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notesSlides/notesSlide1.xml" ContentType="application/vnd.openxmlformats-officedocument.presentationml.notesSlide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3"/>
  </p:notesMasterIdLst>
  <p:handoutMasterIdLst>
    <p:handoutMasterId r:id="rId44"/>
  </p:handoutMasterIdLst>
  <p:sldIdLst>
    <p:sldId id="318" r:id="rId2"/>
    <p:sldId id="259" r:id="rId3"/>
    <p:sldId id="260" r:id="rId4"/>
    <p:sldId id="317" r:id="rId5"/>
    <p:sldId id="305" r:id="rId6"/>
    <p:sldId id="314" r:id="rId7"/>
    <p:sldId id="315" r:id="rId8"/>
    <p:sldId id="309" r:id="rId9"/>
    <p:sldId id="312" r:id="rId10"/>
    <p:sldId id="307" r:id="rId11"/>
    <p:sldId id="322" r:id="rId12"/>
    <p:sldId id="328" r:id="rId13"/>
    <p:sldId id="329" r:id="rId14"/>
    <p:sldId id="330" r:id="rId15"/>
    <p:sldId id="331" r:id="rId16"/>
    <p:sldId id="332" r:id="rId17"/>
    <p:sldId id="333" r:id="rId18"/>
    <p:sldId id="334" r:id="rId19"/>
    <p:sldId id="335" r:id="rId20"/>
    <p:sldId id="336" r:id="rId21"/>
    <p:sldId id="337" r:id="rId22"/>
    <p:sldId id="338" r:id="rId23"/>
    <p:sldId id="339" r:id="rId24"/>
    <p:sldId id="340" r:id="rId25"/>
    <p:sldId id="341" r:id="rId26"/>
    <p:sldId id="342" r:id="rId27"/>
    <p:sldId id="343" r:id="rId28"/>
    <p:sldId id="345" r:id="rId29"/>
    <p:sldId id="346" r:id="rId30"/>
    <p:sldId id="348" r:id="rId31"/>
    <p:sldId id="349" r:id="rId32"/>
    <p:sldId id="358" r:id="rId33"/>
    <p:sldId id="359" r:id="rId34"/>
    <p:sldId id="360" r:id="rId35"/>
    <p:sldId id="361" r:id="rId36"/>
    <p:sldId id="362" r:id="rId37"/>
    <p:sldId id="363" r:id="rId38"/>
    <p:sldId id="364" r:id="rId39"/>
    <p:sldId id="365" r:id="rId40"/>
    <p:sldId id="367" r:id="rId41"/>
    <p:sldId id="368" r:id="rId42"/>
  </p:sldIdLst>
  <p:sldSz cx="14630400" cy="82296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608013" indent="-150813" algn="l" rtl="0" eaLnBrk="0" fontAlgn="base" hangingPunct="0">
      <a:spcBef>
        <a:spcPct val="0"/>
      </a:spcBef>
      <a:spcAft>
        <a:spcPct val="0"/>
      </a:spcAft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1217613" indent="-303213" algn="l" rtl="0" eaLnBrk="0" fontAlgn="base" hangingPunct="0">
      <a:spcBef>
        <a:spcPct val="0"/>
      </a:spcBef>
      <a:spcAft>
        <a:spcPct val="0"/>
      </a:spcAft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827213" indent="-455613" algn="l" rtl="0" eaLnBrk="0" fontAlgn="base" hangingPunct="0">
      <a:spcBef>
        <a:spcPct val="0"/>
      </a:spcBef>
      <a:spcAft>
        <a:spcPct val="0"/>
      </a:spcAft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2436813" indent="-608013" algn="l" rtl="0" eaLnBrk="0" fontAlgn="base" hangingPunct="0">
      <a:spcBef>
        <a:spcPct val="0"/>
      </a:spcBef>
      <a:spcAft>
        <a:spcPct val="0"/>
      </a:spcAft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3700" b="1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800080"/>
    <a:srgbClr val="990033"/>
    <a:srgbClr val="660033"/>
    <a:srgbClr val="000066"/>
    <a:srgbClr val="CC66FF"/>
    <a:srgbClr val="A50021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2430" autoAdjust="0"/>
    <p:restoredTop sz="81462" autoAdjust="0"/>
  </p:normalViewPr>
  <p:slideViewPr>
    <p:cSldViewPr>
      <p:cViewPr varScale="1">
        <p:scale>
          <a:sx n="61" d="100"/>
          <a:sy n="61" d="100"/>
        </p:scale>
        <p:origin x="318" y="66"/>
      </p:cViewPr>
      <p:guideLst>
        <p:guide orient="horz" pos="2592"/>
        <p:guide pos="4608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46"/>
    </p:cViewPr>
  </p:sorterViewPr>
  <p:notesViewPr>
    <p:cSldViewPr>
      <p:cViewPr varScale="1">
        <p:scale>
          <a:sx n="36" d="100"/>
          <a:sy n="36" d="100"/>
        </p:scale>
        <p:origin x="-1530" y="-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 bwMode="ltGray">
      <p:bgPr>
        <a:solidFill>
          <a:schemeClr val="bg1">
            <a:alpha val="74901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09:52:07.9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59 8352 161 0,'0'-5'601'0,"0"1"150"0,0-1 143 0,0 1 115 15,0-5-131-15,0 0-178 0,0 1-137 16,-7-6-120-16,7 1-122 0,0 4-92 16,0-5-52-16,-8 2-29 0,8-1-21 0,-8 0-15 15,0 4-11-15,1-5-8 0,-2 5-8 16,-6 0-8-16,-1 0-7 0,0 9-5 0,1 0-3 16,-1 6-1-16,-8 1 0 0,8 7 5 15,-7 3 5-15,8 6 7 0,6 8 11 0,2 0 9 16,-1 4-98-16,-1 0 0 0,9 10 0 15,0-5 0-15,9 4 0 0,-1 0 0 16,8-9 0-16,-1 4 0 0,8-7 0 16,-7-11 0-16,8-2 0 0,7-12 0 0,-8-1 0 15,1-15 0-15,0-4 0 0,-1-9 0 0,1-10 0 16,-1 2-552-16,-14-10-261 0,6 0-143 16,-7-4-98-16,-8-1-74 0,0 1 20 0,0 5 140 15,-8-5 218-15,8 0 202 0</inkml:trace>
  <inkml:trace contextRef="#ctx0" brushRef="#br0" timeOffset="194.097">10168 8091 40 0,'-16'-44'460'0,"-8"0"213"0,8 0 203 0,1 4 135 16,6 5-41-16,-6 4-88 0,7 5-131 16,0 8-159-16,1-1-160 0,7 12-84 0,-9 3-31 15,9 4-10-15,9 8 2 0,-9 9-86 16,7 6-223-16,-7 7 0 0,8 10 0 0,8-1 0 16,-9 11 0-16,9 2 0 0,-8 6 0 15,16-1 0-15,-8 1 0 0,0-5 0 16,-1 4 0-16,8-5 0 0,-7-2 0 0,0-6 0 15,-1-5 0-15,9 1 0 0,-8-5-466 16,-9-3-246-16,10-6-207 0,-10-5-192 0,0-2-59 16,2-6 14-16,-1-4 106 0,-1-5 206 15,-7-4 267-15</inkml:trace>
  <inkml:trace contextRef="#ctx0" brushRef="#br0" timeOffset="566.665">10442 8723 328 0,'0'26'785'0,"0"-4"185"15,0-4 112-15,7 3 65 0,-7-7-204 0,0 0-263 16,9-5-217-16,-9-2-166 0,7-7-98 16,1 0-56-16,1-4-38 0,-2-5-31 0,0 1-21 15,2-10-17-15,-9 0-14 0,8-4-9 16,-1 0-6-16,-7 1-4 0,9-6-1 15,-9 5-3-15,0-4 0 0,0 3-2 0,0 2 0 16,-9-2-1-16,9 5-1 0,0 1 0 16,-7 4 0-16,-1-1 2 0,8 5-1 15,-9 5 0-15,9 0 3 0,0 4 20 16,0 4 33-16,0 5 47 0,0 4 50 0,0 5 56 16,9 4 49-16,-1 0-154 0,-1 4-100 0,2 6 0 15,6 3 0-15,-7-4 0 0,7 4 0 16,-6-4 0-16,6 4 0 0,1-5 0 0,-1 2 0 15,1-5 0-15,0 3 0 0,-9-8-127 16,1 0-1065-16,1 0-190 0,-9-8-38 16,7-10 65-16,-7-4 136 0,0-4 298 0,0-10 432 15</inkml:trace>
  <inkml:trace contextRef="#ctx0" brushRef="#br0" timeOffset="3092.49">10779 12571 263 0,'0'0'438'0,"0"0"96"0,0 0 69 16,0 0 4-16,0 0 16 0,0 0 35 0,0 0 6 16,-7 0-28-16,7 0-47 0,-9 0-60 15,9 0-85-15,-7 0-110 0,-1 4-83 16,0 1-44-16,0-1-29 0,-8 5-22 16,9 4-10-16,-10-4-7 0,10 8-3 0,-9 1-80 15,8-1-56-15,1 6 0 0,-2-2 0 16,2 2 0-16,-1 4 0 0,8-1 0 0,0 6 0 15,0-7 0-15,0 6 0 0,8 1 0 16,-1-1 0-16,9-1 0 0,1-3 0 0,-3-1 0 16,10 0 0-16,0-4 0 0,-1-3 0 15,1-7 0-15,-1-2 0 0,1-10 0 0,-1-6 0 16,1-7 0-16,-1-4 0 0,1-10 0 16,-8-8 0-16,-8-4 0 0,-1-5 0 15,2-1-277-15,-18-3-227 0,9-1-23 0,-15-4 4 16,6 9 31-16,-5-5 49 0,-3 5 69 15,-6 0 92-15,-1 1 96 0,1 3 90 0,-8-4 85 16,7 8 83-16,1 1 90 0,-1 4 100 16,8 4 69-16,-8 6 34 0,17-2 0 15,-9 9-21-15,8 2-46 0,1 3-54 0,7 0-25 16,0 4 7-16,0 5 21 0,7 5 24 16,1 4 22-16,8 9-277 0,0 8-16 0,-1 5 0 15,9 4 0-15,-8 9 0 0,7 5 0 16,1 0 0-16,7 8 0 0,-8 0 0 0,1 5 0 15,8-4 0-15,-10 3 0 0,11-4 0 16,-10 1 0-16,1-5 0 0,-1-4 0 0,1-6 0 16,0-3-290-16,-10-5-583 0,3-3-269 15,-1-16-107-15,-9-2-3 0,1-9 64 16,0-10 168-16,-8-9 263 0,-8-7 341 0</inkml:trace>
  <inkml:trace contextRef="#ctx0" brushRef="#br0" timeOffset="3409.672">11258 13053 282 0,'0'0'382'0,"-7"0"24"0,7 0-24 16,0 0-153-16,0 0-185 0,0 0-209 15,0 0-129-15,0 0-65 0,0 0-21 0,0 0 24 16</inkml:trace>
  <inkml:trace contextRef="#ctx0" brushRef="#br0" timeOffset="4108.148">11234 13008 25 0,'0'4'607'0,"0"-4"237"0,-7 0 201 16,-2 0 134-16,9 0-29 0,-7 0-163 16,7-4-173-16,-8 4-187 0,8-5-162 0,-8 5-108 15,8-4-266-15,0 0-91 0,0-1 0 16,8 1 0-16,0-5 0 0,-1 0 0 15,2 0 0-15,6 1 0 0,-6-1 0 16,5 5 0-16,3-5 0 0,-10 4 0 0,9 5 0 16,-1 0 0-16,-6 9 0 0,-2 0 0 15,1 8 0-15,0 6 0 0,0-2 0 16,-8 6 0-16,0 3 0 0,0-2 0 0,-8 2 0 16,8 0 0-16,-8-2 0 0,0-2 0 0,8-4 0 15,-7-4 0-15,-2-1 0 0,2-3 0 16,7-6 0-16,0 2 0 0,0-7 0 15,0-3 0-15,0 6 0 0,7-12 0 0,2 3 0 16,6-2 0-16,1-4 0 0,0 0 0 16,-1-3 0-16,8-2 0 0,1 1 0 0,-1-1 0 15,1 1-121-15,-1 4-568 0,1 1-362 16,-8 3-186-16,8 1-41 0,-8-1 41 16,7 5 125-16,-8 5 246 0,1-5 365 0</inkml:trace>
  <inkml:trace contextRef="#ctx0" brushRef="#br0" timeOffset="5342.922">9234 15542 201 0,'0'-14'676'0,"-9"-4"208"16,2 0 163-16,-1 5 98 0,1-4-147 0,-2-1-204 15,-6 5-182-15,7 0-187 0,-7-1-149 16,6 0-88-16,-6 2-54 0,6-2-44 16,-5 5-32-16,-3 6-20 0,1-3-11 0,-7 3-5 15,8 3 0-15,-9 3 7 0,1 11 14 16,-1 0 17-16,1 2 22 0,6 3 22 16,-6 7 18-16,7 1-8 0,8 3-114 0,8 6 0 15,-7-1 0-15,14 1 0 0,1-5 0 0,0 4 0 16,7-4 0-16,1-5 0 0,15-4 0 15,-7 1 0-15,8-10 0 0,-1-4 0 16,0-9 0-16,2-9 0 0,-10-9 0 0,8-9-139 16,-7-4-447-16,-8-8-230 0,-1-2-215 15,-8-3-128-15,-7-3-16 0,0 2 50 0,-7-3 166 16,-1-2 242-16,-8 6 271 0</inkml:trace>
  <inkml:trace contextRef="#ctx0" brushRef="#br0" timeOffset="5520.446">9006 15011 549 0,'-15'-21'824'0,"-1"-2"203"15,-1 11 129-15,3 3 10 0,5 0-203 0,1 4-169 16,8 10-173-16,0 8-146 0,8 4-84 16,1 10-166-16,5 8-225 0,3 5 0 0,6 3 0 15,1 7 0-15,-1 3 0 0,8-1 0 16,9 1 0-16,-9 1 0 0,1-1 0 16,7-5 0-16,0 0 0 0,-8-3-90 0,0-5-511 15,-7-5-242-15,0-4-264 0,-1-5-98 16,-7-8-9-16,0-10 64 0,-8-3 179 15,-1-5 278-15</inkml:trace>
  <inkml:trace contextRef="#ctx0" brushRef="#br0" timeOffset="6268.536">9508 15612 142 0,'0'0'614'0,"0"0"188"0,0 0 166 16,-8 0 113-16,8 0-128 0,0 5-181 15,0-5-175-15,0 0-173 0,0 0-161 0,0 0-107 16,0 0-64-16,0 0-39 0,0 0-13 16,0 0 3-16,0 0 19 0,0 0 26 15,0 0 32-15,0-5 31 0,0 5 22 0,0 0 14 16,0 0-1-16,8-4-9 0,-8 4-130 15,0-5-47-15,0 1 0 0,9-1 0 0,-9 0 0 16,7-4 0-16,0 6 0 0,2-6 0 16,-1 4 0-16,-1-4 0 0,0 5 0 0,10-1 0 15,-10 2 0-15,2-3 0 16,-2 6 0-16,9 0 0 0,-8 6 0 0,-1 2 0 16,2 5 0-16,-2 1 0 0,1 3 0 0,-8 1 0 15,8 4 0-15,-8 0 0 0,0 0 0 16,0 0 0-16,0 0 0 0,-8-5 0 15,8 1 0-15,-8 1 0 0,8-12 0 0,-7 2 0 16,7 1-31-16,-9-6-7 0,9 1 1 16,0-5 3-16,0 0 3 0,0 0 4 0,0-9 3 15,9 4 6-15,-9-3 7 0,7-1 5 16,1-1 1-16,8-3 1 0,-9 4 1 0,9 0 1 16,1 1 0-16,-3 3-1 0,3 1 3 15,-1 4 1-15,-1 4 2 0,1 1-1 16,-9 3 4-16,9 6 1 0,-8 0-2 0,0-1 1 15,0-1-1-15,-1 7 1 0,-7-3-1 16,0 3-1-16,0-6 2 0,-7 5 0 0,-1-5-2 16,0 5 1-16,-7-5 0 15,-1 0-1-15,0 0-3 0,1-4-1 0,-1 0-1 16,-1-1-10-16,3 1-30 0,5-4-45 16,1-1-61-16,-8 1-103 0,16-5-196 0,-7 0-274 15,-1 0-291-15,0 0-122 0,8-5-30 0,0 1 57 16,0-5 172-16,0 1 271 0</inkml:trace>
  <inkml:trace contextRef="#ctx0" brushRef="#br0" timeOffset="26634.12">27866 10726 128 0,'0'0'153'0,"0"-4"-17"0,0 4-21 16,-7 0-14-16,7-5-7 0,0 5 0 16,0-4 5-16,0 4 11 0,0 0 12 0,0 0 7 15,0 0 5-15,0 0 2 0,0 0-4 16,0 0-5-16,0 0-8 0,0 0-4 0,0 0-6 15,0 0-12-15,0-4-15 0,0 4-17 16,0 0-13-16,0-6-15 0,-7 6-14 0,7 0-9 16,0-3-4-16,0 3-4 0,0 0 2 15,0-4 4-15,0 4 9 0,0 0 10 0,0 0 8 16,0 0 8-16,0 0 3 16,0 0 6-16,0 0-1 0,0 0-3 0,0 0 3 15,0 0-3-15,0 0-4 0,0 0-6 16,0 0-8-16,0 0-1 0,0 0-4 0,0 0-2 15,0 0-2-15,0 0 1 0,0 0 0 16,0 0-2-16,0 0-3 0,0 0-3 0,0 0-1 16,0 0-4-16,0 0-1 0,0 0-1 15,0 0 1-15,0 0 1 0,0 0-3 0,0 0 2 16,0 0-2-16,0 4-3 0,0-4-20 16,0 0-59-16,0 0-101 0,0 3-146 0,0-3-161 15,-9 0-84-15,9 6-28 0,-8-2 32 16,8 0 87-16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28T10:10:34.23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118 9852 19 0,'8'-14'512'15,"-1"-2"90"-15,-7 2 56 0,9 0 40 16,-9 1-93-16,7 1-184 0,-7 1-104 0,8 3-46 16,-8 4-18-16,9-5-4 0,-9 6-11 15,0-3-27-15,0 1-30 0,7 5-18 0,-7-3-13 16,0 3-9-16,0 0 0 0,0 0 7 16,0 3 7-16,0-3 4 0,-7 5 4 15,7 4 4-15,-9 4-4 0,1 6-11 0,-8 1-18 16,-7 13-10-16,0 1-20 0,-9 1-23 15,1 9-19-15,0 0-11 0,0 4-9 0,-9 5-22 16,9 0-26-16,0-4-57 0,8 3-134 16,-8-8-309-16,7 0-391 0,1-9-204 15,6-10-97-15,3-11-8 0,5-9 100 0,9-13 289 16,0-6 383-16</inkml:trace>
  <inkml:trace contextRef="#ctx0" brushRef="#br0" timeOffset="942.198">31449 7886 283 0,'0'0'470'0,"-9"4"69"0,2-4 70 15,7 0-25-15,-8 0-83 0,0 0-36 0,8 5-16 16,-8-5-8-16,1 0-22 0,7 0-36 15,0 0-51-15,-9 5-51 0,9-5-44 16,0 0-35-16,0 0-24 0,0 0-9 0,0 0 3 16,9 4-1-16,-2-4 1 0,1 5-5 15,0-5-11-15,7 4-20 0,1 0-25 0,-1 2-27 16,9-4-22-16,8 7-18 0,-10-4-13 16,18-1-13-16,-2 1-29 0,10 4-67 0,-1-6-125 15,7-3-263-15,10 6-436 0,-10-6-229 16,16 0-100-16,0 3-3 0,-6-3 87 15,5 5 241-15,2-1 425 0</inkml:trace>
  <inkml:trace contextRef="#ctx0" brushRef="#br0" timeOffset="1744.421">34012 8973 369 0,'0'0'490'0,"0"-5"73"0,-7 5 71 16,7 0-64-16,7-4-69 0,-7 4-45 16,0 0-19-16,0 0-14 0,0 0-24 0,0 0-31 15,0 0-35-15,0 0-29 0,0 4-23 16,9 1-13-16,-9-1-6 0,8 4-5 0,-8 1-7 16,7 5-17-16,2-2-22 0,-2 6-31 15,1 4-32-15,-1-4-35 0,2 8-33 16,6 0-27-16,1 1-45 0,0 4-8 0,6-1 0 15,-6 1 0-15,8 0 0 0,0 4-54 16,-1-5-136-16,1 6-180 0,-9-5-303 0,1 4-365 16,-9 1-165-16,9-6-41 0,-8 0 42 15,8-3 151-15,-9-1 285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28T10:13:00.1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0800 1636 10 0,'0'0'14'0,"0"0"4"0,0 0 3 16,0 0 4-16,0 0 2 0,0 0-3 0,0 0-1 15,0 0-5-15,0 0-5 0,0 0-5 16,0 0-2-16,0 0-3 0,0 0 0 0,0 0-1 15,0 0 0-15,0 0 1 0,0 0 4 16,0 0 20-16,7 0 21 0,-7 0 14 0,0 0 6 16,0 0 1-16,8 3-1 0,-8-3-19 15,0 0-20-15,7 0-13 0,-7 5-6 0,0-5-8 16,9 0-8-16,-9 4-44 0,0-4-68 16,0 0-36-16,0 0-17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0:24:14.9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5097 14999 30 0,'0'-5'446'16,"0"1"96"-16,0-1 86 0,0 1 68 0,0-1-68 16,0 1-70-16,0-1-37 0,0 0-8 15,0 5-14-15,-8 0-26 0,8-3-37 16,0 3-45-16,0 0-47 0,0 0-63 0,0 3-47 15,0-3-31-15,-7 5-21 0,7 0-16 16,-9-1-12-16,9 10-3 0,-7-1-36 0,7 4-115 16,-8 5 0-16,0 5 0 0,8 4 0 15,0 4 0-15,0 5 0 0,0 0 0 16,0 3 0-16,8 1 0 0,7-3 0 0,-6 3 0 16,6-4 0-16,8-1 0 0,-6-4 0 15,6-3 0-15,1-7 0 0,-1-3 0 0,1-3 0 16,-1-10 0-16,1-5 0 0,0-4 0 15,-10-4 0-15,3-10 0 0,-1 0 0 0,-9-3 0 16,-7-1 0-16,8-4 0 0,-16 0 0 16,8 5 0-16,-7-5 0 0,-2 8 0 15,-6-3 0-15,-1 4 0 0,0 4 0 0,1 0 0 16,-1 5 0-16,-8 4 0 0,9 0 0 0,-1 4 0 16,-7 5 0-16,15 0 0 0,-8 4 0 15,9 0-316-15,-2 0-355 0,2 5-364 16,-1-5-167-16,8-3-45 0,0 2 24 0,8-3 115 15,-1-5 244-15,2-4 399 0</inkml:trace>
  <inkml:trace contextRef="#ctx0" brushRef="#br0" timeOffset="2622.625">29397 14813 208 0,'0'-4'611'0,"0"-1"130"0,0 1 119 15,0 4 113-15,-9-5-123 0,9 1-153 16,-7-1-130-16,7 1-104 0,-8 0-104 0,8-1-107 16,0 1-91-16,-7 4-55 0,7-4-31 15,-9-1-19-15,2 5-9 0,-1 0-5 16,0 0-1-16,0 5-3 0,-8-1 0 0,9 5-1 16,-9-1-1-16,8 6 2 0,-8 3 3 15,1-4 2-15,6 5 3 0,2 1-2 0,0-7 3 16,7 6-2-16,0-4 1 0,0 2-1 15,0-2 2-15,7 0 2 0,9-7-2 16,-8 7-4-16,8-9-6 0,7 4-6 0,-8 0-6 16,1-5-7-16,8 4-6 0,-8-3 0 15,-1 4-2-15,1 0 2 0,-1-1 3 0,-7 1 5 16,0 4 3-16,-1 0 1 0,2 1 0 16,-9 3 1-16,0 1-1 0,0 1-2 0,-9-2-4 15,2 1-18-15,-1-5 0 0,0 0 0 16,0 0 0-16,1 0 0 0,-9-4 0 15,8-5 0-15,-8 1 0 0,1-5 0 0,-1-5 0 16,9 5 0-16,-2-8 0 0,-6-1 0 16,15-4 0-16,-8-1 0 0,0 1 0 0,8-5 0 15,8-3 0-15,-8-2 0 0,8 2 0 16,0-7 0-16,8 2 0 0,-1-5 0 16,1 5 0-16,0-6 0 0,-1 2 0 0,1 4-239 15,-9-1-347-15,1 1-225 0,0 3-269 16,0 2-102-16,-8 7-9 0,0 1 68 0,0 0 166 15,-8 9 259-15</inkml:trace>
  <inkml:trace contextRef="#ctx0" brushRef="#br0" timeOffset="4014.46">27953 17249 45 0,'0'5'500'0,"0"-5"114"0,0 4 92 0,0-4 82 16,0 0-70-16,0 0-72 0,0 0-67 15,0 0-58-15,8-4-51 0,-8-1-52 0,8 1-73 16,0-1-87-16,-8 1-68 0,7 0-42 16,2-5-29-16,-2 0-23 0,-7-1-21 15,8 3-18-15,-1-7-16 0,2-3-18 0,-9-1-15 16,7-1-21-16,-7-2-23 0,0 3-25 16,8-3-22-16,-8 3-16 0,-8 4-11 15,8 1 5-15,0 0 15 0,0 0 20 0,-7 8 18 16,7-4 21-16,0 5 22 0,-9 0 24 15,9 4 21-15,0 0 23 0,0 4 26 16,-7 0 27-16,7 1 21 0,0 4 13 0,0 4 9 16,7 0-1-16,-7 5-9 0,0-1-18 15,9 5-18-15,-2 1-24 0,1-2-19 0,1 7-18 16,-2-7-16-16,0 6-15 0,2-1-28 16,-1 1-39-16,-1-6-48 0,2 2-55 0,-2 3-73 15,1-8-134-15,0 3-186 0,-8-2-241 16,8-6-234-16,-8 0-95 0,7-4-6 0,2-5 95 15,-9-8 183-15,7-1 264 0</inkml:trace>
  <inkml:trace contextRef="#ctx0" brushRef="#br0" timeOffset="4433.259">28243 17028 104 0,'0'-4'436'16,"0"0"88"-16,0 4 75 0,-7-5 18 16,7 5-81-16,0-4-78 0,0 4-53 0,0 0-21 15,0 0-4-15,0 0 8 0,0 0 6 16,0 0-5-16,0 0-19 0,0 0-35 0,-9 0-39 16,9 4-50-16,-7-4-40 0,7 5-27 15,0 3-13-15,-8-2-9 0,0 6-12 0,8-3-11 16,-8 5-9-16,8-2-8 0,-7 6-16 15,7-1-101-15,0 1 0 0,0 1 0 0,0 2 0 16,7-3 0-16,1 4 0 0,0 0 0 16,0 0 0-16,-1 0 0 0,9-4 0 0,1-1 0 15,-3 1 0-15,3-4 0 0,-1-1 0 16,7-10 0-16,-8 2 0 0,9-5 0 16,-8 0 0-16,-1-8 0 0,1-2 0 0,0-3 0 15,-9-5 0-15,10 1 0 16,-17-5 0-16,0 0 0 0,0 0 0 0,0 0 0 0,-9-4 0 15,1 7 0-15,1-2 0 16,-9 2 0-16,0 3 0 0,-8-3 0 0,9 11-348 16,-8 0-250-16,-1 2-281 0,1 12-235 15,6-3-86-15,3 2-1 0,-3 3 84 0,10 2 203 16,-2 2 310-16</inkml:trace>
  <inkml:trace contextRef="#ctx0" brushRef="#br0" timeOffset="9576.516">3223 15258 150 0,'0'-13'618'0,"0"5"171"0,-7-1 162 16,7 0 122-16,0 0-118 0,0 0-160 15,0 1-145-15,-7 3-119 0,7-3-111 0,0 3-75 16,0 5-38-16,-9-5-26 0,9 5-27 0,0 0-182 16,0 5-72-16,0 0 0 0,0 3 0 15,0 5 0-15,0 9 0 0,9 5 0 0,-9 8 0 16,7 0 0-16,-7 9 0 0,7 5 0 15,2 4 0-15,-1 0 0 0,-1 1 0 0,2 3 0 16,6-5 0-16,-7 5 0 0,0-7 0 16,-1-2 0-16,2-4 0 0,-2-4 0 0,1-9-472 15,0-5-138-15,-8-4-184 0,0-8-191 16,-8-6-124-16,0-8-22 0,1-12 66 0,-2-2 155 16,-6-9 230-16,-8-3 257 0</inkml:trace>
  <inkml:trace contextRef="#ctx0" brushRef="#br0" timeOffset="9775.769">2965 15536 601 0,'-23'-48'945'0,"-9"0"141"16,8-2 95-16,9 6 72 0,-1 6-299 16,9-3-299-16,-2 6-188 0,9-4-99 0,9 8-52 15,6-5-35-15,1 6-197 0,7 3-84 0,1 0 0 16,7 5 0-16,8 1 0 0,9 7 0 0,-1 1 0 16,0 8 0-16,0 5 0 0,8 9 0 15,-8 5 0-15,7 7 0 0,-7 6 0 0,1 4 0 16,-1 8-327-16,-8 5-147 0,0 1-136 15,-7-1-142-15,-8 4-159 0,-1 2-143 0,8-6-26 16,-15 0 76-16,8-5 155 0,-1 1 190 16,-8-4 218-16</inkml:trace>
  <inkml:trace contextRef="#ctx0" brushRef="#br0" timeOffset="10178.427">3827 15612 211 0,'-7'-13'832'0,"0"-6"209"0,-2 7 144 15,-15-6 109-15,9 1-82 0,-8 3-257 16,-1-4-273-16,1 1-162 0,-1 4-261 15,1 4-259-15,-1-5 0 0,1 6 0 0,-1 3 0 0,8 1 0 16,-8 4 0-16,17 4 0 16,-9 5 0-16,8 4 0 0,1 5 0 0,-2-1 0 15,9 10 0-15,0-1 0 0,0 2 0 0,9 2 0 16,-2 1 0-16,9 0 0 0,-1 0 0 16,9-5 0-16,-8 0 0 0,8 2 0 0,-1-12 0 15,1 3 0-15,7-10 0 0,-8-5 0 0,9-4 0 16,-9-4 0-16,0-5 0 0,-7-10 0 15,8 3 0-15,-17-3 0 0,10-3 0 0,-10-4 0 16,-7-1 0-16,0 1 0 0,0 0 0 16,-7-1 0-16,-1-3 0 0,-1 2 0 0,2 6 0 15,-9-3 0-15,8 6 0 0,-8 2 0 16,9 3 0-16,-1 6 0 0,8 3 0 0,-8 5 0 16,8 9 0-16,0 4 0 0,8 9 0 0,0 0 0 15,-1 5 0-15,2 3 0 16,6 6 0-16,1-6 0 0,8 7 0 0,-8-7 0 15,7 1 0-15,1-5 0 0,7 2 0 0,-8-7-68 16,1-3-491-16,0-9-175 0,7 0-193 16,-8-9-182-16,1-9-52 0,-1 0 31 0,1-9 131 15,-1 1 198-15,-6-1 252 0</inkml:trace>
  <inkml:trace contextRef="#ctx0" brushRef="#br0" timeOffset="10548.437">4228 15568 36 0,'-7'-23'590'15,"-2"1"225"-15,2-3 196 0,-10 6 136 16,10 2-44-16,-9-1-149 0,1 9-157 0,-1-4-161 15,0 9-144-15,8 4-88 0,-7 0-198 0,-1 4-206 16,9 9 0-16,-2 0 0 0,2 10 0 16,7-2 0-16,-8 6 0 0,8 4 0 0,8-1 0 15,-8 2 0-15,7-1 0 0,2 0 0 16,6-5 0-16,1 0 0 0,-1 1 0 0,8-10 0 16,-7 2 0-16,8-11 0 0,7 1 0 15,-7-4 0-15,-1-5 0 0,1-5 0 0,8-4 0 16,-9 1 0-16,-8-5 0 0,9-1 0 15,-8-4 0-15,0 0 0 0,-1 1 0 0,-6-1 0 16,-9-4 0-16,0 5 0 0,0-5 0 16,0 4 0-16,-9 0 0 0,-6 1 0 0,-1-2 0 15,0 6 0-15,1 1 0 0,-9-2 0 0,8 10 0 16,-7-1 0-16,7 5 0 0,1 5 0 16,-1 3 0-16,8 5 0 0,0 5 0 0,0 5 0 15,8-1 0-15,0 3 0 0,0-2 0 16,8 4 0-16,0-1 0 0,7 0 0 0,1 1 0 15,-8-10 0-15,15 2 0 0,-7-6 0 0,8-4 0 16,-8 0 0-16,8-9-82 0,-10-5-816 16,3-8-296-16,-1 0-98 0,-9-6 8 0,8-7 74 15,-6 0 162-15,6-5 274 0</inkml:trace>
  <inkml:trace contextRef="#ctx0" brushRef="#br0" timeOffset="10707.722">4433 15051 711 0,'-16'-31'1131'15,"8"5"192"-15,-8 4 162 0,0 5 137 0,8 3-252 16,-8 5-821-16,9 4-549 0,7 5 0 16,-8 5 0-16,8 9 0 0,0-1 0 0,0 9 0 15,0 0 0-15,0 9 0 0,0-1 0 16,8 2-1215-16,-8 3-280 0,0 0 3 0,7 0 94 16,2-4 185-16,-2 0 347 0,1-5 407 15</inkml:trace>
  <inkml:trace contextRef="#ctx0" brushRef="#br0" timeOffset="12725.793">5162 15792 374 0,'0'10'916'0,"0"-10"193"15,0 4 140-15,0 1 119 0,0-1-134 16,-9 1-299-16,9-5-252 0,0 0-360 16,-7 4-323-16,7-4 0 0,0 0 0 0,0 0 0 15,0 0 0-15,0-4 0 0,0 4 0 16,7-9 0-16,-7 4 0 0,9-4 0 0,-9 1-718 16,7-1-461-16,-7-1-132 0,8 2-8 15,-8-6 60-15,9 1 153 0,-9 0 277 0,7 0 389 16</inkml:trace>
  <inkml:trace contextRef="#ctx0" brushRef="#br0" timeOffset="12871.103">5200 15558 157 0,'-7'-13'856'16,"-9"1"201"-16,1 2 141 0,-1 2 109 15,0-1-34-15,1 1-351 0,7-2-319 0,-8 1-191 16,9 5-132-16,7 0-154 0,-9-1-126 16,18 1 0-16,-2-1-126 0,1 1-171 0,0 4-252 15,7 0-371-15,1 0-225 0,8 0-79 16,0 4 4-16,-1 1 89 0,8-5 226 15,0 0 369-15</inkml:trace>
  <inkml:trace contextRef="#ctx0" brushRef="#br0" timeOffset="13329.873">6103 15152 31 0,'-7'-3'907'0,"-2"-1"230"15,2-6 150-15,-9 6 135 0,8-6 108 16,1 10-426-16,-9 0-353 0,8 0-729 0,0 10-22 16,-7-1 0-16,-1 13 0 0,-1 0 0 15,10 13 0-15,-9 0 0 0,1 9 0 16,6 4 0-16,-6 2 0 0,7 2 0 0,0-2 0 16,1 2 0-16,-2-8 0 0,2 0 0 15,7-8 0-15,0-6 0 0,0-3 0 0,0-5 0 16,0-8 0-16,0-11 0 0,0-3 0 15,0-8 0-15,7-10 0 0,-7-8 0 16,9-1 0-16,-9-8 0 0,7-4 0 0,-7-1 0 16,8-9 0-16,-8-4 0 0,8 0 0 15,0-5 0-15,-1 5 0 0,2 0 0 16,6 10 0-16,-6 3 0 0,5 5 0 0,3 7 0 16,-1 7 0-16,-1 7 0 0,1 10 0 15,-9 8 0-15,17 5 0 0,-16 10 0 0,7 2 0 16,9 9 0-16,-8 11 0 0,0-1 0 15,-1 8 0-15,1 0 0 0,8 6 0 0,-9-1 0 16,8-1 0-16,-7-2 0 0,8 2 0 16,-8-8 0-16,-1 0 0 0,1-8 0 15,0-6 0-15,-9-2 0 0,1-2 0 0,1-8-881 16,-9-5-343-16,0-5-94 0,0-3 16 16,-9-5 76-16,1 0 171 0,-8-9 280 0</inkml:trace>
  <inkml:trace contextRef="#ctx0" brushRef="#br0" timeOffset="13514.409">5978 15621 188 0,'-40'-18'827'0,"9"4"191"0,-1 2 127 16,9 3 90-16,8-5-78 0,-1 10-306 15,8-4-274-15,8-1-151 0,0-1-95 0,15 6-63 16,1-9-100-16,8 5-168 0,-1-2 0 16,8 1 0-16,9 1 0 0,7 3 0 0,0 1 0 15,0 4 0-15,1 0-196 0,-10 4-401 16,9 1-322-16,-7-1-240 0,-9 5-79 0,8-1 11 15,-8-2 94-15,2-3 212 0,-2-3 326 16</inkml:trace>
  <inkml:trace contextRef="#ctx0" brushRef="#br0" timeOffset="14121.788">6542 15302 67 0,'-16'-13'866'0,"1"9"221"15,-1 0 143-15,1-1 110 0,7 5 32 0,0 5-397 16,1 3-339-16,7 5-196 0,0 1-262 15,0 9-178-15,7 2 0 0,1 7 0 16,8-1 0-16,-9 8 0 0,9 1 0 16,-1 4 0-16,-6 0 0 0,6-4 0 0,1 4 0 15,-9-9 0-15,10 0 0 0,-10-3 0 16,2-6 0-16,-2-8 0 0,1-5 0 0,-8-4 0 16,0-9 0-16,0-5 0 0,0-9 0 15,-8-7 0-15,1-5 0 0,-2-1-1 0,-6-8-32 16,6-5 21-16,-5 0 13 0,-3-9 11 15,1 2 5-15,1-3-5 0,7 2-8 0,0 4-4 16,1-1 0-16,7 6 0 0,0 8 0 16,7 0 0-16,1 9 0 0,-8 0 0 15,16 9 0-15,-9 4 0 0,9 5 0 0,1 4 0 16,-3 4 0-16,-5 1 0 0,6 8 0 16,1 4 0-16,-8 1 0 0,8 4 0 0,-9 0 0 15,2 1 0-15,-2 2 0 0,-7 2 0 16,8 0 0-16,-8-5 0 0,0 4 0 15,-8-8 0-15,8-5 0 0,0 0 0 0,0-4 0 16,0-5 0-16,0-4 0 0,8 0 0 16,-8-4-68-16,8 0-38 0,0-1 14 15,-1-3 14-15,9-1 14 0,1 0 13 0,-3 0 14 16,-5 5 12-16,15-1 19 0,-9 5 27 16,1 0 32-16,0 0 32 0,-1 5 33 0,1-1 27 15,-1 5-40-15,1 4-105 0,0 0 0 16,-1 6 0-16,-7 2 0 0,0 2 0 0,-8-2 0 15,7 5 0-15,-7 2 0 0,0-2 0 0,-7 0 0 16,-1 1 0-16,0-1 0 0,-7 0 0 16,-9-4 0-16,8-3 0 0,-7-2 0 15,-1-3 0-15,1-7 0 0,-8-1 0 0,7-6 0 16,-7 0 0-16,-1-9 0 0,8-4 0 16,1-6 0-16,-8-3 0 0,14 0-31 0,3 0-712 15,-3-4-280-15,10 0-181 0,7-5-43 16,7-4 27-16,10-5 110 0,-3-5 216 15,3 1 338-15</inkml:trace>
  <inkml:trace contextRef="#ctx0" brushRef="#br0" timeOffset="14464.012">6896 14782 720 0,'0'-13'1083'0,"-9"0"196"16,2 4 163-16,7 5 129 0,-8-5-307 15,0 4-432-15,8 1-832 0,0-5 0 16,8 5 0-16,0-5 0 0,-1 4 0 0,9 1 0 15,-8-1 0-15,8 5 0 0,0 0 0 16,-1 5 0-16,1 4 0 0,-9 4 0 0,2 0 0 16,-1 9 0-16,-1 0 0 0,-7 5 0 15,9 0 0-15,-18-1 0 0,9 4 0 16,0 2 0-16,-7-1 0 0,-1-5 0 0,8 1 0 16,-9-6 0-16,9-3 0 0,-7 0 0 15,7-5 0-15,0-5 0 0,0 1 0 16,0-4 0-16,0 0 0 0,7-1 0 0,-7-4 0 15,17 0 0-15,-10 0 0 0,2 0 0 16,6 0 0-16,1 0 0 0,0-4 0 0,-1 4 0 16,8-5 0-16,1 5 0 0,-1-5 0 15,1 5 0-15,7 0-736 0,9 0-326 16,-1 0-147-16,0 0-15 0,1 5 19 16,7 4 68-16,0-1 207 0,7 1 388 0</inkml:trace>
  <inkml:trace contextRef="#ctx0" brushRef="#br0" timeOffset="14706.243">7736 15542 221 0,'-24'3'720'0,"8"-3"214"16,0 0 156-16,1 0 112 0,6 0-126 15,2-3-190-15,-1 3-166 0,8 0-144 0,0 0-95 16,8 0-196-16,-1 3-285 0,9 2 0 15,0-5 0-15,8 4 0 0,0 0 0 16,-1-4 0-16,8 5 0 0,0-5 0 16,1 0 0-16,-9 0 0 0,9 0 0 0,-8 0 0 15,7 0 0-15,-8 0-105 0,-7 0-773 16,-1 0-261-16,1-5-109 0,-8 1-19 0,0 0 59 16,0-1 159-16,-8-4 253 0,0 1 341 15</inkml:trace>
  <inkml:trace contextRef="#ctx0" brushRef="#br0" timeOffset="14874.309">7970 15383 485 0,'-7'-9'995'0,"-10"4"215"16,-6 0 173-16,8 1 154 0,6 4-138 16,-6 4-302-16,-1-4-1012 0,9 10-85 15,7-1 0-15,-8-2 0 0,8 7 0 0,0 4 0 0,8 0 0 16,-8 4 0-16,7 0 0 0,-7 4 0 16,8 0 0-16,0 6 0 0,0-1 0 15,-1 0 0-15,-7 4 0 0,9 0-980 0,-9 0-597 16,0-3 38-16,0-2 116 0,7-3 184 15,1-5 347-15,1-4 419 0</inkml:trace>
  <inkml:trace contextRef="#ctx0" brushRef="#br0" timeOffset="15508.045">8668 15219 266 0,'0'-9'607'0,"0"-4"155"0,0 0 167 16,0-1 107-16,0 6-112 0,0-2-122 0,0 3-100 16,0 2-105-16,0 0-122 0,-7 5-110 15,7 5-61-15,0 4-32 0,-8 4-122 0,0 9-150 16,8 9 0-16,-8 4 0 0,8 9 0 15,-7 5 0-15,-2-2 0 0,9 11 0 0,0-33 0 16,0 52 0-16,0-28 0 0,0-5 0 16,0-5 0-16,0-8 0 0,9-5 0 0,-9-8 0 15,0-5 0-15,0-7 0 0,0-12 0 16,0-2 0-16,0-10 0 0,-9-8 0 16,9-5 0-16,-7-9 0 0,-1 1 0 0,0-6 0 15,0-3 0-15,8-5 0 0,0 4 0 16,8-4 0-16,-8 4 0 0,16 5 0 15,-9 9 0-15,2 0 0 0,-2 8 0 0,1 6 0 16,8 7 0-16,0 5 0 0,-9 9 0 16,10 9 0-16,-3 5 0 0,3 7 0 15,6 6 0-15,1 4 0 0,-1 4 0 0,1 4 0 16,-1 2 0-16,1-1 0 0,-1 4 0 16,8-5 0-16,-7 1 0 0,0-1 0 0,-1 2 0 15,1-6 0-15,-8 0 0 0,-1-9 0 16,-7 5-457-16,0-5-534 0,-1-3-221 0,-7-2-64 15,-7-2 24-15,7-6 94 0,-8-8 206 16,0-1 314-16</inkml:trace>
  <inkml:trace contextRef="#ctx0" brushRef="#br0" timeOffset="15690.564">8748 15573 731 0,'-47'-28'1034'0,"7"2"154"16,0 5 126-16,2 2 100 0,5 2-346 15,11 8-363-15,6 0-204 0,9 0-265 0,7 5-236 16,0 0 0-16,14-1 0 0,10 1 0 15,7 4 0-15,1 0 0 0,7 4 0 16,8-4 0-16,0 5 0 0,0-1 0 0,0 0 0 16,0 1 0-16,-7-5-713 0,7 4-436 15,0-4-145-15,0-4-13 0,1-1 54 0,-1 1 149 16,-9-5 263-16,9 0 373 0</inkml:trace>
  <inkml:trace contextRef="#ctx0" brushRef="#br0" timeOffset="15930.726">9484 15245 334 0,'-7'-13'893'0,"-1"0"197"0,-15 4 146 0,-1-4 116 16,1 0-133-16,-9 4-283 0,1 0-243 0,-9-1-255 16,9 10-438-16,-9 0 0 0,9 6 0 15,0 2 0-15,8 6 0 0,6 3 0 16,-6 1 0-16,15 8 0 0,1 1 0 0,7 3 0 16,0 7 0-16,7-2 0 0,10 4 0 15,-3-4 0-15,10 1 0 0,0-1 0 0,8-4 0 16,-1-4 0-16,7-1 0 0,2-8 0 15,0-1 0-15,-2-8 0 0,2 0 0 0,-1-9 0 16,0-9 0-16,1 0 0 0,-9-8 0 0,8-5 0 16,-15-4-958-16,-1-2-283 0,-8-2-78 15,1-6 25-15,-8 1 85 0,1 0 180 16,-9 0 277-16</inkml:trace>
  <inkml:trace contextRef="#ctx0" brushRef="#br0" timeOffset="16246.398">9548 14950 61 0,'-24'-27'834'0,"8"6"232"15,-8 2 166-15,9 3 131 0,-1-3 20 0,0 6-320 16,16 0-337-16,-7-5-263 0,7 5-463 16,0 0 0-16,7-5 0 0,9 5 0 0,0 0 0 15,-1 0 0-15,9 4 0 0,-8 0 0 16,8 4 0-16,-10 5 0 0,3 5 0 16,-1 4 0-16,-1 0 0 0,-7 8 0 0,-8 1 0 15,8 4 0-15,-16 0 0 0,8 8 0 16,-8-3 0-16,0-1 0 0,1 2 0 15,-2-2 0-15,2-4 0 0,7-5 0 0,-8-3 0 16,-1-1 0-16,9-5 0 0,0 1 0 16,0 0 0-16,9-4 0 0,-9-1 0 15,15 0 0-15,-6-4 0 0,6 5 0 0,8-5 0 16,-7 4 0-16,8-4 0 0,7 0 0 16,-8 5-56-16,10 0-310 0,-2-5-194 0,-8 3-289 15,8 2-241-15,9 3-92 0,-9-3-12 16,16-1 70-16,-7 6 194 0,7-6 317 0</inkml:trace>
  <inkml:trace contextRef="#ctx0" brushRef="#br0" timeOffset="16543.124">10355 15444 370 0,'-7'0'649'0,"-1"4"170"0,-8 1 170 16,16-5 36-16,-7 4-101 0,-2-4-118 16,9 5-103-16,-8-5-93 0,8 4-90 0,0-4-38 15,0 0-188-15,0 5-294 0,0-5 0 0,8 0 0 16,1 0 0-16,-2 0 0 0,0 0 0 16,10 0 0-16,-1 0 0 0,7 0 0 0,-8 0 0 15,17-5 0-15,-1 5 0 0,0 0 0 0,2 0 0 16,-2-4 0-16,0 4 0 0,0 0 0 15,1 0 0-15,-1 0 0 0,-7 0 0 0,-1 4 0 16,-7 5 0-16,-1 0-1270 0,-6-1-181 16,-2 6 31-16,-14 3 91 0,7-4 164 15,-16 5 269-15,8 1 368 0</inkml:trace>
  <inkml:trace contextRef="#ctx0" brushRef="#br0" timeOffset="16725.296">10482 15647 405 0,'-24'5'990'0,"0"-5"215"16,1 4 172-16,-1-4 140 0,16 5-117 15,-7-1-368-15,6-4-767 0,9 0-265 0,0 0 0 16,9 0 0-16,6-4 0 0,1-1 0 0,7 5 0 16,-7-4 0-16,15 4 0 0,-7-5 0 15,7 5 0-15,-7 0 0 0,8 0 0 0,-1 0 0 16,0 0 0-16,-8 5 0 0,8-5 0 16,-7 4-179-16,-8 1-1316 0,8-1-39 0,-17 0 71 15,9 1 129-15,-8-5 227 0,8 0 382 16</inkml:trace>
  <inkml:trace contextRef="#ctx0" brushRef="#br0" timeOffset="17848.524">11258 15152 511 0,'0'-7'827'0,"0"2"201"0,0-4 134 16,0 4 16-16,-7 0-165 0,7 1-186 16,-9 4-190-16,9-5-152 0,0 5-95 0,0 0-257 15,-8 5-133-15,8-1 0 0,8 6 0 16,-8 4 0-16,0 7 0 0,9 6 0 0,-2 8 0 15,-7 0 0-15,7 10 0 0,1-1 0 16,1 4 0-16,-2 0 0 0,9-4 0 16,-8 6 0-16,-1-12 0 0,2-1 0 15,-2-7 0-15,-7-8 0 0,8-4 0 0,-8-9 0 16,8-5 0-16,-8-13 0 0,0-4 0 16,0-9 0-16,-8-10 0 0,0-3 0 0,1-4 0 15,-9-1 0-15,-1-4 0 0,3-4 0 16,-3 4 0-16,-6-5 0 0,8 5 0 0,-1 0 0 15,0 0 0-15,8 3 0 0,8 10 0 16,0 1 0-16,8 0 0 0,0 7 0 0,7 5 0 16,1 1 0-16,1 4 0 0,5 4 0 15,1 9 0-15,10 0 0 0,-10 4 0 16,1 10 0-16,7-2 0 0,-15 6 0 0,7 4 0 16,-8 0 0-16,-6 5 0 0,-2 4 0 15,1 0 0-15,-8-5 0 0,-8 1 0 0,1-5 0 16,-2-1 0-16,2-7 0 0,-1-1 0 15,0 0 0-15,-7-9 0 0,6 2 0 16,9-6 0-16,-7 0 0 0,7-6-25 0,0 6-81 16,7-4 12-16,2-5 13 0,6 5 8 15,8 0 1-15,1-1 6 0,-1 1 6 16,1 4 9-16,8 0 10 0,-1 0 16 0,-7 9 31 16,-1-1 33-16,1 5 34 0,0 1 33 15,-10 9 31-15,3-2 24 0,-10 2 6 0,-7 7-162 16,0-3-5-16,0 4 0 0,-7-1 0 0,-10-3 0 15,10 3 0-15,-17-8 0 0,8 1 0 16,-7-2 0-16,0-7 0 0,0 0 0 0,-9-5 0 16,8-5 0-16,0-4 0 0,1-4 0 15,-1-1 0-15,9-4 0 0,7-4-41 16,0 0-282-16,8 0-151 0,8-1-209 0,0 0-271 16,7-3-169-16,9-1-50 0,-1 1 34 15,10-1 140-15,-2-4 227 0,0 0 314 16</inkml:trace>
  <inkml:trace contextRef="#ctx0" brushRef="#br0" timeOffset="18114.358">12042 15188 215 0,'8'-13'860'0,"0"0"222"15,-8 0 161-15,-8 4 130 0,-8 0-64 16,9-1-279-16,-9-3-280 0,0 10-421 0,-8-6-329 16,9 9 0-16,-8 0 0 0,7 0 0 15,-8 9 0-15,0 3 0 0,10 11 0 0,-3-1 0 16,1 9 0-16,9-1 0 0,-1 5 0 0,8 5 0 15,0 1 0-15,8 3 0 0,-1-5 0 16,9 1 0-16,8-1 0 0,0 2 0 0,-1-10 0 16,8-1 0-16,0-9 0 0,9 2 0 15,-1-9 0-15,0-6 0 0,1-3 0 0,-9-5 0 16,8-9 0-16,-8 0 0 0,2-9 0 16,-2-3 0-16,-8-7 0 0,-8 2-241 0,1-4-1050 15,0-5-110-15,-8-1 18 0,-8 5 87 16,0-4 167-16,0-1 270 0,0 5 362 15</inkml:trace>
  <inkml:trace contextRef="#ctx0" brushRef="#br0" timeOffset="18443.008">12207 14959 251 0,'-15'-27'829'0,"6"6"220"0,-6-7 154 16,7 7 115-16,0 3-115 0,1-4-257 16,7 4-269-16,0 0-186 0,7 1-267 0,-7-1-224 15,8 5 0-15,8 0 0 0,-9 0 0 16,2 4 0-16,6 0 0 0,-7-1 0 0,7 10 0 15,-6 0 0-15,6 0 0 0,-6 10 0 16,-2-1 0-16,-7 4 0 0,7 0 0 16,-7 9 0-16,0 0 0 0,-7 5 0 0,0 0 0 15,-2-1 0-15,9 0 0 0,-15-3 0 16,6 2 0-16,2-6 0 0,-1-3 0 0,8 3 0 16,-8-10 0-16,8 4 0 0,-8-9 0 15,8 5 0-15,8-5 0 0,0 1 0 0,0-5 0 16,8 0 0-16,-1 0 0 0,1 0 0 15,8 0 0-15,-1 0 0 0,1 0 0 16,-1 0 0-16,1 4 0 0,-1-4 0 0,8 5 0 16,0-1 0-16,-7 5 0 0,8-5-672 15,-8 6-434-15,-1-2-176 0,1 0-54 0,-1 1 46 16,0 1 145-16,-7 2 288 0,0-8 401 16</inkml:trace>
  <inkml:trace contextRef="#ctx0" brushRef="#br0" timeOffset="22522.952">6205 16698 159 0,'0'-13'676'0,"8"-1"215"15,-8-4 163-15,-8 6 111 0,8-2-115 0,-7-4-181 16,7 5-188-16,-9-5-172 0,9 5-118 15,-7 0-79-15,-1 4-50 0,-1-1-90 0,9 7-172 16,-7-1 0-16,0 4 0 0,-1 7 0 16,-8 7 0-16,9 4 0 0,-2 4 0 0,1 9 0 15,1 4 0-15,7 4 0 0,-9 11 0 16,9-2 0-16,9 0 0 0,-2 10 0 16,10-5 0-16,-3 0 0 0,3-4 0 0,6-1 0 15,8-4 0-15,-7-9 0 0,7-3 0 16,1-6 0-16,6-13 0 0,-5-4 0 0,-2-5 0 15,-8-8 0-15,8-9 0 0,-15 0 0 16,8-9 0-16,-17 0 0 0,1-6 0 0,0-3 0 16,-8 6 0-16,-8-1 0 0,0 3 0 15,-7 2 0-15,-1-2 0 0,-7 10 0 16,-1-1 0-16,-7 10 0 0,-1 0 0 0,1 4 0 16,-9 4 0-16,9 5 0 0,0 0 0 15,-1 4 0-15,8 0 0 0,10 0 0 0,-3 1 0 16,10-6 0-16,0 5-145 0,7-4-468 15,0 0-232-15,7-5-258 0,9 1-93 16,-1-10-6-16,1 1 69 0,8-5 172 0,-1 0 276 16</inkml:trace>
  <inkml:trace contextRef="#ctx0" brushRef="#br0" timeOffset="22930.916">6480 16380 17 0,'-16'-14'661'0,"9"1"246"0,-2 4 168 16,9 1 118-16,-7-1-21 0,7 0-206 0,7 0-227 15,-7 0-205-15,9 1-135 0,6-1-92 16,-7 0-86-16,7 4-221 0,1 0 0 0,8 2 0 15,-9 3 0-15,1 0 0 0,0 3 0 16,-1 7 0-16,1 3 0 0,-8 0 0 0,0 5 0 16,0 0 0-16,-8 3 0 0,0 2 0 15,0-2 0-15,-8 2 0 0,8 4 0 16,-8-6 0-16,0-4 0 0,1 2 0 0,-2-1 0 16,2-5 0-16,7-5 0 0,-8 1 0 15,8 0 0-15,0 0 0 0,8-5 0 0,-8 1 0 16,16-5 0-16,-9 4 0 0,9-4 0 15,-1 0 0-15,9 0 0 0,-1 0 0 0,1 0 0 16,-1 0 0-16,1-4-244 0,0 4-274 16,-1 4-231-16,8-4-306 0,-7 0-119 15,-1 4-16-15,9 1 59 0,-1-1 133 16,0-4 248-16</inkml:trace>
  <inkml:trace contextRef="#ctx0" brushRef="#br0" timeOffset="23204.19">7257 16967 489 0,'-16'3'931'16,"-8"3"177"-16,8-2 128 0,1-4 96 0,-1 0-224 15,16 0-285-15,-7 0-215 0,7-4-122 16,7 4-416-16,9-6-70 0,-1 3 0 0,9-1 0 15,-1-1 0-15,9 1 0 16,-1-5 0-16,0 4 0 0,2 5 0 0,5-5 0 16,-6 2 0-16,-1 3 0 0,0-6 0 15,0 6 0-15,-7-3-542 0,-8 3-513 16,0 0-193-16,-1 0-40 0,-6 0 41 0,-2-4 126 16,1-1 224-16,-8 1 306 0</inkml:trace>
  <inkml:trace contextRef="#ctx0" brushRef="#br0" timeOffset="23371.843">7515 16803 567 0,'-23'-8'1006'0,"0"3"189"16,-1-4 138-16,8 9 121 0,0-4-222 16,1 4-339-16,7 0-382 0,0 4-511 0,1 1 0 15,14 4 0-15,-7 4 0 0,8 4 0 16,0 5 0-16,7 0 0 0,-6 9 0 0,6 1 0 16,1 3 0-16,-9 0 0 0,9 0 0 15,-8 0-1139-15,0 1-248 0,0-1-42 0,-1-4 58 16,1-4 125-16,0-5 268 0,7-9 457 15</inkml:trace>
  <inkml:trace contextRef="#ctx0" brushRef="#br0" timeOffset="24374.287">8269 16552 482 0,'0'-5'732'15,"0"1"207"-15,0 0 153 0,0-5-2 16,0 5-118-16,-9-1-140 0,9 1-146 0,-7-1-163 15,-1 1-120-15,0 4-82 0,-7 0-202 16,6 0-119-16,-6 4 0 0,-1 5 0 0,1 3 0 16,-1 2 0-16,0 0 0 0,-8 3 0 15,9 5 0-15,7-4 0 0,-7-1 0 0,6 5 0 16,9-3 0-16,0 3 0 0,0-4 0 16,16 3 0-16,-8-3 0 0,15 4 0 0,1-4 0 15,0-5 0-15,8 4 0 0,-1-4 0 16,7 1 0-16,-6-5 0 0,7-1 0 15,-7 1 0-15,-1 4 0 0,0-4 0 0,-7 1 0 16,-1 3 0-16,-7-4 0 0,1-1 0 16,-3 6 0-16,-5-5 0 0,-9 4 0 15,0 0 0-15,0 5 0 0,-9-5 0 0,2 1 0 16,-9-2 0-16,1 1 0 0,-1 0 0 16,-8-4 0-16,1-4 0 0,-1-1 0 15,-7-4 0-15,8-4 0 0,-1-1 0 0,0-4 0 16,1 1 0-16,-1-5 0 0,8-1 0 0,0 1 0 15,1-4 0-15,8 3 0 0,-2-3 0 16,2 4 0-16,7-5 0 0,0 5 0 0,7-5 0 16,2 0 0-16,6 0 0 0,-8 1 0 15,17-6 0-15,-8 2 0 0,7-6 0 16,-7 5 0-16,8 0 0 0,0-4 0 0,-10 4 0 16,10 3 0-16,-8 2-328 0,-8-1-66 15,0 5-113-15,0 0-169 0,-1 0-239 0,2-1-149 16,-9 1-45-16,7 5 41 0,-7-1 131 15,8-5 210-15,-8 6 290 0</inkml:trace>
  <inkml:trace contextRef="#ctx0" brushRef="#br0" timeOffset="24789.451">8543 16283 226 0,'0'-9'865'16,"-7"-1"213"-16,-1 1 152 0,-1 2 121 16,9-2-75-16,-7-1-297 0,7 1-289 0,-7 0-194 15,7 2-496-15,7-3 0 0,-7 1 0 16,7 5 0-16,2-5 0 0,6 5 0 16,-8-1 0-16,10 1 0 0,-1 4 0 0,-1 0 0 15,1 4 0-15,0 5 0 0,-1-5 0 16,-7 10 0-16,7 0 0 0,-6-2 0 0,-2 6 0 15,-7 3 0-15,0-2 0 0,0 3 0 16,0 0 0-16,0-4 0 0,-7 3 0 16,-2-3 0-16,9-4 0 0,-7-2 0 0,-1 2 0 15,0-5 0-15,8 0 0 0,-8 0 0 16,8-6 0-16,0 3 0 0,-7-3 0 16,7-3 0-16,7 5 0 0,-7-1 0 0,8-4 0 15,0 5 0-15,7-5 0 0,-6 0 0 16,6 0 0-16,1 4 0 0,0-4 0 0,-1 0 0 15,9 0 0-15,-8 0-18 0,0 0-510 16,-1 5-237-16,-7-5-314 0,7 5-124 0,1 2-20 16,0-1 49-16,7 7 147 0,-7-4 258 15</inkml:trace>
  <inkml:trace contextRef="#ctx0" brushRef="#br0" timeOffset="25661.112">9626 16905 524 0,'-16'5'859'15,"8"-5"170"-15,-8 0 114 0,9 0 43 0,-10 0-237 16,10-5-233-16,0 0-192 0,-1 1-121 16,8-1-66-16,-9-4-28 0,9 5-97 15,9 1-212-15,-9-7 0 0,8 6 0 0,-1-1 0 16,9 1 0-16,-1-1 0 0,9 1 0 16,-1-1 0-16,1 1 0 0,-1 0 0 0,10 4 0 15,-2-5 0-15,-8 5 0 0,8-4 0 16,-7 4 0-16,8-4 0 0,-8 4 0 0,-10 4 0 15,10-4-526-15,-8 9-397 0,-8-5-195 16,-1 5-92-16,2 4 6 0,-9 0 79 16,-9 6 174-16,9-2 244 0,-15 1 287 0</inkml:trace>
  <inkml:trace contextRef="#ctx0" brushRef="#br0" timeOffset="25852.616">9696 17069 409 0,'-31'3'939'0,"8"3"198"0,-1-3 150 16,8 2 131-16,-7-5-153 0,6 0-318 0,10 0-267 15,0 0-571-15,7 0-109 0,7-5 0 16,0-4 0-16,10 1 0 0,6-1 0 0,1-4 0 16,7 5 0-16,1-6 0 0,-1 5 0 15,0 5 0-15,9-1 0 0,-9 1 0 16,8-1 0-16,-8 5 0 0,-7 0-5 0,7 0-983 16,1-4-267-16,-1-1-80 0,0 1 27 15,1 0 91-15,7-9 205 0,-7 4 290 0</inkml:trace>
  <inkml:trace contextRef="#ctx0" brushRef="#br0" timeOffset="26505.849">10442 16926 231 0,'-8'14'897'16,"0"0"227"-16,0-1 152 0,1-4 124 0,-2-5-65 16,9 0-295-16,9 1-308 0,-2-10-576 15,9 1-156-15,-1-9 0 0,9 0 0 0,-8-9 0 16,8-10 0-16,-1 1 0 0,1-4 0 16,-8 0 0-16,6-4 0 0,-6 2 0 15,-8 2 0-15,8-4 0 0,-16 8 0 0,7 0 0 16,-7 5 0-16,-7-2 0 0,7 7 0 15,-8 4 0-15,8 4 0 0,-8-1 0 0,0 9 0 16,8 1 0-16,-7 4 0 0,7 9 0 16,-9 5 0-16,9-1 0 0,0 9 0 15,9 0 0-15,-9 4 0 0,7 5 0 0,1 0 0 16,0-1 0-16,0 11 0 0,8-6 0 16,-1 0 0-16,-6 5 0 0,5-5 0 0,10-3 0 15,-15-2 0-15,6-9 0 0,1 2 0 16,0-5-650-16,-1-5-666 0,1-9-78 15,0-4 38-15,-1-4 97 0,1-9 194 0,0-5 305 16</inkml:trace>
  <inkml:trace contextRef="#ctx0" brushRef="#br0" timeOffset="26836.963">11022 16547 485 0,'-7'-14'935'0,"-2"2"201"0,2-1 153 15,-9 3 126-15,8 7-206 0,-8-3-259 16,9 3-219-16,-10 6-690 0,10 3-41 15,-8 7 0-15,6 5 0 0,-5 3 0 16,5 6 0-16,1-1 0 0,8 15 0 0,-7-6 0 16,7 9 0-16,7-4 0 0,-7 3 0 0,17-3 0 15,-10-5 0-15,9 6 0 0,6-11 0 16,-5-3 0-16,6-5 0 0,1-5 0 0,-1-4 0 16,8-4 0-16,-7-4 0 0,-1-10 0 15,-6 2 0-15,6-11 0 0,-7 1 0 0,-1-10 0 16,-6 2 0-16,-2-7 0 0,-7-2 0 0,0 0 0 15,0-7 0-15,-7 2 0 0,-2 0 0 16,-6 0 0-16,7-6 0 0,-7 6 0 0,-9 0 0 16,8 0 0-16,-8 4 0 0,8 5 0 15,1 4 0-15,-1 3-142 0,0 7-357 16,1 3-173-16,-1 4-270 0,9 5-178 0,-2 5-54 16,9 4 22-16,-7 0 111 0,7 0 212 15,7 4 319-15</inkml:trace>
  <inkml:trace contextRef="#ctx0" brushRef="#br0" timeOffset="27295.062">11218 16220 19 0,'0'-4'776'0,"-7"4"251"0,7-5 178 15,0 1 134-15,0 1 40 0,-8-7-264 16,16 6-296-16,-8-5-307 0,0 4-512 16,7-3 0-16,2-1 0 0,-2 5 0 0,1-5 0 15,1 4 0-15,5-3 0 0,-6 3 0 16,8 5 0-16,-9 0 0 0,2 0 0 15,-1 9 0-15,-1 0 0 0,-7 4 0 0,0 4 0 16,0 6 0-16,0-2 0 0,-7 7 0 16,-1-2 0-16,-1 0 0 0,2-4 0 0,0 5 0 15,-2-5 0-15,9-4 0 0,-8 0 0 16,8-6 0-16,-7 2 0 0,7-5 0 0,0 0 0 16,0-6 0-16,0 2 0 0,0-1 0 15,7-4 0-15,1 5 0 0,1-5 0 16,5-5 0-16,3 5 0 0,6-4 0 15,-7 4 0-15,8-5 0 0,-1 5 0 0,1 0 0 0,-1 0-24 16,1 5-716-16,0-1-289 0,-1 1-184 16,-8 4-40-16,9-4 41 0,-1-1 100 15,1-1 219-15,-1 3 338 0</inkml:trace>
  <inkml:trace contextRef="#ctx0" brushRef="#br0" timeOffset="27621.19">11855 16150 2 0,'-9'-17'610'0,"1"-1"220"0,8 5 194 0,0 0 140 16,0 4-9-16,0-1-162 0,0 1-162 16,0 6-137-16,8-1-112 0,-8 4-276 15,9 0-306-15,-2 4 0 0,9 5 0 0,-1-1 0 16,-6 1 0-16,6 9 0 0,8-1 0 15,1 1 0-15,-8 8 0 0,7 1 0 0,1 3 0 16,-1 5 0-16,1 6 0 0,-9-1 0 0,1 4 0 16,0 4 0-16,-8 6 0 0,-1-3 0 0,-7 3 0 15,0 0 0-15,0 3 0 0,-7 0 0 16,-1 0 0-16,-1 0 0 0,-5 0 0 0,-10 1 0 16,8 0 0-16,-8-1 0 0,-7 1 0 15,-8-1-795-15,8-9-808 0,-9 0 41 16,2-8 119-16,5-3 183 0,-5-12 324 0,6-7 439 15</inkml:trace>
  <inkml:trace contextRef="#ctx0" brushRef="#br0" timeOffset="29284.273">4353 16723 454 0,'0'-7'655'15,"-7"-3"162"-15,7 2 164 0,-8 2-4 16,8 2-106-16,0-5-117 0,0 6-104 0,8-2-104 0,-1 1-104 16,-7-1-59-16,16 0-32 0,1 5-41 15,-3 0-310-15,10 5 0 0,0 4 0 16,-1-1 0-16,8 5 0 0,1 6 0 0,7 7 0 16,1 5 0-16,-1 4 0 0,8 5 0 0,1 8 0 15,-10 1 0-15,9 4 0 0,0 0 0 16,-7 0 0-16,-2 1 0 0,2-6 0 15,0-4 0-15,-2-5 0 0,-6-4 0 0,-1-4 0 16,-7-4 0-16,0-9 0 0,-10-1 0 16,10-8 0-16,-15 0 0 0,6-4 0 0,-7-10 0 15,0 1 0-15,-1-10 0 0,-7-3 0 0,0-6 0 16,-7-7 0-16,7-2 0 0,-16-7 0 16,8 0 0-16,-8-5 0 0,1-5 0 15,6 0 0-15,-5 1 0 0,-3-1 0 0,1 1 0 16,9 8 0-16,-1 10 0 0,8-2 0 15,0 14 0-15,0 5 0 0,0 9-691 0,0 4-489 16,8 9-117-16,-1 4 0 0,9 4 62 0,1 5 154 16,-3 0 244-16,10 6 349 0</inkml:trace>
  <inkml:trace contextRef="#ctx0" brushRef="#br0" timeOffset="29524.003">5507 17139 503 0,'-8'-5'988'0,"0"-4"202"15,0 0 155-15,1 6 128 0,-2-6-189 16,2 4-319-16,-1 0-522 0,8 1-443 0,0 0 0 16,-7 4 0-16,14 0 0 0,-7 8 0 15,8 2 0-15,-8 2 0 0,7 6 0 0,2 5 0 16,-2 3 0-16,9 1 0 0,-8 3 0 16,8 1 0-16,-9 0 0 0,9 0 0 15,-8-1 0-15,-1-2 0 0,10-7 0 0,-10-3 0 0,2-4 0 16,-2-6 0-16,1-4 0 0,-8-4-1403 15,0-8-90-15,0-10 49 0,0-4 107 16,0-4 181-16,0-9 300 0,-8-6 401 0</inkml:trace>
  <inkml:trace contextRef="#ctx0" brushRef="#br0" timeOffset="29660.168">5491 16919 295 0,'-8'-28'882'16,"-8"2"206"-16,9 4 142 0,-1 4 105 15,1 1-137-15,7-1-309 0,-9 9-302 0,2 1-196 16,7-1-139-16,0 5-208 0,0-1-44 15,7 5-49-15,-7 0-242 0,9 0-246 16,-9 5-346-16,0-1-259 0,0 5-92 0,7-5 7 16,-7-4 96-16,0 0 215 0,8 0 330 15</inkml:trace>
  <inkml:trace contextRef="#ctx0" brushRef="#br0" timeOffset="29842.195">5327 16583 720 0,'-32'-13'1066'0,"8"-1"174"0,9 5 135 0,-8 1 105 15,14-1-311-15,-6 0-382 0,15-4-433 0,0 3-354 16,8 1 0-16,-1 2 0 0,17-7 0 16,-8 5 0-16,15 4 0 0,-8 2 0 0,10 3 0 15,-2 0 0-15,0 0 0 0,1 8 0 16,-1 1-632-16,0 0-567 0,0 0-143 16,-8 3-8-16,10-2 67 0,-10 3 169 0,1-1 298 15,-1-2 383-15</inkml:trace>
  <inkml:trace contextRef="#ctx0" brushRef="#br0" timeOffset="30584.43">3796 16477 215 0,'8'-9'492'16,"-8"4"113"-16,9 1 114 0,-2-1 39 0,-7 2-13 15,7 3-36-15,-7-6-47 0,0 6-53 16,9-3-65-16,-9 3-76 0,0-5-73 0,0 5-56 15,0-4-25-15,0-1-7 0,0 5 2 16,0-4-308-16,-9 4-1 0,9 0 0 0,-7 0 0 16,0 0 0-16,7 0 0 0,-9 9 0 15,1-5 0-15,-8 10 0 0,9 3 0 0,-9 4 0 16,8 11 0-16,-7-1 0 0,7 4 0 16,0 5 0-16,1 9 0 0,-2-2 0 0,9 3 0 15,0 7 0-15,9 1 0 0,-2 3 0 0,9 1 0 16,-1-1 0-16,9-4 0 0,7 6 0 0,1-1 0 15,7-6 0-15,0-3 0 0,8 1 0 0,1-10 0 16,-1-5 0-16,0-3 0 0,0-5 0 0,8-4 0 16,-8-10 0-16,0-3 0 0,0-10 0 15,0-1 0-15,0-3 0 0,-8 0 0 0,0-3-812 16,1 3-791-16,-9-4 37 0,0-1 119 16,-7 1 188-16,-1-1 335 0,1-4 433 0</inkml:trace>
  <inkml:trace contextRef="#ctx0" brushRef="#br0" timeOffset="32703.158">1984 17999 246 0,'-7'-12'690'0,"-2"-2"181"0,-6 5 153 15,7 0 103-15,0 5-165 0,1-1-182 0,-2 1-169 16,2-1-143-16,-1 5-122 0,8-4-68 16,-8 8-36-16,8 1-12 0,0-1 3 0,0 10-150 15,8 3-83-15,-8 5 0 0,8 10 0 0,-1 3 0 16,2 9 0-16,-2 0 0 0,9 9 0 0,-8 8 0 15,8-3 0-15,-9 8 0 0,10-3 0 16,-10 2 0-16,9-3 0 0,-8-1 0 0,-1-3 0 16,9-5 0-16,-8-9 0 0,-1 0 0 15,2-9 0-15,-9-4-144 0,7-5-410 0,-14-7-162 0,7-6-217 16,-9-8-171-16,2-10-55 0,-8-8 29 0,-1-13 123 16,-1-6 207-16,3-8 278 0</inkml:trace>
  <inkml:trace contextRef="#ctx0" brushRef="#br0" timeOffset="32877.69">1756 18449 84 0,'-31'-48'700'0,"0"0"227"0,0 4 143 0,8 0 93 16,-1 3-65-16,8 10-258 0,9-4-251 0,-10 9-207 16,17 0-130-16,0-2-83 0,8 7-52 0,1-2-35 15,5 7-22-15,3-3-15 0,14 1-11 0,1 5-11 16,-1 0-8-16,7 0-12 0,2 4-25 16,7 0-41-16,0 9-45 0,0 0-59 0,0 9-90 15,-7 4-115-15,6 5-124 0,-14 8-144 0,7 9-149 16,-7 2-156-16,-1 7-25 0,-7 0 61 15,-1 4 114-15,-7 5 162 0,8-4 185 0</inkml:trace>
  <inkml:trace contextRef="#ctx0" brushRef="#br0" timeOffset="33854.159">2275 18599 80 0,'-8'0'774'0,"-8"0"233"0,9 0 155 15,-2 0 107-15,-6 0-36 0,6 0-293 0,9-4-298 16,0-4-206-16,0 3-118 0,9-8-79 0,6-5-148 15,1 1-91-15,0-11 0 0,8-2 0 16,-1-5 0-16,1-5 0 0,-1-4 0 0,1-4 0 16,-2-5 0-16,2 4 0 0,-1 0 0 0,-6 1 0 15,-10 4 0-15,9 3 0 0,-8 3 0 16,-8 6 0-16,0 1 0 0,-15 5 0 0,6 8 0 16,-6 1 0-16,-1 3 0 0,-8 6 0 0,1-1 0 15,-1 9 0-15,-7 0 0 0,0 3 0 16,8 3 0-16,-9 2 0 0,8 6 0 0,0 3 0 15,10 1 0-15,-3 8 0 0,10 1 0 16,-2 3 0-16,9 7 0 0,0 2 0 0,9 5 0 16,-2 0 0-16,10 4 0 0,-3-4 0 0,10 10 0 15,0-5 0-15,-1 3 0 0,9-3 0 0,-8 0 0 16,-1-1 0-16,1-4 0 0,7-4 0 16,-7-5 0-16,-10-3 0 0,10-7 0 0,-8-2 0 15,0-1 0-15,-1-9 0 0,-6 0 0 0,6-4 0 16,-7-5 0-16,0-4 0 0,-8 0 0 0,7-9 0 15,-7 1 0-15,0-5 0 0,-7-1 0 0,7-3 0 16,0-6 0-16,-8 5 0 0,8-3 0 16,0 3 0-16,0 1 0 0,0-1 0 0,0 9 0 15,8-5 0-15,-8 6 0 0,7 8 0 16,-7 0 0-16,9 4 0 0,6 9 0 0,-6 1 0 16,-2 4 0-16,9 3 0 0,-1 2 0 0,-6 3 0 15,14 1 0-15,-8-1 0 0,1 0 0 16,8 1 0-16,-1-5 0 0,1 4 0 0,0-7 0 15,-1-3 0-15,8 3 0 0,-7-10 0 0,-1-6 0 16,1-3-58-16,-1-3-202 0,-7-6-42 0,-1-5-46 16,1 0-53-16,1-7-51 0,-2-1-36 15,-7 0-20-15,0-5-1 0,-1 6 24 0,2-6 41 16,-2 5 57-16,1-1 60 0,-8 2 63 16,0-2 81-16,0 5 95 0,0 1 122 15,0 4 125-15,-8-1 128 0,8 2 129 0,-7 3 125 16,-2 0 76-16,2 0 23 0,-1 0-16 0,-8 1-39 15,9-1-65-15,-10 4-90 0,10 1-70 16,-9-1-69-16,8 5-291 0,-8-4 0 0,9 4 0 16,-2 0 0-16,2 0 0 0,-1 0 0 0,0 0 0 15,0 4 0-15,8 1 0 0,-7-1 0 16,-2 5 0-16,9 0 0 0,-7-1 0 0,7 6 0 16,0-1 0-16,-8 0 0 0,8 5 0 0,0 0 0 15,0 3 0-15,0-3 0 0,8 5 0 16,-8-2 0-16,7 5 0 0,2-3 0 0,6-1 0 0,-7-4 0 15,7 4 0-15,-6-5 0 0,6 1 0 16,1-5 0-16,7 0 0 0,-6-4 0 0,6 0 0 16,-8-5 0-16,9 1 0 0,-1-5 0 0,1 0 0 15,-1 0 0-15,-7-5 0 0,8 1 0 0,0-1 0 16,-10-4 0-16,3 2 0 0,-1-3 0 0,-1 1 0 16,1 0 0-16,-9-4 0 0,9 4 0 15,-8-4 0-15,0 5 0 0,-8-6 0 0,8 5 0 16,-8 1 0-16,0-5 0 0,0 4 0 15,-8-5 0-15,0 6 0 0,8-5 0 0,-15 3 0 16,6-3 0-16,2 5 0 0,-9-1 0 0,8 0 0 16,1 0 0-16,-2 4 0 0,2 1 0 0,7-1 0 15,-8 2 0-15,8 3 0 0,0-6 0 16,-9 6 0-16,9 0 0 0,0 0 0 0,9 6 0 16,-9-6-267-16,0 3-665 0,8 6-269 15,-8-4-86-15,7-5 10 0,-7 0 87 16,16 0 179-16,-8-9 311 0</inkml:trace>
  <inkml:trace contextRef="#ctx0" brushRef="#br0" timeOffset="34330.617">3459 18555 431 0,'-7'0'686'0,"7"0"166"16,-9-4 159-16,9 4 13 0,-7 0-117 16,7 0-137-16,-8 0-127 0,-1-4-104 0,2 4-105 15,0 0-69-15,-1 0-45 0,-1 0-111 0,2 4-209 16,-9 0 0-16,8 5 0 0,-8 0 0 15,9 0 0-15,-9 8 0 0,8-3 0 0,-8 8 0 16,16-5 0-16,-7 10 0 0,7-5 0 16,0 5 0-16,7-1 0 0,2 5 0 0,6-4 0 0,-7-1 0 15,16-4 0-15,0 1 0 0,-1-7 0 16,-1 3 0-16,11-7 0 0,-2-2 0 16,0-7 0-16,-8-3 0 0,10 0 0 0,-10-9 0 0,8-4 0 15,-7 0 0-15,-8-5 0 0,-1-3 0 0,1 3 0 16,-9-4 0-16,2 0 0 0,-9 0 0 15,-9 0 0-15,2-1 0 0,-1 2 0 0,-8-2 0 16,0 2 0-16,-7 3 0 0,-1 1 0 0,0-1 0 16,1 9 0-16,-8-5 0 0,0 10 0 15,7 0-84-15,1 0-431 0,-1 4-146 0,8 0-247 16,1 4-196-16,-1 0-66 0,9 0 15 16,7 1 108-16,7-1 191 0,9 1 313 0</inkml:trace>
  <inkml:trace contextRef="#ctx0" brushRef="#br0" timeOffset="35580.792">4502 18529 356 0,'0'-4'923'0,"-7"-5"183"0,-9-4 114 16,1 4 101-16,-9 0-127 0,8-5-321 0,-8 5-274 15,-7 2-151-15,0-3-297 0,-1 1-151 16,1 5 0-16,0 4 0 0,-1 0 0 0,1 9 0 16,0-1 0-16,7 10 0 0,1 5 0 0,7-2 0 15,1 11 0-15,15 3 0 0,0 0 0 0,0 4 0 16,7 2 0-16,9-1 0 0,7-5 0 16,0 0 0-16,10-5 0 0,5-8 0 0,-6 0 0 15,7-9 0-15,0-4 0 0,1-9 0 0,-2-13 0 16,-5-4 0-16,5-10 0 0,-14-3 0 15,-1-5 0-15,1-9-517 0,-8 0-285 0,-9-5-68 16,-7 0-35-16,0-4 11 0,0 5 78 16,-16-6 136-16,9 6 190 0,-9 0 206 0,-8-1 204 15,1 5 193-15,-1-1 183 0,2 6 172 16,6-1 160-16,-8 9 97 0,8 5 39 0,1 3-11 16,-1 11-50-16,8-1-75 0,0 7-100 15,8 6-70-15,0 6-184 0,0 7-274 16,8 4 0-16,0 4 0 0,8 11 0 0,-1-1 0 15,-6 8 0-15,14 2 0 0,-8 3 0 0,1 3 0 16,8 3 0-16,-9-2 0 0,8 6 0 0,1-6 0 16,-8 0 0-16,7 0 0 0,1-7 0 0,-8-2 0 15,8-4 0-15,-9-4 0 0,1-4 0 16,0-10 0-16,-1-3-526 0,1-10-405 0,-9-4-86 16,2-9-62-16,-2-8-44 0,1-1 59 0,1-5 137 15,-9 2 197-15,0-5 228 0,0 3 298 16,0 2 311-16,0-2 261 0,0 5 232 15,0 5 217-15,0 0 180 0,0 4 50 0,-9 5-31 16,9-1-79-16,0 5-98 0,0 5-119 16,0-1-132-16,0 5-521 0,9 0-67 15,-9-1 0-15,7 6 0 0,0-1 0 0,2 4 0 16,-1-3 0-16,-1 4 0 0,0 0 0 16,10-1 0-16,-10-3 0 0,2 2 0 0,6-2 0 15,1 0 0-15,-9-5 0 0,9-1 0 0,-8-4 0 16,0-4 0-16,7 0 0 0,-6-4 0 0,-2-4 0 15,1-1 0-15,0-9 0 0,-8 5 0 16,8-10 0-16,-8 5 0 0,0 1 0 16,7-1 0-16,-7 0 0 0,0 6 0 0,0-2 0 15,0 5 0-15,0 0 0 0,0 9 0 16,0-4 0-16,9 8 0 0,-9-4 0 0,7 9 0 16,1 0 0-16,-8 5 0 0,9-2 0 15,-2 6 0-15,0-4 0 0,2 4 0 16,-9-6 0-16,8 2 0 0,-1 0 0 0,2-7 0 15,-9 3 0-15,7-6 0 0,1-4 0 0,-8 0 0 16,8-4 0-16,-8-6 0 0,0 3 0 16,0-7 0-16,8 0 0 0,-8 2 0 0,0-2 0 15,0 1 0-15,0-1 0 0,0 5 0 16,7 6 0-16,-7-2 0 0,0 5 0 16,9 0 0-16,-9 5 0 0,7 4 0 15,1 3 0-15,0 2 0 0,7 0 0 0,-7-2 0 16,8 1 0-16,0 6 0 0,-1-12 0 0,1 7 0 15,-9-5 0-15,17-4 0 0,-8-1 0 0,0-4 0 16,-1-4 0-16,9-5 0 0,-8-5 0 16,0-3 0-16,-1-6 0 0,1-3 0 15,0 4 0-15,-1-4 0 0,-6-6 0 0,-2 6 0 16,1 0 0-16,0-5 0 0,-8 5 0 16,-8-2 0-16,8 2 0 0,-15 4 0 0,-1 0 0 15,-1 0 0-15,-6 5 0 0,-1 4 0 16,9 4 0-16,-8 4 0 0,7 5 0 0,0 5 0 15,1 4 0-15,6 8 0 0,2 0 0 16,7 1 0-16,0 8 0 0,7-3 0 16,2 3 0-16,-2-3 0 0,1 3 0 0,8-4 0 15,0 0 0-15,-1 5 0 0,8-10 0 0,-7 5 0 16,1-5 0-16,6 1 0 16,1-4 0-16,-9 4 0 0,8-10 0 0,1 5 0 0,-8-3 0 15,-1-1 0-15,8-2 0 0,-7 3 0 16,0-1 0-16,-1 0 0 0,2 4 0 0,-1-5 0 15,-9 1 0-15,9 5 0 0,-1 3 0 0,-6-4 0 16,-2 5 0-16,1-1 0 0,0 1 0 16,0 0 0-16,-8-1 0 0,0-4 0 0,0 6 0 15,0-6 0-15,-8-4 0 0,0-1-533 0,-7-3-712 16,-1-1-107-16,0-4 13 0,-8-4 77 16,0-5 169-16,1-4 257 0,-8-5 367 0</inkml:trace>
  <inkml:trace contextRef="#ctx0" brushRef="#br0" timeOffset="35741.364">4919 18499 860 0,'-40'-28'1144'0,"9"2"164"16,8 4 135-16,-1-4 115 0,1 3-368 15,6 2-502-15,10-1-688 0,0 0 0 0,7 9 0 16,0-1 0-16,7 0 0 0,9 11 0 16,-8 6 0-16,6 1 0 0,-5 6 0 15,6 11-902-15,1 2-386 0,-8 4-84 16,8 8 28-16,-9 0 103 0,9 4 214 0,-8 5 330 15</inkml:trace>
  <inkml:trace contextRef="#ctx0" brushRef="#br0" timeOffset="35919.884">5037 19209 525 0,'-9'26'1135'0,"-6"1"203"0,-1-1 115 15,0-4 101-15,1-5-166 0,6-3-590 0,-6-5-798 16,15-4 0-16,-8-2 0 0,8-3 0 15,0 0 0-15,0-3 0 0,0-2 0 0,0 0 0 16,-8-4-673-16,1 0-338 0,-2 2-200 16,2-3-56-16,-9-8 28 0,1 1 114 0,-1-5 226 15,-8 0 321-15</inkml:trace>
  <inkml:trace contextRef="#ctx0" brushRef="#br0" timeOffset="36120.592">4079 18467 330 0,'-31'-18'972'0,"-1"10"184"16,1-6 116-16,0 5 99 0,7 5-82 0,8 0-448 16,0-5-297-16,9 5-151 0,7-5-370 15,7 4-23-15,2-4 0 0,6 1 0 0,8-5 0 16,10 0 0-16,-2 4 0 0,8 0 0 0,0 0 0 16,0 5 0-16,9-2 0 0,-10 6 0 15,9 6-367-15,0 2-800 0,0 1-187 0,-7 0-26 16,7 0 61-16,-8 4 151 0,8-4 275 15,0 4 419-15</inkml:trace>
  <inkml:trace contextRef="#ctx0" brushRef="#br0" timeOffset="37314.05">5806 18640 155 0,'22'-14'514'0,"-13"5"88"16,6 5 76-16,-7-1 50 0,7 1-135 15,-6 4-128-15,-2 4-85 0,1-4-50 16,0 5-38-16,0-1-34 0,-1 1-19 0,-7-1-9 16,9 1 0-16,-2-1-2 0,-7-4-6 15,8 5-6-15,-8-5 1 0,0 3 6 0,9-3 12 16,-2 0 20-16,-7 0 25 0,7-3 16 16,2 3 6-16,-1-5-279 0,-1-4-23 0,9 0 0 15,-8-4 0-15,8 0 0 0,7-5 0 16,-7-4 0-16,8-4 0 0,-9-5 0 0,8-8 0 15,1-2 0-15,0-3 0 0,-8 0 0 16,-1 0 0-16,-7-1 0 0,0 1 0 16,-1 5 0-16,-7 4 0 0,-7-1 0 0,-1 10 0 15,0 0 0-15,-16-1 0 0,9 10 0 16,-8-2 0-16,-1 6 0 0,0 4 0 16,-7 0 0-16,8 9 0 0,-9 5 0 0,8 4 0 15,0 4 0-15,1 4 0 0,-1 6 0 16,1 4 0-16,15 4 0 0,-8 4 0 15,16 0 0-15,0 10 0 0,0-1 0 0,16 3 0 16,0 2 0-16,8 0 0 0,0-1 0 0,7 5 0 16,0-4 0-16,1-1 0 0,6-4 0 15,2-3 0-15,-2-1 0 0,2-10 0 0,-9-4 0 16,9-3 0-16,-1-6 0 0,0-8 0 0,-7-5 0 16,-1-4 0-16,0-9 0 0,1 1 0 15,-9-10 0-15,0-5 0 0,-7 2-431 0,-8-2-319 16,8-7-23-16,-9 4 12 0,-7-1 52 15,0 5 91-15,0 0 155 0,-7 0 199 16,0 4 216-16,-2 5 212 0,9 0 201 0,-8 4 160 16,1 5 94-16,-2-1 37 0,2 5-2 15,7 5-45-15,-8-5-88 0,0 9-84 0,8-5-170 16,0 9-267-16,0-4 0 0,0 4 0 16,8 4 0-16,0-3 0 0,-1 4 0 15,2 3 0-15,6-3 0 0,-6 5 0 0,5-6 0 16,3 1 0-16,-1-1 0 0,-1 1 0 15,1-9 0-15,0 3 0 0,-1-7 0 0,1 0 0 16,0-5 0-16,8-5 0 0,-10-3 0 16,-5-5 0-16,6-1 0 0,-6-3 0 0,-2-6 0 15,1 2 0-15,-8-2-164 0,0 1-4 16,0 0 50-16,-8 0 47 0,1 5 39 0,-2-1 33 16,2-1 33-16,-1 12 32 0,-1-7 25 15,2 10 23-15,0-1 14 0,-2 5-9 16,9 5-119-16,0 4 0 0,0 0 0 0,0 8 0 15,9 1 0-15,-2 3 0 0,9 2 0 16,-1 3 0-16,1 1 0 0,0 3 0 0,8 5 0 16,-2-3 0-16,2 3 0 0,-1 0 0 0,1 5 0 15,-1-5 0-15,1 5 0 0,-8-5 0 16,8 5 0-16,-8-5 0 0,-1 5 0 0,-7-5 0 16,0 0 0-16,-1-3 0 0,-7 3 0 15,0-9 0-15,0 5 0 0,-15-4 0 16,7-5 0-16,-16-1 0 0,0-3 0 0,1-5 0 15,-1-4 0-15,-7-5 0 0,0-4 0 0,-1-4 0 16,-6-8 0-16,-2-11 0 0,2-8 0 16,-10-4 0-16,16-9-434 0,-6-10-334 0,5 2-159 0,10-10-172 15,8-4-59-15,-1-1 29 0,16-3 118 16,0 0 176-16,0-1 239 0</inkml:trace>
  <inkml:trace contextRef="#ctx0" brushRef="#br0" timeOffset="37476.613">6660 18189 299 0,'16'-44'834'0,"-1"5"220"0,1-1 166 15,-8 8 132-15,1 6-118 0,-9-1-212 0,0 10-221 16,0-1-426-16,0 9-375 0,0 1 0 16,0 3 0-16,-9 10 0 0,1 3 0 0,1 6 0 15,7 8 0-15,-9 9 0 0,2-1 0 16,-1 5 0-16,8 6 0 0,-8-1 0 16,8-1-1130-16,0 0-301 0,0-2-21 15,0-6 74-15,16-1 143 0,0-3 282 0,-1-10 446 16</inkml:trace>
  <inkml:trace contextRef="#ctx0" brushRef="#br0" timeOffset="38858.048">7398 18282 400 0,'0'-5'599'0,"0"-4"139"15,0 6 138-15,0-3 11 0,0-2-66 16,0 4-96-16,-8-1-94 0,8 0-98 15,0 5-107-15,0-4-109 0,0 4-70 0,0 4-30 16,8 1-12-16,0 4-8 0,-1 8-7 16,2 6-8-16,6 8-182 0,8 4 0 0,-7 9 0 15,8 10 0-15,-1-3 0 0,1 7 0 16,0 0 0-16,-9-1 0 0,8 1 0 0,1-1 0 16,-8-4 0-16,0-5 0 0,-1-3 0 0,1-10 0 15,0-4 0-15,-9-5 0 0,1-8 0 16,-8-9 0-16,0-5 0 0,0-8 0 0,0-10 0 15,-15-3 0-15,6-10 0 0,-6-8 0 16,-8-1 0-16,7-4 0 0,-8-3 0 0,1-6 0 16,-8 1 0-16,-2-6 0 0,2-2 0 15,0 3 0-15,0 0 0 0,8 4 0 0,-1-4 0 16,1 4 0-16,7 6 0 0,8 3 0 16,-1-1 0-16,9 6 0 0,9 4 0 15,-1 1 0-15,8 8 0 0,7 0 0 16,-8 9 0-16,17 4 0 0,-8 4 0 0,7 10 0 15,0 4 0-15,-8 4 0 0,1 9 0 16,0 8 0-16,-8 1 0 0,-1 4 0 0,-7 5 0 16,0 0 0-16,-8 4 0 0,0-4 0 0,-8-5 0 15,0 0 0-15,0-3 0 0,-8-6 0 16,1-4 0-16,-1-4 0 0,0-5 0 16,-8-4-406-16,9-5-217 0,-1-4-210 0,9-8-224 15,-1-1-101-15,0-5-8 0,16-3 90 16,0-1 179-16,-1-5 247 0</inkml:trace>
  <inkml:trace contextRef="#ctx0" brushRef="#br0" timeOffset="39093.418">7861 18212 309 0,'0'-5'893'16,"0"5"205"-16,0 0 146 0,-8-5 117 0,8 5-118 15,-8 0-284-15,8 0-273 0,-8 0-288 16,8 0-398-16,-7 5 0 0,7-5 0 15,0 8 0-15,0 1 0 0,7 9 0 0,-7-1 0 16,8 6 0-16,-8-2 0 0,8 11 0 16,0-1 0-16,-1 0 0 0,1-5 0 0,0 6 0 15,0-6 0-15,-1-4 0 0,9 0 0 16,-8 0 0-16,-8-9-335 0,9 0-851 0,-2-8-155 16,-7-5-15-16,7-5 62 0,-7-8 145 15,0-4 260-15,0-6 368 0</inkml:trace>
  <inkml:trace contextRef="#ctx0" brushRef="#br0" timeOffset="39267.951">7830 18053 69 0,'-16'-22'845'15,"8"-1"233"-15,-8 5 159 0,0 1 124 0,9 4 17 16,-10-1-340-16,17 5-349 16,-7 1-219-16,7-1-444 0,0 5-26 0,0-1 0 15,7 1 0-15,-7 4 0 0,17 0 0 16,-10 0 0-16,2 9-121 0,6-5-594 0,-7 5-392 15,0 4-170-15,8-4-29 0,-1 4 53 16,-7 0 147-16,7 0 275 0,9 1 388 0</inkml:trace>
  <inkml:trace contextRef="#ctx0" brushRef="#br0" timeOffset="39878.03">8347 17845 49 0,'-24'-10'612'0,"1"-3"209"0,7 5 179 0,1 4 125 16,-1-6-51-16,0 6-177 0,8-1-182 15,1 1-168-15,-2 1-147 0,2 3-82 0,7 0-34 16,0 3-13-16,7 6-193 0,2 5-78 15,-2 11 0-15,9 7 0 0,-8 3 0 16,15 14 0-16,-7 4 0 0,-1 5 0 0,9 3 0 16,-1 5 0-16,-6-4 0 0,6 0 0 15,-7-1 0-15,8-8 0 0,-9-4 0 0,1-5 0 16,0-4 0-16,-9-9 0 0,1-5 0 16,-8-8 0-16,-8-1-169 0,8-3-14 15,-16-10 42-15,1-4 41 0,-8-9 35 0,-1 0 38 16,-8-8 36-16,1-1 36 0,0-4 32 15,-1-4 36-15,1 0 31 0,0-6 26 16,0 2-43-16,7-2-127 0,8 6 0 0,9-5 0 16,-2 5 0-16,9 0 0 0,9 3 0 15,-2 2 0-15,17 2 0 0,-1 1 0 0,8 6 0 16,9 2 0-16,-2 6 0 0,2 4 0 16,7 4 0-16,0 6 0 0,0-1 0 0,8 3-391 15,-15 2-287-15,7 0-155 0,0 3-127 16,-9-4-99-16,2-4-37 0,0 4 80 15,-9-8 155-15,0 3 193 0,-8-3 194 0</inkml:trace>
  <inkml:trace contextRef="#ctx0" brushRef="#br0" timeOffset="40227.712">8911 18370 46 0,'16'0'318'0,"-8"0"201"16,-8-4 182-16,0-1 186 0,-8 1 60 0,1-5-36 15,-2 1-89-15,-6-1-103 0,-1 0-109 16,-7 0-127-16,-1-1-113 0,1 3-67 16,-1-2-33-16,1 4-23 0,-8 0-209 0,7 5-38 15,0 0 0-15,1 10 0 0,7-1 0 16,1 8 0-16,6 5 0 0,2 0 0 15,7 4 0-15,0 5 0 0,7 0 0 0,9-5 0 16,0 6 0-16,8-10 0 0,0 0 0 16,7-5 0-16,0-3 0 0,1-5 0 0,-1-5 0 15,0-8 0-15,-8-5 0 0,1-5 0 16,-1-3 0-16,1-1 0 0,-8 0 0 0,-8-3 0 16,-1-2 0-16,-7 1 0 0,0 0 0 15,0 0 0-15,-7 0 0 0,-1 4 0 16,-1 1 0-16,-5-1 0 0,5 5 0 0,1 0 0 15,-8 4 0-15,16 5 0 0,-7-1 0 16,7 5 0-16,-8 9 0 0,8 0 0 0,0 4 0 16,0 5 0-16,8-1 0 0,-8 5 0 15,7 0 0-15,2 0 0 0,-2-4 0 0,1 5 0 16,8-7 0-16,-9 7 0 16,2-6-407-16,-1 1-337 0,-1-4-352 0,2-2-143 15,6-3-22-15,-7 0 52 0,0-9 157 16,-1 0 278-16</inkml:trace>
  <inkml:trace contextRef="#ctx0" brushRef="#br0" timeOffset="40888.488">9484 18317 72 0,'0'0'663'0,"0"0"242"16,0-4 179-16,0 0 126 0,-7-5-50 0,-1 5-190 16,0-5-209-16,-7-1-199 0,6 1-148 15,-6 0-99-15,-1 1-240 0,0 4-75 16,1-1 0-16,-8 5 0 0,7 0 0 15,-8 5 0-15,8-1 0 0,1 4 0 0,-1 5 0 16,0 6 0-16,8 3 0 0,1 5 0 16,-2-1 0-16,9 5 0 0,9-1 0 0,-2 5 0 15,1-7 0-15,8 2 0 0,7-3 0 16,1-5 0-16,7 0 0 0,1-9 0 0,-1-4 0 16,0-5 0-16,1-8 0 0,7-5 0 15,-7-4 0-15,-10-5 0 0,11-4 0 0,-18-4 0 16,8 0 0-16,-14-2 0 0,-2 2 0 15,1-5 0-15,-8 5 0 0,-8 4 0 0,1 0 0 16,-2 0 0-16,2 3 0 0,-9 7 0 16,8-2 0-16,-8 5 0 0,9 0 0 15,-1 6 0-15,-1 3 0 0,9 3 0 0,-7 6 0 16,7 5 0-16,7 0 0 0,-7 3 0 16,9 5 0-16,6 0 0 0,1 4 0 0,-8 1 0 15,15 4 0-15,1-1 0 0,-1 5 0 16,1 6 0-16,-1-6 0 0,1 5 0 15,0-1 0-15,-1-4 0 0,1 6 0 0,-1-6 0 16,-7 0 0-16,-8 0 0 0,8-4 0 0,-16-5 0 16,7 2 0-16,-14-2 0 0,0-4 0 15,-2-5 0-15,-6-3 0 0,-1-1 0 0,-8-4 0 16,-7-5 0-16,-1-4 0 0,8-9 0 16,-14 1 0-16,6-10 0 0,1-4-152 0,0 0-155 15,7-4-59-15,1-2-91 0,-1-2-100 16,17 3-128-16,-2-3-154 0,9-1-143 0,0 4-20 15,9-3 75-15,5-1 118 0,10-1 167 16,0 2 205-16</inkml:trace>
  <inkml:trace contextRef="#ctx0" brushRef="#br0" timeOffset="41209.674">9901 18340 405 0,'22'-18'816'0,"-5"-4"217"0,-10 4 156 16,2 4 71-16,-9-3-162 0,0 3-201 15,-9 1-208-15,2-4-183 0,-1 8-208 0,-1 0-298 16,-5 0 0-16,-3 0 0 0,3 5 0 15,-3 4 0-15,1 4 0 0,-7 2 0 16,8 2 0-16,6 5 0 0,-6 4 0 0,7 5 0 16,8 6 0-16,0-2 0 0,0 0 0 15,16 5 0-15,-9-5 0 0,9 5 0 0,8-4 0 16,-8-4 0-16,8-7 0 0,7 3 0 16,-8-6 0-16,1-10 0 0,-1-3 0 0,1-3 0 15,-9-1 0-15,1-10 0 0,0 0 0 16,-9-2 0-16,-7-7 0 0,0 5 0 0,-7-8 0 15,-2 4 0-15,2 0 0 0,-9 0 0 16,1 0 0-16,-1 4 0 0,0 1 0 16,1-1 0-16,-9 4 0 0,8 2 0 0,1 3-631 15,6 4-360-15,-5 5-206 0,5 0-57 16,1 5 21-16,8-2 106 0,0 3 208 0,8 1 306 16</inkml:trace>
  <inkml:trace contextRef="#ctx0" brushRef="#br0" timeOffset="42555.984">11164 18150 436 0,'-8'4'911'0,"-8"-4"172"0,0 0 117 0,1 0 79 15,-8 0-225-15,6-4-313 0,-6 4-269 16,-1-5-163-16,1 1-108 0,-1 4-72 16,1 0-40-16,-8 0-14 0,7 0 4 0,0 4 18 15,1 1-61-15,-1 3-36 0,1 1 0 16,-1 4 0-16,1 0 0 0,7 9 0 16,8 0 0-16,-8 6 0 0,9 3 0 0,7-1 0 15,0 5 0-15,7 1 0 0,9-1 0 16,0 0 0-16,8-3 0 0,7-2 0 15,0-4 0-15,8-8 0 0,1 0 0 0,-1-10 0 16,8-8 0-16,-8-8 0 0,0-10 0 16,-7-4 0-16,-8-9 0 0,-1-4-485 0,1-5-312 15,-9-4-131-15,-7-4-84 0,-8-2-49 16,0-2 1-16,0 3 107 0,-8-3 168 0,-7 3 197 16,-1 1 224-16,0-6 261 0,-8 6 254 15,0 4 201-15,1-4 187 0,8 3 193 16,-9 6 148-16,1 4 41 0,7 3-26 0,0 10-67 15,1 5-104-15,6 3-121 0,2 5-131 16,7 4-89-16,0 10-47 0,7 4-16 0,2 9-320 16,-2 4 0-16,9 9 0 0,-8 4 0 0,8 4 0 15,-1 10 0-15,8 0 0 0,1 8 0 16,-8 0 0-16,8 6 0 0,-1-6 0 0,1 0 0 16,7-4 0-16,1-4 0 15,-1-9 0-15,0-5 0 0,0-4 0 0,1-5 0 16,-1-8 0-16,0-10 0 0,-7 2 0 0,8-10 0 15,-17-4 0-15,8-6 0 0,-6-3 0 16,-10-1 0-16,2-3 0 0,-2-1 0 0,-7-4 0 16,0 5 0-16,0-1 0 0,-7 1 0 15,-2-5 0-15,-6 3 0 0,6 2 0 0,-14-1 0 16,-1 0 0-16,9 5 0 0,-8 0 0 16,-1 1 0-16,8 6 0 0,0 2 0 0,1 8 0 15,-1 2 0-15,0 6 0 0,9 1 0 16,7 6 0-16,-8-3 0 0,8 6 0 15,8 1 0-15,-8-2 0 0,16 2 0 0,-9 4 0 16,9-10 0-16,8 5 0 0,-9 0 0 16,8-9 0-16,1 1 0 0,-1 0 0 0,1-10 0 15,-1-1 0-15,1 2 0 0,-8-10 0 16,0 2 0-16,-1-1 0 0,-6-10 0 16,-2 0 0-16,1 1 0 0,0-4 0 0,-8-6 0 15,0 6 0-15,-8-5 0 0,8 4 0 16,-8 1 0-16,1-1 0 0,-2 4 0 15,9 2 0-15,-7-2 0 0,-1 9 0 0,0 1 0 16,8 4 0-16,-8 0 0 0,8 4 0 16,0 6 0-16,0 2 0 0,0-3 0 0,0 5 0 15,8 4 0-15,0-5 0 0,0 0 0 0,8 5 0 16,-1-1 0-16,1-4 0 0,-1 1 0 16,8-1 0-16,-7-4 0 0,8-1 0 0,0 1 0 15,7-4 0-15,-8-5 0 0,1 0 0 16,-1-5 0-16,1 1 0 0,-1-5 0 0,-6 0 0 15,-1-4 0-15,-1-5 0 0,1 5 0 16,-9-4 0-16,-7-1 0 0,0-5 0 16,0 7 0-16,-7-3 0 0,-9-2 0 0,1 2 0 15,-1 3 0-15,-8-7 0 0,0 5 0 16,8 5 0-16,-7 0 0 0,-1 9 0 0,9-1 0 16,-1 5 0-16,9 5 0 0,-9 4 0 15,16 8 0-15,-8 1 0 0,8 4 0 16,8-1 0-16,-1 7 0 0,2-2 0 15,-2 1 0-15,9-5 0 0,8 4 0 0,-9-4 0 16,8 0 0-16,1-5 0 0,-8-3 0 16,8-1-342-16,-8-9-795 0,-1 2-189 0,-7-12-35 15,7-2 55-15,-6-6 143 0,-9-3 258 16,7-10 380-16</inkml:trace>
  <inkml:trace contextRef="#ctx0" brushRef="#br0" timeOffset="42774.4">11728 17678 776 0,'-15'-27'1169'0,"-1"1"188"0,9-2 154 0,-2 7 137 16,1-2-277-16,8 2-1012 0,0-2-359 15,17 6 0-15,-10-1 0 0,9 0 0 16,-1 6 0-16,1 3 0 0,0 4 0 0,-1 5 0 16,1 5 0-16,0 8 0 0,-1 0 0 15,1 9 0-15,-8 4 0 0,-8 9 0 0,0 2 0 16,0 2 0-16,-8 10 0 0,-8 3-49 15,1 2-1364-15,-17-1-79 0,1-1 36 0,0 1 111 16,-9-5 199-16,-7-7 322 0,0-6 387 16</inkml:trace>
  <inkml:trace contextRef="#ctx0" brushRef="#br0" timeOffset="42953.487">10913 18043 362 0,'-47'-12'994'0,"0"-1"201"15,7 3 145-15,9-3 114 0,8-1-90 0,-1 6-432 16,15-10-382-16,2 5-550 0,7-5 0 15,16 1 0-15,-1-1 0 0,9 1 0 16,8-1 0-16,6 5 0 0,-6 0 0 0,16 4 0 16,-10 0 0-16,9 9 0 0,-7 0 0 15,7 4 0-15,-9 4 0 0,2 2-1344 0,0 3-133 16,-2-4 15-16,2 4 95 0,-9-4 178 16,9 0 336-16,-9 0 399 0</inkml:trace>
  <inkml:trace contextRef="#ctx0" brushRef="#br0" timeOffset="43535.755">12584 17567 700 0,'-8'-9'976'0,"0"4"170"0,8 2 129 15,-8 3 34-15,1 0-235 0,-2 0-285 16,9 3-213-16,0 6-230 0,0 5-346 0,0 7 0 16,0 2 0-16,9 3 0 0,6 6 0 15,-7 3 0-15,7 4 0 0,9 5 0 0,-1 1 0 16,-7 8 0-16,16-1 0 0,-9 1 0 16,1 5 0-16,-1-5 0 0,1 0 0 0,-1-4 0 15,-7-5 0-15,-1-9 0 0,1 0 0 16,-8-8 0-16,1-1 0 0,-2-8-42 15,-14-5-104-15,7-5 28 0,-9-3 26 0,-6-5 21 16,-9-5 31-16,1-3 31 0,-1-5 29 16,-8-10 28-16,1 6 29 0,0-9 32 0,-1-5 21 15,1-1 4-15,0-3-134 0,7 0 0 16,1 4 0-16,7 0 0 0,1 5 0 0,15-1 0 16,0 6 0-16,7 2 0 0,1 1 0 15,15 1 0-15,1 8 0 0,8 0 0 0,6 0 0 16,2 5 0-16,7 0 0 0,0 4 0 15,8 0 0-15,-1 4-462 0,2 6-519 16,6-2-239-16,-7 1-68 0,1-1 27 0,-2 5 106 16,-7-4 216-16,1 0 305 0</inkml:trace>
  <inkml:trace contextRef="#ctx0" brushRef="#br0" timeOffset="43922.096">13423 18048 166 0,'-16'-5'767'0,"0"1"226"0,1-4 145 15,-17 2 103-15,1 3-93 0,-7-1-250 16,5-2-259-16,-5 2-189 0,-2 0-112 0,9-1-76 15,-1 5-111-15,8 0-151 0,1 5 0 16,-1-1 0-16,17 10 0 0,-9-2 0 16,16 2 0-16,0 7 0 0,0-2 0 0,16 3 0 15,0 0 0-15,-1 4 0 0,8-7 0 16,10 2 0-16,-2-4 0 0,0 1 0 0,1-9 0 16,6 0 0-16,-5-4 0 0,5-5 0 15,-7-5 0-15,-7-4 0 0,8-5 0 16,-17-2 0-16,1-3 0 0,0-7 0 15,-9 4 0-15,1-4 0 0,-8-1 0 0,0 1-17 16,-8-1-23-16,8 6 19 0,-7-7 16 16,-9 11 23-16,8-1 29 0,-8 5-29 0,9 0-18 15,-9 8 0-15,8 1 0 0,0 8 0 0,8 5 0 16,-8 0 0-16,8 9 0 0,0 3 0 16,8 2 0-16,-8-2 0 0,8 7 0 15,0-3 0-15,8 3 0 0,-9-2 0 0,9 5 0 16,-1-5 0-16,1-3 0 0,1-2 0 15,-3 2 0-15,3-7 0 0,-1-1-44 0,-1-2-921 16,-7 0-275-16,7-9-93 0,-6-4 14 16,6-4 88-16,-7 0 205 0,7-9 323 15</inkml:trace>
  <inkml:trace contextRef="#ctx0" brushRef="#br0" timeOffset="44905.59">14075 18127 330 0,'0'-8'660'0,"0"-1"198"0,-9 0 185 15,9 0 61-15,-8 0-118 0,1 1-136 0,-2-1-140 16,-6 0-155-16,-1 0-152 0,9 4-100 16,-17 1-63-16,8-1-91 0,-7 5-149 0,-1 0 0 15,1 5 0-15,8-1 0 0,-9 6 0 16,8-1 0-16,0 4 0 0,1 4 0 15,6 1 0-15,2 4 0 0,7 9 0 0,7-5 0 16,2 6 0-16,6-2 0 0,8 1 0 16,1 0 0-16,8 0 0 0,7-5 0 0,8-4 0 15,-8-4 0-15,16-5 0 0,-8-9 0 16,8 1 0-16,-8-10 0 0,0-8 0 0,0 0 0 16,-7-5 0-16,-9-4 0 0,0-4 0 15,-8 0 0-15,-6-1 0 0,-1 1 0 16,-16-6 0-16,7 6 0 0,-14 5 0 15,-2-6 0-15,2 9 0 0,-17 0 0 0,8 1 0 16,-8 3 0-16,-7 6 0 0,8-1 0 16,-8 5 0-16,0 4 0 0,7 0 0 0,-8 4 0 15,8 5 0-15,1 4 0 0,8 0 0 16,6 5 0-16,2 4 0 0,-1 0 0 0,16 0 0 16,-8 5 0-16,16-2 0 0,-1 3 0 15,1-2 0-15,7 0 0 0,1-3 0 0,7-2 0 16,1-8 0-16,7 1 0 0,-8-5 0 15,1-9 0-15,-1-9-1184 0,-7-9-193 16,7-4-35-16,-8-9 60 0,1-4 140 0,-1-10 263 16,-7 1 399-16</inkml:trace>
  <inkml:trace contextRef="#ctx0" brushRef="#br0" timeOffset="45069.218">14561 17523 642 0,'-31'-31'1140'0,"15"4"222"0,-8 6 178 16,1 3 145-16,6 4-215 0,3 6-1118 15,5 4-352-15,1 4 0 0,8 4 0 16,0 9 0-16,0 5 0 0,8 3 0 0,1 6 0 16,-2 4 0-16,0-1 0 0,10 7 0 15,-10-2-818-15,9 0-608 0,-8 0-36 0,8 0 66 16,0-4 137-16,-1 1 239 0,1-6 420 16</inkml:trace>
  <inkml:trace contextRef="#ctx0" brushRef="#br0" timeOffset="45685.12">15400 17730 690 0,'-16'4'1012'0,"9"-8"158"16,-2 0 130-16,2-1 102 0,-1 1-306 0,1 4-311 15,-2-4-180-15,9-1-474 0,-7 5-131 16,7 5 0-16,-8 3 0 0,8 5 0 15,0 5 0-15,-8 8 0 0,8 1 0 0,0 9 0 16,-8 3 0-16,1 1 0 0,-2 0 0 0,9 4 0 16,-7 0 0-16,7-4 0 0,-8-9 0 0,8 0 0 15,0-4 0-15,0-11 0 0,0-2 0 16,0-6 0-16,0-2 0 0,0-12 0 0,0-7 0 16,0-9 0-16,8-4 0 0,-8-5 0 0,0-9 0 15,7 0 0-15,-7 1 0 0,9-5 0 16,-2 0 0-16,1 4 0 0,0-4 0 0,0 8 0 15,-1 1 0-15,9 4 0 0,-8 9 0 16,-1 0 0-16,9 5 0 0,-8 3 0 16,8 5 0-16,-9 9 0 0,9 5 0 0,-8 4 0 15,8 0 0-15,0 8 0 0,-1 5 0 0,1 0 0 16,0 4 0-16,8 2 0 0,-1 7 0 16,1-5 0-16,0 6 0 0,-1-1 0 15,1-4 0-15,-1 5 0 0,1-5 0 0,-2-1 0 16,2-3 0-16,-1-5 0 0,-7 0 0 15,1 0 0-15,-3-5 0 0,-5-4 0 0,-1 1 0 16,-1-1 0-16,-7-4 0 0,-7-1 0 16,-1 1 0-16,-8-5 0 0,0 5 0 0,-8-4 0 15,-7 0 0-15,0-1 0 0,-8 1 0 16,0-2 0-16,-8-3 0 0,7-3 0 0,-7-2 0 16,0-4 0-16,7 0 0 0,2 0 0 15,7 0 0-15,-1 1 0 0,8 3 0 0,9 1 0 16,7-1 0-16,-7 1 0 0,15 4 0 15,0-4 0-15,7-1 0 0,1 5 0 16,0 0 0-16,7 0 0 0,1 0 0 0,0 5 0 16,-1-1-424-16,1 0-670 0,-1 1-197 15,9-5-52-15,-8 0 41 0,7 0 120 16,1-5 256-16,0 1 412 0</inkml:trace>
  <inkml:trace contextRef="#ctx0" brushRef="#br0" timeOffset="46522.011">16153 17638 342 0,'0'3'612'16,"0"-3"153"-16,0 0 156 0,0 0 43 0,0 5-92 15,0-5-123-15,-7 0-112 0,7 5-110 16,-9-5-120-16,2 4-97 0,7 1-57 16,-8-1-33-16,0 5-20 0,0 4-19 0,1 5-13 15,7 4-105-15,-9 4-63 0,2 6 0 16,7 3 0-16,-8 9 0 0,8 0 0 15,0 0 0-15,0 0 0 0,0 0 0 0,0 0 0 16,0-4 0-16,0-5 0 0,0-4 0 16,8-5 0-16,-8-4 0 0,0-8 0 0,7-6 0 15,-7-8 0-15,9-8 0 0,-9-6 0 16,0-8 0-16,0-4 0 0,0-5 0 0,0-4 0 16,-9-5 0-16,9 0 0 0,0-4 0 15,-7 0 0-15,7 0 0 0,0 0 0 0,0-1 0 16,0 7 0-16,7-3 0 0,-7 11 0 15,9-1 0-15,-2 9 0 0,-7 3 0 16,8 7 0-16,0 3 0 0,7 9 0 0,-6 9 0 16,6 3 0-16,1 7 0 0,0 3 0 15,-1 9 0-15,8-1 0 0,-6 5 0 0,6 6 0 16,1-1 0-16,-1 3 0 0,8-3 0 16,-7 5 0-16,-1-1 0 0,1-6 0 15,7-1 0-15,-7-2 0 0,-8-5 0 0,7-8 0 16,-7 0 0-16,-1-4 0 0,-6 0-595 15,-2-10-409-15,-7 1-205 0,-7-9-49 0,-2 0 37 16,2-9 117-16,-9 1 199 0,-8-6 265 16</inkml:trace>
  <inkml:trace contextRef="#ctx0" brushRef="#br0" timeOffset="46708.353">16122 18069 155 0,'-39'-16'696'16,"0"2"222"-16,7 6 161 0,8-1 104 15,1-1-114-15,8 6-223 0,6-5-206 0,9 5-176 16,0-4-118-16,16 2-65 0,0-2-29 15,8-1-19-15,0 5-204 0,14-1-29 16,2 1 0-16,-2-1 0 0,2 5 0 0,7 0 0 16,0 0 0-16,0 0 0 0,0 0 0 15,-8 0-426-15,1 0-402 0,-1 0-314 16,-8-4-115-16,0-1-5 0,1 1 70 0,-1-5 181 16,-7 1 288-16</inkml:trace>
  <inkml:trace contextRef="#ctx0" brushRef="#br0" timeOffset="47340.21">16695 17690 498 0,'-16'-8'1014'0,"0"4"193"0,1-1 147 15,-1 1 111-15,9-1-197 0,-2 5-406 0,1 0-339 16,8 5-523-16,0 4 0 0,8 3 0 16,1 6 0-16,-2 4 0 0,9 4 0 0,-1 9 0 15,1 2 0-15,0 7 0 0,-1-5 0 16,9 5 0-16,-8 0 0 0,-1-4 0 0,1-1 0 15,-9-3 0-15,9-5 0 0,-8-9 0 16,1-4 0-16,-2-5 0 0,0-9 0 16,-7-8 0-16,-7-9 0 0,7-5 0 0,-7-4 0 15,-10-4 0-15,1-5 0 0,1-4 0 16,-1-6 0-16,-7 2 0 0,8-5 0 0,-9 0 0 16,8 0 0-16,0 3 0 15,1-3 0-15,6 5 0 0,2 4 0 0,7 4 0 16,7 0 0-16,2 8 0 0,-1 2 0 15,8 3 0-15,-1 4 0 0,8 11 0 0,1-2 0 16,-1 5 0-16,1 5 0 0,-1 4 0 16,8-1 0-16,-7 5 0 0,0 4 0 0,-1 6 0 15,1-2 0-15,-8 7 0 0,0-2 0 0,-9 5 0 16,1 0 0-16,-8-4 0 0,0 3 0 16,0-3 0-16,-8 0 0 0,1-1-22 0,-9-4-259 15,8-9-11-15,-8 0 0 0,0-4 8 16,1-9 13-16,7-5 30 0,0-3 38 15,1-1 45-15,7-4 46 0,0 0 51 0,0-5 54 16,7 5 43-16,1-1 40 0,8 0 29 16,0 7 19-16,7-2 10 0,-8 0 2 0,9 4-1 15,-1 0-1-15,1 10 9 0,0 0 19 16,-1 7 19-16,1-2 16 0,-1 7 15 0,-7 1 7 16,8 4-8-16,-9 0-192 15,1 4-19-15,-9 1 0 0,2 4 0 0,-2-4 0 16,-7 4 0-16,0-6 0 0,-7 3 0 15,-2-7 0-15,2 2 0 0,-9-6 0 0,1 1 0 16,-9-5 0-16,1-9 0 0,-1 1 0 16,1-5 0-16,-8-5 0 0,7-4 0 0,-8-4 0 15,17 0 0-15,-9-4-249 0,8-1-201 16,9 0-168-16,-2 1-199 0,9-5-230 0,0 4-90 16,16-5 6-16,0 1 101 0,-1 0 179 15,9 0 235-15</inkml:trace>
  <inkml:trace contextRef="#ctx0" brushRef="#br0" timeOffset="47618.465">17439 17669 44 0,'17'-14'693'0,"-1"5"250"15,-9-5 172-15,-7 7 119 0,0-2-28 0,-7-1-211 16,-2 1-240-16,2 0-207 0,-1 6-131 16,-8-1-176-16,9-1-241 0,-10 5 0 15,3 5 0-15,-3 2 0 0,1 7 0 0,1 4 0 16,-1 3 0-16,9 7 0 0,-9 2 0 15,8 5 0-15,0 6 0 0,8-2 0 16,0 1 0-16,8 4 0 0,-8-5 0 0,15 1 0 0,1 1 0 16,0-6 0-16,8-5 0 0,-9 1 0 15,17-4 0-15,-10-5 0 0,18 0 0 0,-9-9 0 16,1 1 0-16,-1-11 0 0,0 3 0 0,2-6 0 16,-2-6 0-16,0 3 0 0,-15-2 0 15,7-4-918-15,-7-4-637 0,-8-1 31 0,7-3 107 16,-6-5 171-16,-2 0 309 0,9 0 439 15</inkml:trace>
  <inkml:trace contextRef="#ctx0" brushRef="#br0" timeOffset="48259.373">18052 17704 89 0,'0'0'541'15,"-7"4"142"-15,7-4 126 0,-9-4 129 16,9 4-65-16,0-5-115 0,-7 1-102 0,7-1-86 16,0 1-69-16,0-4-79 0,-8 3-64 15,8 1-40-15,0-1-24 0,0 1-16 0,8 4-175 16,-8 4-103-16,7 1 0 0,2 8 0 16,6 9 0-16,1 8 0 0,0 1 0 0,-1 14 0 15,8-1 0-15,8 4 0 0,-7-4 0 16,8 5 0-16,-1-5 0 0,0-5 0 15,9-3 0-15,-9-9 0 0,1-5 0 0,-1-8 0 16,-7-11 0-16,-1-3 0 0,1-9 0 16,-17-8 0-16,9-5 0 0,-8-9 0 0,-8-4 0 15,0 0 0-15,0-9 0 0,-8-1 0 16,0 1 0-16,-7 0 0 0,6 4 0 0,-6 1 0 16,-1-2 0-16,9 11 0 0,-9 4-166 15,8 3-304-15,1 6-170 0,-2 4-215 16,9 8-221-16,0 5-76 0,0 0 13 0,9 9 102 15,-2 3 185-15,1 2 256 0</inkml:trace>
  <inkml:trace contextRef="#ctx0" brushRef="#br0" timeOffset="48853.622">18680 17784 191 0,'-8'-9'818'0,"0"-5"217"15,0 1 152-15,-8-1 115 0,9 1-75 16,-1 0-272-16,-8 0-278 0,16 0-191 15,-7 4-173-15,-2 5-313 0,9-1 0 0,0 10 0 16,0-1 0-16,9 9 0 0,-9 9 0 16,7 0 0-16,0 9 0 0,2-1 0 0,6 7 0 15,-6-2 0-15,6 4 0 0,1-4 0 16,0 1 0-16,7-5 0 0,-8-4 0 16,9-5 0-16,-1-6 0 0,-6-7 0 15,6-4 0-15,-8-5 0 0,1-8 0 0,0-5 0 16,-1-10 0-16,-6 2 0 0,-2-7 0 15,1-2 0-15,-8 3 0 0,0-4 0 0,0 1 0 16,0-1 0-16,-8 4 0 0,1 4 0 16,-2 2 0-16,2 3 0 0,-1 0 0 0,0 10 0 15,0 3 0-15,1 1 0 0,7 8 0 16,-9 9 0-16,9 5 0 0,0 0 0 0,0 3 0 16,9 7 0-16,-2 2 0 0,1-3 0 15,0 4 0-15,7-5 0 0,1 1 0 16,0 0 0-16,-1-2 0 0,9-3 0 0,-1-3 0 15,1-6 0-15,8-4 0 0,-8-6 0 16,7-3 0-16,0-3 0 0,0-10 0 0,-8-1 0 16,1-3 0-16,8-2 0 0,-17-3 0 15,1-4 0-15,0 4 0 0,-8 0 0 16,-1-4 0-16,-7 4 0 0,0 4 0 0,-7-4 0 16,-1 9 0-16,-8-6 0 0,0 6 0 15,-8 4 0-15,1-4 0 0,-1 4 0 0,1 5 0 16,-1 0 0-16,2-1 0 0,-2 10 0 15,8-1 0-15,0 5 0 0,9 5 0 16,-1 2 0-16,8 7 0 0,0 4 0 0,0-1 0 16,8 5 0-16,8 0 0 0,-1 0 0 15,1-4 0-15,7 4 0 0,-8-10 0 0,9 2 0 16,-1-10 0-16,-7 0 0 0,8-9-166 16,-8-4-746-16,-8-4-290 0,8-9-98 0,-9 0 10 15,1-10 86-15,0-4 188 0,-8-4 280 16</inkml:trace>
  <inkml:trace contextRef="#ctx0" brushRef="#br0" timeOffset="49111.93">19135 17536 64 0,'-16'-22'859'0,"-8"4"260"15,9 5 186-15,-1 0 148 0,0 4 34 16,9 0-333-16,-1 5-404 0,0 0-750 16,8-1 0-16,0 5 0 0,0-4 0 0,8-1 0 15,0 1 0-15,-1-1 0 0,9 1 0 16,-8-5 0-16,8 1 0 0,-9-1 0 15,9 0 0-15,-8 4 0 0,-1-4 0 0,2 1 0 16,-2 4 0-16,1-2 0 0,0 6 0 16,0-3 0-16,-1 3 0 0,-7 3 0 0,9 3 0 15,-2 1 0-15,1 2 0 0,1 6 0 16,-2-2-16-16,0 4-147 0,2 5-26 0,-1 0-48 16,8 0-105-16,-9 4-167 0,1 1-224 15,8-1-262-15,-9 0-112 0,2-3-13 0,6-2 81 16,-7 2 168-16,7 0 244 0</inkml:trace>
  <inkml:trace contextRef="#ctx0" brushRef="#br0" timeOffset="49962.829">19425 17704 258 0,'-16'0'859'0,"9"0"212"15,-1-5 157-15,-1 5 124 0,2 0-102 16,0 0-278-16,7-4-258 0,0 4-227 15,0 4-487-15,0 1 0 0,7-1 0 0,0 5 0 16,2 0 0-16,-1 8 0 0,8 1 0 0,-9-1 0 16,1 5 0-16,0 0 0 0,0 1 0 15,-8 4 0-15,7-5 0 0,2 0 0 0,-9-1 0 16,7-3 0-16,-7-5 0 0,8 0 0 0,-8-4 0 16,0-4 0-16,0-5 0 0,7-5 0 15,-7-4 0-15,0-8 0 0,0-1 0 0,9-4 0 16,-9-4 0-16,0-5 0 0,0 5-115 15,7-5-74-15,-7 8 49 0,0 1 49 16,0 5 55-16,0 3 50 0,0 1 49 0,0 9 55 16,0 0 48-16,8 4 42 0,-8 8-206 15,0 1-2-15,8 9 0 0,0-1 0 16,-8 5 0-16,7 1 0 0,2 2 0 0,-2 3 0 16,10-6 0-16,-10 4 0 0,9 0 0 15,-1-3 0-15,1-2 0 0,0-3 0 0,-1-5 0 16,9 0 0-16,-8-7 0 0,7 2 0 15,-7-8 0-15,8-5 0 0,-9-4 0 16,9 2 0-16,-1-12 0 0,-7 1 0 0,-1-3 0 16,1-2 0-16,-8 2 0 0,8-1 0 15,-16-5 0-15,0 5 0 0,0-1 0 0,0-3 0 16,-16 5 0-16,8 2 0 0,-8 3 0 16,1-3 0-16,-8 6 0 0,7 4 0 0,1 0 0 15,-9 9 0-15,15 0 0 0,-6 9 0 0,7 5 0 16,0-1 0-16,1 9 0 0,7 0 0 15,0 4 0-15,0 0 0 0,7 6 0 16,1-6 0-16,0 1 0 0,7-1 0 0,1-4 0 16,1-4 0-16,6-1 0 0,-8-8 0 15,9 0 0-15,-8-9 0 0,7-4 0 0,-8-5 0 16,1-5 0-16,-8 1 0 0,0-4 0 16,0-1 0-16,-1-4 0 0,-7 0 0 15,0 0 0-15,-7 0 0 0,7 5 0 0,-8-6 0 16,0 5 0-16,0 1 0 0,1-1 0 15,-2 9 0-15,2-4 0 0,-1 9 0 0,8-1 0 16,-8 10 0-16,8-1 0 0,0 9 0 16,8 0 0-16,0 6 0 0,-8 2 0 0,16 5 0 15,-9 6 0-15,9-1 0 0,-1 4 0 16,1 0 0-16,8 5 0 0,-8 4 0 0,8 0 0 16,-9 0 0-16,1-4 0 0,0 5 0 0,-9-6 0 15,1 6 0-15,0-6 0 0,-8 5 0 16,0-5 0-16,-8 2 0 0,0-6 0 0,1 5 0 15,-9-10 0-15,0 5 0 0,1-8 0 16,-9 4 0-16,-8-9 0 0,8 0 0 0,-7 1 0 16,0-7 0-16,-1-2 0 0,-6-5 0 0,-2 0 0 15,1-4 0-15,-8-5 0 0,8-5 0 16,-8 1 0-16,-8-1-955 0,8-4-316 16,7 5-60-16,-7-6 26 0,9 7 91 0,5-6 193 15,2 5 288-15</inkml:trace>
  <inkml:trace contextRef="#ctx0" brushRef="#br0" timeOffset="51755.954">1709 19655 201 0,'-7'-9'527'0,"7"-4"149"0,-8-1 160 15,1 0 89-15,7 2-12 0,-9 3-75 16,2-5-94-16,-1 5-102 0,0-4-113 0,8 9-123 15,-8-5-83-15,1 5-49 0,7-1-29 0,0 1-133 16,-9 4-112-16,9 0 0 0,9 0 0 0,-9 9 0 16,7 4 0-16,1 4 0 0,8 6 0 0,0 3 0 15,-1 10 0-15,1-1 0 0,-1 9 0 0,8 0 0 16,1 9 0-16,-8 1 0 0,7-2 0 0,-6 5 0 16,6 0 0-16,1-3 0 0,-9-1 0 15,8 0 0-15,-7-10 0 0,0 2 0 0,-1-5 0 16,-6-5 0-16,-2-4 0 0,1-5 0 0,1-4 0 0,-9-3 0 15,-9-6 0-15,9 0 0 0,-15-9 0 16,6-4 0-16,-14 0 0 0,8-14 0 0,-9 1 0 16,-8-4 0-16,8-6 0 0,-14-27 0 0,6 52 0 15,-7-32 0-15,0-7 0 0,0 2 0 0,-8-4 0 16,0 4 0-16,7-5 0 0,1 5 0 0,8-5 0 16,0 9 0-16,7 1 0 0,0 2 0 0,16 7 0 15,0-2 0-15,8 6 0 0,8 4 0 0,0 0 0 16,16 4 0-16,7 0 0 0,0 4 0 0,9 5 0 15,7 0 0-15,7 5 0 0,2-1 0 16,-1 1 0-16,7 4 0 0,1-5 0 0,0 0 0 16,-1 5-175-16,2-5-385 0,-10 1-129 0,1 4-114 15,1-5-74-15,-2 5-19 0,-14 0 37 16,-2-5 124-16,2 5 191 0,-9-1 226 0,-8-3 237 0,-6 4 228 16,-3-5 200-16,-5 1 167 0,-1-1 124 15,-8-4 80-15,-8 5 8 0,-1-5-55 16,2 0-83-16,-9 0-93 0,-8-5-93 0,9 5-89 15,-8-4-67-15,-1-1-40 0,-7 5-24 0,8-4-17 16,-9 4-15-16,1 0-121 0,0 0-29 0,-2 4 0 16,10-4 0-16,-1 9 0 0,1 1 0 0,-1 3 0 15,9-1 0-15,-1 7 0 0,9 2 0 0,-1 2 0 16,8 3 0-16,0 0 0 0,0 1 0 0,15 3 0 16,-6-3 0-16,13 4 0 0,-6-8 0 0,8 3 0 15,-1-8 0-15,8-1 0 0,2-4 0 16,-2-4 0-16,0-4 0 0,1-5 0 0,-1-5 0 15,0-4 0-15,-8-4 0 0,8-4 0 0,-15-1 0 16,8-4 0-16,-8-1 0 0,-1 2 0 16,-6-2 0-16,6-3 0 0,-15 4 0 0,0 0 0 15,0 0 0-15,0 0 0 0,-8 4 0 0,-8 0 0 16,9 1 0-16,-10 4 0 0,10-1 0 16,-9 0 0-16,1 2 0 0,-1 3 0 0,8 0 0 15,-8 4 0-15,9 1 0 0,-1 4 0 16,8 0 0-16,0 9 0 0,0 0 0 0,0 8 0 15,8 1 0-15,-8 5 0 0,16-2 0 0,-9 6 0 16,8 4 0-16,1-1 0 0,8 1 0 0,-8 0 0 16,8-5 0-16,-1-3 0 0,1-2 0 0,-1 2 0 15,8-9 0-15,-7-7 0 0,0 3 0 16,7-10 0-16,-8 0 0 0,-7-4 0 0,8-5 0 16,-9 0 0-16,1-9 0 0,-9 4 0 0,2-7 0 15,-2 4 0-15,-7-6 0 0,0 2 0 0,-7 2 0 16,7-3 0-16,-9 5 0 0,2-5 0 0,-9 4 0 15,1 1 0-15,7 3 0 0,-8 1 0 16,9 0 0-16,-2 4 0 0,-6 5 0 0,15-1 0 16,-8 10 0-16,8-1 0 0,0 5 0 15,8 4 0-15,-8 0 0 0,8 5 0 0,8-1 0 16,-9 6 0-16,9-2 0 0,-8 2 0 0,7-2 0 16,1 1 0-16,0 0 0 0,8-4 0 15,-10 1 0-15,3-6 0 0,-10 0 0 0,9-4 0 16,-8 0-757-16,-8-5-375 0,8-4-154 15,0-4-21-15,-8-5 64 0,0-5 161 0,0-3 255 16,0-6 346-16</inkml:trace>
  <inkml:trace contextRef="#ctx0" brushRef="#br0" timeOffset="51917.655">2722 19954 148 0,'-32'-26'899'0,"9"0"240"0,-8 0 159 16,7 3 125-16,0 6-6 0,1-1-335 0,7 4-350 15,1 2-679-15,6 3-53 0,2-1 0 0,7 2 0 16,-8 3 0-16,8 1 0 0,8 4 0 0,-1 4 0 15,2 5 0-15,-2 5 0 0,1-2 0 16,0 11-31-16,7 2-821 0,-6 8-325 0,-2 2-129 16,10 0-7-16,-10 4 71 0,9 5 175 0,-1 1 284 15,-6 3 366-15</inkml:trace>
  <inkml:trace contextRef="#ctx0" brushRef="#br0" timeOffset="52102.162">2722 20652 81 0,'-23'14'993'0,"-9"-2"259"0,8-3 147 0,0-4 114 16,1 4 99-16,8-9-484 0,-9 3-915 0,16 3-213 15,-7-6 0-15,15 0 0 0,-9 0 0 0,9-6 0 16,0 3 0-16,9-1 0 0,-2-6 0 0,1 6 0 16,8-5-470-16,0 1-546 0,-1-6-217 15,1 1-66-15,0-5 25 0,8-4 107 0,-1 4 224 16,1-8 353-16</inkml:trace>
  <inkml:trace contextRef="#ctx0" brushRef="#br0" timeOffset="52586.055">3341 19672 223 0,'-7'-4'903'0,"7"-1"221"16,-8-3 140-16,8 2 106 0,-8 3-65 0,8-1-336 15,-8-1-322-15,8 5-261 0,0 0-386 16,0 5 0-16,0 2 0 0,8 7 0 0,-8 9 0 16,8-2 0-16,-8 10 0 0,8 4 0 0,-1 5 0 15,-7 4 0-15,9 5 0 0,-9-1 0 16,7 1 0-16,-7 4 0 0,8-4 0 0,-8-1 0 16,0-4 0-16,9-4 0 0,-9-10 0 0,0 2 0 15,0-14 0-15,0-1 0 0,0-3 0 0,0-10 0 16,0-1 0-16,-9-10 0 0,9-7 0 0,-8-9 0 15,8-3 0-15,-7-4 0 0,7-10 0 16,-9 0 0-16,9-4 0 0,-7 0 0 0,-1-4 0 16,8-6 0-16,-8 6 0 0,8-1 0 0,0 4 0 15,0 2 0-15,0 3 0 0,8 5 0 16,-8 9 0-16,8-1 0 0,-8 4 0 0,7 11 0 16,2-1 0-16,-2 3 0 0,1 6 0 15,1 4 0-15,-2 4 0 0,9 6 0 0,-1 3 0 0,-8-1 0 16,10 7 0-16,-1 3 0 0,-1 0 0 15,1 4 0-15,0 5 0 0,7 0 0 0,-8 5 0 16,9-1 0-16,-1 0 0 0,1 0 0 0,0 5 0 16,-8-5 0-16,7 0 0 0,1 1 0 0,-1-5 0 15,-7 4 0-15,-1-9 0 0,1 5 0 0,-1-9 0 16,-6 6 0-16,-2-7-683 0,-7-3-671 0,0 0-50 16,0-10 47-16,-7-3 117 0,-2-5 206 0,2 0 290 15</inkml:trace>
  <inkml:trace contextRef="#ctx0" brushRef="#br0" timeOffset="52807.46">3419 20166 259 0,'-31'-8'879'16,"0"-1"218"-16,0 4 155 0,8-4 127 0,-1 5-74 15,1 0-253-15,14-1-259 0,-6 1-618 0,6 0-175 16,2-5 0-16,7 4 0 0,0-4 0 16,0 5 0-16,7-6 0 0,10 3 0 0,-1 2 0 15,-1-4 0-15,8 4 0 0,-7 1 0 0,8-1 0 16,7 2 0-16,-8 3 0 0,8 0 0 0,-7 0 0 15,8 0 0-15,-8 0 0 0,-1 0 0 0,8 3 0 16,-7-3 0-16,0 5 0 0,-1-5 0 0,1 0 0 16,-8 4 0-16,-1-4-1096 0,1 5-524 0,-9-5 69 15,2 0 137-15,-2 0 224 0,1 0 351 16,0-5 394-16</inkml:trace>
  <inkml:trace contextRef="#ctx0" brushRef="#br0" timeOffset="54741.289">4409 20105 177 0,'0'9'805'0,"0"-1"223"0,0 1 136 0,8-5 102 16,-8 5-67-16,7-4-257 0,2 4-253 0,-2-5-171 15,8 0-115-15,1-4-403 0,8 5 0 16,-8-10 0-16,15 1 0 0,-8-5 0 16,8-4 0-16,2-5 0 0,-10-8 0 0,8-5 0 15,0-1 0-15,2-7 0 0,-10-5 0 0,-1 0 0 16,-5 0 0-16,-1 0 0 0,-9-1 0 0,-7 6 0 16,0 4 0-16,-7-1 0 0,-2 6 0 15,-6 2 0-15,-8 7 0 0,-1 3 0 0,0 6 0 16,-7 2 0-16,-1 6 0 0,1 4 0 0,-9 0 0 15,9 8 0-15,0-2 0 0,-1 1 0 0,1 7 0 16,8 0 0-16,-1 2 0 0,9 3 0 16,-1 3 0-16,9 4 0 0,7 1 0 0,0-1 0 15,7 5 0-15,9 5 0 0,-1-1 0 0,9 0 0 16,-1 0 0-16,8 5 0 0,1 0 0 0,-1-1 0 16,0 1 0-16,9-5 0 0,-9 5 0 15,1-9 0-15,-8 0 0 0,7-4 0 0,-7-2 0 16,-1-6 0-16,-8-7 0 0,1-3 0 15,0-4 0-15,-1 0 0 0,-6-10 0 0,-2-9 0 16,1 2 0-16,-8-7 0 0,0-3 0 0,0-4 0 16,0 0 0-16,0 4 0 0,0 0 0 15,8 0 0-15,-8 4 0 0,0 1 0 0,8 8 0 0,-1-1 0 16,2 6 0-16,-2 4 0 0,9 4 0 16,-1 6 0-16,1 3 0 0,8 0 0 0,0 5 0 15,-1-1 0-15,8 1 0 0,-7-5 0 0,7 5 0 16,1-4 0-16,-8-2 0 0,7-3 0 0,-8-5 0 15,1 1 0-15,-1-5 0 0,1-5 0 0,-1-3 0 16,-6-1 0-16,-3 1 0 0,3-11 0 16,-10 6 0-16,9-5 0 0,-8 1 0 0,-8-1 0 15,8 1 0-15,-8-1 0 0,0 0 0 0,-8 4 0 16,8 2 0-16,-8-2 0 0,-8 5 0 16,1 0 0-16,-1 1 0 0,0 4 0 0,-8-1 0 15,1 1 0-15,-1 4 0 0,-7-5 0 16,8 10 0-16,-8-5 0 0,7 4 0 0,0 5 0 15,-7-1 0-15,15 10 0 0,0-4 0 16,1 7 0-16,7 2 0 0,8 3 0 0,0 1 0 16,0 4 0-16,16-5 0 0,-9 1 0 0,17 0 0 15,-8-1 0-15,7-5 0 0,8 2 0 0,-7-11 0 16,7 2 0-16,-7-5 0 0,8-4 0 0,-1-5 0 16,-8-5 0-16,1-4 0 0,0-5 0 0,-1-2 0 15,1-3 0-15,-8-2 0 0,-9-5 0 16,8-1 0-16,-15 0 0 0,9 1 0 15,-9 4 0-15,0-5 0 0,-9 4 0 0,9 2 0 16,-7-2 0-16,-8 6 0 0,6 4 0 0,2-1 0 16,-9 6 0-16,8-1 0 0,1 5 0 15,-2 4 0-15,2 0 0 0,7 9 0 0,0-1 0 16,0 5 0-16,0 1 0 0,0 3 0 0,7 5 0 16,-7-3 0-16,9 2 0 0,6 2 0 15,-7-2 0-15,7-3 0 0,1 4 0 16,-1-4 0-16,9-1 0 0,-8 2 0 0,7-7 0 0,-7-3 0 15,8 1 0-15,0-10 0 0,-9 0 0 16,8-5 0-16,-7-5 0 0,0-6 0 0,-1 2 0 16,1-4 0-16,-8-4 0 0,8 0 0 15,-9-4 0-15,-7 4 0 0,0-6 0 0,0 7 0 16,0-6 0-16,-7 5 0 0,-1 4 0 0,0 1 0 16,0-1 0-16,1 5 0 0,-2 4 0 0,2 1 0 15,-1 8 0-15,0 0 0 0,8 4 0 16,0 9 0-16,0 0 0 0,8 10 0 15,0-6 0-15,-1 10 0 0,2-1 0 0,6 1 0 16,1-1 0-16,0 1 0 0,-1-1 0 0,1-4 0 16,8-4 0-16,-8-1 0 0,-1-4 0 15,8-4 0-15,-7-4 0 0,-1-10 0 0,1 2 0 16,0-6 0-16,-1-5 0 0,-6 1 0 16,-2-5 0-16,1-4 0 0,-8 0 0 0,0 5 0 15,0-6 0-15,-8 2 0 0,8-2 0 16,-7 2 0-16,-2 2 0 0,-6 1 0 0,7-3 0 15,-7 3 0-15,6 5 0 0,2-5 0 16,-1 10 0-16,8-1 0 0,-8 4 0 0,8 5 0 16,0 5 0-16,8 4 0 0,0 4 0 15,-1 0 0-15,9 9 0 0,-8 0 0 0,8 9 0 16,7-1 0-16,-6 5 0 0,6 2 0 0,8 7 0 16,-7 0 0-16,7-1 0 0,-8 2 0 0,10 4 0 15,-10-5 0-15,8 4 0 0,-7-3 0 16,-1-1 0-16,-8 0 0 0,9-5 0 0,-16 1 0 15,7-5 0-15,-15 0 0 0,0-3 0 0,-7-1 0 16,-1-1 0-16,-8-7 0 0,0-2 0 0,-7 1 0 16,-8-3 0-16,7-7 0 0,-14 1 0 0,5-3 0 15,-5-1 0-15,-9-9 0 0,7 0 0 16,-7-5 0-16,0-4 0 0,0-5 0 0,8-2 0 16,-8-3 0-16,7 2-16 0,9-5-546 15,-1 4-120-15,9 1-192 0,8-1-203 0,-1 0-79 16,8 1 9-16,-1-1 101 0,9 1 195 15,9-1 266-15</inkml:trace>
  <inkml:trace contextRef="#ctx0" brushRef="#br0" timeOffset="57749.488">6691 19716 519 0,'0'-9'921'0,"-7"1"174"16,-1 3 122-16,0 1 86 0,8 0-269 0,-8 4-276 15,8 0-247-15,-7 0-156 0,7 8-103 0,7 1-70 16,1 4-138-16,-8 5-44 0,16 8 0 15,0 1 0-15,-1 8 0 0,1 0 0 16,0 1 0-16,-1 3 0 0,1 1 0 0,8 0 0 16,-8-1 0-16,-1-3 0 0,-8-5 0 15,9-5 0-15,-8 1 0 0,0-10 0 0,-8 1 0 16,8-4 0-16,-8-11 0 0,0 3 0 0,0-12 0 16,-8-2 0-16,0-5 0 0,0-10 0 0,-8-3 0 15,1-5 0-15,-1 0 0 0,1-4 0 16,-8 0 0-16,7-1 0 0,-8 1 0 0,8 0 0 15,1 0 0-15,-1 3 0 0,0 6 0 16,8-1 0-16,1 5 0 0,7 0 0 0,0 1 0 16,0 3 0-16,7 5 0 0,1 0 0 15,15-1 0-15,-7 5 0 0,8 5 0 0,-8 0 0 16,15 4 0-16,-7 0 0 0,-1 8 0 16,1 1 0-16,-1 5 0 0,-8 3 0 0,9 1 0 15,-16 4 0-15,7 0 0 0,-6 5 0 16,-9-6 0-16,0 5 0 0,0-3 0 0,-9-5 0 15,2-1 0-15,-1 1 0 0,0-5 0 0,0-4 0 16,-8 0 0-16,9-5 0 16,-1-4 0-16,0-4 0 0,8-1 0 0,0 1-29 15,0-5-69-15,8 0 13 0,0 1 8 0,8-1 11 16,-1 4 10-16,1-4 12 0,0 5 11 0,8 0 11 16,-1 0 15-16,1 8 13 0,-1 0 11 0,1 5 12 15,-1 4 20-15,1 5 15 0,-9-1 14 16,1 5 9-16,0 4 7 0,-8-3-2 15,-1 4-91-15,-7-1-1 0,7-4 0 0,-14 0 0 16,7 0 0-16,-7 0 0 0,-10-4 0 0,10-1 0 16,-9-3 0-16,-8-6 0 0,1-3 0 15,-1 0 0-15,1-5 0 0,-1 0 0 0,0-5 0 16,1-4 0-16,-1 0 0 0,1 0 0 0,8 0 0 16,-1 1 0-16,8-5-166 0,0 4-154 15,0 0-145-15,16-4-189 0,-8 4-223 16,8 0-197-16,7-4-67 0,9 0 31 0,-1 0 134 15,1-6 201-15,8 1 259 0</inkml:trace>
  <inkml:trace contextRef="#ctx0" brushRef="#br0" timeOffset="58183.869">7453 19610 65 0,'0'-5'858'0,"-8"2"235"15,0 3 152-15,-7-4 122 0,6 4 41 16,-6 0-360-16,7 0-340 0,-7 0-309 0,6 0-399 15,2 4 0-15,-1-1 0 0,8 6 0 16,-9 10 0-16,9-3 0 0,0 7 0 0,-7 8 0 16,14 4 0-16,-7 5 0 0,0 9 0 15,9 0 0-15,-9-1 0 0,0 0 0 0,8 1 0 16,-8-5 0-16,7-4 0 0,-7-5 0 0,9-4 0 16,-9-9 0-16,7-5 0 0,-7-7 0 15,8-7 0-15,-8-6 0 0,0-11 0 16,8-7 0-16,-8-11 0 0,0-3 0 0,0-6 0 15,0 3 0-15,0-12 0 0,-8 2 0 16,8 0 0-16,0-2 0 0,-8 2 0 0,8 4 0 16,8 0 0-16,-8 9 0 0,8 0 0 0,-8 8 0 15,8 10 0-15,-1 3 0 0,9 5 0 16,-8 5 0-16,8 8 0 0,0 10 0 16,-1 0 0-16,1 7 0 0,-1 2 0 0,8 3 0 15,1 5 0-15,0 4 0 0,-1 0 0 0,9 4 0 16,-8-4 0-16,-1 6 0 0,8-6 0 0,-7 0 0 15,0 0 0-15,7 2 0 0,-8-7 0 16,1-3 0-16,-8 4 0 0,-1-5 0 0,1-4 0 16,-9 1-657-16,-7-2-248 0,0-7-245 15,0-2-82-15,0-3 12 0,-7-5 94 16,-1 1 191-16,0-10 263 0</inkml:trace>
  <inkml:trace contextRef="#ctx0" brushRef="#br0" timeOffset="58385.331">7571 20122 93 0,'-48'-13'734'0,"1"4"228"15,8 0 144-15,0 1 105 0,7-1-44 16,1 0-268-16,7 5-258 0,8-6-195 0,1 1-115 16,15-4-73-16,0 0-50 0,8 0-73 15,8-5-135-15,-1 5 0 0,8 0 0 16,10 0 0-16,-2-1 0 0,0 6 0 0,8-5 0 0,0 4 0 16,0 4 0-16,1 1 0 0,-1-1 0 15,0 5 0-15,-8 0-347 0,9 0-329 0,-9 0-294 16,1 0-193-16,-1 0-61 0,8-4 26 15,-7 0 116-15,-1 0 226 0,9-1 320 0</inkml:trace>
  <inkml:trace contextRef="#ctx0" brushRef="#br0" timeOffset="58682.611">8276 19531 73 0,'-16'-18'831'0,"1"5"235"0,-8-5 159 16,7 5 125-16,1 0 22 0,6 4-291 16,-6-4-322-16,7 4-325 0,8 5-434 0,-8-1 0 15,8 1 0-15,8 4 0 0,0 4 0 16,0 5 0-16,-1 0 0 0,9 9 0 0,-1 8 0 0,1 0 0 16,0 10 0-16,8 3 0 0,-9 1 0 0,1 9 0 15,0-1 0-15,-1 5 0 0,1 0 0 16,0 1 0-16,-8-6 0 0,8-4 0 0,-1 0 0 15,-7-5 0-15,7-3 0 0,1-9 0 0,-8-1 0 16,0-8 0-16,0-5 0 0,-1 1-127 16,-14-11-828-16,7-3-174 0,-8-3-106 0,0-7-3 15,-7-3 71-15,6 0 161 0,2-5 238 16,-1 5 283-16</inkml:trace>
  <inkml:trace contextRef="#ctx0" brushRef="#br0" timeOffset="59053.717">8182 20175 333 0,'-15'13'811'0,"7"-4"205"0,-7-4 151 16,-1 3 121-16,8-3-154 0,-8 0-193 0,8-2-189 16,0 3-144-16,0-6-467 0,8 0-141 0,-7 3 0 15,7-3 0-15,7 0 0 0,-7 0 0 16,8-3 0-16,8 3 0 0,0-6 0 0,-1 3 0 15,9-2 0-15,8-4 0 0,-1 5 0 0,0-5 0 16,8 1 0-16,-8 2 0 0,17-2 0 16,-9 3 0-16,0 1 0 0,0 0 0 0,1 4 0 15,-1 0 0-15,0 0 0 0,0 0 0 0,0 4 0 16,-8-4 0-16,-7 0 0 0,8 4 0 0,-8-4 0 16,-9 5 0-16,8-5 0 0,-7 0 0 15,-8 4 0-15,0-4 0 0,7 0 0 0,-15 0 0 16,8 0 0-16,-8 4 0 0,0-4 0 15,0 0 0-15,0 0 0 0,0 0 0 0,-8 0 0 16,1 0 0-16,-1 0-600 0,-8 6-478 16,0-6-166-16,1 0-32 0,7 0 47 0,-7-6 127 15,6 2 218-15,-6 0 300 0</inkml:trace>
  <inkml:trace contextRef="#ctx0" brushRef="#br0" timeOffset="61680.943">9414 19699 577 0,'0'-13'878'0,"0"-1"182"0,0 5 121 16,-8 1 12-16,1-1-207 0,-2 0-242 0,2 0-217 15,-1 0-161-15,0 0-106 0,0 1-76 16,1 4-57-16,-2-5-39 0,-6 4-68 0,6 0-20 15,-5 5 0-15,-3-4 0 0,1 4 0 16,1 4 0-16,-1 1 0 0,0 4 0 0,-6 0 0 16,6 3 0-16,-8 7 0 0,8 3 0 0,1 4 0 15,6-4 0-15,-5 9 0 0,14 0 0 16,-9 4 0-16,18-3 0 0,-2 7 0 0,0-4 0 16,10 0 0-16,6 1 0 0,1-6 0 15,7 2 0-15,8-1 0 0,0-5 0 0,1-4 0 0,7 0 0 16,0-9 0-16,0-4 0 0,0 0 0 15,8-9 0-15,-8 0 0 0,0-9 0 0,0 0 0 16,-7 0 0-16,-2 0 0 0,-6-4 0 16,-1 0-988-16,-7 0-257 0,-8-6-78 0,-1 7 21 15,9-6 88-15,-8 0 201 0,-9 1 275 16</inkml:trace>
  <inkml:trace contextRef="#ctx0" brushRef="#br0" timeOffset="62196.824">10057 19602 442 0,'0'-9'907'0,"-7"-5"189"15,-2 5 133-15,9 0 101 0,-7 2-222 0,7 1-271 16,-8 2-256-16,8-5-161 0,0 9-179 0,0-4-241 16,0-1 0-16,0 1 0 0,0 4 0 0,0 0 0 15,0-5 0-15,0 5 0 0,0 5 0 16,-8-5 0-16,8 9 0 0,0 4 0 0,0 4 0 15,-8 1 0-15,8 8 0 0,-7 2 0 0,7 2 0 16,-9 1 0-16,9 5 0 0,-7-1 0 16,-1 4 0-16,8-4 0 0,-8 6 0 0,0-6 0 15,8-4 0-15,-7 0 0 0,7-1 0 0,0-8 0 16,-9-4 0-16,9 0 0 0,0-6 0 0,0-6 0 16,0-6 0-16,0 0 0 0,0-13 0 15,0-1 0-15,-7-9 0 0,7 2 0 0,0-6 0 16,0-4 0-16,0 1 0 0,7-1 0 0,-7 0 0 15,9 1 0-15,-9-7 0 0,7 7 0 16,1-1 0-16,8 4 0 0,-9 1 0 0,2 4 0 16,-2 0 0-16,1 4 0 0,8 4 0 15,-9 2 0-15,2 3 0 0,-2 4 0 0,1 5 0 16,8 0 0-16,-9 10 0 0,9-1 0 0,-8 3 0 16,8 2 0-16,0 4 0 0,-8-1 0 0,8 5 0 15,-1 0 0-15,1 0 0 0,0 1 0 0,-1 2 0 16,1-3 0-16,-1 5 0 0,1-1 0 0,7 2 0 15,-6-2 0-15,-3 0 0 0,3-4 0 16,-10 5 0-16,9-6 0 0,-8 2 0 0,8-5 0 16,-9-1 0-16,2 1 0 0,-2-1 0 0,-7-3-4 15,0-5-1249-15,0 4-143 0,-7-9 0 16,-2-4 74-16,9 0 155 0,-7-4 247 0,-1-5 357 16</inkml:trace>
  <inkml:trace contextRef="#ctx0" brushRef="#br0" timeOffset="62422.217">9994 19950 105 0,'-15'0'885'0,"-8"4"254"0,7 1 168 15,-1-5 142-15,3 4 28 0,-3-4-323 16,10 0-479-16,0 0-675 0,7 0 0 0,0-4 0 16,7-5 0-16,9 5 0 0,-1-5 0 0,1-4 0 15,8 4 0-15,-1 0 0 0,8 0 0 0,-7 5 0 16,7-5 0-16,-8 5 0 0,10 4 0 0,-2-4 0 15,-8 4 0-15,8 0 0 0,-7 0 0 16,7 4 0-16,-8 0 0 0,1 0-96 16,-8-4-1346-16,0 5-72 0,-1-1 39 0,1-4 115 15,0 0 215-15,-8 0 382 0</inkml:trace>
  <inkml:trace contextRef="#ctx0" brushRef="#br0" timeOffset="66938.696">1836 21128 18 0,'0'-8'454'0,"0"-1"123"0,7 0 118 0,-7-5 120 15,0 6 12-15,7-5-16 0,-7-1-46 0,0 6-51 16,0-5-55-16,-7-1-74 0,7 1-95 0,-7 0-78 15,-2 0-45-15,1-1-365 0,1 0-2 0,-2 5 0 16,-6 2 0-16,-1-2 0 0,0 4 0 0,1 0 0 0,-8 5 0 16,-1 0 0-16,1 0 0 0,-1 10 0 15,-7-1 0-15,8 3 0 0,-10 2 0 0,2 4 0 16,8 4 0-16,-1-5 0 0,1 5 0 0,6 5 0 0,3-1 0 16,5 1 0-16,1-1 0 0,8 1 0 15,8-1 0-15,1 5 0 0,14-4 0 0,-8-1 0 0,17 1 0 16,-1-1 0-16,9-4 0 0,-2-1 0 0,10 7 0 15,-1-11 0-15,-8 6 0 0,8-2 0 0,1 2 0 16,-10-2 0-16,9 1 0 0,-15 0 0 0,7 0 0 16,-7 0 0-16,-8 5 0 0,-2-4 0 0,-6-2 0 15,0-3 0-15,-8 4 0 0,-1-4 0 0,2-5 0 16,-9 4 0-16,0-8 0 0,0 5 0 0,0-5 0 0,-9 0 0 16,-6-6 0-16,7 3 0 0,-7-6 0 0,-9 0 0 15,8-6 0-15,-8 3 0 0,10-2 0 0,-10-4 0 16,-8 0 0-16,8 0 0 0,1-3 0 0,-1-2 0 0,0 1 0 15,1-5 0-15,8 5 0 0,-1 0 0 16,0-1 0-16,8 0 0 0,1 2 0 0,7 3 0 0,0-5 0 16,7 5 0-16,1-4 0 0,0 5 0 0,7 3 0 15,9-4 0-15,-1 6 0 0,1-3 0 0,0 2 0 0,8 1 0 16,-1-3 0-16,0 6 0 0,1-4 0 16,-8 4 0-16,7-4 0 0,0 4 0 0,-8 0 0 0,8-5 0 15,-7 5 0-15,-1 0 0 0,-6 5 0 0,-1-5 0 16,-1 0 0-16,1 0 0 0,-9 4 0 0,2-4 0 15,-2 0 0-15,1 4 0 0,-8-4 0 0,8 6 0 16,-8-6 0-16,0 3 0 0,8 1 0 0,-8 2 0 16,0-3 0-16,0 6 0 0,7-4 0 0,-7 0 0 15,9 4 0-15,-9-2 0 0,0-1 0 0,7 2 0 16,1 1 0-16,-8-4 0 0,8-1 0 0,0 1 0 16,-8-1 0-16,7-1 0 0,2-3 0 0,-2 0 0 15,1-3 0-15,-1-1 0 0,2-1 0 0,-2-4 0 16,1 0 0-16,-8 1 0 0,9 2 0 0,-9-7 0 15,0 10 0-15,0-7 0 0,0 1 0 0,0 0 0 16,0 5 0-16,-9 1 0 0,9-3 0 16,0 2 0-16,-8 0 0 0,8 4 0 0,0 0 0 15,-7 0 0-15,7 0 0 0,0 0 0 0,0 4 0 16,0 0 0-16,0 5 0 0,0 1 0 0,7-2 0 16,1 6 0-16,1-1 0 0,-2-4 0 0,0 4 0 15,10 0 0-15,-10-1 0 0,17-2 0 0,-16-1 0 16,16 0 0-16,-9-5 0 0,1 1 0 0,0-10 0 0,8 5 0 15,-10-9 0-15,3 5 0 0,-1-9 0 0,-1 4 0 16,-7-4 0-16,0-1 0 0,-1 0 0 0,2 1 0 16,-9 0 0-16,0 1 0 0,0-1 0 0,0 3 0 15,-9 1 0-15,2 0 0 0,7 5 0 16,-8 0 0-16,0-1 0 0,0 1 0 0,1 4 0 16,7-5 0-16,-9 10 0 0,9-5 0 0,0 4 0 15,0 5 0-15,9 0 0 0,-9 0 0 0,15 5 0 16,-7-1 0-16,7-1 0 0,-6 7 0 0,14-3 0 15,-8 3 0-15,1 3 0 0,8 0 0 16,-9-5 0-16,1 2 0 0,0 2 0 0,-1-4 0 16,1 1 0-16,0 0 0 0,-8 4 0 0,8-4 0 15,-9 3 0-15,1-2 0 0,0 3 0 16,0-5 0-16,-1 5 0 0,-7-4 0 0,0-1 0 16,0 1 0-16,0-5 0 0,-7 0 0 0,-1 1 0 15,-8 0 0-15,9-2 0 0,-9-3 0 16,0 1 0-16,1-6 0 0,-9-4 0 15,8 3 0-15,-8-6 0 0,8 3 0 0,-7-4 0 16,8-1 0-16,-1-4 0 0,1-1 0 0,-1-3 0 16,8 0 0-16,0 0-284 0,0 1-522 15,8-11-307-15,0 1-124 0,0-4-21 0,8-1 54 16,8 1 154-16,0-2 253 0,7 2 370 0</inkml:trace>
  <inkml:trace contextRef="#ctx0" brushRef="#br0" timeOffset="67690.434">2996 21530 644 0,'-16'4'999'0,"9"1"168"0,-1-1 109 16,0 1 61-16,0-1-266 0,1 0-301 0,7 2-219 0,0-3-175 16,0 1-376-16,0 2 0 0,7-3 0 15,9-3 0-15,-8 5 0 0,8-5 0 0,-1 0 0 16,1 0 0-16,0 0 0 0,-1-5 0 0,1-4 0 0,-1 5 0 15,1-5 0-15,0-4 0 0,-1 0 0 0,1 0 0 16,-8 0 0-16,0 0 0 0,0-5 0 16,-1 5 0-16,-7 0 0 0,9-1 0 0,-9 0 0 15,-9 2 0-15,9 3 0 0,-7 0 0 0,-1-1 0 16,0 6 0-16,0 1 0 0,1-3 0 0,-2 6 0 16,2 0 0-16,-1 0 0 0,0 6 0 0,8 1 0 15,-8 3 0-15,8-1 0 0,0 3 0 0,0 2 0 16,8 4 0-16,-8 0 0 0,8-5 0 0,0 5 0 15,-1 3 0-15,9-3 0 0,0 0 0 0,-1-1 0 16,1 1 0-16,1-1 0 0,6-4 0 16,1 1 0-16,-1-5 0 0,1 0 0 0,-1-4 0 0,1-1 0 15,0-4 0-15,-1-4 0 0,-1-5 0 0,2 0 0 16,0-1 0-16,-1-2 0 0,-7-6 0 16,0 4 0-16,-1-2 0 0,1-3 0 0,-8 2 0 15,1 3 0-15,-9-3 0 0,0 4 0 0,0-1 0 16,-9 0 0-16,1 2 0 0,1 3 0 0,-9 5 0 0,0-6 0 15,1 7 0-15,-1-3 0 0,-8 6 0 16,8 0 0-16,-8 0 0 0,2 0 0 0,6 6 0 16,0 2 0-16,1-3 0 0,-1 8 0 0,8-1 0 15,8 2 0-15,-8 4 0 0,8 0 0 0,8-1 0 16,0 1 0-16,-1-1 0 0,2 2 0 0,6-2 0 0,1 1 0 16,0-6 0-16,-1 2 0 0,1-5 0 0,8 0 0 15,-9-6 0-15,8-3 0 0,-7 0 0 16,8-3 0-16,-8-6 0 0,-1-4 0 0,1 0 0 15,0 0 0-15,-8-6 0 0,-1 1 0 0,2 1 0 0,-2-1 0 16,-7 1 0-16,0-1 0 0,0 5 0 16,-7-5 0-16,-2 4 0 0,9 2 0 0,-7-1 0 15,-1 3 0-15,-1-2 0 0,-5 3 0 16,14 4 0-16,-9 1 0 0,1-1 0 0,8 0 0 16,0 5 0-16,0 5 0 0,0 0 0 0,0-1 0 0,8 6 0 15,-8 3 0-15,9-5 0 0,-2 6 0 0,9-1 0 16,-8 0 0-16,8 0 0 0,-1 5 0 0,-7-1 0 15,7-3 0-15,9 3 0 0,-8 2 0 0,0-3 0 16,7-2 0-16,-8 0 0 0,1-1 0 0,8-5 0 16,-9 1 0-16,8 0 0 0,-6 0 0 0,-1-6 0 15,-1 3-1192-15,1-2-233 0,0-4 5 0,-1-4 82 16,1-5 163-16,0 0 254 0,-1 0 364 0</inkml:trace>
  <inkml:trace contextRef="#ctx0" brushRef="#br0" timeOffset="67903.208">4252 21610 617 0,'-8'9'1191'0,"0"-1"236"16,8-3 161-16,-8 4 161 0,1-5-138 0,-2 1-1603 16,9-5-8-16,-7 4 0 0,7-4 0 15,0-4 0-15,0-1 0 0,0 1 0 0,7-1 0 0,-7 1 0 16,9-6 0-16,-2 1 0 0,1 2 0 15,-8 1 0-15,8 3 0 0,0-7-453 0,-8 10-736 0,0-4-132 16,0-1-3-16,0 2 73 0,7-3 152 16,-7-1 236-16,0-3 320 0</inkml:trace>
  <inkml:trace contextRef="#ctx0" brushRef="#br0" timeOffset="68039.856">4236 21460 17 0,'-8'-6'819'16,"-8"3"284"-16,9 3 184 0,-1-4 130 0,-8-1 47 15,9 5-281-15,-2-4-344 0,1 4-777 0,1 0-62 16,-2-5 0-16,9 5 0 0,0-4 0 15,0 4 0-15,0-5 0 0,0 0 0 0,0 2 0 16,9 3-43-16,-9-6-650 0,0 6-219 16,0 0-234-16,0 0-78 0,0 0 15 0,7 0 100 0,-7 0 185 15,0 0 268-15</inkml:trace>
  <inkml:trace contextRef="#ctx0" brushRef="#br0" timeOffset="69950.514">5075 21138 76 0,'-7'-10'606'0,"7"-3"181"16,0 0 161-16,-8 4 136 0,0 0-63 15,8 5-169-15,-8-5-169 0,8 0-141 0,-7 5-122 16,7-1-98-16,-9 1-53 0,9 4-30 15,0 0-14-15,0 0-108 0,0 4-117 0,0 5 0 16,0 5 0-16,0 3 0 0,0 10 0 0,0-1 0 16,0 10 0-16,9 2 0 0,-9 3 0 0,0-1 0 15,0-1 0-15,0 0 0 0,0 1 0 0,-9 1 0 16,9-6 0-16,0-4 0 0,0-5 0 16,0-3 0-16,0-6 0 0,-7-3 0 0,7-7 0 15,0-1 0-15,0-12 0 0,0-1 0 16,-8-7 0-16,8-3 0 0,-9-10 0 0,9-4 0 15,0 0 0-15,-7-8 0 0,7-1 0 0,0-4 0 16,0-1 0-16,0-3 0 0,0 4 0 0,0 3 0 16,7-3 0-16,-7 9 0 0,9 5 0 15,-1 3 0-15,-8 5 0 0,7 0 0 0,2 9 0 16,6 3 0-16,-7 7 0 0,7 3 0 0,1 3 0 16,0 11 0-16,7 0 0 0,-7 8 0 15,7 4 0-15,1 4 0 0,0 2 0 0,-1 8 0 16,1-5 0-16,-1 4 0 0,1 1 0 0,-1-4 0 15,-6 3 0-15,6-4 0 0,1-3 0 16,-9-1 0-16,8-1 0 0,-7-3 0 0,-1-5 0 16,1 0 0-16,-8-1 0 0,0-3 0 0,0-5-79 15,-1 6-615-15,-7-6-166 0,0-4-182 0,0 0-118 16,-7-2-10-16,-1-7 84 0,0 0 159 0,-7 0 228 16,6 0 257-16</inkml:trace>
  <inkml:trace contextRef="#ctx0" brushRef="#br0" timeOffset="70139.074">5217 21587 89 0,'-40'-12'577'0,"1"-7"150"0,0 2 130 0,8-1 137 16,-9 1-42-16,16-1-147 0,-7 0-126 0,15 1-98 16,-7-1-79-16,8 1-90 0,-1 4-78 15,8-6-48-15,0 7-27 0,8-2-122 0,0 5-137 16,8 0 0-16,7 0 0 0,1 6 0 16,0 3 0-16,8 0 0 0,7 3 0 0,0 2 0 15,9-1 0-15,-1 5 0 0,7 0 0 0,-6-1 0 16,7 1 0-16,0-5 0 0,0 6-110 0,-7-6-808 15,7 6-295-15,-1-10-102 0,-6 0 6 0,-1-5 82 16,-7-4 187-16,-1-1 324 0</inkml:trace>
  <inkml:trace contextRef="#ctx0" brushRef="#br0" timeOffset="75412.376">5860 21243 407 0,'8'-4'535'0,"-1"-1"69"0,-7 1 64 15,9 0-79-15,-9-5-104 0,7 5-76 0,1-5-40 16,-8 0-16-16,0-1-6 0,8 1-2 0,-8-3-4 16,8 3-13-16,-8-5-22 0,0 5-25 0,7-3-31 15,-7 3-27-15,0-5-22 0,0 1-14 0,-7 5-4 16,7-6 6-16,-8 5 1 0,0 1-1 16,8-1-11-16,-15 0-144 0,6 0-34 0,2 5 0 15,-9-5 0-15,1 5 0 0,-1-1 0 16,1 5 0-16,-9 0 0 0,1 5 0 0,-1-1 0 15,8 1 0-15,-8 8 0 0,8 0 0 0,-7 4 0 16,15 6 0-16,-8-2 0 0,9 10 0 16,-1 1 0-16,8-2 0 0,0 6 0 0,0-1 0 0,8-4 0 15,8 5 0-15,-1-1 0 0,1-5 0 16,7 1 0-16,1-4 0 0,-1-1 0 16,8 1 0-16,2-5 0 0,-2-5 0 0,0-4 0 15,8 0 0-15,-8 1 0 0,0-10 0 0,2 6 0 16,-2-7 0-16,0-3 0 0,1 0 0 0,-8-3 0 15,7-2 0-15,-8 0 0 0,1 1 0 0,-9-4-712 16,8 2-380-16,-7-1-162 0,0-3-30 16,8 1 47-16,-9-4 139 0,1 4 240 0,0 0 331 15</inkml:trace>
  <inkml:trace contextRef="#ctx0" brushRef="#br0" timeOffset="76317.941">6771 21429 435 0,'-9'13'683'15,"2"-1"138"-15,-10-2 139 0,10-1 47 0,0 0-128 16,7-5-142-16,-9 5-127 0,9-5-109 0,0 1-101 16,0-5-88-16,0 4-48 0,9-4-15 15,-2 0 6-15,9-4-177 0,-8-1-78 0,8-3 0 16,-1-1 0-16,8-9 0 0,-7 1 0 0,8-6 0 15,-9-3 0-15,1-6 0 0,7 2 0 0,-7-10 0 16,-1-4 0-16,1 0 0 0,1 0 0 0,-3 0 0 16,-14 4 0-16,9-4 0 0,-9 9 0 15,0-1 0-15,-9 1 0 0,9 8 0 16,-14 1 0-16,-3 4 0 0,1 4 0 0,-7 1 0 16,-1 8 0-16,1 0 0 0,-1 9 0 0,-7 0 0 15,8 4 0-15,-1 1 0 0,9 8 0 16,-8 5 0-16,14 4 0 0,-6 0 0 0,6 8 0 15,9 1 0-15,0 4 0 0,9 6 0 0,-2-2 0 16,10 1 0-16,-3-1 0 0,19 5 0 0,-10-3 0 16,8-2 0-16,8-3 0 0,0-6 0 0,1 2 0 15,7-2 0-15,0-7 0 0,-8-1 0 0,8-9 0 16,0 0 0-16,0-4 0 0,-7-5 0 16,-2-4 0-16,2 0 0 0,-9-4 0 0,1-5 0 15,-8-4 0-15,-1 0 0 0,-8-1 0 0,-6-3 0 16,-2-1 0-16,1 1 0 0,-8-1 0 15,-8 0 0-15,1 0 0 0,-2 5 0 0,-6-5 0 16,-1 5 0-16,-7 4 0 0,-1-4 0 0,1 9 0 16,-1-5 0-16,0 4 0 0,1 5 0 15,7 0 0-15,-8 5 0 0,9 4 0 0,7 0 0 16,0 4 0-16,1 0 0 0,-2 0 0 16,9 5 0-16,9-1 0 0,-2 1 0 0,1 5 0 15,0-6 0-15,7-3 0 0,1-1 0 0,0 0 0 16,8-4 0-16,-9 0 0 0,8-5 0 0,1-1 0 15,-8-6 0-15,8-1 0 0,-8-5 0 0,-1 0 0 16,1-4 0-16,0 0 0 0,-9-6 0 16,1 7 0-16,0-6 0 0,-8 0 0 0,0 0 0 15,0 1 0-15,-8 3 0 0,0-3 0 0,1 4 0 16,-2-1 0-16,2 5 0 0,-9-5 0 0,8 11 0 16,1-6 0-16,-2 5 0 0,9 4 0 0,0 0 0 15,-7 0 0-15,14 9 0 0,-7-2 0 16,0 3 0-16,9 3 0 0,6 5 0 0,-7-5 0 15,7 5 0-15,-6 0 0 0,14 0 0 16,-8 3 0-16,1-4 0 0,-1 1 0 16,9-4 0-16,-8 4 0 0,8-10 0 0,-8 6 0 0,-1-5-563 15,1-2-518-15,-9 3-196 0,9-6-40 16,-8-4 39-16,0 5 141 0,-8-10 240 0,8 1 376 16</inkml:trace>
  <inkml:trace contextRef="#ctx0" brushRef="#br0" timeOffset="76519.954">7366 21084 304 0,'-31'-13'977'0,"0"0"202"16,7 0 123-16,1 4 103 0,-1 0-74 15,8 0-407-15,0 1-328 0,9-1-423 0,-1 0-173 16,8-4 0-16,8 4 0 0,-1 0 0 0,9-1 0 16,0-3 0-16,-1 10 0 0,9-6 0 15,-1 4 0-15,1-4 0 0,8 9 0 0,-1-5 0 16,0 5 0-16,-7 5 0 0,8-1-211 0,-9 6-719 15,0-1-274-15,0 3-102 0,10 2 10 0,-10-5 77 16,8 3 200-16,0-2 328 0</inkml:trace>
  <inkml:trace contextRef="#ctx0" brushRef="#br0" timeOffset="77232.484">8340 20748 35 0,'0'-12'618'0,"0"-2"200"0,-9 2 179 0,9 3 122 15,0 0-37-15,0 4-201 0,-8 1-200 0,8-1-166 16,8 5-140-16,-8 5-83 0,9 4-45 16,5 3-22-16,3 11-10 0,6 4-124 15,1 4-91-15,-1 8 0 0,1 5 0 0,7 0 0 16,1 5 0-16,7 4 0 0,-8 0 0 0,1 0 0 15,-1 0 0-15,-8-6 0 0,8 3 0 16,-7-6 0-16,0-4 0 0,-1-5 0 0,-7 0 0 0,-8-8 0 16,8-5 0-16,-9 0 0 0,-7-5 0 15,0-3 0-15,0-6 0 0,-7-3 0 16,-9-5-45-16,1-5-26 0,-9-3 21 0,1-1 17 16,-10-4 16-16,2-5 18 0,-8-4 19 0,0-4 18 15,0-2 22-15,0-3 23 0,-1-4-69 0,1 5-14 16,0-1 0-16,16 5 0 0,-10 3 0 15,19 2 0-15,-3-2 0 0,1 9 0 0,9-2 0 16,7 2 0-16,0 0 0 0,7 6 0 0,9-1 0 16,8 0 0-16,7 0 0 0,1 5 0 0,7-1 0 15,0 5 0-15,9 0 0 0,6 5 0 0,-7-1 0 16,8 1 0-16,1 4 0 0,-9-5-341 16,0 5-479-16,-1-5-237 0,-7 0-147 0,9 2-30 15,-17-3 61-15,8-3 155 0,-8 0 241 0,-7 0 291 16</inkml:trace>
  <inkml:trace contextRef="#ctx0" brushRef="#br0" timeOffset="78016.097">9156 21088 30 0,'-9'-4'786'0,"-6"0"245"16,-1-5 152-16,0 5 111 0,-8 4 27 0,9-5-286 15,-1 5-304-15,9-4-205 0,-9 4-272 16,8 0-254-16,0 0 0 0,8 4 0 16,0 1 0-16,0-1 0 0,0 9 0 0,8 0 0 15,7 5 0-15,-6-1 0 0,6 11 0 0,1-6 0 16,0 4 0-16,-1 0 0 0,8-3 0 0,-6 3 0 15,6-8 0-15,1 3 0 0,-1-7 0 0,8-1 0 16,-7 1 0-16,-1-11 0 0,8 3 0 16,-7-6 0-16,0 0 0 0,-1-9 0 0,1 0 0 15,-8-5 0-15,0 2 0 0,-9-6 0 0,9 0 0 16,-16 0 0-16,8-4 0 0,-8 4 0 16,-8 1 0-16,0-1 0 0,0 1 0 0,-8-1 0 15,1 4 0-15,-8 2 0 0,7 2 0 0,-8-3 0 16,1 9 0-16,-1-1 0 0,0 1 0 0,1 4 0 15,7 4 0-15,1 1 0 0,-1-1 0 16,8 9 0-16,1-3 0 0,7 2 0 0,0 7 0 16,7-3 0-16,1 3 0 0,-1 3 0 0,9-5 0 15,8 5 0-15,-1 0 0 0,1 1 0 16,0-5 0-16,7-2 0 0,8-2 0 0,-8 0 0 16,9-7 0-16,0-2 0 0,-2-5 0 0,2 0-173 15,-9-5-359-15,8-2-110 0,-15-2-99 16,7-10-85-16,-7 3-53 0,-8-2-12 0,-1-5 45 15,1 1 102-15,-16 0 146 0,7-1 201 0,-7 2 213 16,-7-2 227-16,-1 2 217 0,0 4 187 0,-7-6 148 16,-1 10 106-16,-1-5 81 0,3 10 16 0,-3-1-38 15,10 0-65-15,-2 4-86 0,2 5-105 16,-1 0-116-16,0 5-78 0,8 8-46 0,0-4-21 16,8 8-189-16,0 1-54 0,-1-1 0 0,9 6 0 15,1 4 0-15,-3-1 0 0,10 5 0 16,-8 4 0-16,8-4 0 0,-1 4 0 0,1 0 0 15,7-3 0-15,-8 3 0 0,1-4 0 0,0 0 0 16,-1-5 0-16,1 0 0 0,-8-4 0 16,-1-3 0-16,1-6 0 0,-9-1 0 0,2-2 0 15,-9-6 0-15,0-4 0 0,0-4 0 16,-9-6 0-16,2-2 0 0,-9-6 0 0,1-5 0 16,-1 2 0-16,-8-6 0 0,8 1 0 0,-8-9 0 15,2-1 0-15,6 1 0 0,0 0 0 0,1-1 0 16,6 1 0-16,2 0 0 0,-1 4 0 15,8 4 0-15,0-3 0 0,8 2 0 0,-1 2 0 16,2 4 0-16,-2 0 0 0,10 5 0 0,-3-1 0 16,3 5 0-16,6 0 0 0,-8 4 0 0,9 5 0 15,-1 4 0-15,1 4 0 0,-8 0 0 0,7 10 0 16,1 3 0-16,-8 1 0 0,-1 4 0 16,9 4 0-16,-16 5 0 0,7 0 0 0,-6 4 0 15,-2-5 0-15,1 2 0 0,-8-1 0 16,0 0-244-16,-8-5-537 0,-8 0-250 0,9 1-165 15,-17-4-38-15,8-6 47 0,-8 1 133 0,1-9 229 16,-1-1 306-16</inkml:trace>
  <inkml:trace contextRef="#ctx0" brushRef="#br0" timeOffset="78221.548">9414 21093 481 0,'-24'-31'961'15,"1"5"162"-15,8 0 98 0,-1-2 79 0,8 7-216 16,-1-5-337-16,9-2-265 0,9 2-142 0,-1 0-86 15,8 4-68-15,-1 0-174 0,8 3-12 16,-7 7 0-16,8-1 0 0,-1 8 0 0,1 5 0 16,-1 5 0-16,1 4 0 0,0 7 0 15,-10 3 0-15,3 7 0 0,-10 1 0 0,2 3-78 16,-2 2-237-16,-7-2-175 0,0 6-213 0,0-5-276 16,-7-5-153-16,-2 1-41 0,-6-6 46 15,-1-3 149-15,9-5 227 0,-17-9 314 0</inkml:trace>
  <inkml:trace contextRef="#ctx0" brushRef="#br0" timeOffset="78362.759">9281 20970 294 0,'-32'-19'906'16,"8"6"190"-16,9 5 120 0,-8-1 92 0,-1 0-116 15,8 4-334-15,9 1-312 0,-10 0-178 0,17-1-114 16,-7 5-101-16,7-3-153 0,0-2 0 16,7 5-125-16,2-5-171 0,-1 5-229 0,8-4-304 15,-9 4-276-15,9-5-100 0,-1-3-1 16,-6-6 88-16,6 1 201 0,8-4 292 0</inkml:trace>
  <inkml:trace contextRef="#ctx0" brushRef="#br0" timeOffset="78517.328">9305 20479 556 0,'-9'-22'1056'0,"-6"0"173"0,-1 5 133 0,-8-1 123 16,8 1-179-16,-6 3-402 0,6 6-611 16,0-1-293-16,1 5 0 0,6-1 0 0,-6 10 0 15,6-1 0-15,2 9 0 0,7 5 0 16,-7 8 0-16,7 5 0 0,-9 5-61 0,9-1-1094 15,0 9-197-15,0 4-44 0,9-4 49 16,-2 10 115-16,0-10 263 0,10 3 431 0</inkml:trace>
  <inkml:trace contextRef="#ctx0" brushRef="#br0" timeOffset="79116.412">10819 20466 94 0,'-9'-9'784'0,"2"1"233"16,-1 3 149-16,0-4 113 0,0 9-23 15,1-4-267-15,-2 4-291 0,2 4-208 0,-1-4-130 16,0 9-302-16,8 4-58 0,8 9 0 0,0 0 0 15,8 10 0-15,-1 3 0 0,8 5 0 16,9 4 0-16,-1 5 0 0,0 4 0 0,9-1 0 16,-9 1 0-16,9 0 0 0,-9-4 0 0,0 4 0 15,1-9 0-15,-1 0 0 0,-7-5 0 0,-1-4 0 16,-7-3 0-16,-1-6 0 0,-6-8 0 16,-9 0 0-16,0-5 0 0,-9-9 0 0,2 1 0 15,-9-5 0-15,-8-9 0 0,1 0 0 0,-1-8 0 16,-14-1 0-16,5-8 0 0,-5-2 0 15,-2-2 0-15,0-1 0 0,2-5 0 0,7 6 0 16,-1-1 0-16,8 0 0 0,1 5 0 16,8-2 0-16,6 7 0 0,2 3 0 0,14 1 0 15,2 3 0-15,6 1 0 0,8 4 0 0,9 1 0 16,7 3 0-16,1 5 0 0,7 5 0 16,0-1 0-16,7 0 0 0,-6 1 0 0,6 4 0 15,-7-5-627-15,0 5-248 0,1-5-266 0,-9 1-90 16,0 3 3-16,0-8 91 0,-8 5 185 0,-7-1 264 15</inkml:trace>
  <inkml:trace contextRef="#ctx0" brushRef="#br0" timeOffset="80318.398">11541 20894 675 0,'-16'0'994'15,"-1"-3"174"-15,3 3 127 0,-10 0 74 0,8-5-232 16,0 5-288-16,1 0-208 0,6 0-578 0,-6 0-63 16,7 0 0-16,8 0 0 0,0 5 0 0,0-2 0 15,8 10 0-15,0-4 0 0,-1 10 0 16,9-3 0-16,0 8 0 0,-1-3 0 0,9 1 0 15,-1 0 0-15,1 0 0 0,0-4 0 0,-1-1 0 16,1 1 0-16,-1-9 0 0,8-1 0 16,-7 1 0-16,-1-9 0 0,1-3 0 0,0-3 0 15,-8-2 0-15,0-1 0 0,-1-9-145 0,-7 5-30 16,0-4 37-16,-8-1 38 0,0-4 31 16,0 5 28-16,0-1 27 0,-8 5 25 0,0-5 31 15,-7 4 36-15,6 2 37 0,2-2 36 16,-9 9 29-16,8-4-75 0,1 5-105 0,-2 4 0 15,2 0 0-15,-1 4 0 0,8 1 0 0,-9 4 0 16,9 5 0-16,9-2 0 0,-9 6 0 0,8-4 0 16,-1 3 0-16,2 1 0 0,6 0 0 0,1-1 0 15,0-4 0-15,-1 5 0 0,8-5 0 16,-7-4 0-16,1 0 0 0,6 0 0 0,1-5 0 16,-1-4 0-16,-8-4 0 0,9-1 0 15,-8 1 0-15,-1-10 0 0,1 5 0 0,-9-3 0 16,9-6 0-16,-16 5 0 0,8-5 0 0,-8 1 0 15,0 3-21-15,-8 0-13 0,1 2 13 0,-2-2 11 16,2 0 3-16,-9 7 4 0,8-2 8 16,1-1 10-16,-9 6 7 0,16-1 4 0,-8 1 2 15,8 8-28-15,0 1 0 0,0 4 0 16,0 0 0-16,8 8 0 0,8 1 0 0,-9-1 0 16,9 6 0-16,-1-1 0 0,9 4 0 0,-1 5 0 15,1 0 0-15,-1 4 0 0,1 0 0 16,8 6 0-16,-1-2 0 0,-7-3 0 0,7 3 0 15,-8 0 0-15,1-2 0 0,0-6 0 0,-1 4 0 16,-7-5 0-16,-1-3 0 0,1-1 0 0,-8 1 0 16,-8-6 0-16,0 2 0 0,-8-5 0 0,1-1 0 15,-9-3 0-15,0-1 0 0,-8-4 0 0,0-5 0 16,-7 0 0-16,0-4 0 0,-8-4 0 16,0-5 0-16,0-4 0 0,-9 0 0 0,9-6 0 15,0-2 0-15,0-5 0 0,15-1 0 16,1 0 0-16,-1 1 0 0,17-5 0 0,-1 0 0 15,16 1 0-15,-1-5 0 0,2-2 0 0,6 2 0 16,8 0 0-16,8 0 0 0,1 4 0 16,-1 0 0-16,9 5 0 0,-9-6 0 0,9 6-99 15,-9 4 2-15,8-4 30 0,-8 4 23 0,0 0 15 16,0 0 9-16,-7 0 7 0,0 4 5 16,-1-1 1-16,-7 3 3 0,-8-3 2 0,0 6 3 15,0 0 4-15,-8-4 7 0,0 8 18 0,-8-33 25 16,0 62 22-16,-7-33 24 0,-1 8 8 15,0 1-109-15,-8-1 0 0,9 5 0 0,-8 5 0 16,-1-1 0-16,8 5 0 0,-8 0 0 0,17 0 0 16,-9 8 0-16,8-4 0 0,1 9 0 15,7 0 0-15,7 0 0 0,-7 5 0 0,16-4 0 16,-8 3 0-16,8 0 0 0,8-4 0 0,-10 4 0 16,10-3 0-16,0-2 0 0,7-3 0 0,-8 5 0 15,9-11 0-15,-8 2 0 0,7-5 0 0,0 0 0 16,1-9 0-16,-8-4 0 0,-1-1 0 0,8-4 0 15,-15-5 0-15,7 2 0 0,-7-6 0 16,-9 1 0-16,10-1 0 0,-10-5 0 0,-7-3 0 16,0 4 0-16,9 0 0 0,-18-4 0 0,9 4 0 15,0-1 0-15,0 5 0 0,0 1 0 16,-7 3 0-16,7 6 0 0,7 0 0 0,-7 3 0 16,9 5 0-16,-9 5 0 0,7 3 0 15,1 0 0-15,8 11 0 0,-9-3 0 0,2 3 0 16,6 2 0-16,1 2 0 0,-9 4 0 0,9-6 0 15,-8 2 0-15,8-2 0 0,-9 2 0 0,2-5 0 16,6-1 0-16,-6-8 0 0,-2 0 0 0,0 0 0 16,2-9 0-16,-9 0 0 0,8-9 0 0,-8 0 0 15,0-5 0-15,7-4 0 0,-7-3 0 0,0 3 0 16,0-4 0-16,0 0 0 0,0 0 0 0,9 5 0 16,-9 3 0-16,7-3 0 0,-7 8 0 15,8 0 0-15,0-1 0 0,7 6 0 0,-6 4 0 16,6 0 0-16,-8 4 0 0,9 1 0 15,-8 4 0-15,8 1 0 0,0 3 0 0,-9 0 0 16,10 4 0-16,-10 1 0 0,0 4 0 0,2-4 0 16,-9 3 0-16,8 2 0 0,-16-5-129 15,-1 4-742-15,2-6-187 0,-17 3-155 0,8-6-22 16,-7-1 60-16,-8 2 152 0,0-5 215 16,0-4 270-16</inkml:trace>
  <inkml:trace contextRef="#ctx0" brushRef="#br0" timeOffset="80489.939">12356 20947 727 0,'-31'-35'1077'0,"0"0"167"16,0 4 125-16,7 0 115 0,8 5-296 0,8-6-362 16,0 7-550-16,8-3-276 0,0 2 0 0,8 8 0 15,7-3 0-15,1 7 0 0,1 5 0 16,-3 5 0-16,10 4 0 0,-8 4 0 0,8 1 0 16,-9 4 0-16,1 4 0 0,7 1-77 0,-15-2-975 15,8 2-235-15,-9-5-63 0,2 0 38 16,-2-6 108-16,1-6 225 0,1-6 324 15</inkml:trace>
  <inkml:trace contextRef="#ctx0" brushRef="#br0" timeOffset="80638.541">12403 20320 835 0,'-15'-30'1155'0,"-1"4"174"0,0 3 137 16,1 2 115-16,6 3-350 0,2 4-637 0,-1 5-594 16,-1 1 0-16,9 3 0 0,0 5 0 0,0 5 0 15,0 9 0-15,9 3 0 0,-1 10 0 16,-1 4 0-16,2-1 0 0,-2 5-691 0,-7 5-623 15,8 4-100-15,-8-4 22 0,0 4 89 16,8 1 228-16,-8-6 386 0</inkml:trace>
  <inkml:trace contextRef="#ctx0" brushRef="#br0" timeOffset="82406.194">13776 20802 376 0,'8'-10'734'0,"-8"3"193"16,0-2 150-16,0 0 61 0,-8-1-174 0,8 1-191 16,-8 2-168-16,1-2-156 0,-2-1-125 15,2 6-79-15,-9-4-47 0,8-1-32 0,-8 5-27 16,1-1-63-16,-1 0-76 0,1 5 0 16,-8 0 0-16,6 5 0 0,-6 0 0 0,7 2 0 15,-8 7 0-15,9 0 0 0,-1-1 0 16,9 4 0-16,-9 6 0 0,8 3 0 0,8 0 0 15,0 1 0-15,0 3 0 0,8-3 0 0,8 3 0 16,-9-2 0-16,17-2 0 0,-8 1 0 0,7-6 0 16,8 2 0-16,0-6 0 0,-7-4 0 15,7-4 0-15,1 0 0 0,-1-5 0 0,0-8 0 16,2 0 0-16,-10-5 0 0,8-5 0 0,-7-3 0 16,-1-5 0-16,-7 0 0 0,-1-4 0 15,1-2 0-15,-8 2 0 0,0 0 0 0,0-1 0 16,-8 1 0-16,0 4 0 0,-8 0 0 0,0 4 0 15,0 1 0-15,1 4 0 0,-9-1 0 16,8 5 0-16,0 4 0 0,-7 2 0 16,6 3 0-16,9 3 0 0,-7 2 0 0,7 9 0 0,0-1 0 15,7 0 0-15,2 5 0 0,-2 4 0 16,1-5 0-16,8 5 0 0,0 0 0 0,7-4 0 16,-8 3 0-16,9-2 0 0,-1-1 0 0,1-5 0 15,0 0 0-15,-1-4 0 0,1-5 0 16,-1 1 0-16,1-5 0 0,-1-5 0 0,-6-3 0 15,-3-1 0-15,3-4 0 0,-1 0 0 0,-9-6 0 16,1 1 0-16,0-4 0 0,-8 5 0 16,0-5 0-16,0 4 0 0,-8 1 0 0,0-1 0 15,1 5 0-15,-2 0 0 0,-6 0 0 0,6 4 0 16,-5 4 0-16,5 1 0 0,-6-1 0 16,15 10 0-16,-9-1 0 0,9 5 0 0,9 3 0 15,-9 2 0-15,15 4 0 0,1 0 0 16,-9-1 0-16,17 1 0 0,0-1 0 0,-1-4 0 15,1 6 0-15,-1-7 0 0,1-3 0 0,-1 0 0 16,1-4 0-16,7-1 0 0,-7-4 0 16,-1 0 0-16,1-4 0 0,-1-6 0 0,-7-3 0 15,0 1 0-15,-1-2 0 0,1-4 0 0,-8 1 0 16,1-1 0-16,-2 1 0 0,-7-5 0 16,0 8 0-16,0-3 0 0,-7-1 0 0,-2 4 0 15,1 2 0-15,-8-1 0 0,1 3 0 16,-1 1 0-16,-7 6 0 0,-1-3 0 0,1 3 0 15,7 3 0-15,-8 3 0 0,9 6 0 0,-1 0 0 16,9 5 0-16,-2-2 0 0,9 7 0 16,-8 3 0-16,16-5 0 0,1 6 0 0,-2-6 0 15,0 5 0-15,10-4 0 0,-1-1 0 0,-1-4 0 16,1 6 0-16,7-12 0 0,-7 2 0 16,-1 1 0-16,9-6 0 0,-8-4 0 0,7-4 0 15,-6-6 0-15,-3 1 0 0,-5-3 0 0,6-2 0 16,-7-3 0-16,0-1 0 0,-8-4 0 0,0 5-26 15,0-5-52-15,0 0 19 0,-8 4 16 16,0-5 18-16,1 7 13 0,-10-3 11 16,10 7 10-16,-9-6 21 0,8 9 24 0,1 0 21 15,-2 1 1-15,2 2-76 0,7 6 0 16,0 6 0-16,0 2 0 0,0 1 0 0,7 5 0 16,2 2 0-16,6 3 0 0,-6 3 0 0,5 0 0 15,3 0 0-15,-2 0 0 0,1 0 0 16,0 4 0-16,7-3 0 0,-8 2 0 0,1-3 0 15,8 1 0-15,-8-2-229 0,-1-2-498 0,-6-6-356 16,-2 0-157-16,0-4-32 0,2-5 44 0,-9-8 146 16,8 0 247-16,-16-10 384 0</inkml:trace>
  <inkml:trace contextRef="#ctx0" brushRef="#br0" timeOffset="82618.624">14450 20311 340 0,'-23'-38'1010'0,"8"2"222"15,-9 1 142-15,16 8 115 0,-7 1-69 0,15 4-393 16,0 0-728-16,7 0-299 0,1 9 0 16,8-6 0-16,0 10 0 0,8-4 0 0,-1 10 0 15,1-2 0-15,-1 5 0 0,1 0 0 0,-1 8 0 16,-8 5 0-16,1 6 0 0,0 3 0 16,-8 4 0-16,-1 5 0 0,2 0 0 0,-2 8 0 15,-7 6 0-15,-7-1-576 0,-2 5-894 16,2-1-38-16,-9 5 66 0,8-1 126 0,-8 2 271 15,1-6 435-15</inkml:trace>
  <inkml:trace contextRef="#ctx0" brushRef="#br0" timeOffset="83510.439">15627 20454 30 0,'9'-10'472'16,"-9"-3"142"-16,8 0 157 0,-1 0 148 16,-7 0 16-16,9-5-41 0,-9 5-73 0,0 0-68 15,-9-5-84-15,9 5-99 0,-7-5-94 16,-1 4-209-16,-1 2-267 0,2 3 0 16,0 0 0-16,-10-1 0 0,10 6 0 0,-9 0 0 15,0 4 0-15,1 0 0 0,-1 8 0 0,-8 2 0 16,8 8 0-16,1 4 0 0,-1 8 0 15,0 0 0-15,8 11 0 0,1-2 0 0,-2 5 0 16,2 1 0-16,14-1 0 0,-7 4 0 0,16 2 0 16,1-3 0-16,6 2 0 0,1 4 0 0,7-4 0 15,-8-1 0-15,17 1 0 0,-9-5 0 0,9-4 0 16,-2-1 0-16,2-3 0 0,-9-6 0 0,9-4 0 16,-2 2 0-16,-6-12 0 0,7-2 0 15,-7-5 0-15,-1-4 0 0,0-5 0 0,-8-5 0 16,1-4 0-16,0 1-665 0,-8-5-758 0,-9-10-29 15,1 6 67-15,8-10 121 0,-9 1 241 0,-7-1 344 16</inkml:trace>
  <inkml:trace contextRef="#ctx0" brushRef="#br0" timeOffset="84481.348">16828 20754 311 0,'7'8'805'0,"-7"-3"221"0,9 4 159 0,-1-5 115 16,-1 5-153-16,2 0-206 0,-2-1-207 15,-7 6-163-15,8-5-400 0,0 8-171 0,0-4 0 16,-8 5 0-16,7-1 0 0,2 1 0 0,-2 5 0 16,-7-2 0-16,8 2 0 0,-8-1 0 0,8 4 0 15,-8-4 0-15,0 0 0 0,8 0 0 0,-8 0 0 16,0-9 0-16,0 5 0 0,0-4 0 16,-8-5 0-16,0-2-18 0,0-7-1209 0,1 0-161 15,-9-7-20-15,8-7 62 0,0-9 143 0,0-3 257 16,8-4 419-16</inkml:trace>
  <inkml:trace contextRef="#ctx0" brushRef="#br0" timeOffset="84638.481">16844 20639 54 0,'-9'-18'991'0,"-5"0"294"0,5 5 177 16,-6-4 139-16,6-1 107 0,2 5-618 0,-1 4-1090 16,0-4 0-16,8 4 0 0,0-4 0 0,8 4 0 15,-8-1 0-15,8 7 0 0,-8-7 0 16,0 10 0-16,0-3-168 0,0 6-938 15,0 1-200-15,0 5-44 0,0 1 39 0,0-1 118 16,7 0 233-16,-7 4 367 0</inkml:trace>
  <inkml:trace contextRef="#ctx0" brushRef="#br0" timeOffset="86546.153">17385 20457 625 0,'-8'-3'906'0,"1"3"171"0,-2-5 121 0,2 0 14 16,-1 1-222-16,-8-1-223 0,9 1-207 15,-2-1-131-15,9 5-94 0,-7-4-243 0,7 4-92 16,-8 0 0-16,8 0 0 0,0 4 0 0,8 1 0 16,-8 4 0-16,7 8 0 0,2 5 0 15,-2 10 0-15,9-1 0 0,-1 8 0 16,-6 1 0-16,6 5 0 0,1 2 0 0,-9-3 0 16,10 1 0-16,-3-1 0 0,3 1 0 0,-10-10 0 15,2 0 0-15,-2-4 0 0,1-5 0 16,0-4 0-16,0-9 0 0,-8 1 0 0,0-5 0 15,7-9 0-15,-7-5 0 0,-7-4 0 0,7-8 0 16,-8-5 0-16,0-5 0 0,0-4 0 0,-8-4 0 16,1-1 0-16,-1-3 0 0,1-1 0 0,-1 1 0 15,0-5 0-15,1 4 0 0,6 0 0 16,-6 0 0-16,7 9 0 0,0 1 0 0,8-1 0 16,8 9 0-16,-8 0 0 0,16 3 0 15,-9 2 0-15,9 8 0 0,8 0 0 0,-8 5 0 16,6-1 0-16,2 10 0 0,0-1 0 15,-1 5 0-15,-7 4 0 0,8 0 0 0,-8 9 0 16,-1-3 0-16,1 7 0 0,-9 1 0 0,2-1 0 16,-9 0 0-16,8 5 0 0,-16-5 0 15,8 1 0-15,-9-4 0 0,2-1 0 0,7-9 0 16,-7 4 0-16,-2-8 0 0,9-4 0 16,-8-5 0-16,8 0 0 0,0-5 0 0,0 1 0 15,8-6 0-15,-8 1 0 0,16-3 0 16,-9 3 0-16,10-5 0 0,6 5 0 0,-7 2 0 15,8-3 0-15,-1 6 0 0,1 4 0 16,-1 0 0-16,0 4 0 0,0 6 0 0,-6-3 0 16,6 11 0-16,-7 1 0 0,-8 2 0 0,8 2 0 15,-9 3 0-15,-7 0 0 0,0 5 0 16,0 0 0-16,0-4 0 0,0 3 0 0,-7-4 0 16,-2 2 0-16,-6-2 0 0,-1 0 0 0,0-8 0 15,1-1 0-15,-8-3 0 0,-1-5 0 16,0-5 0-16,1-4 0 0,-1 0 0 0,-7-9 0 15,8 0 0-15,7-9 0 0,-8 1 0 0,8-1-302 16,8-3-281-16,1-1-197 0,14 0-246 0,-7-5-121 16,17 1-25-16,-3-2 64 0,10-2 153 15,0 3 241-15</inkml:trace>
  <inkml:trace contextRef="#ctx0" brushRef="#br0" timeOffset="86979.283">18130 20568 105 0,'8'-9'834'0,"0"-4"246"15,-8 0 177-15,-8 0 140 0,8 0 2 16,-8-1-260-16,1 0-302 0,-2 5-694 0,2 2-143 16,7-2 0-16,-8 4 0 0,8 0 0 15,0 5 0-15,-7 5 0 0,7 3 0 0,0 11 0 16,0-2 0-16,0 10 0 0,7 4 0 16,-7 4 0-16,0 4 0 0,8 5 0 0,-8 5 0 15,7-5 0-15,-7 5 0 0,9-1 0 0,-2-4 0 16,-7-5 0-16,8-2 0 0,0-6 0 0,-8-9 0 15,8-1 0-15,-1-7 0 0,-7-1 0 0,9-13 0 16,-9-4 0-16,7-5 0 0,-7-13 0 0,0 0 0 16,0-13 0-16,0-2 0 0,0-2 0 15,0-5 0-15,-7-4 0 0,7-1 0 0,0-4 0 16,-9 4 0-16,9 5 0 0,0 0 0 0,9 5 0 16,-9 8 0-16,7-1 0 0,-7 10 0 15,8 5 0-15,1 8 0 0,5 0 0 0,-5 13 0 16,6 1 0-16,1 8 0 0,0 0 0 0,-1 9 0 15,9 0 0-15,-8 10 0 0,7-1 0 16,1 4 0-16,0 0 0 0,7 5 0 0,-8 4 0 16,1-5 0-16,-1 2 0 0,1-6 0 0,-1 0 0 15,-7 0 0-15,8-3 0 0,-9-6 0 0,1-5 0 16,-9 7 0-16,10-11 0 0,-17 1 0 0,0-1 0 16,0-3-656-16,-8-6-474 0,-8-4-141 0,0 1-14 15,1-5 63-15,-9-5 148 0,1-3 234 16,-1-5 286-16</inkml:trace>
  <inkml:trace contextRef="#ctx0" brushRef="#br0" timeOffset="87160.799">18225 20899 260 0,'-40'-18'820'0,"9"5"219"0,7 0 152 16,-7 4 117-16,8 0-127 0,7 5-234 15,1 0-266-15,-1-5-169 0,16 4-260 0,0-4-252 16,16 1 0-16,-9-1 0 0,9 0 0 16,8 5 0-16,-2-5 0 0,2-1 0 15,8 7 0-15,-1-3 0 0,0 6 0 0,1 0 0 0,-1 6 0 16,9-6 0-16,-2 3 0 0,2 2 0 15,-9 0 0-15,0-5 0 0,9 0-1130 16,-17 0-292-16,8-5-9 0,2-3 71 0,-2-1 149 16,0-4 263-16,-8-6 406 0</inkml:trace>
  <inkml:trace contextRef="#ctx0" brushRef="#br0" timeOffset="87413.691">18672 20299 480 0,'-23'-14'1020'0,"-1"2"190"0,1-1 136 15,6-2 118-15,1 7-142 0,1-6-397 16,15 6-501-16,0-5-424 0,0-1 0 0,8 5 0 16,8 1 0-16,8-1 0 0,-10 5 0 0,19 4 0 15,-10 8 0-15,8 1 0 0,-7 4 0 16,7 9 0-16,0 0 0 0,1 10 0 0,-8 3 0 16,7 0 0-16,-8 9 0 0,8 0 0 15,-15 0 0-15,8 10 0 0,-8-1 0 0,-8-1 0 16,8 1 0-16,-16 5 0 0,0-2 0 0,0-2 0 15,-9 3 0-15,2-9 0 0,-10 2 0 0,-6-2 0 16,-1-9-886-16,-7 1-843 0,0-8 96 0,-1-10 159 16,-6-5 260-16,7-8 406 0,-9-4 378 0</inkml:trace>
  <inkml:trace contextRef="#ctx0" brushRef="#br0" timeOffset="89067.689">15981 20528 245 0,'-8'0'690'0,"8"-4"189"0,-8 4 160 0,8 0 106 15,-8 0-173-15,8 4-194 0,0-4-189 0,0 0-164 16,0 0-129-16,0 0-70 0,0 5-28 15,8-5-2-15,-8 5 11 0,8 3 12 0,0 1-132 16,-1 4-87-16,9 5 0 0,-8 4 0 0,1 4 0 16,5 6 0-16,-5 3 0 0,6 0 0 15,1 5 0-15,-8-1 0 0,8 5 0 0,-9-4 0 16,9-1 0-16,-8-2 0 0,8-2 0 16,-9-5 0-16,1 1 0 0,0-9 0 0,0 0 0 15,-1-9 0-15,-7 0 0 0,9-4 0 16,-9-4 0-16,0-5 0 0,0-5 0 0,-9-4 0 15,9-4 0-15,-7-4 0 0,-9-6 0 0,8-3 0 16,-8 0 0-16,9-5 0 0,-9 1 0 0,1-7 0 16,-1 2 0-16,-1-4 0 0,3 4 0 15,-3-5 0-15,10 5 0 0,0-6 0 0,-2 6 0 16,1 4 0-16,8-4 0 0,0 9 0 0,0-5 0 16,0 9 0-16,8 0 0 0,1 0 0 15,-2 3 0-15,9 6 0 0,-1 0 0 0,1 4 0 16,-1 5 0-16,1 4 0 0,8 4 0 15,-8 1 0-15,-1 4 0 0,8 5 0 0,-7 2 0 16,1 3 0-16,-10 3 0 0,9 4 0 0,-8-4 0 16,-1 5 0-16,-7-1 0 0,0-4 0 15,0 4 0-15,-7-3 0 0,7-5 0 16,-17 4 0-16,10-9 0 0,0-1 0 0,-2-2 0 16,1-1 0-16,-8-5 0 0,16-4 0 15,-7 0 0-15,7-4 0 0,0-1 0 0,0 1 0 16,7-6 0-16,2 1-2 0,-2 2-29 15,10-2 3-15,-3-5 5 0,10 9 2 0,0-4 3 16,-1 6 10-16,1 3 7 0,8 0 3 0,-8 3 0 16,-2 6 5-16,1 0 7 0,1 5 11 15,0-2 15-15,-1 7 2 0,-7-1-42 0,0 3 0 16,-8 2 0-16,-1-2 0 0,2 1 0 0,-9 0 0 16,0 0 0-16,0 0 0 0,-9-4 0 0,2 5 0 15,-9-6 0-15,1 5 0 0,-9-4 0 16,8-1 0-16,-7-3 0 0,-8-1 0 0,7-5 0 15,-7 1 0-15,7-4 0 0,1-1 0 0,-1-4 0 16,-8 0 0-16,17-4 0 0,-1-1 0 0,0 1 0 16,1-1 0-16,6 1-223 0,2 0-501 15,7 0-310-15,0-5-178 0,0 0-43 0,7 0 33 16,2 0 143-16,6 1 233 0,1-1 347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1:00:05.413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476 10947 78 0,'0'0'356'0,"0"0"56"0,0 4 40 15,0-4-52-15,0 0-84 0,0 0-78 0,0 0-60 16,0 0-33-16,8 0-5 0,-8 0 10 16,0 0 25-16,0 0 25 0,0 0 30 15,0 0 24-15,0 0 12 0,8 0 8 0,-8 0-1 16,0 0-3-16,0 5-8 0,0-5-17 16,0 0-23-16,0 0-30 0,0 0-32 15,8 0-31-15,-8 0-28 0,0 0-24 0,0 0-17 16,0 0-13-16,0 0-6 0,0 0-8 15,0 0-2-15,0 0-1 0,7 0 2 0,-7-5 2 16,0 5 2-16,0 0-1 0,0 0 0 16,0 0-6-16,0 0-6 0,0 0-2 0,0 0-1 15,8-4 0-15,-8 4 1 0,0 0 0 16,8 0-1-16,-8 0-2 0,0 0-4 0,8 0-4 16,-8 0-3-16,7 0-3 0,-7 0-2 15,0 0-1-15,9 0-1 0,-9 0 1 16,7 0 5-16,-7 0 3 0,8 0 5 0,1 0 3 15,-2 0 3-15,1 0-1 0,0 4-1 16,0-4-5-16,-1 0-4 0,9 5-2 16,-8-5-3-16,8 4-1 0,-9-4-1 0,9 5-1 15,0-5-2-15,-8 4-4 0,8-4-12 16,-1 4-22-16,-6-4-39 0,5 5-75 16,-5-1-125-16,-1-4-168 0,-1 5-210 0,2-5-245 15,-9 0-103-15,0 0 0 0,0-5 88 16,0 5 150-16,0 0 21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1:00:07.09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523 11530 221 0,'-8'3'276'0,"0"-3"8"15,1 5-39-15,7-5-42 0,-8 4-27 16,0-4-2-16,0 5 17 0,1-5 29 0,-2 0 30 15,2 0 31-15,-1 5 33 0,0-5 31 16,8 0 30-16,-8 0 27 0,8 0 21 16,-7 0 12-16,7 0-10 0,0 0-32 0,0 0-50 15,0 0-55-15,-9 0-60 0,9 0-59 16,0-5-44-16,9 5-30 0,-9-9-20 0,0 4-11 16,7-4-1-16,-7 2 6 0,8-3 5 15,8-3 3-15,-9-1 1 0,2 2-2 0,6-2-6 16,1 1-13-16,7 0-13 0,-8-4-8 15,9 3-11-15,-8-4-7 0,8 6-6 16,-1-2-6-16,-7 0-2 0,8 2-7 0,-9-2-11 16,1 0-18-16,0 1-20 0,-1 1-23 15,1 2-24-15,0 2-26 0,-8-6-22 16,-1 10-28-16,9-5-44 0,-8 5-59 0,0 0-64 16,0-1-66-16,-8 1-73 0,7 4-87 15,-7 0-102-15,0 0-118 0,0 0-18 0,0 0 39 16,0-5 77-16,-7 5 115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1:00:09.81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7774 10991 91 0,'0'4'380'0,"0"-4"78"0,0 5 68 0,0-5-18 16,0 4-58-16,0-4-57 0,0 0-41 16,-7 0-32-16,7 0-25 0,0 0-18 0,0 0-6 15,0 0 4-15,-8-4 15 0,8 4 16 16,0 0 4-16,-9 0-13 0,9 0-21 16,0 4-32-16,-7-4-42 0,0 4-44 15,7 5-28-15,-9-4-16 0,1 4-7 0,1 4-8 16,-2 0-3-16,2 5-3 0,-1 0-4 0,-8-1-4 15,9 6-2-15,-9 3 0 0,0 0-2 16,1 1-5-16,-9 3-5 0,8 2-6 16,-8-2-5-16,1 0-3 0,-1-2-7 0,1 3-6 15,-1-5-15-15,1 5-29 0,-1-9 0 16,1 0 0-16,-1 1 0 0,9-7 0 0,-8 3 0 16,6-6 0-16,1-1 0 0,1 2 0 15,7-5 0-15,-7 0 0 0,6 0 0 0,2-5 0 16,-1 5 0-16,8-5 0 0,-8 1 0 15,8-5 0-15,0 4 0 0,0-4 0 16,0 0 0-16,8 0 0 0,0-4-10 0,-1-1-29 16,9-3-14-16,0-1-15 0,-1-4-21 15,9-1-18-15,-8-3-17 0,8-1-10 16,-1-5-8-16,8 2-8 0,-7-2-6 0,-1-3-11 16,1 0-27-16,-1 0-39 0,1-1-38 15,-8 5-34-15,-1-6-19 0,9 3 2 0,-8-1 23 16,-9 3 41-16,9-3 52 0,-8 4 50 15,0 4 44-15,0-4 33 0,-1 4 26 16,-7 1 28-16,9 4 31 0,-9-1 39 0,0 5 47 16,0 1 55-16,0-2 49 0,0 7 36 15,-9-2 17-15,9 0-11 0,0 1-28 0,-7 4-40 16,7-5-40-16,-8 5-35 0,0 0-27 16,8-4-18-16,-8 4-14 0,1-5-6 0,-2 5 1 15,9 0 7-15,-7-4 12 0,-1 4 13 16,8 0 9-16,-8 4 11 0,0-4 7 15,1 5 2-15,-2 4 0 0,1 0 0 0,-8 5 3 16,9-2-3-16,-9 6-4 0,1 0-6 16,-1 4-9-16,-8 0-9 0,9 4-5 15,-8 1-6-15,7-1-7 0,-8 5-7 0,1-4-7 16,6-1-4-16,3 1-7 0,-3-5-7 16,1-4-5-16,1-1-1 0,7-4-3 0,0 0-5 15,1-4-2-15,7-9-3 0,-9 5-3 16,9-10-3-16,0 1 0 0,9-5-2 0,-9 0 0 15,7-4-1-15,1 0-2 0,0-5-2 16,0 0-5-16,8 1-1 0,-1-6-4 0,1 2-6 16,0-6-10-16,-1 0-12 0,9 1-13 15,-8 0-12-15,7-1-16 0,-7-4-15 0,-1 5-18 16,9-1-10-16,-16 1-1 0,7-1 10 16,-7 5 15-16,8 4 24 0,-9 1 27 0,-7-1 29 15,9 10 28-15,-9-6 37 0,7 10 28 16,-7-5 19-16,0 9 15 0,0-4 11 15,-7 4 1-15,7 0-16 0,-9 0-17 0,9 4-11 16,0-4-9-16,-7 5-12 0,-1-5-10 16,0 4-8-16,0-4-3 0,1 4 0 15,-9 1 2-15,8-1 7 0,-8 5 6 0,1 0 10 16,-1 0 8-16,-7 4 10 0,7 4 3 16,1 1 3-16,-9 4-2 0,8 1-4 15,-8 2-4-15,8 3-5 0,-7-2-1 0,-1 0-1 16,9 1-1-16,-8-5-2 0,7 0-8 0,-1-4-6 15,10-1-7-15,-8-4-8 0,6-4-9 16,9-4-6-16,-7 0-3 0,7-1-1 16,7-8-1-16,-7-1 2 0,9-9 4 0,6 1 1 15,1-4 1-15,-1-6-1 0,1 1-5 16,8-4-7-16,-1 0-10 0,1-5-9 0,7 0-11 16,-8-1-14-16,1 1-8 0,0 1-6 15,-1-1-1-15,1 5 2 0,-8 4 4 16,0 0 9-16,-1 3 11 0,1 2 10 0,-9 3 9 15,1 5 8-15,-8 2 7 0,8 1 4 16,0 3 3-16,-8-2 4 0,0 5 1 16,0 0-1-16,0 5 2 0,-8-2 3 0,0 6 6 15,0 0 6-15,8 0 4 0,-15 0 2 0,7 5 1 16,-7-1-4-16,6 0-6 0,-6 0-7 16,-1 5-4-16,0-1-3 0,-7 1 0 15,8-1-1-15,-9 1 2 0,8 0 2 0,-8-1 0 16,8 2-1-16,-7-3 5 0,8-2 6 15,-1 0 4-15,0-1 3 0,1-4 2 16,6-1 2-16,-6 1-5 0,6-9-8 0,2 5-7 16,0-1-5-16,-1-8-2 0,8 4-4 15,-9-5 1-15,9-4 0 0,0 1 1 0,0-1 1 16,9-4-1-16,-9-1 1 0,0 0 1 16,8-2 0-16,-1-3-1 0,-7 6 0 15,7-4 1-15,2 3-1 0,-1 1 0 0,-1 0 0 16,2 4 0-16,-2 0 0 0,1 1 0 15,0 3 0-15,7-4 1 0,1 5 1 16,0 0-1-16,-1 4 3 0,9-5-1 0,8 1 0 16,-8 0-1-16,7 4 0 0,0-5-1 0,-8 1-1 15,9 4 0-15,-1 0 0 0,-7-5 0 16,7 5 0-16,-7 5-1 0,-8-5 1 16,7 0-1-16,1 0 0 0,-9 4-1 0,8-4-1 15,-7 5-3-15,-8-5-7 0,8 4-8 16,0-4-10-16,-8 0-10 0,-1 0-7 0,2 0-4 15,-2 4 2-15,-7-4 4 0,8 0 8 16,-8 0 7-16,0 0 9 0,8 0 6 16,-8 0 4-16,0 0 6 0,-8-4 3 0,8 4 1 15,-8 0 2-15,1 0 1 0,-2 0 2 16,2-4 1-16,-10 4 1 0,3 0 1 0,-3 0 1 16,1 4 1-16,-7-4 1 0,-1 4 0 15,-7 1-1-15,0-1 0 0,-9 0 0 16,1 5 1-16,0 0 0 0,0 0-1 0,0 4 3 15,0 0-1-15,-1 0 3 0,9 1 0 16,0-1 1-16,-1 0 1 0,8-4 3 0,0 0 2 16,2-4-3-16,6 4-3 0,9-9-2 15,-2 0-3-15,1 0-3 0,8-6-4 16,0 3-1-16,8-7-1 0,1 1 2 0,5 0-1 16,3 1 1-16,-3-5 1 0,10 4 0 15,8-5 1-15,-1 1-2 0,0 0-11 16,9 0-14-16,-9 4-17 0,9 0-13 0,-9 1-15 15,8 3-10-15,-8 1-5 0,0 0 3 16,-7-1 7-16,0 5 8 0,-1 0 8 0,1-4 9 16,-8 4 11-16,-9 0 11 0,2 0 7 15,-2 4 8-15,1-4 5 0,-8 0 4 0,0 0 2 16,-8 0 2-16,1 0 0 0,-2 5 4 16,-6-5 3-16,-1 0 9 0,0 4 6 0,-7-4 7 15,-9 4 7-15,9-4 1 0,-16 5 0 16,0-1-5-16,-1 0-2 0,-7 1-4 15,9-1-1-15,-2 1 2 0,0-1 2 0,9 0 0 16,-9 1 2-16,18-5 0 0,-1 4 1 16,6 1-6-16,1-5-7 0,9 4-5 15,-1-4-3-15,0 0-6 0,8 4-5 0,8-4 0 16,-8 0 0-16,15 0 0 0,-6-4-2 16,6 4-22-16,8 0-39 0,1 0-79 15,0 0-151-15,-1-4-227 0,1 4-314 0,7 0-198 16,-8-5-76-16,1 5 17 0,-1 5 119 15,1-1 209-15,0 5 307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0:28:51.802"/>
    </inkml:context>
    <inkml:brush xml:id="br0">
      <inkml:brushProperty name="width" value="0.05292" units="cm"/>
      <inkml:brushProperty name="height" value="0.05292" units="cm"/>
      <inkml:brushProperty name="color" value="#FF0000"/>
    </inkml:brush>
    <inkml:brush xml:id="br1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5852 6529 107 0,'8'-13'606'0,"-8"4"195"0,8 0 182 0,-8 5 128 16,0 0-86-16,0 4-168 0,0-5-161 16,0 5-157-16,-8 5-149 0,8-1-92 15,0 4-51-15,-8 1-29 0,8 9-16 0,-8 4-91 16,8 0-111-16,-7 9 0 0,-2 5 0 16,2-1 0-16,-1 5 0 0,1 3 0 15,-9 1 0-15,8 5 0 0,-8 0 0 0,9-1 0 16,-10-7 0-16,10-3 0 0,-2-2 0 15,-6-5 0-15,15-4 0 0,-8-10 0 0,8-3 0 16,-8-7 0-16,8-7 0 0,0-7 0 16,0-7 0-16,8-9 0 0,0-8 0 0,0-4 0 15,-1-4 0-15,9-5 0 0,1-9 0 16,-3 0 0-16,10 0 0 0,-8 0 0 0,8 0 0 16,-9-1 0-16,1 6 0 0,7 4 0 15,-7 5 0-15,-1 4 0 0,1 4 0 0,-8 9 0 16,8 0 0-1,-9 9 0-15,10 3 0 0,-10 6 0 0,9 4 0 0,-8 9 0 16,8 5 0-16,-9 2 0 0,9 12 0 16,-8 2 0-16,8 5 0 0,0 5 0 0,-1 5 0 15,1-1 0-15,0 4 0 0,-1 0 0 16,9-4 0-16,-8 0 0 0,-1-3 0 16,8-6 0-16,-7-4 0 0,0 0-223 0,-8-10-343 15,-1 2-177-15,2-5-228 0,-2-6-148 16,-7-3-37-16,-7 0 44 0,-2-4 133 0,2-1 212 15,-9-4 287-15</inkml:trace>
  <inkml:trace contextRef="#ctx0" brushRef="#br0" timeOffset="201.46">5844 6878 579 0,'-16'-4'956'16,"-6"-1"170"-16,6-4 121 0,-1 9 95 0,10-5-270 15,-9 1-294-15,16-1-189 0,0 5-103 16,0-3-470-16,9-3-16 0,-2 3 0 15,9-7 0-15,8 2 0 0,-2-6 0 0,10 1 0 16,-1-4 0-16,9-1 0 0,-2 5 0 16,2 0 0-16,0 0 0 0,-2 8-900 0,2 1-439 15,-2 4-68-15,-5 9 42 0,-2-5 100 16,0 9 234-16,1 0 397 0</inkml:trace>
  <inkml:trace contextRef="#ctx0" brushRef="#br0" timeOffset="1414.475">855 13842 334 0,'0'5'554'0,"0"-1"126"0,0 1 117 0,0-5 3 16,0 4-31-16,0-4-66 0,0 0-69 15,0 0-70-15,0 0-67 0,0 0-65 16,-8-4-67-16,8-1-38 0,0 5-22 0,-9-4-23 15,9 4-134-15,0 0-148 0,-7 0 0 16,7 4 0-16,0 5 0 0,0 4 0 0,7 5 0 16,-7 3 0-16,9 6 0 0,-9-1 0 15,8 9 0-15,-1 6 0 0,2-1 0 16,-2-1 0-16,9 5 0 0,-8 1 0 16,-1-1 0-16,2-6 0 0,-2 3 0 0,9-6 0 15,-8-3 0-15,-1-6 0 0,2-5 0 16,-9-3 0-16,7-4 0 0,-7-5 0 0,0-9 0 15,0-6 0-15,-7-1 0 0,7-7 0 0,-9-3 0 16,2-10 0-16,-9 4 0 0,8-7 0 16,-8-1 0-16,9 0 0 0,-1-4 0 15,-8 3 0-15,9-3 0 0,-2 0 0 0,2 4 0 16,7-4 0-16,-8 4 0 0,8 1 0 16,0 2 0-16,8 2 0 0,-8-1 0 15,7 6 0-15,2 3 0 0,-2 5 0 0,9 4 0 16,-8 5 0-16,8 4 0 0,-1 0 0 15,-7 13 0-15,16 0 0 0,-9 13 0 16,1 5 0-16,0 1 0 0,-1 3 0 0,-8 0 0 0,10-4 0 16,-17-5 0-16,7-4 0 0,-7-4 0 15,0-5 0-15,0-3 0 0,0 3 0 16,-7-5 0-16,7-4 0 0,0 1 0 16,0 0 0-16,0-5 0 0,0 0 0 0,0 0 0 15,7-5 0-15,2-4 0 0,-2 1 0 0,9-2 0 16,-1 1 0-16,9-4 0 0,-8 4 0 0,7 5 0 15,-7-5 0-15,8 9 0 0,0 4 0 0,-10 1 0 16,10 4 0-16,-8 4 0 0,0 4 0 16,-8 1 0-16,8 5 0 0,-9 3 0 0,1 1 0 15,-8-1 0-15,8 0 0 0,-16 5 0 0,8 0 0 16,-15 1 0-16,6-1 0 0,-6-1 0 16,7 1 0-16,-16-4 0 0,9-6 0 0,-1 1 0 15,-8-4 0-15,8-1 0 0,-7-8 0 0,8 0 0 16,6-4 0-16,-6-5 0 0,7 0 0 15,0-5 0-15,1 1-281 0,-2-1-271 16,2-4-191-16,7 2-247 0,0-7-145 0,7 0-33 0,2 1 52 16,6 0 150-16,1 0 222 0,7 0 293 15</inkml:trace>
  <inkml:trace contextRef="#ctx0" brushRef="#br0" timeOffset="2311.632">10387 14053 75 0,'8'-9'528'0,"-8"2"135"16,0-7 135-16,0 4 138 0,0 3-49 15,0-2-109-15,0 0-103 0,0-1-95 0,0 2-100 16,0 0-107-16,0 2-90 0,0 3-44 16,0-2-12-16,0 0 6 0,-8 1-4 0,8 4-22 15,0 0-207-15,0 0 0 0,-8 0 0 16,8 0 0-16,0 0 0 0,-8 0 0 0,1 4 0 15,-2-4 0-15,2 5 0 0,-10 3 0 16,10 1 0-16,-9 4 0 0,1 6 0 0,-1-3 0 16,-8 8 0-16,9-3 0 0,7 10 0 15,-7 0 0-15,6 0 0 0,2 8 0 0,7-3 0 16,0 4 0-16,0-1 0 0,7 1 0 16,2 0 0-16,-2 0 0 0,9-1 0 15,7-3 0-15,0-5 0 0,1-5 0 0,8-4 0 16,-1 0 0-16,9-9 0 0,-2-4 0 0,-5-9 0 15,5 0 0-15,2-13 0 0,-2 0 0 0,2-5 0 16,0 1 0-16,-9-6 0 0,0 2 0 16,-15-2-93-16,7 6-1308 0,-15-1-72 15,8 1 38-15,-16-1 96 0,7 4 187 0,-14 2 324 16,7 3 388-16</inkml:trace>
  <inkml:trace contextRef="#ctx0" brushRef="#br0" timeOffset="3100.258">5797 14518 92 0,'-7'-9'508'0,"7"0"136"0,0-1 131 15,-8 1 119-15,8 2-33 0,0-3-80 16,-9 6-83-16,9-6-68 0,0 6-68 0,-7 1-77 16,7-3-66-16,0 3-33 0,0 3-21 15,0 0-274-15,-7 3-91 0,7 3 0 0,0 6 0 16,0 11 0-16,0 3 0 0,7 5 0 0,-7 9 0 15,0-1 0-15,0 5 0 0,0 10 0 16,7-6 0-16,-7 5 0 0,0 1 0 0,0-3 0 16,0-7 0-16,0 1 0 0,9-10 0 15,-9-4 0-15,0-8 0 0,0-7 0 0,8-7 0 16,-8-4 0-16,0-10-392 0,0-11-572 16,0-12-235-16,7-2-74 0,-7-6 19 15,9-8 95-15,-2 0 198 0,1-5 278 0</inkml:trace>
  <inkml:trace contextRef="#ctx0" brushRef="#br0" timeOffset="3313.404">5993 14481 201 0,'16'-7'726'0,"-8"-7"233"0,0 9 166 0,0 0 114 15,-1 5-107-15,2 0-194 0,-9 5-189 16,7 4-180-16,-7 5-117 0,8-2-351 16,0 7-101-16,-8 3 0 0,8 0 0 15,-1 4 0-15,2 0 0 0,6 5 0 0,-6 1 0 16,-2 3 0-16,9-4 0 0,-8 4 0 0,-1-4 0 15,9-1 0-15,-8 2 0 0,-1-6 0 16,2 1 0-16,-2-5 0 0,1 0-133 16,-8-5-570-16,0 1-247 0,-8-5-211 0,1-9-65 15,-2 1 18-15,9-5 108 0,-15-9 204 16,-1 1 295-16</inkml:trace>
  <inkml:trace contextRef="#ctx0" brushRef="#br0" timeOffset="3514.393">5828 14857 384 0,'-31'0'863'0,"7"-4"185"16,10 4 130-16,-10 0 102 0,8 0-193 16,0 0-247-16,8 0-237 0,1-5-139 0,7 1-82 15,0-1-320-15,7 1-62 0,1-1 0 16,15-3 0-16,-7-1 0 0,8 0 0 0,7 5 0 16,0-5 0-16,9 4 0 0,-1-3 0 15,0-1 0-15,1 5 0 0,7-1 0 16,-8 1-114-16,-8-1-923 0,9 1-243 0,-9 4-64 15,0-4 35-15,-7-1 102 0,-1 5 220 16,1-4 340-16</inkml:trace>
  <inkml:trace contextRef="#ctx0" brushRef="#br0" timeOffset="4559.242">8387 10231 200 0,'-9'-3'689'0,"9"3"217"0,0-4 160 0,0-1 107 16,0 5-137-16,-7-4-194 0,7 4-186 16,0 0-172-16,0 0-109 0,7 4-59 15,-7 1-33-15,9-1-118 0,-2 4-165 0,1 6 0 16,8 4 0-16,0-1 0 0,-9 10 0 16,9 3 0-16,-1 2 0 0,1-2 0 15,1 10 0-15,-3-5 0 0,-5 5 0 0,6-1 0 16,1 1 0-16,-8-5 0 0,8 0 0 15,-9-3 0-15,1-1 0 0,0-9 0 0,0-5 0 16,-1-3-193-16,-7-6-508 0,0-3-252 16,0-10-202-16,0-3-60 0,0-10 16 0,0-8 97 15,-7-5 213-15,7-1 302 0</inkml:trace>
  <inkml:trace contextRef="#ctx0" brushRef="#br0" timeOffset="4874.617">8708 10240 20 0,'0'-12'764'0,"0"-1"242"0,-7 3 169 16,7 1 126-16,-9 0 25 0,1 2-258 16,8 2-297-16,-7 0-204 0,-2 5-374 0,2-5-193 15,-1 5 0-15,0 5 0 0,8 0 0 16,-8 0 0-16,1 2 0 0,-2 2 0 16,-6 5 0-16,7 4 0 0,0-1 0 0,1 6 0 15,-9-6 0-15,16 5 0 0,-17 0 0 16,10 0 0-16,0-5 0 0,-1 5 0 0,-1-3 0 15,9-3 0-15,0 3 0 0,0-1 0 0,0-5 0 16,9 0 0-16,-1 0 0 0,6-4 0 16,3 0 0-16,6-5 0 0,1 0 0 15,-1 1 0-15,8-5 0 0,2 0 0 0,-2-5 0 16,0 5 0-16,1 0 0 0,-1-4 0 16,0 4 0-16,-8 4 0 0,1-4 0 15,-1 5-167-15,1-1-729 0,-8 1-287 0,-1 4-102 16,-6-5 2-16,-2 5 70 0,-7-5 173 15,8-4 293-15</inkml:trace>
  <inkml:trace contextRef="#ctx0" brushRef="#br0" timeOffset="5635.121">8041 10558 346 0,'8'0'503'0,"-8"5"104"15,0-5 92-15,0 0-42 0,0 0-28 16,0 0-24-16,0 0-30 0,0 4-40 16,0-4-55-16,0 0-57 0,0 0-62 0,0-4-66 15,0 4-52-15,-8 0-31 0,8 0-2 0,0-5 0 16,0 5 6-16,-8-4 11 0,8 4-69 16,-7-4-158-16,7 4 0 0,-9 0 0 0,2-5 0 15,-1 5 0-15,0 0 0 0,-7 5 0 16,6-1 0-16,-6 0 0 0,-1 5 0 15,0 1 0-15,1-2 0 0,-1 1 0 0,0 4 0 16,1-5 0-16,-1 6 0 0,-8-5 0 16,9 5 0-16,-1-7 0 0,9 2 0 0,-9-4 0 15,-1 4 0-15,10-4 0 0,0-5 0 16,-2 4 0-16,9 1 0 0,-8-5 0 16,8 0 0-16,-7 0 0 0,7 0 0 15,0 0 0-15,0 4 0 0,0-4 0 0,7 0 0 16,-7 0 0-16,8 0 0 0,-8 3 0 15,9 3 0-15,-2-2 0 0,0 0 0 0,10 5 0 16,-10 0 0-16,9 4 0 0,-8-4 0 16,8 4 0-16,-9 5 0 0,9-5 0 0,-8 5 0 15,8-1 0-15,-1 2 0 0,1-3 0 16,-9 3 0-16,9-2 0 0,-8 1 0 0,8 0 0 16,0-5 0-16,-8 0 0 0,-1-4 0 15,9 4 0-15,-8-4-429 0,0-5-319 16,-8 0-329-16,0 1-133 0,0-5-22 0,0 0 45 15,0 0 136-15,0 0 242 0,0 0 379 16</inkml:trace>
  <inkml:trace contextRef="#ctx0" brushRef="#br0" timeOffset="6849.636">6056 11975 302 0,'8'5'388'0,"-8"-5"72"16,0 4 21-16,0-4-26 0,0 0-20 15,0 0-13-15,0 0-12 0,0-4-16 0,-8 4-14 16,8 0 0-16,-7-5 11 0,-2 5 2 15,2 0-14-15,7-5-19 0,-8 5-37 0,0 0-47 16,0-4-58-16,1 4-45 0,-2 4-30 16,2-4-19-16,-1 0-18 0,8 5-14 0,-9 0-15 15,9-1-13-15,-7 1-12 0,7 4-12 16,-7-6-6-16,7 1-6 0,7 2-4 0,-7 2 0 16,0-3-4-16,7 0-2 0,2-1-2 15,-1-1-4-15,-1-3-1 0,2 0-4 16,-2 0 0-16,1 0-2 0,0 0-1 0,-8-3-2 15,8-1-1-15,-1-1-1 0,-7 0 0 16,9 1-2-16,-9-6-1 0,0 6-1 0,0-5 0 16,0 6-1-16,0-6-1 0,-9 4 2 15,9 0 0-15,-7 1 0 0,7-1 1 16,-8 5 1-16,0 0 0 0,0 0-1 0,1 0 0 16,-2 5 1-16,2 4 1 0,-1-4-1 15,-1 4 1-15,9 0 1 0,-7-2 3 0,7 3 1 16,0-1 1-16,7 0 1 0,-7 0 0 15,9-1-1-15,-9-3-1 0,8-1 0 16,-1 1 0-16,2-1-3 0,-2-4 1 0,1 4-2 16,-8-4 0-16,8 0 0 0,-8 0-4 15,0-4-17-15,0 4-32 0,0 0-47 0,0-4-67 16,0-1-138-16,-8 5-221 0,8-4-300 16,-8 4-226-16,1-5-91 0,-2 1-4 15,2 0 97-15,7 4 205 0,0 0 306 0</inkml:trace>
  <inkml:trace contextRef="#ctx0" brushRef="#br0" timeOffset="10548.587">5445 11552 32 0,'0'-5'410'15,"0"5"113"-15,0 0 100 0,0 0 46 16,-9-5-16-16,9 1-18 0,0 4-12 15,0-5-33-15,0 2-43 0,0-3-52 0,-7 2-61 16,7 1-72-16,0-2-77 0,0 0-48 16,-8 5-28-16,8-4-18 0,0 4-21 15,0-5-24-15,0 5-25 0,0 5-26 0,0-1-17 16,0 6-15-16,8-3-63 0,-1 11 0 16,-7 5 0-16,9-6 0 0,-2 10 0 0,8-5 0 15,-6 4 0-15,6 1 0 0,-7 0 0 16,7-1 0-16,1 1 0 0,-8-6 0 15,8 2 0-15,-9-1-36 0,2-6-239 0,-1-2-125 16,-1 4-174-16,-7-5-209 0,0-8-242 16,0-1-99-16,-7-4-9 0,-1-4 82 0,-8-1 171 15,8-3 240-15</inkml:trace>
  <inkml:trace contextRef="#ctx0" brushRef="#br0" timeOffset="10791.043">5233 11706 200 0,'-9'-9'629'0,"2"0"155"16,-1 5 149-16,-1-10 117 0,2 6-146 0,7-5-171 16,0-5-140-16,0 0-117 0,0-4-114 15,7-1-87-15,2 2-53 0,6-2-34 16,-6-3-33-16,6 4-28 0,1 0-33 16,7 5-27-16,-7 3-23 0,8 2-19 0,0 7-11 15,-1 1-17-15,1 4-29 0,-1 4-39 16,8 5-45-16,-7 4-49 0,-1 5-77 0,1-1-121 15,-1 9-145-15,1 2-158 0,-9-3-162 16,9 1-160-16,-8 2-35 0,-9-2 71 0,9 1 139 16,-8-6 178-16,0 6 195 0</inkml:trace>
  <inkml:trace contextRef="#ctx0" brushRef="#br0" timeOffset="11128.143">5445 11966 1 0,'-9'-5'337'15,"-6"5"67"-15,7-4 70 0,-7 4 26 0,6 0-55 16,2 0-33-16,-1-3 0 0,-1 3 21 16,9 0 31-16,-7 0 37 0,7 0 12 15,-7 0-12-15,7 0-27 0,-9 0-44 0,9 0-61 16,0 0-74-16,0 0-44 0,0 0-22 15,0 0-9-15,0 0 5 0,0-6 12 0,0 6-173 16,9-8-64-16,-2 3 0 0,0-4 0 16,10 5 0-16,-10-9 0 0,9 4 0 0,8 0 0 15,-8-4 0-15,6 0 0 0,2 4 0 16,-1-4 0-16,9 0 0 0,-8-1 0 0,7 6 0 16,0-1 0-16,-7 5 0 0,-1-1-562 15,1 0-656-15,-1 5-120 0,-7-4-10 16,8 4 60-16,-8 0 156 0,-8 0 301 0,8 4 389 15</inkml:trace>
  <inkml:trace contextRef="#ctx0" brushRef="#br0" timeOffset="18090.031">5955 11896 222 0,'0'0'486'0,"0"4"82"0,-9-4 67 16,9 0-23-16,0 4-95 0,0-4-92 16,-8 5-56-16,8-5-31 0,0 0-21 15,0 0-21-15,-7 0-29 0,7 0-42 0,0 0-47 16,0 0-47-16,0 0-43 0,7 0-35 16,-7 4-26-16,8-4-13 0,1 5-7 0,-2-1-1 15,9 0-1-15,-8 5 0 0,8-4 0 16,-1-1-1-16,-7 0 0 0,7 2-1 15,1-3 0-15,-8-3-3 0,8 0-5 0,-9 0-11 16,2-3-16-16,-2-3-18 0,1 2-14 16,-8 0-11-16,0-1-3 0,0-4 7 15,0 5 12-15,-8-5 15 0,8 5 15 0,-7-1 11 16,-9-3 7-16,8 3 4 0,0 1 4 16,-7 0 1-16,6 4 1 0,-6 0 0 15,-1 0 2-15,0 0 2 0,1 0 2 0,6 4 4 16,-5 0 5-16,5-4 5 0,1 5 3 15,1 3 1-15,7-3-1 0,-9-1-2 0,9 5-2 16,0-5 3-16,0 5 4 0,9 0 4 16,-9 1 1-16,7 2 1 0,1-3-2 0,1 5-18 15,5-2-68-15,-5-2-126 0,-1 3-199 16,-1-8-285-16,2 2-163 0,6-1-77 0,-7-2 15 16,0-4 97-16,-1 0 182 0</inkml:trace>
  <inkml:trace contextRef="#ctx0" brushRef="#br0" timeOffset="19378.286">5955 11878 160 0,'0'5'339'0,"0"-5"51"16,0 4 17-16,0 0-66 0,0 1-73 15,0-1-68-15,7 5-55 0,-7-5-47 0,0 1-39 16,7 3-28-16,-7 1-14 0,0 0-6 16,9-5-4-16,-9 5-7 0,8-5 1 0,-1 5-1 15,-7-4-2-15,9 0 0 0,-2-5 2 16,1 4 4-16,0-4-2 0,0-4 3 0,-8 4 1 16,7-5-3-16,2 0-3 0,-9 1 0 15,7-1-9-15,-7 1-10 0,0-5-9 16,8 5-3-16,-8 0-1 0,-8-1 4 0,8 1 5 15,0 4 8-15,-7-5 7 0,-2 5 6 16,9 0 9-16,-7 5 22 0,-1-5 33 0,0 4 30 16,0 1 30-16,1-1 25 0,-2 0 16 15,2 5-5-15,-1-5-18 0,-1 1-23 0,9 4-25 16,-7-4-21-16,7 4-21 16,0-6-19-16,0 6-10 0,7 1-8 0,-7-2-4 15,9-3-1-15,-1 4-5 0,-1-6 1 16,2 3 0-16,6-2-1 0,-7 0 1 0,0-4 0 15,-1 0-1-15,2 0 3 0,-2-4-2 16,1 0 2-16,0 4-1 0,-8-9-1 0,8 5 2 16,-8-1-2-16,0 0-1 0,0 1 0 15,-8 4-4-15,8-4-1 0,0 4 2 0,-8 0-1 16,8 0-2-16,0 0 0 0,-8 4 0 16,8 0-2-16,0 1-7 0,0 0-8 0,0 2-27 15,0-1-70-15,8-2-125 0,-8 0-208 16,8 1-105-16,-8-1-49 0,8-4-4 15,-8 5 52-15,7-5 119 0</inkml:trace>
  <inkml:trace contextRef="#ctx0" brushRef="#br0" timeOffset="52417.214">6017 9914 5 0,'0'0'167'16,"0"0"0"-16,0-5-10 0,0 5-4 0,0 0-7 15,0 0-8-15,0 0-10 0,0 0-9 16,0 0-9-16,0 0-5 0,0 0-6 0,0 0-9 16,0 5-5-16,0-5-7 0,0 0 0 15,0 0-7-15,0 0-1 0,0 0 9 0,0 4 6 16,0-4 9-16,0 0 7 0,0 0 5 16,0 0 5-16,0 0-2 0,0 0-2 15,0 0-3-15,0 5-3 0,0-5-3 0,0 0-1 16,0 0-3-16,0 0-2 0,0 0-6 15,0 0-5-15,0 0-3 0,0 0-6 16,0 0-3-16,0 0-4 0,0 0-5 0,0 0-7 16,0 0-7-16,0 0-8 0,0 0-9 15,0 0-8-15,0 0-7 0,0 0-5 16,0 0-1-16,0 0-1 0,0 0 4 0,8 4 7 16,-8-4 6-16,0 0 4 0,0 5 3 15,0-5 0-15,8 0-3 0,-8 4-5 0,0-4-3 16,0 4 1-16,7-4 1 0,-7 0 3 15,0 6 0-15,9-6-1 0,-9 3-3 0,7-3-5 16,-7 0-5-16,8 4-5 0,-8-4-2 16,0 0-3-16,8 0 2 0,-8 0-1 0,0 0-2 15,8-4 1-15,-8 4-5 0,0 0-8 16,0-3-9-16,0 3-11 0,0-6-8 16,0 2-4-16,0 4 3 0,0-4 6 0,0 4 10 15,-8-5 9-15,8 1 10 0,-8 4 11 16,8 0 11-16,-8-5 12 0,8 5 13 15,0 0 14-15,-7 0 10 0,7 0 8 0,0 0-2 16,-9 0-5-16,9 0-9 0,0 0-6 16,0 0-1-16,0 5 0 0,0-5 10 0,0 4 13 15,0 1 14-15,0-1 10 0,0 0 5 16,0 2-3-16,0 1-10 0,0-2-13 16,9-1-16-16,-9 1-16 0,7 4-12 0,-7-9-12 15,8 5-8-15,-8-2-6 0,8 3-5 16,0-6-17-16,-8 0-36 0,7 4-50 0,2-4-63 15,-9 0-76-15,7-4-87 0,-7 4-83 16,0 0-87-16,0-6-87 0,0 3-96 0,0-2-8 16,0 0 43-16,0 1 76 0,-7-5 107 15</inkml:trace>
  <inkml:trace contextRef="#ctx0" brushRef="#br0" timeOffset="53484.959">6049 9953 46 0,'0'0'313'0,"0"0"51"0,0-4 38 16,0 4-46-16,0 0-64 0,0 0-51 16,0-3-32-16,0 3-20 0,0 0-9 15,-9-6 2-15,9 6 5 0,0-4 12 0,0 4 10 16,0-4 9-16,0 4 12 0,-7-5 12 15,7 5 13-15,0 0 11 0,0 0 6 0,0 0-2 16,0 0-15-16,0 0-27 0,-8 5-37 16,8-5-33-16,0 4-32 0,0 0-27 15,0 2-23-15,0-3-13 0,0 6-8 16,0-5-10-16,0 5-10 0,0-4-9 0,0 0-9 16,8-2-4-16,-8 3-5 0,7-2-1 15,-7-1-3-15,9 2 0 0,-9 0-1 0,7-5 0 16,1 4-1-16,-8-4 1 0,8 0-1 15,0 0 1-15,-8-4 1 0,7-1-1 0,-7 0-1 16,9-2-2-16,-9 1-2 0,0-2-6 16,7-1-2-16,-7 4-3 0,-7-4-1 0,7 2 0 15,0 1 2-15,-9 2 3 0,9 0 1 16,-7-1 4-16,-1 1 1 0,0 4 2 16,0 0 1-16,1 0 2 0,-2 4 2 0,2-4 1 15,-1 5 2-15,0-1 0 0,-7 0 1 16,6 2-1-16,2-6 1 0,-1 3-3 15,8 1-1-15,-9 1-4 0,9-5 0 0,0 4-1 16,0 1 0-16,0-1 0 0,9 1-1 16,-9 0 2-16,8-2 1 0,-8 3 2 0,7-6-2 15,2 4 1-15,-2-4 0 0,1 3 0 16,0-3-1-16,0-3 0 0,-1 3-1 16,2-4-1-16,-2-2-4 0,1 3-6 0,-8-2-6 15,8-4-5-15,-8 4-4 0,0-4-1 16,0 5 3-16,0 1 6 0,0-3 4 0,-8-2 4 15,8 8 5-15,-8-5 0 0,1 1 2 16,-2 4 1-16,2 0 0 0,7 0 1 0,-8 0 1 16,0 4 1-16,8 1 1 0,-8-5 0 15,8 8 0-15,0-2 0 0,0-3-1 16,0 6-14-16,8-5-58 0,-8 1-105 0,8 4-148 16,0-4-186-16,-1 4-232 0,9-5-170 15,-8 4-42-15,8-3 54 0,-9-1 121 0,9 5 170 16</inkml:trace>
  <inkml:trace contextRef="#ctx0" brushRef="#br0" timeOffset="54687.772">6040 9958 232 0,'0'0'306'0,"9"0"28"0,-9 0-15 0,0 0-24 15,0 0-22-15,0 0-19 0,0 0-17 0,0-5-18 16,0 5-15-16,0 0-13 0,0 0-11 16,0 0-14-16,0-4-16 0,0 4-17 15,0 0-21-15,0 0-24 0,0 0-24 0,0 4-8 16,0-4 7-16,0 0 13 0,7 0 19 15,-7 5 24-15,0-5 20 0,8 0 9 0,0 4-8 16,-8 1-12-16,8-1-20 0,-1 1-25 16,2-5-23-16,-2 5-18 0,-7-5-14 15,8 3-9-15,1-3-8 0,-2 0-3 16,-7 0-1-16,7-3-1 0,-7 3-1 0,9-5-2 16,-9 0-1-16,0-4 0 0,0 5-2 15,0-5-2-15,0 6-1 0,0-7-3 0,0 6 1 16,-9-5 0-16,9 4-2 0,-7-4 2 15,0 5 3-15,-2 0 0 0,9 4 0 0,-8-5 1 16,1 5 2-16,-2-4 3 0,2 4 3 16,7 0 7-16,-8 4 8 0,0-4 6 15,8 5 4-15,0-5 0 0,-8 4-1 0,8 0-3 16,0 1-7-16,0 4-7 0,0-5-3 16,0 5 2-16,8-5-1 0,-8 5 0 0,0-5 1 15,8 5 1-15,-8-4-3 0,8-1-3 16,-1 1-1-16,2 0-4 0,-9-2 0 0,7-3-1 15,1 0 0-15,-8 0 1 0,9 0-1 16,-9-3 1-16,7-2 0 0,-7 0 0 16,0 1-2-16,7-1 1 0,-7-4 0 0,0 5-1 15,0-5-1-15,-7 5 0 0,7 0 0 16,0-5 0-16,-7 4 0 0,-2 1 0 16,9 4 0-16,-8-5 0 0,8 5-1 0,-7 0 0 15,-2 0 0-15,9 5 1 0,-7-5-2 16,7 4 0-16,-8 1 0 0,8-1 0 0,0 1 0 15,0-1 0-15,0 6-3 0,8-7-30 16,-8 1-55-16,7 1-81 0,-7-1-118 0,9 5-162 16,-9-4-221-16,7-5-113 0,1 5-21 15,-8-2 43-15,9-3 94 0,-2 6 154 0</inkml:trace>
  <inkml:trace contextRef="#ctx0" brushRef="#br0" timeOffset="55685.761">5978 9173 133 0,'0'0'412'16,"0"0"71"-16,-9 0 61 0,9 0-17 0,-7 0-84 15,0 0-69-15,-2 0-33 0,9 0-10 16,-8 0-1-16,8-4 6 0,0 4 4 16,-7 0-1-16,7 0-18 0,0 0-31 0,0 0-32 15,0 0-36-15,0 0-34 0,7 0-28 16,-7-5-18-16,8 5-7 0,1 0-10 16,-2 0-9-16,0-4-8 0,2 4-11 0,6 0-12 15,-6 0-17-15,6 0-13 0,8 0-17 16,-7-5-11-16,0 5-8 0,8 0-6 0,-9 0-4 15,8 0-16-15,-6 0-24 0,-3 5-33 16,10-5-40-16,-8 4-64 0,0 1-121 0,-1-1-172 16,-6 0-217-16,6 0-251 0,-15 1-112 15,8-1-16-15,0 1 81 0,-1-5 159 0,-7 4 228 16</inkml:trace>
  <inkml:trace contextRef="#ctx0" brushRef="#br0" timeOffset="56111.362">5969 9062 236 0,'0'-4'509'0,"0"4"115"16,-7 0 108-16,7 0 28 0,-7 0-59 16,7 0-63-16,-9 0-57 0,9-5-73 0,-8 5-78 15,8 0-84-15,0 0-84 0,-7 0-79 16,7 0-59-16,0 0-38 0,0 0-27 15,7-4-11-15,-7 4-4 0,0 0 1 0,8-5 5 16,-8 5 5-16,9-3 3 0,-2-3-5 16,0 6-7-16,2-4-8 0,-1 0-9 0,8 4-7 15,-1-4-7-15,-7 4-6 0,7-5-3 16,1 5-15-16,0-4-30 0,8 4-43 16,-9 4-84-16,8 1-168 0,-6-1-270 15,6 0-310-15,-8 6-146 0,9-2-48 0,-8 5 33 16,0-4 143-16,-1 5 256 0</inkml:trace>
  <inkml:trace contextRef="#ctx0" brushRef="#br0" timeOffset="57139.068">5875 10612 90 0,'0'3'454'16,"-7"-3"106"-16,7 6 92 0,0-6 48 16,0 0-72-16,-8 3-72 0,8-3-46 0,0 0-36 15,0 0-31-15,0 0-40 0,0 5-47 16,-8-5-50-16,8 0-51 0,0 0-49 0,0 0-44 15,0 0-27-15,0 0-19 0,0 0-13 16,0 0-4-16,8 0 4 0,-8 0 4 16,0 0 1-16,8 0-1 0,-1 0-3 15,2 0-13-15,-2 0-19 0,9 0-19 16,-1 0-14-16,1-5-13 0,1 5-8 0,-3-3-11 16,10-3-22-16,0 3-33 0,-8-2-42 0,7 5-50 15,-7-5-60-15,8 1-103 0,-9 4-148 16,1 0-185-16,0 0-214 0,-8 4-175 0,6 1-61 15,-5 0 44-15,-1 4 131 0,-1-6 199 16,2 2 242-16</inkml:trace>
  <inkml:trace contextRef="#ctx0" brushRef="#br0" timeOffset="57773.728">5946 10766 58 0,'0'0'363'0,"0"0"89"15,-8 0 82-15,8 0 0 0,0 0-21 16,0 0-17-16,0-5-6 0,0 5 2 16,0 0 13-16,0 0-7 0,-7-4-24 0,7 4-40 15,0 0-55-15,0 0-62 0,-9-4-69 16,9 4-50-16,0-5-28 0,0 5-15 0,0 0-10 15,-7-4-6-15,7 4-5 0,0 0-3 16,0 0-10-16,0 0-10 0,0 0-12 0,0 0-98 16,0 0-1-16,0 0 0 0,7 0 0 15,-7 0 0-15,9 4 0 0,-2-4 0 0,1 0 0 16,1 0 0-16,5 0 0 0,3-4 0 16,-1 4 0-16,-1 0 0 0,8-4 0 15,1 4 0-15,-8-5 0 0,7 1 0 0,1-1 0 16,-8 1-68-16,6-1-488 0,-5 5-323 15,-1 0-265-15,-1 5-97 0,-7-1-4 0,7 1 69 16,-6-1 197-16,6 1 336 0</inkml:trace>
  <inkml:trace contextRef="#ctx0" brushRef="#br0" timeOffset="147851.693">22398 5355 335 0,'16'-4'566'0,"-8"-5"123"0,0 0 137 16,7 0 62-16,1-5-75 0,-8 7-82 0,8-2-62 15,-9-5-64-15,9 0-74 0,-8 7-85 16,-8-3-52-16,9-3-20 0,-9 4-50 0,0 0-324 16,0 0 0-16,-17 5 0 0,10 0 0 15,-9-1 0-15,-8 5 0 0,-7 5 0 16,-1 3 0-16,1 5 0 0,-9 1 0 0,2 9 0 16,-2-2 0-16,9 6 0 0,-8-1 0 15,8 5 0-15,7 4 0 0,0 1 0 16,8 3 0-16,9-4 0 0,-1 5 0 0,8 0 0 15,8 0 0-15,8-1 0 0,-1-4 0 16,8 0 0-16,10-3 0 0,5-6 0 0,2-3 0 16,7-2 0-16,0-12 0 0,0 0 0 15,0-4 0-15,0-10 0 0,1 1 0 0,-10-5 0 16,2-9 0-16,-9 5 0 0,-8-5 0 16,1 1 0-16,-8-1 0 0,-1 1 0 15,-6-5 0-15,-9 3 0 0,0 3 0 0,0-3 0 16,-9 6 0-16,1-5 0 0,-8 10 0 15,1-5 0-15,7 4 0 0,-7 4 0 0,6-4 0 16,2 9 0-16,-1 0 0 0,0 5 0 16,8 8 0-16,0 0 0 0,8 5 0 0,0 8 0 15,-1 0 0-15,9 5 0 0,0 1 0 16,-1 3 0-16,1 5 0 0,8-1 0 0,-8 1 0 16,-1 4 0-16,9-4 0 0,-8 0 0 15,0-1 0-15,-9 1 0 0,9-5 0 16,-8 0 0-16,-8-3 0 0,7-1 0 0,-7-5 0 15,-7 1 0-15,7-6 0 0,-16 2 0 16,8-5 0-16,-15-6 0 0,-1 2 0 16,1-9 0-16,-8 4 0 0,-2-9 0 0,-5 0 0 15,-2-9 0-15,0-1 0 0,2-3 0 16,-2-5 0-16,9-4 0 0,8 5 0 0,-1-5 0 16,8 0 0-16,9 0 0 0,7 0 0 15,0-5 0-15,16 4 0 0,7-7 0 0,8 3 0 16,0-3 0-16,9-5 0 0,-2-25-283 15,10 53-170-15,-9-24-138 0,1-4-128 0,-2 5-76 16,-5-2-23-16,-2 1 37 0,0 5 115 16,-8 4 186-16,-7-5 222 0,-1 10 213 15,1-6 188-15,-8 5 159 0,-8 5 156 0,0 0 134 16,0 0 58-16,-8 0-10 0,1 4-44 16,-2-4-67-16,2 4-93 0,-1 0-107 0,1 0-61 15,-2 1-31-15,9-1-25 0,-7 5-27 16,7-1-22-16,0 5-24 0,0 0-129 15,0 0-10-15,0 5 0 0,0 8 0 0,7 0 0 16,2 5 0-16,-2 3 0 0,1 6 0 16,-1-1 0-16,2 6 0 0,6-7 0 15,-6 3 0-15,5-7 0 0,3 2 0 0,-1-6 0 16,-9 1-66-16,9-5-787 0,-8-9-265 16,8-4-136-16,-9 0-16 0,1-8 57 0,0-6 156 15,-8 1 255-15,8-4 321 0</inkml:trace>
  <inkml:trace contextRef="#ctx0" brushRef="#br0" timeOffset="147990.322">22995 5646 329 0,'-8'-26'736'16,"-8"-1"227"-16,9 1 158 0,-2 3 82 16,-6 7-172-16,15-3-196 0,-9 1-209 0,2 10-213 15,7-1-150-15,0 5-99 0,7 4-72 16,2 4-74-16,-1 0-78 0,-1 6-95 0,9 6-168 16,0 3-254-16,-1 2-331 0,9 2-197 15,-8-1-65-15,7 5 19 0,1-6 129 0,7 6 231 16,-8-10 322-16</inkml:trace>
  <inkml:trace contextRef="#ctx0" brushRef="#br0" timeOffset="148588.107">23348 5766 30 0,'-9'-5'638'0,"9"-4"234"16,-14 1 175-16,-3-5 114 0,1-1-29 0,-7 0-214 16,-1-2-209-16,2-7-206 0,-10 5-154 15,8-4-95-15,-7 5-67 0,7 3-42 0,1 2-35 16,7 7-21-16,1 1-42 0,-1 8-47 15,8 9 0-15,0 5 0 0,0 4 0 0,8 4 0 16,0 0 0-16,8 5 0 0,0 4 0 16,7-3 0-16,1-1 0 0,0-5 0 15,-1 1 0-15,9-6 0 0,-1-3 0 0,1-4 0 16,0-10 0-16,8 1 0 0,-10-5 0 16,2-5 0-16,-8 1 0 0,7-5 0 0,-6 0 0 15,-3-5 0-15,-5 1 0 0,-1 0 0 16,-1 0 0-16,2-5 0 0,-9 5 0 15,-9-5 0-15,9 1 0 0,-7 4 0 0,-1-6 0 16,-8 3 0-16,9-3 0 0,-10 7 0 16,10-1 0-16,-2 3 0 0,2 1 0 15,-1 5 0-15,8 4 0 0,0 0 0 16,0 9 0-16,0-1 0 0,0 5 0 0,8 5 0 16,-1 1 0-16,9-3 0 0,-8 3 0 0,8 3 0 15,0-5 0-15,-1 1 0 0,1-1 0 16,8-3 0-16,-8-1 0 0,-1-4 0 0,8-1 0 15,-7 1 0-15,1-4 0 0,-3-5 0 16,3 0 0-16,-10 0 0 0,9-5 0 0,-8 2 0 16,0-6 0-16,-8-1 0 0,0-3-25 15,0 4-42-15,-8-4 25 0,8-4 19 16,-15 3 9-16,6-3 6 0,-6-5 4 0,-1 0 2 16,9 3 9-16,-10 2 13 0,10-1 9 15,-2 9 6-15,2 1 18 0,7 3-12 0,0 5-41 16,0 5 0-16,0 3 0 0,7 5 0 15,2 10 0-15,-2-5 0 0,1 8 0 0,8 1 0 16,-9-5 0-16,10 4 0 16,-1 1 0-16,-1 0 0 0,1-10 0 0,7 4 0 15,-8-3 0-15,1-4 0 0,0-5 0 16,-1 0 0-16,-6-6-756 0,-9-3-504 0,7-3-90 16,-7-3 24-16,0-6 85 0,-7-2 176 15,-2-4 286-15</inkml:trace>
  <inkml:trace contextRef="#ctx0" brushRef="#br0" timeOffset="148755.659">23363 5483 317 0,'-15'-18'880'0,"-1"6"205"0,9-2 158 15,-2 1 122-15,1-1-135 0,1 5-287 16,-2-3-285-16,9 3-190 0,0-5-466 16,0 5-2-16,0 1 0 0,0-1 0 0,9 5 0 15,-9-1-257-15,7 1-454 0,-7-1-369 16,0 1-161-16,0-1-26 0,0 0 47 15,0 2 140-15,0-1 251 0,0-5 372 0</inkml:trace>
  <inkml:trace contextRef="#ctx0" brushRef="#br0" timeOffset="148936.797">23277 5090 724 0,'0'-9'1076'0,"0"0"203"16,0 6 161-16,0-6 129 0,0 4-293 0,8-4-449 15,-8 4-827-15,7 1 0 0,2-1 0 16,-2 1 0-16,10 1 0 0,-10 3 0 0,0 0 0 15,2 7 0-15,-9-2 0 0,8 9 0 16,-8 4 0-16,0 3 0 0,0 6 0 0,-8-1 0 16,8 9-19-16,-16-4-1148 0,9 9-178 0,-10 0-41 15,10 4 50-15,-2-4 109 0,2-1 246 16,7-4 419-16</inkml:trace>
  <inkml:trace contextRef="#ctx0" brushRef="#br0" timeOffset="149157.717">24070 5867 175 0,'7'17'1104'16,"-7"-3"282"-16,0-5 213 0,0-5 182 0,0 1 113 15,-7-1-1642-15,7 1-252 0,-9-5 0 16,9 0 0-16,0 0 0 0,0 0 0 0,0 0 0 15,0-5 0-15,0 5-922 0,0 0-704 16,0 0 42-16,0 0 137 0,-7 5 210 0,7-5 372 16,-8 3 407-16</inkml:trace>
  <inkml:trace contextRef="#ctx0" brushRef="#br0" timeOffset="176990.76">21826 2888 340 0,'0'-9'554'0,"0"4"120"0,-8 1 125 16,8-4 10-16,0 4-45 0,-8-5-67 0,8 4-74 15,-7-4-79-15,7 4-90 0,-9-4-92 16,9 2-87-16,0 2-57 0,-7 0-26 0,7-4-17 16,0 5-12-16,0 4-13 0,0-5-16 0,0 5-15 15,0 5-12-15,0-1-69 0,0 5-38 16,0 8 0-16,0 6 0 0,0 7 0 15,0 6 0-15,7 8 0 0,-7 0 0 0,9 5 0 16,-9 0 0-16,7-1 0 0,-7-4 0 16,8 4 0-16,0-3 0 0,0-5 0 0,-8-10 0 15,7 1 0-15,2-4 0 0,-9-10 0 0,7-4 0 16,-7 0 0-16,0-8 0 0,8-10 0 0,-8 1 0 16,0-9 0-16,-8-9 0 0,8-4 0 15,0-1 0-15,-7-3 0 0,-9-7 0 0,8 2 0 16,0-4 0-16,-7-1 0 0,-1-4 0 15,8-4 0-15,-8 4 0 0,0-5 0 16,8 0 0-16,1-3 0 0,-2 8 0 0,9-5 0 16,0 9 0-16,9-4 0 0,-2 9 0 0,1 4 0 15,8 5 0-15,0 3 0 0,-1 6 0 16,9 3 0-16,-1 10 0 0,8 4 0 0,-7 8 0 16,8 10 0-16,-8 5 0 0,7 3 0 15,-8 9 0-15,1 5 0 0,-1 4 0 16,-7 5 0-16,-1 4 0 0,1-5 0 0,-8 5 0 15,1-1 0-15,-2-2 0 0,-7-2 0 0,-7 0 0 16,7-4 0-16,-17 0 0 0,10 0 0 16,-9-3 0-16,0-10 0 0,1-1 0 0,-1-3 0 15,0-4 0-15,-8-7 0 0,9-2 0 0,-8-6 0 16,6-8 0-16,1 0 0 0,1-3 0 16,-1-2 0-16,0-4-456 0,9-5-244 0,-1 1-186 15,1-4-208-15,7 4-73 0,7-5 7 16,1 1 111-16,-1-1 191 0,9-1 253 0</inkml:trace>
  <inkml:trace contextRef="#ctx0" brushRef="#br0" timeOffset="177603.43">22461 2839 13 0,'0'-9'504'0,"0"-3"154"15,0 3 155-15,0-5 169 0,0 5-20 0,0-3-108 16,0 2-102-16,-7 2-94 0,7-1-101 0,0 4-121 15,-9 1-87-15,9-1-59 0,0 5-47 16,-7 0-123-16,7 9-120 0,-8 9 0 0,0-1 0 16,0 10 0-16,8 8 0 0,-7 0 0 15,-9 10 0-15,8-1 0 0,0 4 0 0,0 0 0 16,1 2 0-16,-2-2 0 0,2-4 0 16,-1-4 0-16,-1-5 0 0,9-4 0 0,-7-8 0 15,7-6 0-15,0-4 0 0,-8-4 0 0,8-9 0 16,0-4 0-16,0-10 0 0,8-7 0 15,-8-2 0-15,0-8 0 0,0-4 0 16,0-1 0-16,7-3 0 0,-7-5 0 0,0 0 0 16,9-1 0-16,-1-3 0 0,-8 4 0 15,16 0 0-15,-9 5 0 0,1 2 0 0,8 2 0 16,-9 9 0-16,9-1 0 0,0 10 0 0,-8 4 0 16,8 8 0-16,-1 5 0 0,1 5 0 15,0 4 0-15,-1 8 0 0,1 5 0 0,-1 4 0 16,1 6 0-16,0 8 0 0,-1-1 0 0,1 1 0 15,0 4 0-15,-1-1 0 0,1 1 0 16,0 0 0-16,-1 1 0 0,1-1 0 16,1-8 0-16,-3-1 0 0,-5-5 0 0,6-7 0 15,-6-2 0-15,-2-2 0 0,-7-6-524 0,0-4-194 16,0 0-109-16,-7-1-86 0,-2-8-78 16,-6 5-55-16,-1-5 72 0,-8-5 142 0,1 5 178 15,-1-4 166-15</inkml:trace>
  <inkml:trace contextRef="#ctx0" brushRef="#br0" timeOffset="177768.585">22469 3351 281 0,'-39'-14'496'0,"0"-2"126"0,-8 2 134 0,15-3 63 16,0 3-7-16,1 1-58 0,8-1-61 0,7 1-72 16,1 0-83-16,7 1-110 0,8-2-93 0,0 1-35 15,8-1-16-15,7 1-5 0,1-4-106 16,7 3-173-16,1 1 0 0,7 0 0 0,9 0 0 16,-9-1 0-16,8 6 0 0,8-5 0 15,-7 8 0-15,-2-4 0 0,2 4 0 0,-9 1 0 16,9 4-419-16,-9-5-506 0,9 1-266 15,-2-1-83-15,2 1 11 0,-1 1 89 0,0-7 204 16,8 1 294-16</inkml:trace>
  <inkml:trace contextRef="#ctx0" brushRef="#br0" timeOffset="177984.8">23308 2967 106 0,'-7'5'808'0,"-2"-1"226"0,2-4 162 0,-1 0 130 16,0 0-11-16,-7 0-263 15,15-4-285-15,-9-1-180 0,9 1-587 0,0-5 0 16,0 0 0-16,9 1 0 0,6-1 0 0,1 0 0 16,0 0 0-16,15 1 0 0,-7 3 0 15,-1 1 0-15,1 4 0 0,7 4 0 0,-8 1 0 16,1 3 0-16,-1 1 0 0,1 4 0 16,-8 5-629-16,0-1-211 0,-8 1-176 0,-1 5-137 15,1-7-22-15,-8 3 61 0,0-7 159 0,-8 1 214 16,8 1 255-16</inkml:trace>
  <inkml:trace contextRef="#ctx0" brushRef="#br0" timeOffset="178175.319">23363 3144 551 0,'-24'4'927'0,"-7"-4"179"0,8 0 139 15,-8 0 86-15,7 0-213 0,8 5-226 16,1-5-207-16,-1 0-349 0,0 0-336 0,9 0 0 16,7 0 0-16,0 0 0 0,7-5 0 15,9-3 0-15,0 3 0 0,-1-4 0 0,16 5 0 16,-7-1 0-16,8 1 0 0,-1 0 0 15,0 4 0-15,1 0 0 0,-1 0 0 0,9 4 0 16,-9-4-91-16,9 0-779 0,-9 0-231 0,16 0-133 16,-9 0-9-16,2-4 56 0,7-5 141 15,0-4 234-15,-7-1 308 0</inkml:trace>
  <inkml:trace contextRef="#ctx0" brushRef="#br0" timeOffset="178656.552">24132 2685 613 0,'-7'-9'977'0,"-10"1"163"0,3-6 121 16,5 5 106-16,-6 1-265 0,6-1-295 0,2 5-205 15,7-1-280-15,-8 1-322 0,8 8 0 16,0 1 0-16,8 8 0 0,-8 4 0 0,7 10 0 16,2 4 0-16,-2 4 0 0,-7 4 0 15,8 5 0-15,1 0 0 0,-2 1 0 0,0 3 0 0,2-4 0 16,-1-8 0-16,-1 4 0 0,9-10 0 15,-8-3 0-15,0-5 0 0,-8-4 0 16,8-5 0-16,-8-9 0 0,7-4 0 0,-7-4 0 16,0-5 0-16,0-9 0 0,-7-4 0 0,7 0 0 15,-8-8 0-15,0-1 0 0,0-1 0 0,-8-7 0 16,9 4 0-16,-10-10 0 0,3 5 0 0,-3-4 0 16,1 0 0-16,9 5 0 0,-1-5 0 15,8 4 0-15,0 5 0 0,0 3 0 16,8 2 0-16,-1 3 0 0,2 10 0 0,-2-1 0 15,10 5 0-15,-3 8 0 0,3 5 0 16,-1 5 0-16,-1 8 0 0,8 5 0 0,-7 3 0 16,8 10 0-16,-8 0 0 0,-1 9 0 15,1 0 0-15,-1 4 0 0,-7 4 0 0,0-4 0 16,8 5 0-16,-16 0 0 0,7-1 0 0,-7-4 0 16,0-3 0-16,0-2 0 0,-7 1 0 15,7-10 0-15,-16 1 0 0,8-4 0 0,0 0 0 16,-7-10 0-16,-1-4 0 0,1 1 0 15,-1-11-267-15,0-3-424 0,1 0-236 16,-1-7-213-16,0-3-65 0,8-8 12 0,8 1 108 16,-7-5 203-16,14 0 287 0</inkml:trace>
  <inkml:trace contextRef="#ctx0" brushRef="#br0" timeOffset="179169.692">24618 2738 633 0,'-7'-5'930'0,"-1"-3"164"15,0-1 113-15,0 5 39 0,1-5-246 0,-1 0-242 16,0 4-199-16,8-3-115 0,0 3-124 16,0 1-320-16,0 0 0 0,8 4 0 0,-8 0 0 15,8 8 0-15,-1 5 0 0,1 5 0 16,0 4 0-16,0 9 0 0,-1 4 0 0,2 0 0 15,6 5 0-15,-7 4 0 0,-8-4 0 16,8 0 0-16,-1-1 0 0,2 1 0 0,-2-10 0 16,-7 2 0-16,8-6 0 0,-8 1 0 0,9-10 0 15,-9-3 0-15,0-1 0 0,0-9 0 16,0 1-450-16,-9-10-226 0,1 1-40 0,1-9-2 16,-2-1 29-16,-6-3 75 0,7-5 124 0,-7 0 172 15,-9 0 175-15,8-4 153 0,-7-2 117 16,-8-2 101-16,7 0 86 0,0-2 58 0,1 1 45 15,-1 0 12-15,1 1-19 0,7 4-40 0,1-6-52 16,6 1-57-16,9 5-62 0,0-1-40 16,0 1-9-16,9-1 2 0,-2 1 6 0,1 4 6 15,8 0 6-15,7-1-1 0,-7 11-12 16,8-6-77-16,7 9-80 0,-7 4 0 0,7 5 0 16,0 5 0-16,1 4 0 0,-9 5 0 15,8 2 0-15,0 7 0 0,-7-1 0 0,-8 9 0 16,8 0 0-16,-8-1 0 0,-9 11-16 15,1-1-329-15,-8-1-158 0,0 1-209 0,0 4-205 16,-8-5-182-16,1 0-58 0,-2-2 43 16,-6-2 143-16,7 0 224 0,-7 0 242 0</inkml:trace>
  <inkml:trace contextRef="#ctx0" brushRef="#br0" timeOffset="179371.153">24525 3330 189 0,'-16'4'771'0,"9"-4"238"15,-10 0 167-15,10 0 127 0,-2-4-75 16,2-1-193-16,7-4-209 0,0 0-172 0,7-5-654 15,9 2 0-15,1-2 0 0,-3 2 0 0,10-7 0 16,0 6 0-16,7 1 0 0,1-2 0 16,-1 5 0-16,0 0 0 0,1 0 0 0,-1 9 0 15,0-4 0-15,9 4 0 0,-17 0 0 0,8 0 0 16,2 4 0-16,-11 1 0 0,10-1 0 16,-8 1 0-16,-1-1 0 0,1 0 0 0,-1 1-555 15,1-10-677-15,0 1-111 0,-1 0 4 16,1-10 70-16,-1 5 154 0,8-8 279 15,-7 4 381-15</inkml:trace>
  <inkml:trace contextRef="#ctx0" brushRef="#br0" timeOffset="179665.308">25662 2959 139 0,'0'-9'711'15,"8"0"244"-15,-8 0 170 0,0 5 131 0,0-1-63 16,0 5-181-16,0-4-188 0,0 4-170 16,0-5-332-16,0 5-322 0,0 0 0 0,0 0 0 15,7 0 0-15,2-4 0 0,-2 4 0 16,1 0 0-16,1 0 0 0,5 0 0 0,-5-4 0 16,6 4 0-16,1 0 0 0,8 0 0 0,-8-4 0 15,7-1 0-15,-8 5 0 0,9-4 0 16,-8-1 0-16,8-4 0 0,-8 4 0 0,7 1 0 15,-8-1 0-15,-7 2 0 0,8 3-811 0,-16 3-285 16,7 2-144-16,-14-1-9 0,7 6 59 16,-8 3 148-16,-8 0 212 0,1 5 267 0</inkml:trace>
  <inkml:trace contextRef="#ctx0" brushRef="#br0" timeOffset="179854.37">25764 3078 633 0,'-23'13'972'0,"6"-1"196"15,3-2 160-15,-10 3 104 0,15-8-199 0,-6 4-223 16,7-5-595-16,0 0-415 0,1 1 0 0,7-5 0 15,0 4 0-15,7-4 0 0,1-4 0 16,0 4 0-16,7-5 0 0,9 1 0 0,-8 0 0 16,8-1 0-16,-1 1 0 0,1-1 0 0,-1 5 0 15,1-4 0-15,-1 4 0 0,1-5 0 0,-8 5 0 16,-1 0 0-16,1 0-858 0,0 5-616 16,-1-1 16-16,-7 1 87 0,8-5 150 0,-9 0 237 15,2 0 378-15</inkml:trace>
  <inkml:trace contextRef="#ctx0" brushRef="#br0" timeOffset="180601.101">26384 2628 469 0,'8'-9'768'0,"-8"0"193"0,0 4 143 0,0 1 39 16,0-1-174-16,0 5-162 0,0 0-153 16,0 0-143-16,-8 0-109 0,8 0-75 0,0 5-251 15,0 4-76-15,0 9 0 0,0-1 0 16,0 10 0-16,8-1 0 0,-1 5 0 0,-7 9 0 15,9 0 0-15,-2 0 0 0,1 4 0 16,0 0 0-16,7-5 0 0,-6 5 0 0,-2-5 0 16,1-2 0-16,1-7 0 0,-2-3 0 0,0-5 0 15,-7 0 0-15,0-8 0 0,0-6 0 16,0 1 0-16,0-5 0 0,0-8 0 0,-7-5 0 16,0-5 0-16,-2-3 0 0,1-5 0 0,-8-4 0 15,1-1 0-15,-1-8 0 0,0 4 0 16,9-5 0-16,-1 1 0 0,0-4 0 15,0 4 0-15,8-2 0 0,0 2 0 0,8-4 0 16,0 4 0-16,7-1 0 0,1 5 0 16,0 1 0-16,8 2 0 0,0 2 0 0,-1 8 0 15,1 5 0-15,-1 5 0 0,1 3 0 0,7 5 0 16,-8 9 0-16,1 5 0 0,0-2 0 16,-1 11 0-16,1 8 0 0,-9 0 0 0,-7 8 0 15,7 1 0-15,-6 0 0 0,-9-1 0 0,0 6 0 16,0-6 0-16,-9 5 0 0,2-3 0 15,-1-2 0-15,0-4 0 0,-7 0 0 0,-1-4 0 16,-1 0 0-16,3-9 0 0,-10 0 0 16,0-4 0-16,8-10 0 0,-7 6 0 0,-1-10 0 15,9-4 0-15,-8 0 0 0,7 0-59 16,-1-4-368-16,3-4-121 0,5 2-164 0,1-2-227 16,1-5-151-16,7 4-44 0,7-5 42 0,-7 1 145 15,17 0 208-15,-10 0 283 16</inkml:trace>
  <inkml:trace contextRef="#ctx0" brushRef="#br0" timeOffset="180951.164">27130 2543 613 0,'0'-13'907'0,"-9"5"183"0,2-1 137 0,-1 4 24 15,8 1-170-15,-9-1-213 0,2 5-202 16,7 0-178-16,-7 0-488 0,7 9 0 0,0 0 0 16,0 4 0-16,7 5 0 0,-7 8 0 0,7 1 0 15,2 3 0-15,-9 11 0 0,8-1 0 16,-8 4 0-16,0 0 0 0,0 5 0 0,0 4 0 15,0-5 0-15,0 0 0 0,0-3 0 16,0-1 0-16,7-9 0 0,-7-4 0 0,9-5 0 16,-9-4 0-16,7-4 0 0,-7-5 0 15,8-4-533-15,-8-9-770 0,0-9-82 0,8 0 38 16,0-3 87-16,-1-11 182 0,2 5 268 0,-2-8 367 16</inkml:trace>
  <inkml:trace contextRef="#ctx0" brushRef="#br0" timeOffset="181222.575">27364 2800 441 0,'9'-26'956'0,"-2"-1"214"16,1 0 166-16,-8 5 146 0,0 0-139 16,-8 0-256-16,8 9-711 0,-7 0-376 0,7 0 0 15,0 3 0-15,-9 6 0 0,2-1 0 16,-9 5 0-16,8 0 0 0,-7 9 0 0,-1 1 0 0,0 3 0 16,1 4 0-16,-1 6 0 0,0-2 0 15,1 6 0-15,6-5 0 0,2 4 0 0,-1 1 0 16,8-4 0-16,-8 2 0 0,8 1 0 15,8-3 0-15,-8 3 0 0,8-3 0 0,8-1 0 16,-9-5 0-16,10 1 0 0,6-1 0 0,-8 1 0 16,9-4 0-16,-1-5 0 0,1-2 0 0,-1 2 0 15,1-4 0-15,7 0 0 0,-8-1 0 16,1-4 0-16,8 0 0 0,-8 0 0 0,-1 0-777 16,1 0-588-16,-9 5-35 0,8-1 48 0,-7 5 107 15,8-6 205-15,-9 7 346 0</inkml:trace>
  <inkml:trace contextRef="#ctx0" brushRef="#br0" timeOffset="207609.198">6958 10135 84 0,'0'-5'374'0,"0"5"69"0,0 0 67 0,0 0-25 15,9 0-67-15,-9 0-67 0,0 0-56 16,0 0-39-16,0 0-37 0,0 0-20 16,0 0-12-16,0 0-4 0,0 0-1 0,0 0 8 15,0 0 18-15,0 0 28 0,0 0 32 16,0 0 22-16,0 5 3 0,0 0-14 0,0-2-33 16,0 6-46-16,0 0-53 0,0 0-43 15,0 5-30-15,0 3-18 0,-9 1-16 16,9-1-12-16,0 6-8 0,0-2-8 15,-8 2-5-15,8-2-2 0,-7 1 0 0,7-4 1 16,-9-1-2-16,9 1 1 0,0-5 1 0,-7 0-3 16,7-4-1-16,0 1-4 0,-8-1-12 15,8-6-20-15,0 3-41 0,0-6-73 0,0 4-111 16,0-4-140-16,0 0-157 0,0 0-164 16,0 0-159-16,0-4-57 0,0-2 42 15,0 3 105-15,0-2 151 0,0 1 174 0</inkml:trace>
  <inkml:trace contextRef="#ctx0" brushRef="#br0" timeOffset="207946.299">7045 10219 374 0,'0'0'552'0,"7"-4"89"16,-7 4 70-16,0-5-64 0,0 5-130 0,0 0-124 16,0 0-89-16,0 0-68 0,0 0-47 15,0 0-23-15,9 0 3 0,-9 0 18 0,0 0 22 16,0 0 18-16,0 5 9 0,0-1-9 16,0 1-24-16,7-1-34 0,-7 4-33 0,0-4-29 15,0 10-17-15,-7 0-12 0,7-2-9 16,0 6-9-16,0 0-11 0,0 4-6 0,-9 0-10 15,9-1-6-15,0 7-7 0,-7-3-5 0,7 3-13 16,-8-2-26-16,8 0-51 0,-8-4-114 16,8 0-213-16,-8-3-357 0,1-2-228 15,7-9-104-15,-9-3-18 0,2-5 76 0,-1-5 194 16,-1-3 349-16</inkml:trace>
  <inkml:trace contextRef="#ctx0" brushRef="#br0" timeOffset="-129778.471">7830 10717 180 0,'0'0'375'0,"0"0"72"0,0-4 46 15,0 4-33-15,0 0-37 0,0 0-27 0,0 0-17 16,0 0-7-16,0-4 2 0,0 4 14 16,0 0 16-16,0-6 5 0,0 6-15 0,0 0-30 15,-9-3-45-15,9 3-55 0,0 0-54 16,0 0-39-16,0 0-19 0,0 0-6 15,0 0 2-15,0 0 2 0,0 3-6 0,-7 3-11 16,7-2-13-16,0 5-14 0,-8 4-15 16,8 0-14-16,-8 5-4 0,8 0-44 15,-8-1-29-15,8 1 0 0,-7 4 0 0,7-5 0 16,0-4 0-16,-9 6 0 0,9-7 0 16,-7 2 0-16,7 0 0 0,0-6 0 0,-8 5 0 15,8-4 0-15,-9 4 0 0,9-4 0 16,0 4 0-16,-7 0 0 0,7-4 0 0,0 0 0 15,-7 0 0-15,7 0 0 0,0-1 0 16,0 1 0-16,-9-4 0 0,9-1 0 0,0-4 0 16,0 5 0-16,0 0 0 0,0-5 0 15,0 0 0-15,0 0 0 0,0 3 0 16,0-3 0-16,0 0 0 0,0 0 0 16,0 0 0-16,0 0 0 0,0 0 0 0,0 0 0 15,0 0 0-15,0 0 0 0,0 0 0 16,0 0 0-16,0 0 0 0,0 0 0 0,0 0 0 15,0-3 0-15,9 3 0 0,-9 0 0 16,0 0 0-16,0 0 0 0,7-5 0 16,-7 5 0-16,0 0 0 0,7-5 0 0,2 5 0 15,-9-4 0-15,8 4 0 0,-1 0 0 16,2 0 0-16,-2 4 0 0,1-4 0 0,0 5 0 16,7 0 0-16,-6 4 0 0,6-5 0 15,-7 4 0-15,7 1 0 0,1-4 0 0,-1 4 0 16,-6 0 0-16,6-5 0 0,1 5 0 15,-9-5 0-15,10 5 0 0,-10-5 0 16,2 1 0-16,6-1 0 0,-15 1 0 0,8-5 0 16,0 0 0-16,-8 4 0 0,7-4 0 15,-7 0-301-15,0 4-72 0,9-4-120 0,-9 5-170 16,0-5-206-16,0 4-172 0,-9 0-60 16,9-4 32-16,-7 5 124 0,7-5 196 15,0 4 254-15</inkml:trace>
  <inkml:trace contextRef="#ctx0" brushRef="#br0" timeOffset="-105401.66">13275 13525 123 0,'0'-10'567'0,"0"6"159"0,0-1 164 16,0 1 149-16,0 0-93 0,0 4-126 16,0-5-115-16,0 5-115 0,0 0-130 0,0 5-129 15,0-5-90-15,0 0-62 0,0 4-36 16,0 0-20-16,0 5-6 0,0 4 6 0,7 0-55 16,1 10-68-16,-8 3 0 0,8 6 0 15,-8 7 0-15,8 5 0 0,-1 5 0 0,-7 4 0 16,8 4 0-16,0 0 0 0,-8 0 0 15,8-3 0-15,-1 3 0 0,-7-8 0 16,9-5 0-16,-2 0 0 0,-7-9 0 0,0-5 0 16,8-2 0-16,-8-11 0 0,0 2 0 15,0-7 0-15,0-7 0 0,-8-1 0 16,8-8 0-16,-7-5 0 0,-9-5 0 0,8 1 0 16,0-9 0-16,0-1 0 0,1 2 0 15,-1-2 0-15,0-3 0 0,8 1 0 0,0-3 0 16,8 2 0-16,0 0 0 0,-1-1 0 15,1 5 0-15,8-1 0 0,7 2 0 16,-7 4 0-16,8 3 0 0,-1 0 0 0,1 10 0 16,0 0 0-16,7 8 0 0,-8 0 0 15,1 10 0-15,-1 3 0 0,-7 6 0 0,-1 3 0 16,9 1 0-16,-15 8 0 0,5-4 0 16,-5 8 0-16,-1-3 0 0,-8-1 0 0,0-5 0 15,0 7 0-15,-8-10 0 0,-1-2 0 16,-5 2 0-16,-3-5 0 0,1-5 0 15,-7-3 0-15,-1 0 0 0,1-7 0 0,-1 2 0 16,0-9 0-16,1 5 0 0,8-5 0 16,-1-5 0-16,0 2 0 0,8-3 0 15,1-1 0-15,-2-3 0 0,18-4 0 0,-9 1-487 16,7 1-341-16,9-2-217 0,-1-4-136 16,1 5-24-16,8-4 50 0,0 3 156 0,-1 1 240 15,1-4 290-15</inkml:trace>
  <inkml:trace contextRef="#ctx0" brushRef="#br0" timeOffset="-104951.861">13667 13696 318 0,'0'-4'701'15,"-8"-1"220"-15,8 5 167 0,0-4 70 0,-9 4-131 16,9-4-143-16,0 4-145 0,0 0-169 15,-7-5-126-15,7 5-103 0,0 0-341 0,7 0 0 16,-7 0 0-16,9 0 0 0,6 0 0 16,-8 5 0-16,10-1 0 0,-1 0 0 15,-1 5 0-15,1 0 0 0,0 4 0 0,-1 5 0 16,1 0 0-16,0 3 0 0,-1 7 0 0,1 2 0 16,-9 5 0-16,10 5 0 0,-10 0 0 15,2 9 0-15,-9-2 0 0,0 7 0 0,0 3 0 16,-9 5 0-16,-6 5 0 0,-1-2 0 15,-8 2 0-15,8 4 0 0,-7-1-385 16,-8-8-912-16,7-4-103 0,1-6 11 0,-1-8 81 16,9-8 171-16,-1-10 320 0,0-4 383 15</inkml:trace>
  <inkml:trace contextRef="#ctx0" brushRef="#br1" timeOffset="-165217.001">7750 10722 252 0,'0'-5'401'0,"0"5"62"0,0-4 34 16,0 4-59-16,0 0-54 0,0 0-39 0,9-4-19 16,-9 4-10-16,0 0-9 0,0 0-4 15,0-6-15-15,0 3-21 0,0 3-26 16,0-4-25-16,0-1-21 0,0 1-16 0,0 4-7 15,0-5-6-15,0 5-6 0,0-5-8 16,0 5-13-16,0 0-17 0,8 0-17 16,-8 0-16-16,0 0-12 0,0 0-8 0,0 0-4 15,0 5-4-15,0-5-4 0,0 0 4 16,0 0 3-16,0 5 7 0,0-1 4 16,0-4 4-16,0 5 6 0,0-5-2 0,0 4-2 15,0-1-3-15,0 3-2 0,0-2 1 16,-8 5-2-16,8-5 0 0,0 5 0 0,-9 0 1 15,9 4-3-15,-7 0-2 0,0 1-8 16,7-1-62-16,-9 4-1 0,1 5 0 0,1 0 0 16,-2 1 0-16,2-2 0 0,-1 2 0 15,0-1 0-15,0 0 0 0,1 0 0 0,-2-5 0 16,2-3 0-16,-1-1 0 0,8-4 0 16,-8-1 0-16,8 1 0 0,-8-4 0 15,8-1 0-15,0 1 0 0,-7-5 0 0,7 5 0 16,0-5 0-16,0 0 0 0,0 0 0 15,0 3 0-15,0-3 0 0,0 0 0 0,0 0 0 16,0 0 0-16,0 0 0 0,0 0 0 16,0 0 0-16,0 0 0 0,0 0 0 15,0 0 0-15,0 0 0 0,0-3 0 0,0 3 0 16,0 0 0-16,7 0 0 0,-7 0 0 16,0 0 0-16,0 0 0 0,0 0 0 15,0 0 0-15,8 0 0 0,-8 0 0 0,0 0 0 16,0 0 0-16,8 0 0 0,-8 3 0 15,8-3 0-15,-8 0 0 0,7 0 0 0,-7 6 0 16,9-6 0-16,-2 4 0 0,1-4 0 16,-8 0 0-16,8 3 0 0,7-3 0 0,-6 5 0 15,-2-1 0-15,1-4 0 0,1 5 0 16,5 0 0-16,-5-1 0 0,6-4 0 16,-6 5 0-16,6-1 0 0,1-4 0 0,-9 5 0 15,9-1 0-15,-8-4 0 0,8 3 0 16,-9-3 0-16,9 6 0 0,-8-6 0 0,-1 0 0 15,9 4 0-15,-8-4 0 0,1 0 0 16,-2 0 0-16,-7 4 0 0,7-4 0 0,2 0 0 16,-9 0 0-16,8 0 0 0,-8 5 0 15,7-5 0-15,-7 0 0 0,0 0 0 16,0 0 0-16,0 0 0 0,0 0 0 0,0 0 0 16,0 0 0-16,0 0 0 0,0 0 0 15,0 0 0-15,0 0 0 0,0 0 0 16,0 0-308-16,0 0-135 0,0 0-189 0,-7 4-247 15,7-4-200-15,-8 0-69 0,8 5 9 16,-9-5 104-16,9 0 203 0,-7 0 286 0</inkml:trace>
  <inkml:trace contextRef="#ctx0" brushRef="#br1" timeOffset="-164083.966">7750 10744 292 0,'9'-4'451'0,"-9"-1"63"0,0 5 50 16,0-4-84-16,0-1-93 0,0 1-67 15,0-1-30-15,0 1-8 0,0 4 12 0,0-4 28 16,0-2 28-16,0 3 26 0,0 3 9 16,0 0-13-16,0 0-30 0,0 0-40 0,0 0-47 15,0 0-51-15,0 0-40 0,0 0-27 16,0 0-20-16,0 3-16 0,0-3-14 15,-9 6-8-15,9 2-5 0,0-3 2 0,0 8 4 16,0-4 6-16,-7 4 6 0,7 5 10 16,-7-1 6-16,7 2-2 0,-9 2-106 0,9 2 0 15,-8-2 0-15,1 2 0 0,7-1 0 16,-9 0 0-16,2 0 0 0,7 0 0 16,-8-1 0-16,0-3 0 0,8 0 0 15,-8-5 0-15,1 0 0 0,7 0 0 0,-9 0 0 16,9-4 0-16,0-4 0 0,0 0 0 15,0-1 0-15,0 1 0 0,-7-1 0 0,7-4 0 16,0 0 0-16,0 5 0 0,0-5 0 16,0 0 0-16,0 0 0 0,0 0 0 0,0 0 0 15,0 0 0-15,0 4 0 0,0-4 0 16,0 0 0-16,0 0 0 0,0-4 0 0,0 4 0 16,0 0 0-16,0 0 0 0,0 0 0 15,7 0 0-15,-7 0 0 0,0 0 0 16,0-5 0-16,0 5 0 0,0 0 0 0,9 0 0 15,-9 0 0-15,0 0 0 0,7 0 0 16,-7 0 0-16,8 0 0 0,-8 0 0 0,8 0 0 16,0 0 0-16,-1 5 0 0,2-5 0 15,-2 4 0-15,1-1 0 0,1 3 0 16,5-2 0-16,-5 0 0 0,6 1 0 16,1 4 0-16,0-5 0 0,-1 5 0 0,-6 0 0 15,6-5 0-15,-7 5 0 0,7-5 0 16,1 5 0-16,-8-4 0 0,8-1 0 0,-9 5 0 15,1-5 0-15,1 0 0 0,5 1 0 16,-14-5 0-16,9 4 0 0,-1 1 0 0,-1-5 0 16,-7 0 0-16,9 4 0 0,-2-4 0 15,-7 0 0-15,0 0 0 0,0 0 0 0,8 4 0 16,-8-4 0-16,0 0 0 0,0 0 0 16,0 0 0-16,0 0 0 0,0 0 0 15,0-4 0-15,0 4 0 0,-8 0 0 0,8 0 0 16,0-4 0-16,0 4 0 0,-7 0-18 15,7 0-760-15,-9-5-304 0,9 5-160 16,-7 0-30-16,7 0 41 0,-8 5 126 0,-1-1 244 16,9-4 360-16</inkml:trace>
  <inkml:trace contextRef="#ctx0" brushRef="#br1" timeOffset="-156559.214">31249 3739 290 0,'-33'-3'864'0,"2"3"187"16,0 0 134-16,8 0 112 0,-9 3-100 16,9-3-259-16,7 0-230 0,-7 0-117 0,15 0-521 15,-8 5-70-15,9-5 0 0,-2 0 0 16,1 0 0-16,8 0 0 0,0 0 0 0,8 0 0 16,1 0 0-16,-2 0 0 0,17 0 0 15,-1-5 0-15,1 2 0 0,7-6 0 0,8-4 0 16,9-6 0-16,-1-3 0 0,0 0 0 0,0-8 0 15,7-6 0-15,9-3 0 0,-8 3 0 0,0 1 0 16,-1-1 0-16,2 10 0 0,-17 4 0 16,0 5 0-16,0-1 0 0,-7 9 0 0,-1-1 0 15,-7 7 0-15,-1 6 0 0,-7 3 0 0,-1-2 0 16,1 5 0-16,8 4 0 0,-8 0 0 16,8 0 0-16,-1 5 0 0,1 0 0 0,-1-1 0 15,8 1 0-15,0 5 0 0,9-7 0 16,-2 3 0-16,10-2 0 0,-1 1 0 0,0-5 0 15,9 5 0-15,-2-5 0 0,8 5 0 0,-6-5 0 16,6 4 0-16,1 1 0 0,-1-1-262 16,2 6-1139-16,6-5-62 0,1 4 49 0,7-4 104 15,0 3 184-15,9-3 337 0,0 4 370 0</inkml:trace>
  <inkml:trace contextRef="#ctx0" brushRef="#br1" timeOffset="-156260.013">33759 4398 235 0,'-31'-6'778'0,"7"-6"207"0,1-2 144 0,-1 5 110 15,8-3-102-15,9 3-204 0,-9-5-189 16,16 5-124-16,0-4-229 0,7 5-391 0,2-1 0 15,6 0 0-15,8 4 0 0,9 1 0 16,-1-1 0-16,9 5 0 0,-1 0 0 0,8 5 0 16,0 4 0-16,0-5 0 0,0 10 0 0,0-6 0 15,8 2 0-15,-8 2 0 0,-7 2 0 16,7-5 0-16,-16 3 0 0,0-3 0 16,-8 5-599-16,-14-2-871 0,-2 6-10 15,-7-4 79-15,0 4 140 0,-16-5 245 0,-7 5 345 16</inkml:trace>
  <inkml:trace contextRef="#ctx0" brushRef="#br1" timeOffset="-156082.485">33924 4569 720 0,'-32'0'1076'16,"-7"5"164"-16,7-5 138 0,10-5 137 0,-2 5-253 15,8-4-296-15,0-1-932 0,8 1-34 16,8-5 0-16,8 0 0 0,8 5 0 0,0-5 0 16,8 5 0-16,-2 0 0 0,10-1 0 15,7 5 0-15,0 0 0 0,1 5 0 0,-1-1 0 16,8 5 0-16,-8-1 0 0,8-3 0 0,1 3 0 15,-10 1 0-15,9 0 0 0,-7-4-1559 16,0-1-237-16,-2-4 162 0,2-4 219 16,-1-10 358-16,7 1 495 0</inkml:trace>
  <inkml:trace contextRef="#ctx0" brushRef="#br1" timeOffset="-155560.943">35163 4132 30 0,'-7'-9'949'15,"-10"0"262"-15,3-3 143 0,-3 3 123 0,-6 0 122 16,-1 0-397-16,1 0-833 0,-8 5-369 16,7-5 0-16,-8 5 0 0,1 4 0 0,7 0 0 15,1 0 0-15,-1 9 0 0,9-5 0 0,-1 9 0 16,0 0 0-16,9 1 0 0,7 3 0 0,0 5 0 16,0 1 0-16,7 3 0 0,9-5 0 15,-8 7 0-15,15-2 0 0,-7-8 0 16,8 3 0-16,7-7 0 0,0-1 0 0,1-8 0 15,7-5 0-15,0-5 0 0,-8-4 0 0,9-3 0 16,-9-6 0-16,0-5 0 0,1 6 0 16,-8-10 0-16,-9 4 0 0,-7 2 0 15,7-2 0-15,-15 2 0 0,0-2 0 0,-7 6 0 16,-1-1 0-16,0 1 0 0,-7 4 0 16,6 4 0-16,-6-4 0 0,7 8 0 0,0 5 0 15,1 0 0-15,-2 5 0 0,9 8 0 16,0 0 0-16,0 5 0 0,0-1 0 0,0 1 0 15,0 8 0-15,9-4 0 0,-2 5 0 0,1 0 0 16,0-1 0-16,0 5 0 0,-1 0 0 0,9 0 0 16,-8-4 0-16,0 3 0 0,0 1 0 15,-1-1 0-15,-7 2 0 0,0-1 0 0,-7-5 0 16,7 5 0-16,-8-8 0 0,0 3 0 16,-7-4 0-16,6-5 0 0,-6-3 0 0,-1-1 0 15,-7-4 0-15,8-5 0 0,-9-8 0 16,1-1 0-16,-1-3 0 0,0-5 0 0,8-5 0 15,-7-1 0-15,7-3 0 0,8 0 0 16,1-4 0-16,-2 4 0 0,9 0 0 0,0 4-751 16,9 1-590-16,6-1-58 0,1 1 48 15,7 4 105-15,1-6 208 0,7 7 319 16</inkml:trace>
  <inkml:trace contextRef="#ctx0" brushRef="#br1" timeOffset="-155226.271">35681 4202 198 0,'0'-12'914'0,"0"-2"244"0,0 5 164 0,-8-4 136 16,-7 0-23-16,-1 0-286 0,-8-1-592 16,8 6-557-16,-8-1 0 0,-7 0 0 0,8 5 0 15,-8-1 0-15,7 5 0 0,1 9 0 0,7 0 0 16,1 8 0-16,-1 1 0 0,-1 8 0 16,10 11 0-16,0-2 0 0,7 0 0 0,0 4 0 15,0 2 0-15,14-2 0 0,-5 1 0 16,15-5 0-16,-1 0 0 0,1-4 0 0,-1-5 0 15,8-8 0-15,0-5 0 0,0-4 0 0,2-5 0 16,-2-4 0-16,0-7 0 0,-8-7 0 16,1 0 0-16,-8-3 0 0,0-5 0 0,-8-5 0 15,-1 1 0-15,-7 0 0 0,0-1 0 16,-7-4 0-16,-1 1 0 0,-8-6 0 0,0 1 0 16,1 4 0-16,-1 0 0 0,-8 0 0 15,8-1 0-15,1 11 0 0,7-2 0 16,0 6 0-16,-8-1 0 0,9 5-629 0,7 0-798 0,0 0-28 15,0 0 67-15,16 0 122 0,-1-5 240 16,1 4 338-16</inkml:trace>
  <inkml:trace contextRef="#ctx0" brushRef="#br1" timeOffset="-154942.471">35986 3749 615 0,'0'-13'1077'0,"0"0"205"15,-7-1 158-15,7 0 157 0,-7 5-171 16,-10 1-672-16,10-1-754 0,-9 0 0 0,0 5 0 15,8 4 0-15,-8 0 0 0,1 9 0 0,7-1 0 16,-7 5 0-16,7 5 0 0,8 5 0 0,0-1 0 16,0 0 0-16,15 0 0 0,-7 4 0 15,8-4 0-15,0 0 0 0,7-4 0 0,1-5 0 16,0 1 0-16,-1-10 0 0,8 1 0 0,-15-5 0 16,8-5 0-16,-1-4 0 0,-8 0 0 0,-6-9 0 15,6 1 0-15,-6-1 0 0,-9-4 0 0,0 0 0 16,-9-1 0-16,1 7 0 0,1-6 0 15,-9 4 0-15,0 0 0 0,-8 1 0 0,9 3 0 16,-8 1 0-16,-1 8 0 0,1 2-1044 0,-1 6-458 16,-8 2 18-16,8 4 92 0,1 4 166 15,0 1 283-15,0 3 443 0</inkml:trace>
  <inkml:trace contextRef="#ctx0" brushRef="#br1" timeOffset="-128372.577">31319 4225 13 0,'0'-14'556'0,"0"2"131"0,0-1 115 16,0-1 125-16,0 6 2 0,-8-5-181 0,8 3-142 16,0-3-98-16,-8 4-85 0,8 0-100 15,-7 5-94-15,7 0-52 0,0-5-32 0,0 4-21 16,0 5-20-16,0-4-16 0,-9 4-17 15,9 0-14-15,0-5-9 0,0 5-4 0,0 0-1 16,0 0 2-16,0 0 6 0,0 0 7 0,0-4 9 16,0 4 4-16,0 0 2 0,0 0-3 15,0 0-7-15,0 0-22 0,0 0-41 0,0 4 0 16,0 1 0-16,0-1 0 0,0 5 0 16,0 8 0-16,0 1 0 0,0 1 0 0,-7 6 0 15,7 1 0-15,0 6 0 0,0 3 0 16,-8 0 0-16,8 6 0 0,0-6 0 0,0 5 0 15,0-1 0-15,0 1 0 16,0-5 0-16,0 0 0 0,8-3 0 0,-8-1 0 16,7-10 0-16,-7 2 0 0,9-6 0 15,-9-8 0-15,0 4 0 0,7-8 0 0,-7-1 0 16,0-4 0-16,0-9 0 0,-7 0 0 16,7-8 0-16,-9-1 0 0,2-8 0 0,7-1 0 15,-8-3 0-15,0-11 0 0,0 2 0 16,1-1 0-16,-2-8 0 0,2-2 0 0,-1 2 0 15,8-5 0-15,-9 5 0 0,2-1 0 16,7 0 0-16,0 10 0 0,0 4 0 0,7 0 0 16,2 8 0-16,-1 4 0 0,8 2 0 15,-9 7 0-15,9 5 0 0,8 1 0 0,-9 8 0 16,8 0 0-16,1 8 0 0,-1 1 0 0,10 9 0 16,-11-1 0-16,2 11 0 0,-1-2 0 15,1 9 0-15,-1 0 0 0,-7 0 0 0,0 6 0 16,-8-3 0-16,-1 3 0 0,-7-1 0 15,0-1 0-15,-7 1 0 0,-1-1 0 16,0 2 0-16,-16-6 0 0,9-4 0 16,-8-1 0-16,-9-3 0 0,8-4 0 0,-7-7 0 15,0-6 0-15,0-1 0 0,7-6 0 16,1-3 0-16,-1-3 0 0,8-6 0 0,0-1-225 16,9-3-151-16,-1 4-91 0,8-4-150 15,8 0-184-15,-1 0-209 0,9-5-83 0,0 5 5 16,-1 0 104-16,9 4 186 0,-1-4 235 15</inkml:trace>
  <inkml:trace contextRef="#ctx0" brushRef="#br1" timeOffset="-128070.242">31844 4106 135 0,'0'-18'793'0,"0"1"207"0,-7 4 139 16,-1-5 103-16,8 5-41 0,-9 0-262 0,2 4-261 15,0 0-164-15,7 5-113 0,0-1-252 16,-9 0-149-16,18 5 0 0,-9 5 0 16,0 4 0-16,7 3 0 0,0 7 0 0,2 3 0 15,-1 0 0-15,8 9 0 0,-9-1 0 16,1 10 0-16,-8-1 0 0,8 2 0 16,0 3 0-16,-8 0 0 0,7 0 0 0,-7 1 0 15,9-6 0-15,-9 1 0 0,0-5 0 16,0-9 0-16,7 0 0 0,-7-7 0 0,8-1 0 15,-8-11 0-15,0 3 0 0,0-10-173 16,8-10-630-16,-8 3-198 0,0-11-179 0,8-8-44 16,-8 3 33-16,7-8 137 0,2 5 224 15,6-5 266-15</inkml:trace>
  <inkml:trace contextRef="#ctx0" brushRef="#br1" timeOffset="-127796.971">32056 4274 100 0,'16'-22'577'15,"-8"0"186"-15,0 3 191 0,0 3 155 0,-1-3-61 16,-7 7-120-16,8-1-107 0,-8 3-107 15,-8 1-126-15,8 0-104 0,0 0-379 0,-7 5-105 16,-1-4 0-16,0 8 0 0,0-5 0 0,1 5 0 16,-9 0 0-16,0 5 0 0,8 3 0 15,-8 1 0-15,1 4 0 0,6 1 0 16,-6 4 0-16,7-1 0 0,0 4 0 0,8 7 0 16,-7-2 0-16,7 1 0 0,7 3 0 15,-7-3 0-15,8 3 0 0,8-2 0 0,-9-2 0 16,10-5 0-16,-1 7 0 0,7-11 0 0,1 1 0 15,-9-1 0-15,16-4 0 0,-8-4 0 16,1-5 0-16,8 1 0 0,-8-1 0 0,7-8 0 16,-8-1 0-16,8 1-429 0,-7 0-541 15,-1-9-222-15,1 0-66 0,-8-5 16 16,8-1 89-16,-8-2 191 0,6-5 280 0</inkml:trace>
  <inkml:trace contextRef="#ctx0" brushRef="#br1" timeOffset="-127562.608">32511 4084 583 0,'0'-13'981'0,"-7"0"180"16,7 4 134-16,-9 4 115 0,9-3-248 16,-7 3-313-16,7 5-220 0,-8 0-508 0,8 0-121 15,0 5 0-15,8 3 0 0,-8 1 0 0,7 4 0 16,2 5 0-16,-2 0 0 0,-7 8 0 16,8 0 0-16,0 6 0 0,-8-2 0 0,8 6 0 15,-1-5 0-15,-7 4 0 0,9-5 0 16,-9 2 0-16,7-7 0 0,1 3 0 0,-8-6 0 15,9-4 0-15,-2-5 0 0,0-5 0 16,2-3-302-16,-9-10-613 0,8-3-234 0,-1-10-84 16,2-5-5-16,-2-2 57 0,-7-3 168 15,8-2 269-15,0-1 329 0</inkml:trace>
  <inkml:trace contextRef="#ctx0" brushRef="#br1" timeOffset="-127357.144">32754 4062 301 0,'16'-18'739'0,"-8"1"224"0,-1 8 158 16,2-1 119-16,-2 3-158 0,1 7-166 0,1 0-156 15,-9 0-162-15,7 7-127 0,0 3-471 16,-7-1 0-16,9 8 0 0,-1 1 0 0,-8 4 0 16,7 0 0-16,2 4 0 0,-9 0 0 15,7 2 0-15,1-3 0 0,0 7 0 0,7-6 0 16,-6 1 0-16,-2-1 0 0,1 0 0 16,0-4 0-16,0 0 0 0,8 1 0 15,-9-5 0-15,-7-1-269 0,8-3-408 0,1-5-178 16,-9-2-214-16,0-7-91 0,0 0-1 15,0 0 84-15,-9-3 163 0,1-6 241 0</inkml:trace>
  <inkml:trace contextRef="#ctx0" brushRef="#br1" timeOffset="-127131.753">32589 4269 343 0,'-23'-4'753'0,"-1"-1"206"15,1 1 142-15,8 0 103 0,-1 0-204 16,0-1-199-16,8 5-177 0,1-4-159 15,7 4-98-15,0-5-64 0,7 1-38 0,9-1-259 16,-1 1-6-16,1-1 0 0,8 0 0 16,-1 5 0-16,8 0 0 0,2 0 0 0,5 0 0 15,-6 5 0-15,7-5 0 0,-7 5 0 16,-1 4 0-16,0-5-703 0,-7 5-442 0,7 0-157 16,-15-5-21-16,7 0 50 0,-7 1 140 15,8-5 299-15,-9-5 390 0</inkml:trace>
  <inkml:trace contextRef="#ctx0" brushRef="#br1" timeOffset="-117563.03">14584 13740 185 0,'0'-4'444'16,"-7"-4"100"-16,7 2 108 0,0-2 28 15,0-1 10-15,0 0 9 0,0 0-21 16,-9-4-43-16,9 5-55 0,0-1-76 0,-7 0-88 16,7 0-82-16,-8 5-40 0,8-5-29 15,0 9-28-15,-8-4-25 0,8 4-70 16,8 4-142-16,-8 5 0 0,0 8 0 0,8 5 0 15,-1 9 0-15,-7 9 0 0,16 4 0 0,-8 9 0 16,0 5 0-16,0 4 0 0,8-6 0 16,-9 7 0-16,10-2 0 0,-3-4 0 15,3-3 0-15,-10-6 0 0,9-8 0 0,-8-1 0 16,-1-8 0-16,9-8 0 0,-16-2 0 16,8-7 0-16,-8-5-59 0,-8-9-398 0,1-4-71 15,-9-6-84-15,0-4-64 0,1-7-39 16,-9-6-15-16,-7-3 23 0,-1-10 81 15,1-1 124-15,-9-3 156 0,-7 0 171 0,9-4 167 16,-2 4 159-16,9 0 158 0,-9 0 149 16,17 4 129-16,-1 5 63 0,0-1 5 0,10 6-23 15,5-1-51-15,1-1-80 0,8 7-103 16,0-1-77-16,8-2-41 0,1 6-33 16,14 0-30-16,-8 5-63 0,17-1-154 15,-1 5 0-15,8 0 0 0,0 8 0 0,9 1 0 16,-9 4 0-16,8 4 0 0,0 5 0 0,-8 9 0 15,8-1 0-15,-16 10 0 0,9 8-208 16,-9 1-292-16,-8 8-253 0,1 0-291 0,-1 0-129 16,-6 5-25-16,6-5 46 0,-7 0 156 15,-1-4 249-15,1-5 331 0</inkml:trace>
  <inkml:trace contextRef="#ctx0" brushRef="#br1" timeOffset="-117141.88">15087 14234 250 0,'-9'-3'832'0,"9"-2"188"15,-7-4 133-15,-10 1 97 0,10-5-115 16,-9-1-298-16,1 0-260 0,-1 1-156 0,-8-4-107 16,1-1-75-16,8 5-76 0,-9-5-163 15,1 5 0-15,-1 4 0 0,8 0 0 0,-8 4 0 16,8 5 0-16,-7 10 0 0,15-1 0 16,-8 8 0-16,9 5 0 0,-1 5 0 15,8-1 0-15,0 6 0 0,8-2 0 0,-1 5 0 16,9-5 0-16,0 2 0 0,8-6 0 15,0-3 0-15,-1-5 0 0,1-1 0 0,-1-8 0 16,8-5 0-16,-7-4 0 0,-1-9 0 16,1 0 0-16,-9-8 0 0,1-1 0 0,0-4 0 15,-8 0 0-15,-1-4 0 0,2 4 0 16,-9-6 0-16,-9 2 0 0,2 1 0 16,7 2 0-16,-17 1 0 0,10 4 0 0,0 1 0 15,-2 3 0-15,9 6 0 0,-8 3 0 16,8 5 0-16,0 0 0 0,0 9 0 15,0 4 0-15,0 5 0 0,8-1 0 0,1 5 0 16,-2 0 0-16,0 5 0 0,2 0 0 16,6-1 0-16,1-5 0 0,0 7 0 0,-1-6 0 15,1-5 0-15,0-3 0 0,8-1 0 16,-9 1-283-16,8-11-639 0,-6 2-275 16,6-10-89-16,-7 2 12 0,-1-11 79 0,9 1 189 15,-8-4 305-15</inkml:trace>
  <inkml:trace contextRef="#ctx0" brushRef="#br1" timeOffset="-116707.533">15462 14041 192 0,'-7'-9'856'15,"0"-5"210"-15,-10 5 156 0,1 6 129 0,1-3-39 16,-8-2-299-16,7 4-271 0,1 4-305 16,-1 0-437-16,0 0 0 0,1 0 0 15,-1 4 0-15,0 4 0 0,8 5 0 0,1 6 0 16,-2-1 0-16,9 4 0 0,0 0 0 15,0 4 0-15,0 0 0 0,16 1 0 16,-8-1 0-16,8 1 0 0,0 0 0 0,7-5 0 16,1 0 0-16,-2-5 0 0,10-3 0 0,-1-1 0 15,-7-5 0-15,7 1 0 0,9-9 0 16,-17 0 0-16,8-3 0 0,2-7 0 0,-2 1 0 16,-8-4 0-16,-7 0 0 0,8-6 0 15,-17 3 0-15,8-3 0 0,-15-3 0 16,9 0 0-16,-9 6 0 0,-9-7 0 0,2 1 0 15,-1 0 0-15,-8 4 0 0,-7 1 0 0,8 4 0 16,-1-1 0-16,-1 5 0 0,3 4 0 16,-3 5 0-16,1 5 0 0,1 4 0 0,7 9 0 15,0-1 0-15,8 5 0 0,0 0 0 16,0 5 0-16,8-1 0 0,0 6 0 16,7-7 0-16,-6 3 0 0,6-2 0 0,8-4 0 15,-6-5 0-15,6-3 0 0,-7-5 0 16,8-5 0-16,-2-4 0 0,2-9 0 15,-1-3-393-15,-7-7-694 0,1-7-186 0,-3-5-33 16,-5-4 45-16,-1 0 125 0,-8-10 227 16,0 5 303-16</inkml:trace>
  <inkml:trace contextRef="#ctx0" brushRef="#br1" timeOffset="-116553.943">15753 13775 529 0,'-15'-30'913'0,"6"3"200"16,2 5 157-16,-1 9 96 0,1 0-202 15,-2 4-214-15,9 0-196 0,0 9-622 16,-7 5-132-16,7 4 0 0,0 4 0 0,0 9 0 15,7-1 0-15,-7 2 0 0,9 7 0 16,-9-2 0-16,15 2 0 0,-8 5 0 0,2 1 0 16,-2-1-886-16,1 0-622 0,0 0-8 15,7-3 87-15,-6-1 150 0,6-5 322 16,17-4 449-16</inkml:trace>
  <inkml:trace contextRef="#ctx0" brushRef="#br1" timeOffset="-116370.434">16382 14247 524 0,'0'14'1071'0,"-9"0"193"0,9-5 156 0,-8-2 115 15,1 3-168-15,-2-6-496 0,9 1-732 0,0-5-139 16,0 0 0-16,9-5 0 0,-2 1 0 16,1-6 0-16,1 7 0 0,-2-1-414 15,0-5-553-15,-7 4-249 0,8-4-73 0,-8 1 23 16,9-1 97-16,-2-4 205 0,0-6 320 15</inkml:trace>
  <inkml:trace contextRef="#ctx0" brushRef="#br1" timeOffset="-116230.81">16436 14124 219 0,'-9'-8'850'16,"9"-1"220"-16,-7 0 161 0,0 0 124 15,-10 5-64-15,10-5-304 0,0 0-311 0,-2 0-199 16,1 4-442-16,8-4-35 0,0 6 0 16,-7-1 0-16,7-1 0 0,7 0-93 0,-7 1-542 15,0-1-392-15,-7 5-204 0,7-5-55 16,0 5 33-16,0 0 113 0,0 0 240 15,0 0 387-15</inkml:trace>
  <inkml:trace contextRef="#ctx0" brushRef="#br1" timeOffset="-115164.966">17181 13772 197 0,'0'-4'728'0,"0"-1"221"0,0 0 148 16,0-4 107-16,0 5-113 0,0-5-203 16,-8 4-187-16,8 2-160 0,-8-3-102 0,8 2-83 15,0 4-356-15,0 0 0 0,-7 4 0 16,7 5 0-16,-9 5 0 0,2 9 0 15,7 3 0-15,-8 9 0 0,-8 9 0 0,9 0 0 16,-2 4 0-16,2 0 0 0,-1 2 0 0,0-6 0 16,0-5 0-16,8 1 0 0,-7-9 0 15,7-4 0-15,0-10 0 0,-8 1 0 16,8-9 0-16,0 0 0 0,0-15 0 0,0-1 0 16,8-11 0-16,-8-4 0 0,0-10 0 15,0-3 0-15,7-4 0 0,-7-5 0 0,8-9 0 16,0 0 0-16,0 0 0 0,8 4 0 15,-9 1 0-15,9 4 0 0,-8 4 0 16,8 8 0-16,-9 2 0 0,9 8 0 0,-8 9 0 16,-1 0 0-16,9 13 0 0,-8 0 0 15,1 13 0-15,6 0 0 0,1 9 0 0,-9 8 0 16,9 2 0-16,0 3 0 0,-1 5 0 16,9-1 0-16,-8 1 0 0,7 0 0 0,-6 0 0 15,6-5 0-15,-1 0 0 0,2-4 0 16,-8 0 0-16,8-5 0 0,-1-4 0 0,-7 0 0 15,-1-3 0-15,1-7 0 0,-8 1 0 16,8-3 0-16,-16-1 0 0,7-1 0 0,-7-3 0 16,-7-1 0-16,0-4 0 0,-2 5 0 15,-6-5 0-15,-9 0 0 0,1 0 0 0,-1 0 0 16,-8-5 0-16,1 1 0 0,-7-1 0 16,-2-3 0-16,-7-1 0 0,7-1 0 0,2-3 0 15,-2 4 0-15,9 0 0 0,-1 2 0 16,1 1 0-16,7 2 0 0,9 0 0 15,7 4 0-15,0 0 0 0,1 0 0 0,7 4 0 16,0 0 0-16,7 2 0 0,9 1 0 16,-1-1 0-16,1 2 0 0,8-4 0 0,-1 1 0 15,1 0-853-15,7-5-387 0,-8 0-102 16,9-5 12-16,-9-4 77 0,9-5 184 16,-8 7 332-16</inkml:trace>
  <inkml:trace contextRef="#ctx0" brushRef="#br1" timeOffset="-114535.981">17817 13803 315 0,'0'-5'571'0,"7"-4"138"15,-7 0 162-15,9-3 81 0,-9 2-80 16,7 1-91-16,-7-4-76 0,8 5-82 0,-8 2-121 15,8-2-128-15,-8 4-69 0,0 4-16 16,0 0 1-16,0 8-258 0,0 2-32 0,0 7 0 16,-8 6 0-16,8 7 0 0,-8 5 0 15,1 9 0-15,-9 0 0 0,8 5 0 16,-1 4 0-16,2-4 0 0,0-1 0 0,-2-4 0 16,9-5 0-16,-8-2 0 0,8-11 0 15,0-4 0-15,-7 0 0 0,7-9 0 0,0-4 0 16,0-9 0-16,0-4 0 0,0-5 0 15,0-13 0-15,0 0 0 0,0-9 0 0,0-4 0 16,7-6 0-16,-7-3 0 0,17-4 0 16,-10-1 0-16,9 5 0 0,-1 0 0 15,9 5 0-15,-8 3 0 0,0 1 0 0,-1 13 0 16,1-1 0-16,0 7 0 0,-1 6 0 16,1 10 0-16,0 0 0 0,-1 10 0 15,1 2 0-15,0 11 0 0,-1-2 0 0,1 6 0 16,0 8 0-16,-1-4 0 0,9 5 0 15,-8 3 0-15,-1-4 0 0,1 1 0 0,0-1 0 16,-1-4 0-16,1-1 0 0,0-3 0 16,-1-1 0-16,1-4 0 0,-8 0 0 0,0-3 0 15,0-3-377-15,-8 3-585 0,0-10-235 16,-8 0-73-16,0-5 19 0,0-4 94 16,-8-4 196-16,-8-1 272 0</inkml:trace>
  <inkml:trace contextRef="#ctx0" brushRef="#br1" timeOffset="-114353.466">18052 14253 126 0,'-47'-22'545'0,"0"0"156"0,0-1 177 0,0 1 170 15,0 0-75-15,7 4-147 0,9 1-124 16,0 4-110-16,7 0-148 0,8-1-146 16,9 5-71-16,-1 1-34 0,16-1-19 0,8 0-12 15,-1-5-3-15,8 9-16 0,9-2-143 16,0 1 0-16,6 6 0 0,2 0 0 0,-9 9 0 16,8-5 0-16,1 6 0 0,-9-1 0 15,9 0 0-15,-9 0-383 0,0-1-420 16,-8 1-334-16,8-4-133 0,-7-1-13 0,-1-4 64 15,10-4 185-15,-10-1 317 0</inkml:trace>
  <inkml:trace contextRef="#ctx0" brushRef="#br1" timeOffset="-113877.647">18397 13728 847 0,'-15'0'1081'0,"6"0"159"0,-5-6 133 16,5 6 91-16,1 0-405 0,1 0-351 15,7 6-289-15,-9-3-419 0,9 11 0 16,9-1 0-16,-2 9 0 0,-7 5 0 0,17 4 0 16,-10 8 0-16,0 1 0 0,10 5 0 15,-10 2 0-15,9-3 0 0,-8 1 0 0,8-1 0 16,-9-4 0-16,9-5 0 0,-8-5 0 16,-1-7 0-16,9-2 0 0,-16-7 0 0,8-5 0 15,0-9 0-15,-8-4 0 0,0-9 0 16,0-5 0-16,-8-8 0 0,0-6 0 0,1-3 0 15,-9-9 0-15,8-4 0 0,-8-2 0 0,1-2 0 16,-1 3 0-16,9 1 0 0,-2 4 0 16,2 5 0-16,7 2 0 0,0 11 0 0,7-1 0 15,2 6 0-15,-2 7 0 0,9 1 0 16,-1 5 0-16,9 8 0 0,-8 0 0 16,7 4 0-16,1 5 0 0,-1 4 0 0,1 5 0 15,0 0 0-15,-1-1 0 0,1 6 0 16,-9 3 0-16,1-1 0 0,-9 7 0 15,2-6 0-15,-2 5 0 0,-7 4 0 0,0-4 0 0,-7 4 0 16,-2-3 0-16,2 3 0 16,-9-4 0-16,1-5 0 0,-1 0 0 0,-1 1 0 15,-6-10 0-15,8-3 0 0,-1 0 0 0,-8-5 0 16,8-9 0-16,9 4 0 0,-9-8 0 16,8-2 0-16,1 3-615 0,-2-7-331 15,9-2-204-15,0-1-73 0,9-1 12 16,-2-4 100-16,1 5 185 0,8 0 253 0</inkml:trace>
  <inkml:trace contextRef="#ctx0" brushRef="#br1" timeOffset="-113582.863">18977 13784 586 0,'-7'-9'914'0,"7"2"184"0,-16-3 140 0,8 6 73 15,1-5-218-15,7 4-219 0,-9 1-194 16,9-1-283-16,0 5-397 0,0 0 0 0,0 5 0 16,9-1 0-16,-2 10 0 0,10 0 0 15,-10 7 0-15,0 6 0 0,10 4 0 0,-10 4 0 16,9 0 0-16,-8 4 0 0,0 5 0 16,0 0 0-16,-1 1 0 0,2-5 0 0,-2-1 0 15,1-4 0-15,0-4 0 0,0-4 0 16,-8 0 0-16,7-10 0 0,2-3 0 15,-9-5 0-15,7-9 0 0,-7-5-791 0,8-8-743 16,-8-9 34-16,7-5 109 0,9-8 165 0,-8-1 273 16,8-3 361-16</inkml:trace>
  <inkml:trace contextRef="#ctx0" brushRef="#br1" timeOffset="-113303.512">19220 13965 222 0,'9'-22'760'0,"-1"5"239"0,-8-5 165 16,7 9 116-16,-7-5-105 0,0 1-210 15,0-1-223-15,9-1-175 0,-9 7-250 0,0-1-317 16,0-1 0-16,0 6 0 0,0-1 0 15,0 0 0-15,0 4 0 0,-9 5 0 0,2 0 0 16,-1 5 0-16,-1-1 0 0,-5 10 0 16,-3 3 0-16,10 6 0 0,-9 3 0 0,0 0 0 15,8 10 0-15,-8-6 0 0,9 5 0 16,-1-3 0-16,8-2 0 0,-7 1 0 0,7 0 0 16,7-9 0-16,1 5 0 0,-1-10 0 15,2 1 0-15,6-1 0 0,1-4 0 16,7-4 0-16,-6 0 0 0,6-4 0 0,1 0 0 0,-1-5 0 15,1 3 0-15,-1-6 0 0,8 3 0 16,-7-5 0-16,0 5 0 0,-1 0 0 0,1-5 0 16,-1 5-1099-16,-8 5-526 0,1-5 84 15,0-5 137-15,-1 5 203 0,1-4 362 16,1-4 394-16</inkml:trace>
  <inkml:trace contextRef="#ctx0" brushRef="#br1" timeOffset="-110314.554">20343 13891 121 0,'0'0'46'15,"0"0"-74"-15,0 0-60 0</inkml:trace>
  <inkml:trace contextRef="#ctx0" brushRef="#br1" timeOffset="-98503.817">20374 13992 167 0,'0'-9'614'15,"0"0"165"-15,0 0 161 0,-7 0 130 16,7 1-127-16,-8-1-163 0,-1 0-145 15,2 5-128-15,0-5-137 0,-2 0-110 0,-6 1-68 16,-1-1-44-16,0 4-34 0,1 1-28 16,-1-1-23-16,-8 1-14 0,1-1-7 0,-1 1-2 15,0 4 4-15,-7 4 8 0,8 1 7 16,-1-1 8-16,8 10 4 0,1-1 5 0,-1 9-53 16,0 0-23-16,9 8 0 0,-1 1 0 15,8 1 0-15,0 3 0 0,15 0 0 0,1 0 0 16,8-4 0-16,-1 1 0 0,8-7 0 15,9-3 0-15,7-3 0 0,-8-6 0 16,8-4 0-16,-8-9 0 0,9 0 0 0,-9-6 0 16,0-1 0-16,-7-2 0 0,-1-5 0 15,-8 0 0-15,1-2 0 0,-9-3 0 0,1 3 0 16,-9-7 0-16,2 5 0 0,-18-4 0 16,9 5 0-16,-7-1 0 0,-9 1 0 0,8-1 0 15,-15-1 0-15,7 7 0 0,-8-2 0 16,2 5 0-16,-2-3 0 0,8 7 0 15,0-4 0-15,1 9 0 0,-1 0 0 16,9 0 0-16,-2 9 0 0,2-1 0 0,7 10 0 16,0-4 0-16,0 7 0 0,7-2 0 15,2 3 0-15,6 0 0 0,1-5 0 0,0 1 0 16,-1-5 0-16,8 0 0 0,-7-4 0 16,8 1-106-16,-9-10-522 0,8 0-319 0,-7-10-223 15,1-3-75-15,-3-9 11 0,3 0 93 16,-1-9 213-16,-1 0 337 0</inkml:trace>
  <inkml:trace contextRef="#ctx0" brushRef="#br1" timeOffset="-98284.403">20562 13666 94 0,'-16'-14'835'16,"9"6"219"-16,-9-1 163 0,8 4 124 0,1-3-2 16,-2 3-329-16,9 1-308 0,0 0-176 15,9-1-453-15,-2 1-73 0,1-1 0 16,0 0 0-16,7 0 0 0,9 5 0 0,-8 0 0 15,0 0 0-15,8 5 0 0,-1 0 0 16,-8 4 0-16,1 9 0 0,0-1 0 16,-1 10 0-16,-6-1 0 0,-2 10-665 0,-7 4-276 15,8 4-233-15,-16-5-75 0,8 5 12 16,0-4 97-16,0-5 210 0,0-5 310 0</inkml:trace>
  <inkml:trace contextRef="#ctx0" brushRef="#br1" timeOffset="-97708.388">20664 14023 102 0,'-7'-10'852'0,"-9"6"207"0,8 1 147 16,-8-6 111-16,9 4-3 0,-10-4-368 15,10 0-325-15,7 5-183 0,-7-4-130 0,7 2-280 16,0-2-28-16,0 8 0 0,7-5 0 16,-7 10 0-16,7 0 0 0,2 4 0 15,6 3 0-15,-6 11 0 0,-2-2 0 0,9 2 0 16,-8 8 0-16,8-5 0 0,-9 0 0 15,9 1 0-15,-1-1 0 0,1-4 0 16,-8-4 0-16,8-1 0 0,0-7 0 0,-1-7 0 16,1-3 0-16,0-3 0 0,-8-10 0 0,7-1 0 15,-7-7 0-15,7-2 0 0,-6-4 0 16,-2 1 0-16,-7 0 0 0,8-1 0 0,0 1 0 16,-8 3 0-16,8 5 0 0,-1 6 0 15,-7-2 0-15,9 5 0 0,-2 0 0 0,1 6 0 16,8 3 0-16,-9 3 0 0,2 6 0 15,6 0 0-15,-6 5 0 0,-2-2 0 16,9 6 0-16,-8 1 0 0,-1-3 0 0,2 3 0 16,-2-2 0-16,1 1 0 0,-8-5 0 15,8 5 0-15,0-5 0 0,-8-5 0 0,0 1 0 16,7 0 0-16,-7-4 0 16,9-5 0-16,-2-5 0 0,-7-4 0 0,8-4 0 15,0 0 0-15,-8-9 0 0,8 0 0 0,-1 0 0 16,-7-1 0-16,9 2 0 0,-9 2 0 15,7 3 0-15,1 2 0 0,-8 1 0 16,9 8 0-16,-2 2 0 0,-7-3 0 0,7 12 0 16,1 2 0-16,1 5 0 0,5 1 0 15,-5 2 0-15,-1 8 0 0,-1 2 0 0,9-4 0 16,-8 4 0-16,0-4 0 0,7 4 0 16,-6-8 0-16,6 4 0 0,-7-4 0 0,7-4 0 15,1-5 0-15,1-5 0 0,-3-1 0 16,3-6 0-16,-1-7 0 0,7 2-381 15,-8-9-376-15,1-2-297 0,0-3-152 0,-1 0-30 16,1 0 44-16,8 0 144 0,-9-4 245 16,8 0 343-16</inkml:trace>
  <inkml:trace contextRef="#ctx0" brushRef="#br1" timeOffset="-96587.606">22218 13541 511 0,'-16'-7'772'0,"9"1"206"0,-1 3 140 15,0-2 4-15,0 5-160 0,1-5-163 16,7 5-161-16,-9 5-152 0,9 0-91 0,0 7-54 16,0 1-272-16,0 6-69 0,9 7 0 15,-9 1 0-15,7 8 0 0,9 0 0 0,-8 9 0 16,7 0 0-16,1 5 0 0,0-1 0 16,-1 1 0-16,1-1 0 0,0-4 0 15,-1 1 0-15,1-6 0 0,0-3 0 16,-8-6 0-16,-1-2 0 0,2-7 0 0,-2-4 0 15,-7-4 0-15,0-7 0 0,0-3 0 16,-16 2 0-16,9-10 0 0,-17-4 0 0,8 2 0 16,-8-7 0-16,-7-3 0 0,8-2 0 15,-8-7 0-15,0 4 0 0,-2-4 0 0,10-1 0 16,-1 1 0-16,1 4 0 0,8-1 0 16,6 5 0-16,2 1 0 0,-1 4 0 0,0-1 0 15,16 1 0-15,-8 5 0 0,15-6 0 16,1 5 0-16,8 5 0 0,-1 0 0 0,8-5 0 15,9 9 0-15,-1-4 0 0,0 4 0 16,8 0 0-16,1 0 0 0,-9 4 0 16,8 1 0-16,0-1 0 0,1 4-663 0,-10 1-203 15,2 0-115-15,-9-4-98 0,8-1-55 16,-8 0 60-16,0 1 152 0,-7 0 201 0,0-2 202 16,-8-3 308-16,7 0 310 0,-15 0 256 15,8 0 220-15,-9 0 207 0,2 0 193 16,-9 0 13-16,0-3-69 0,0 3-109 15,-9-10-114-15,2 6-134 0,-1 0-133 0,-8-5-84 16,9 4-41-16,-17-4-30 0,8 5-217 16,-7 0-57-16,6-5 0 0,-6 5 0 0,-1 4 0 15,1 0 0-15,-1 0 0 0,1 9 0 16,8 3 0-16,-9 2 0 0,15 3 0 0,-5 5 0 16,5 1 0-16,1 2 0 0,8 3 0 15,0-2 0-15,8 1 0 0,1-1 0 0,5-4 0 16,3 0 0-16,-1-4 0 0,7-4 0 15,1-1 0-15,-1-10 0 0,1-3 0 16,0 0 0-16,7-9 0 0,-8 2 0 0,1-12 0 16,-1 6 0-16,-7-5 0 0,-1 1 0 15,1-1 0-15,-8 1 0 0,-1-1 0 0,2 5 0 16,-9-6 0-16,0 7 0 0,0-2 0 16,-9 2 0-16,9-2 0 0,-7 5 0 15,-1 4 0-15,1 1 0 0,-2 0 0 0,9 4 0 16,-7 0 0-16,7 4 0 0,-8 5 0 15,8 0 0-15,0 5 0 0,0-2 0 16,8 7 0-16,-8 2 0 0,7-3 0 0,2 0 0 16,-2 4 0-16,1-5 0 0,8 1 0 0,-9-1 0 15,10-3 0-15,6 0 0 0,-8-7 0 16,1 2 0-16,8-9 0 0,-8 0 0 0,7 0 0 16,-8-9 0-16,1 2 0 0,8-3 0 15,-17-3 0-15,9-1 0 0,-8 1 0 0,1-4 0 16,-9 4 0-16,0-5 0 0,0 1 0 15,0-1 0-15,-9-1 0 0,9 2 0 16,-8 3 0-16,1 1 0 0,7 1 0 0,-9 2 0 16,9 6 0-16,0 4 0 0,-7 0 0 15,7 4 0-15,7 6 0 0,-7-1 0 0,0 7 0 16,9 3 0-16,-2-1 0 0,-7 4 0 16,17 0 0-16,-10 0 0 0,0 0 0 15,10 4 0-15,-10-8 0 0,9 3 0 0,0-7 0 16,-8 0 0-16,8-1 0 0,-9-10 0 15,8 3 0-15,-6-3-798 0,-2-6-482 16,-7-3-76-16,8-7 31 0,-8-9 87 0,8 0 188 16,-8-9 295-16</inkml:trace>
  <inkml:trace contextRef="#ctx0" brushRef="#br1" timeOffset="-96436.011">23160 13775 619 0,'-17'-39'1016'16,"3"4"194"-16,-3 4 159 0,1 5 128 15,1 4-248-15,7 4-342 0,0-1-583 0,1 12-324 16,-2-2 0-16,9 4 0 0,0 1 0 15,9 8 0-15,-9 4 0 0,7 2 0 16,1 8 0-16,0-1 0 0,0 10-181 0,-8 3-1015 16,7 1-173-16,-7 0-25 0,0 8 58 15,0 2 136-15,0-1 271 0,0-1 435 0</inkml:trace>
  <inkml:trace contextRef="#ctx0" brushRef="#br1" timeOffset="-96257.919">23049 14411 775 0,'-15'18'1132'16,"-1"-10"192"-16,0 1 169 0,1-5 132 0,-1 1-306 16,0 0-796-16,9-5-523 0,-1 4 0 15,-1-4 0-15,9 0 0 0,0-4 0 0,0 4 0 16,9-5 0-16,-9 5 0 0,8-5 0 16,-1 1-506-16,-7 4-719 0,9 0-128 0,-9-3-5 15,7-6 64-15,1 4 159 0,0-4 297 16,0 0 393-16</inkml:trace>
  <inkml:trace contextRef="#ctx0" brushRef="#br1" timeOffset="-95491.811">24038 13838 61 0,'0'-5'379'0,"8"-4"105"16,-8 1 104-16,0-5 33 0,0 4 6 0,0-5 19 16,0 6 26-16,0-1-18 0,0-5-35 15,0 5-45-15,-8-3-48 0,8 2-56 0,0 2-56 16,-8-1-24-16,8 0-11 0,0 4-292 15,0 1-87-15,-7 0 0 0,7 4 0 16,0 4 0-16,0 5 0 0,-9 9 0 0,9 0 0 16,0 8 0-16,0 4 0 0,9 5 0 15,-9 2 0-15,7 2 0 0,-7 5 0 0,8-5 0 16,0 6 0-16,0-5 0 0,8-5 0 0,-9 0 0 16,1-9 0-16,1 1 0 0,-2-4 0 15,0-6 0-15,2-9 0 0,-1 2 0 0,-8-7 0 16,7-6 0-16,-7-7 0 0,-7-3 0 15,7-9 0-15,-8-4 0 0,-1-5 0 0,2-4 0 16,0 0 0-16,-10-5 0 0,10-4 0 16,-9-1 0-16,0-3 0 0,1 0 0 0,6 4 0 15,2-5 0-15,-1 5 0 0,8 4 0 0,0 5 0 16,0 4 0-16,8 5 0 0,8 3 0 16,-1 5 0-16,1 6 0 0,0 2 0 0,8 10 0 15,-1 5 0-15,1 3 0 0,-1 5 0 16,1 10 0-16,7-2 0 0,-8 11 0 0,1-1 0 15,-9 0 0-15,8 8 0 0,-7-3 0 16,1 4 0-16,-10-1 0 0,9 1 0 0,-8-5 0 16,-8 5 0-16,0-5 0 0,-8 0 0 0,0 0 0 15,0-3 0-15,1-1 0 0,-10-1 0 16,1-8 0-16,-7 0 0 0,8 0 0 0,-9-8 0 16,8 0 0-16,-7-7 0 0,-1-1 0 15,9-6-336-15,-8 0-824 0,14-9-150 0,2-1-13 16,-1-3 54-16,8-5 130 0,8 1 227 15,8 4 345-15</inkml:trace>
  <inkml:trace contextRef="#ctx0" brushRef="#br1" timeOffset="-95016.084">25481 13978 415 0,'-7'10'585'15,"-17"-6"127"-15,8-4 149 0,1 5 25 16,-1-5-79-16,0-5-83 0,9 1-65 16,-9-1-68-16,1-4-92 0,6 5-89 15,2-4-47-15,-1-1-20 0,-1-1-7 0,9 6-336 16,-7-5 0-16,7 5 0 0,7-5 0 15,-7 4 0-15,9 1 0 0,6 0 0 0,1 4 0 16,15 0 0-16,-7 0 0 0,15 0 0 0,-8 4 0 16,9 0 0-16,7 5 0 0,0-4 0 15,0-1 0-15,8 5 0 0,-8-5 0 0,0-4 0 16,0 5 0-16,-7 0 0 0,-1-2-1129 16,-8 3-199-16,-15-3-32 0,0 2 53 0,-9-1 121 15,-7 0 223-15,-7 1 314 0</inkml:trace>
  <inkml:trace contextRef="#ctx0" brushRef="#br1" timeOffset="-94821.868">25686 14067 231 0,'-47'9'830'0,"0"4"196"16,0-4 135-16,0 0 110 0,-1 0-85 0,17-5-263 15,-1 0-255-15,9 1-155 0,8-1-131 16,-1-4-382-16,8 0 0 0,8 0 0 16,8-4 0-16,-1-1 0 0,17 5 0 0,-1-4 0 15,1 4 0-15,8 0 0 0,6-4 0 16,2 4 0-16,0 0 0 0,14 0 0 0,-7-5 0 15,8 5 0-15,-8-4 0 0,8 4 0 16,-8 0 0-16,-7 0-985 0,7-5-289 16,-16 5-76-16,0-4 24 0,-8-5 89 0,1 5 208 15,-8-5 346-15</inkml:trace>
  <inkml:trace contextRef="#ctx0" brushRef="#br1" timeOffset="-94521.162">25953 13856 128 0,'-24'-9'849'0,"-7"0"208"0,-1 4 148 0,1-4 138 15,7 4 14-15,1-2-313 0,-1-2-282 0,8 4-316 16,1-4-446-16,6 0 0 0,2 1 0 16,14-1 0-16,2 0 0 0,6 0 0 15,1 0 0-15,8 4 0 0,-1-4 0 0,1 9 0 16,7-4 0-16,9 4 0 0,-9 4 0 0,8-4 0 16,0 6 0-16,0 2 0 0,-8-4 0 15,9 5 0-15,-16 5 0 0,7-2 0 16,-8 2 0-16,-7 4 0 0,8-1 0 0,-17 1 0 15,2 4 0-15,-2 0 0 0,-14 0 0 16,7 5 0-16,-16 0 0 0,0 3 0 0,-8 1 0 16,-7 4 0-16,0-4 0 0,-8 0 0 15,-1-5 0-15,1-4 0 0,0 0-210 0,0-3-269 16,7-7-116-16,1-2-175 0,0-1-245 16,7-5-101-16,1-4-10 0,14 0 76 0,2-4 157 15,-1 4 234-15</inkml:trace>
  <inkml:trace contextRef="#ctx0" brushRef="#br1" timeOffset="-80971.4">26910 13679 53 0,'0'-5'682'15,"0"1"220"-15,0 0 150 0,-8-1 101 16,8-4-38-16,-8 1-231 0,8-1-217 0,-7 4-168 15,7-3-102-15,-9-1-60 0,9 5-40 16,-8-1-144-16,8 5-153 0,0-4 0 16,0 4 0-16,0 4 0 0,0 1 0 0,0 3 0 15,8 10 0-15,-8 4 0 0,9 8 0 16,-9 1 0-16,0 9 0 0,7 0 0 0,-7 9 0 16,0-5 0-16,0 4 0 0,8 1 0 15,-8-5 0-15,0-4 0 0,8-1 0 0,-8-8 0 16,0-5 0-16,8-4 0 0,-8-9 0 15,0-4 0-15,0-9 0 0,0-9 0 16,0-12 0-16,0-6 0 0,0-8 0 0,-8-9 0 16,-8-5 0-16,9-4 0 0,-10-4 0 15,10 0 0-15,-9 0 0 0,8 3 0 0,0 1 0 16,0 5 0-16,8 4 0 0,8 9 0 16,-8 0 0-16,8 7 0 0,0 6 0 15,8 9 0-15,-1 5 0 0,9 3 0 0,-1 10 0 16,1 8 0-16,7 4 0 0,1 5 0 15,-9 9 0-15,1 8 0 0,0 6 0 16,-1 4 0-16,1 3 0 0,-9 6 0 0,1-5 0 16,-9 5 0-16,2-5 0 0,-9-6 0 15,0-3 0-15,-9 1 0 0,2-10 0 0,7-4 0 16,-16-9 0-16,1 0 0 0,-1-9 0 16,-1-4 0-16,3-4 0 0,-3-5 0 0,1-9 0 15,1-9 0-15,-1 1 0 0,0-1 0 16,9-8-466-16,7 4-223 0,-8-5-152 0,16-4-176 15,-1 5-109-15,2-6-3 0,6 6 93 16,1 0 170-16,0 4 220 0</inkml:trace>
  <inkml:trace contextRef="#ctx0" brushRef="#br1" timeOffset="-80499.592">27451 13520 375 0,'7'-18'928'0,"-7"0"188"0,0 1 141 0,0 4 117 15,0-1-136-15,-7 1-329 0,7 5-266 16,0 3-292-16,0 1-351 0,0-1 0 0,0 10 0 16,0 4 0-16,0 4 0 0,7 4 0 15,-7 10 0-15,0 8 0 0,0 0 0 16,-7 9 0-16,7 1 0 0,0 3 0 0,0 5 0 16,-7-5 0-16,7 1 0 0,0 0 0 0,-9-5 0 15,9-5 0-15,0-4 0 0,0-8 0 16,0-1 0-16,0-7 0 0,0-6 0 0,0-4 0 15,0-9 0-15,0-5 0 0,0-8 0 16,0-10 0-16,-8-3 0 0,8-9 0 0,0-4 0 16,0-6 0-16,0 1 0 0,0-8 0 15,0 3 0-15,8-4 0 0,1 4 0 0,-2 5 0 16,0 5 0-16,2 2 0 0,-1 7 0 16,8 3 0-16,-9 10 0 0,1 4 0 15,8 4 0-15,-9 4 0 0,9 10 0 0,-8 4 0 16,8 4 0-16,0 4 0 0,-1 5 0 0,1 0 0 15,-9 10 0-15,9-2 0 0,1 2 0 16,-3 3 0-16,3 4 0 0,-3 1 0 0,3-1 0 16,-1 2 0-16,-1-1 0 0,-7-1 0 15,7-4 0-15,-6 0 0 0,-2-3 0 0,1-6 0 16,0 1 0-16,0-5 0 0,-8-5 0 16,7 1 0-16,-14-1-764 0,7-3-392 0,-8-6-120 15,0-3-6-15,0-5 66 0,1-9 160 16,-9 0 240-16,-8-4 303 0</inkml:trace>
  <inkml:trace contextRef="#ctx0" brushRef="#br1" timeOffset="-80306.126">27545 13988 572 0,'-31'-18'792'16,"-1"1"192"-16,1 3 137 0,7 1-9 0,1-1-162 15,-1 6-173-15,8-1-148 0,1-4-135 16,7 4-83-16,0 0-62 0,1 1-349 0,7-1 0 16,7 0 0-16,1 4 0 0,0-4 0 15,7 4 0-15,1 5 0 0,8-3 0 16,-1 3 0-16,1 0 0 0,7 0 0 0,-7 0 0 15,8 3 0-15,-1 2 0 0,0 0 0 16,1-1 0-16,-1 1 0 0,0-1 0 16,0 1-664-16,-7-1-654 0,8-4-80 0,-9-4 31 15,1-1 93-15,0-4 202 0,-1 0 338 16</inkml:trace>
  <inkml:trace contextRef="#ctx0" brushRef="#br1" timeOffset="-79834.241">28015 13525 150 0,'-7'-5'798'0,"-1"0"217"0,1 5 152 0,-2-4 121 15,2-1-44-15,-9 1-243 0,8 4-263 16,8-4-168-16,-7 4-350 0,7-5-220 16,0 10 0-16,0-5 0 0,7 8 0 0,-7 1 0 15,8 10 0-15,8 2 0 0,-16 6 0 16,16 4 0-16,-9 4 0 0,1 9 0 0,-1 0 0 16,2 4 0-16,-2 1 0 0,1 0 0 0,1-1 0 15,-2 0 0-15,-7-3 0 0,7-5 0 16,2-9 0-16,-1-1 0 0,-1-3 0 15,2-10 0-15,-2-8-1021 0,-7-4-383 16,8-14-5-16,0-5 79 0,0-12 135 0,8-9 232 16,-9 0 336-16</inkml:trace>
  <inkml:trace contextRef="#ctx0" brushRef="#br1" timeOffset="-79571.953">28274 13692 271 0,'9'-22'896'0,"-1"0"212"0,-8 0 151 15,0 5 124-15,0 3-85 0,0-3-306 16,-8 3-284-16,8 5-432 0,-9 0-276 15,2 0 0-15,0 6 0 0,-2-3 0 0,1 12 0 16,-8-3 0-16,1 10 0 0,-1 6 0 16,0 2 0-16,9 2 0 0,-9 8 0 0,8-5 0 15,1 5 0-15,7-1 0 0,0 2 0 0,0-1 0 16,0-1 0-16,7 2 0 0,9-6 0 16,-8 0 0-16,8 1 0 0,7-6 0 15,-8 1 0-15,9 0 0 0,8-4 0 0,-8-4 0 16,7-2 0-16,-8-3 0 0,8-4 0 0,-7 0 0 15,7-5 0-15,-8-5 0 0,-6-3 0 16,-1-1-576-16,-1 0-784 0,-7-5-63 16,0-4 38-16,-1-4 97 0,-7 0 209 0,-7 1 353 15</inkml:trace>
  <inkml:trace contextRef="#ctx0" brushRef="#br1" timeOffset="-79086.755">26918 13224 599 0,'-24'5'958'0,"8"-1"144"0,-8-4 112 15,9 0 98-15,-1 0-266 0,0 0-305 16,1 0-175-16,7 0-89 0,0 0-301 16,8 0-176-16,-7 4 0 0,7-4 0 0,0 0 0 15,7 5 0-15,1-5 0 0,0 4 0 0,7-4 0 16,9 4 0-16,-8-4 0 0,15 0 0 16,-7-4 0-16,8 0 0 0,-1-5 0 0,7 0 0 15,2-4 0-15,0 0 0 0,-2-5 0 0,9 0 0 16,-7 1 0-16,0 4 0 0,-2-6 0 15,-6 6 0-15,-1 4 0 0,0 1 0 0,-7-1 0 16,-1 4 0-16,-6 5 0 0,6-4 0 16,-8 4 0-16,-6 0 0 0,6 0 0 0,1 4 0 15,-9 1 0-15,9-1 0 0,0 6 0 16,-1-1 0-16,1-2 0 0,8 7 0 0,-1 0 0 16,8-1 0-16,-7 4 0 0,16-3 0 15,-2-1 0-15,2 4 0 0,0-3 0 0,7 3 0 16,-9-4 0-16,9 1 0 0,0-1 0 15,8 1 0-15,-15 3-211 0,7-8-1253 16,0 5-52-16,7-7 56 0,2-1 116 0,6-3 223 16,2 2 397-16</inkml:trace>
  <inkml:trace contextRef="#ctx0" brushRef="#br1" timeOffset="-78555.111">29177 13847 510 0,'-8'13'954'0,"0"-5"207"16,8 6 153-16,-7-5 126 0,-2 0-203 0,2-5-256 15,-1 4-387-15,8-3-594 0,0-1 0 16,0 1 0-16,8-1 0 0,-1-4 0 15,2 0 0-15,6 0 0 0,1 0 0 0,0-4 0 16,8 4 0-16,-1-5 0 0,8 1 0 16,0 4 0-16,-7-5 0 0,15 5 0 0,-15 0 0 15,14 0 0-15,-5 0 0 0,-10 5 0 16,8-1 0-16,-7 1 0 0,-1 4 0 0,1-5 0 16,-8 5 0-16,-1-1 0 0,-6 6 0 0,-9-6-663 15,0 6-434-15,-9 0-116 0,-6-7-35 16,-1 7 50-16,-8-4 143 0,1-3 211 15,-8 7 288-15,-9 0 433 0,0 3 391 0,2-4 318 16,7 1 281-16,-9-1 209 0,1-4 115 16,8 4-70-16,0-5-118 0,7-3-126 15,0 4-140-15,8-5-466 0,0-4-271 0,9 5 0 16,-1-5 0-16,8 4 0 0,0-4 0 16,8 0 0-16,-1 0 0 0,2 0 0 0,14-4 0 15,-8 4 0-15,9 0 0 0,-1 0 0 16,1-5 0-16,8 5 0 0,-8 0 0 0,7 0 0 15,-8 0 0-15,1 0 0 0,7 0 0 0,-7 0 0 16,-1 0 0-16,-7 0 0 0,8 0 0 16,-9-4-466-16,-7 4-1127 0,0-5 26 15,-1 5 112-15,2 0 163 0,-9-4 273 0,0 4 425 16</inkml:trace>
  <inkml:trace contextRef="#ctx0" brushRef="#br1" timeOffset="-76962.376">30958 13609 124 0,'0'-5'335'16,"-8"-4"24"-16,8 4 15 0,-8 0-97 0,8-2-141 15,0 1-137-15,0 3-143 0,0-2-114 16,0 5-61-16,0 0-24 0,0 0 13 0</inkml:trace>
  <inkml:trace contextRef="#ctx0" brushRef="#br1" timeOffset="-75325.241">30110 13546 144 0,'-7'0'576'0,"-1"-5"149"0,0-2 161 15,0 1 155-15,1 3-102 0,7-7-131 0,-9 6-105 16,2-1-95-16,7 1-117 0,-8 0-119 0,8 4-76 15,0 0-54-15,0 0-28 0,0 4-68 16,0 0-146-16,0 5 0 0,8 10 0 16,-1 2 0-16,-7 6 0 0,9 8 0 0,-9 0 0 15,7 9 0-15,1 0 0 0,0 5 0 16,-8 0 0-16,8 4 0 0,-8-5 0 0,7 1 0 16,2-10 0-16,-9 1 0 0,7-5 0 15,-7-8 0-15,0-5 0 0,8-5 0 16,-8-3 0-16,0-10 0 0,0-8 0 0,0-1 0 15,0-13 0-15,0-3 0 0,-8-6 0 16,1-8 0-16,7 0 0 0,-16-6 0 16,8-3 0-16,0-4 0 0,0 0 0 0,1 0 0 15,-2-6 0-15,2 6 0 0,-1-1 0 16,8 5 0-16,0 5 0 0,0 2 0 0,0 7 0 16,15 3 0-16,-6 6 0 0,6 3 0 15,1 9 0-15,0 5 0 0,7 4 0 0,1 8 0 16,7 6 0-16,-8 3 0 0,8 10 0 0,-7 3 0 15,8 11 0-15,-8-1 0 0,-1 8 0 16,1 0 0-16,-9 1 0 0,1 4 0 16,-1-4 0-16,-6-1 0 0,-2-4 0 0,-7 0 0 15,0 1 0-15,-7-10 0 0,-2 0 0 16,-6-9 0-16,6 0 0 0,-6-8 0 16,-8 1 0-16,-1-6 0 0,1-5 0 0,-1-8 0 15,1 0 0-15,-1-5 0 0,0-4 0 16,8 2 0-16,1-7 0 0,-1-4 0 0,9 5 0 15,-2-5-393-15,9 5-199 0,0 0-143 16,9-5-154-16,-2 5-167 0,9-5-56 0,8 4 48 16,0-3 134-16,-1-1 186 0,8 1 218 15</inkml:trace>
  <inkml:trace contextRef="#ctx0" brushRef="#br1" timeOffset="-75061.948">30636 13666 564 0,'0'-22'928'0,"0"0"168"15,0 0 122-15,0-6 91 0,0 6-251 0,0 6-258 16,0-3-196-16,9 2-119 0,-9 3-356 16,0 6-129-16,7-1 0 0,-7 9 0 15,8 4 0-15,0 5 0 0,0 4 0 0,8 9 0 16,-9 4 0-16,1 5 0 0,8 10 0 0,-9-2 0 16,1 5 0-16,0 5 0 0,-8 0 0 15,8-1 0-15,-1 1 0 0,-7-5 0 0,0-1 0 16,9-3 0-16,-9-5 0 0,0-3 0 15,0-6 0-15,7-4 0 0,-7-4 0 16,0-5 0-16,8-4 0 0,-8-9-309 0,0-5-948 16,8-12-110-16,-8-5 14 0,8-5 76 15,-1-8 164-15,2 5 254 0,-2-7 332 16</inkml:trace>
  <inkml:trace contextRef="#ctx0" brushRef="#br1" timeOffset="-74764.857">30926 13754 359 0,'16'-18'835'0,"-8"0"207"16,-8 1 149-16,8 3 111 0,-8-3-172 0,0 4-210 15,0 0-213-15,0-1-150 0,0 1-409 16,0 5-148-16,0-1 0 0,0-1 0 16,0 2 0-16,-8 4 0 0,0-2 0 0,1 6 0 15,-2 6 0-15,2-2 0 0,-1 9 0 16,-8 5 0-16,0-1 0 0,9 10 0 16,-10-5 0-16,10 9 0 0,0-5 0 0,-2 6 0 15,1-2 0-15,8 1 0 0,0-4 0 0,0 3 0 16,8-4 0-16,1 1 0 0,-2-4 0 15,9-2 0-15,-1-4 0 0,1 1 0 0,0-4 0 16,8-2 0-16,-1-3 0 0,1 1 0 0,0-1 0 16,-10 0 0-16,10-5 0 0,-8 0 0 15,8-4 0-15,-1 0 0 0,-8-4 0 16,1 0 0-16,0-5 0 0,-1 0-1117 0,1-10-458 16,1 2 60-16,-3-4 123 0,3-7 195 15,-1 3 324-15,-1-2 409 0</inkml:trace>
  <inkml:trace contextRef="#ctx0" brushRef="#br1" timeOffset="-74327.47">31390 13604 43 0,'0'-9'802'0,"0"-1"238"0,-9 7 162 0,9-7 128 15,0 7 14-15,-7-2-224 0,7 5-313 16,0-4-304-16,0 4-503 0,0-5 0 0,0 5 0 16,7 5 0-16,-7-1 0 0,9 4 0 15,-9 10 0-15,7 1 0 0,-7 7 0 0,0 5 0 16,0 4 0-16,-7 4 0 0,7 5 0 15,-9 5 0-15,2 0 0 0,7-1 0 0,-8-4 0 16,8 0 0-16,-8-9 0 0,8-3 0 16,0-6 0-16,0-8 0 0,0-5 0 0,8-9 0 15,-8-8 0-15,0-5 0 0,8-13 0 16,-8-4 0-16,0-6 0 0,0-8 0 0,0-8 0 16,0 0 0-16,0-5 0 0,7-4 0 0,-7 4 0 15,0-5 0-15,9 10 0 0,-9 4 0 16,7 9 0-16,1 0 0 0,1 7 0 0,-2 6 0 15,0 9 0-15,1 9 0 0,1 0 0 16,-2 12 0-16,9 1 0 0,-8 4 0 0,8 9 0 16,-9 0 0-16,9 5 0 0,-1-1 0 15,1 10 0-15,0-1 0 0,-8 0 0 0,8 5 0 16,-1-1 0-16,1 2 0 0,0-1 0 16,-1-1 0-16,1 1 0 0,0-1 0 0,-1-7 0 15,1 3 0-15,-8-4 0 0,0-5 0 16,0-4 0-16,-1 0 0 0,2-5 0 0,-9-3 0 15,0-5-61-15,-9-1-936 0,2-8-144 16,-9 0-107-16,1-8 2 0,-1-1 83 0,0-9 172 16,1 1 234-16,-9-1 262 0</inkml:trace>
  <inkml:trace contextRef="#ctx0" brushRef="#br1" timeOffset="-74141.092">31546 14050 252 0,'-31'-23'613'16,"-1"5"246"-16,1-3 184 0,7 7 118 0,1-4-98 16,-1 10-148-16,9-5-150 0,-1 8-163 15,0-4-124-15,9 0-72 0,7 1-372 16,0 4-34-16,7-5 0 0,2 4 0 0,6-4 0 15,8 5 0-15,-7-1 0 0,8 1 0 0,0 4 0 16,7 4 0-16,-8 1 0 0,8-1 0 0,1 1 0 16,-1 4 0-16,-7 0 0 0,7-1 0 15,-7 1 0-15,8 0 0 0,-9 0 0 16,-8-1-1121-16,1-3-335 0,8 0 3 0,-17-5 82 16,10 3 155-16,-17-6 273 0,7-2 428 15</inkml:trace>
  <inkml:trace contextRef="#ctx0" brushRef="#br1" timeOffset="-73311.254">30126 13185 200 0,'-7'0'437'0,"-2"0"122"0,2 0 98 15,-1 4 60-15,8-4 65 0,-8 0 8 16,-7 0-33-16,6 4-54 0,2-4-60 0,-1 5-79 16,1-5-98-16,7 0-59 0,-9 4-31 15,9-4-243-15,-7 0-133 0,7 4 0 0,0-4 0 16,0 0 0-16,0 5 0 0,7-5 0 15,-7 0 0-15,9 4 0 0,6-4 0 0,-8 0 0 16,9 0 0-16,0-4 0 0,8-1 0 16,-1-3 0-16,1-1 0 0,7 0 0 0,0-4 0 15,1-6 0-15,7 3 0 0,0-3 0 16,8 3 0-16,-8-3 0 0,8-3 0 0,-7 5 0 16,-1-1 0-16,0 5 0 0,1-5 0 15,-9 5 0-15,1 0 0 0,-9 3 0 0,0 1 0 16,0 6 0-16,-7-6 0 0,0 9 0 0,-1-4 0 15,1 4 0-15,-8 0 0 0,8 0 0 16,-9 0 0-16,10 4 0 0,-10 1 0 0,9-1 0 16,0-1 0-16,-8 6 0 0,15 1 0 15,-7 3 0-15,-1-4 0 0,9 8 0 0,-8-3 0 16,8 3 0-16,7 2 0 0,-8-3 0 0,8 3 0 16,1-3 0-16,-1 7 0 0,0-5 0 15,9 4 0-15,0-4 0 0,-2-1 0 16,2-4 0-16,0 5 0 0,-2-9 0 0,2 5 0 15,-2-6 0-15,9-4 0 0,-7 1 0 16,0-5 0-16,7 0 0 0,-9-5 0 0,2 5-1291 16,-9-4-280-16,0-4 51 0,1-2 116 15,-8 1 217-15,-9 1 397 0,1-1 370 16</inkml:trace>
  <inkml:trace contextRef="#ctx0" brushRef="#br1" timeOffset="-56049.578">14914 15201 49 0,'-8'0'572'0,"8"-4"163"15,0 4 153-15,-8 0 137 0,8 0-52 16,-7 0-176-16,7 0-153 0,0 0-129 16,-9 0-125-16,9 0-113 0,0 0-70 0,0 0-28 15,0 4-6-15,0 1-4 0,0 8 1 16,0 0 3-16,0 0 7 0,0 14-105 0,0-1-75 16,0 5 0-16,-7 4 0 0,7 5 0 15,-8 4 0-15,-1 0 0 0,2 6 0 0,7-3 0 16,-7 2 0-16,-2-5 0 0,1-4 0 15,8-5 0-15,0-3 0 0,-7-6 0 16,7-8 0-16,0-5 0 0,0-4 0 0,0-9 0 16,0-9 0-16,0-10 0 0,0-2 0 15,0-9 0-15,0-11 0 0,0 2 0 16,0-5 0-16,7-5 0 0,-7 0 0 0,0 1 0 16,8-1 0-16,1-4 0 0,-2 9 0 15,0 0 0-15,2 4 0 0,-1 5 0 16,-8 9 0-16,16-1 0 0,-9 9 0 0,1 4 0 15,8 10 0-15,-9 4 0 0,9 0 0 16,0 14 0-16,-1 0 0 0,9 3 0 0,-1 5 0 16,1 4 0-16,0 1 0 0,-1-1 0 15,8 1 0-15,1 0 0 0,-8-1 0 0,-1-4 0 16,1 0 0-16,0 0 0 0,-1-4 0 16,-8-5 0-16,9-4 0 0,-8-5 0 15,0 0 0-15,-9-8 0 0,8-5 0 0,-6-8 0 16,-2-1 0-16,-7-8 0 0,0-2 0 15,0-7 0-15,-7 5 0 0,-2-6 0 0,2 1 0 16,-8 4 0-16,6 1 0 0,-6 3 0 16,7 1 0-16,8 7 0 0,-8 10 0 15,8 5 0-15,0 8 0 0,0 5 0 0,8 15 0 16,0-3 0-16,0 14 0 0,8 1 0 16,-1 8 0-16,1 0 0 0,7 5 0 0,-8-1 0 15,9 1 0-15,-1-1 0 0,1-4 0 16,0 1 0-16,-1-10 0 0,1 0 0 15,-1-9 0-15,-7-4 0 0,8-4 0 0,-8-5 0 16,8-8 0-16,-9-5 0 0,1-5 0 0,0-4 0 16,-1-4-258-16,-8-4 3 0,2-5 29 15,-2 0 35-15,1 0 39 0,0-6 37 0,0 3 36 16,-8-1 34-16,0-2 22 0,0 2 20 16,0-1 19-16,0 1 20 0,0 4 20 15,-8-4 25-15,0 4 23 0,0 0 23 0,1 3 21 16,-9 3 14-16,8 2 4 0,-8 5-1 15,1 4-7-15,-1 2-30 0,0 6-128 0,1 2 0 16,6 8 0-16,-5 1 0 0,-3 3 0 16,10 6 0-16,-2-2 0 0,2 6 0 0,7 4 0 15,0-1 0-15,7 1 0 16,2-4 0-16,-2 3 0 0,10-2 0 0,-3-6 0 16,3-5 0-16,-1 1 0 0,7-9 0 15,-8-1 0-15,9-8 0 0,-8-4 0 0,-1-5 0 16,1-4 0-16,0 0 0 0,-1-6 0 15,-6-2 0-15,-2-2 0 0,-7-3 0 0,7 5 0 16,-7-6 0-16,0 5 0 0,-7 0 0 16,0-5 0-16,-2 5 0 0,1 5 0 0,8-1 0 15,-7 4 0-15,-2 5 0 0,9 0 0 16,-7 9 0-16,7 0 0 0,0 9 0 16,7 0 0-16,-7 5 0 0,9 4 0 0,-2 4 0 15,1 0 0-15,1 0 0 0,5 0 0 0,-5 4 0 16,6 0 0-16,1-4 0 0,0 0 0 15,-1 6 0-15,1-12 0 0,0 7 0 16,-1-5 0-16,-6-1 0 0,6-8 0 0,-7 4 0 16,0-4 0-16,-1-4-122 0,-7-5-1136 15,0-5-146-15,0-8-8 0,0-5 77 0,0-3 141 16,0-10 287-16,0-5 425 0</inkml:trace>
  <inkml:trace contextRef="#ctx0" brushRef="#br1" timeOffset="-55842.134">15722 15025 466 0,'-24'-18'973'0,"-7"5"192"16,8 0 163-16,-1 8 138 0,8-4-150 16,1 4-365-16,-1 2-425 0,8-1-526 0,0-1 0 15,8 5 0-15,8 0 0 0,0-4 0 16,8 4 0-16,-1 0 0 0,8 0 0 0,1 0 0 16,8 4 0-16,-1 1 0 0,0 2 0 15,-7 3 0-15,7 3 0 0,1 1 0 16,-1 7 0-16,0 1-766 0,1 0-713 0,-1 5-22 15,0-6 72-15,2-2 130 0,5-1 274 16,2-5 482-16</inkml:trace>
  <inkml:trace contextRef="#ctx0" brushRef="#br1" timeOffset="-55579.835">16703 15624 768 0,'-8'14'1151'0,"16"0"213"0,-8-5 186 16,-8-1 171-16,8-3-264 0,-8 3-1277 16,8-3-180-16,0-1 0 0,0-4 0 0,0 5 0 15,0-5 0-15,8-5 0 0,0 1 0 16,-1-5 0-16,9 0 0 0,-8 1 0 0,-1-1 0 15,2-5 0-15,-2 6-577 0,1-1-900 16,-8-9-22-16,8 1 79 0,0-1 136 0,-1 0 247 16,-7-4 396-16</inkml:trace>
  <inkml:trace contextRef="#ctx0" brushRef="#br1" timeOffset="-55429.238">16781 15431 424 0,'-16'-4'945'0,"8"-1"198"16,-15 1 154-16,8-1 115 0,-1 1-168 15,0-1-365-15,1-3-286 0,6 2-339 0,2-1-254 16,-1-2 0-16,8-1 0 0,0 6 0 15,0-1-404-15,8 5-419 0,-8 0-320 16,7 5-120-16,2-5-8 0,-2 4 62 0,1 6 177 16,0-6 322-16</inkml:trace>
  <inkml:trace contextRef="#ctx0" brushRef="#br1" timeOffset="-51016.658">17590 15210 10 0,'0'-4'530'0,"0"-1"169"16,0 1 180-16,-9-5 167 0,9 5-32 16,-8-5-132-16,8 0-127 0,0-1-116 0,-7 6-136 15,7-3-126-15,0 2-71 0,0 0-45 0,-9 5-41 16,9 0-150-16,0 0-70 0,0 5 0 16,0 4 0-16,0 8 0 0,9 1 0 0,-9 8 0 15,0 5 0-15,7 4 0 0,-7 9 0 16,8 0 0-16,1 5 0 0,-2 0 0 0,9-1 0 15,-8 5 0-15,8-4 0 0,-1-5 0 16,-7-4 0-16,7-5 0 0,-6-4 0 16,-2-10 0-16,1 2 0 0,0-9 0 0,-8-10 0 15,0-8 0-15,0-5 0 0,0-13 0 16,-8-5 0-16,0-9 0 0,-8-3 0 0,-7-5 0 16,-1-5 0-16,0-9 0 0,1 6 0 15,8-5 0-15,-1-1 0 0,0 5 0 16,8 0 0-16,1 5 0 0,-2 3 0 0,18 6 0 15,-9 4 0-15,15 3 0 0,-7 6 0 16,16 8 0-16,-9 1 0 0,17 8 0 0,-1 5 0 16,9 4 0-16,-2 9 0 0,2 8 0 15,7 1 0-15,-8 9 0 0,0 8 0 0,-8 0 0 16,1 4 0-16,-1 6 0 0,-7 3 0 0,-8 0 0 16,-8 1 0-16,-1 4 0 0,2-4 0 15,-18-1 0-15,2 0 0 0,-10-3 0 0,3-10 0 16,-3 1 0-16,-6-6 0 0,-1-3 0 15,1-5 0-15,-8-5 0 0,7-4 0 0,1-4 0 16,-10-9 0-16,19 0 0 0,-10 0 0 16,8-9 0-16,1 2 0 0,6-7 0 15,2 0 0-15,7-3 0 0,0-1 0 0,7 1-285 16,9-1-406-16,0-4-152 0,-1 0-217 16,16 0-86-16,-7-4-2 0,16-6 71 0,-1 6 159 15,0-4 235-15</inkml:trace>
  <inkml:trace contextRef="#ctx0" brushRef="#br1" timeOffset="-50407.289">18303 15162 625 0,'8'-10'1015'0,"-8"-2"191"0,-8 3 154 15,0-1 120-15,8 1-256 0,-7 2-322 16,-2 2-523-16,9 1-379 0,-7-1 0 0,7 5 0 16,-8 0 0-16,8 5 0 0,0 4 0 15,-8 3 0-15,8 6 0 0,0 3 0 0,-8 11 0 16,8-1 0-16,0 8 0 0,-7 1 0 15,7 8 0-15,-9-4 0 0,9 6 0 0,-7-2 0 16,7-3 0-16,0-5 0 0,0-1 0 16,0-8 0-16,0-5 0 0,0-4 0 0,7-4 0 15,-7-9 0-15,0-5 0 0,0-8 0 0,9-10 0 16,-9-8 0-16,0-4 0 0,0-6 0 16,0-6 0-16,0-3 0 0,7-6 0 0,-7-3 0 15,0-2 0-15,0 2 0 0,0 2 0 16,0 4 0-16,8 5 0 0,-8 4 0 15,8 7 0-15,0 2 0 0,-1 8 0 0,2 6 0 16,6 2 0-16,-7 6 0 0,7 13 0 0,1 0 0 16,1 8 0-16,-3 6 0 0,10-1 0 15,-8 9 0-15,8-5 0 0,-9 5 0 0,8 4 0 16,-7 0 0-16,8 5 0 0,-1-4 0 0,1-1 0 16,-1 0 0-16,-6 0 0 0,6-3 0 15,-8-2 0-15,1-4 0 0,0 2 0 16,-8-7 0-16,-1-3 0 0,2 0 0 0,-9-5 0 15,-9 0 0-15,2-4-275 0,-1-5-334 16,-15 1-16-16,-1-5 24 0,1 0 57 0,-10-5 72 16,-5-4 100-16,-2-4 147 0,1 0 203 15,-7-4 206-15,6 3 154 0,-7-3 110 16,0 4 80-16,7-1 46 0,2 0-26 0,5 2-77 16,10 3-76-16,-1-1-136 0,9 2-259 15,8 0 0-15,7-1 0 0,0-1 0 16,7 6 0-16,17-9 0 0,-9 5 0 0,17 2 0 15,-1-2 0-15,9 3 0 0,-2 1 0 16,2 4 0-16,0 0 0 0,-2 4 0 0,2 1 0 16,-2-1 0-16,2 0 0 0,-9 5 0 0,8-4 0 15,-8-1 0-15,2 1 0 0,-2-1-1156 16,-8-4-257-16,1-4-2 0,-8-5 77 16,-1 1 146-16,1-2 253 0,-1-7 374 0</inkml:trace>
  <inkml:trace contextRef="#ctx0" brushRef="#br1" timeOffset="-50156.339">18821 15254 78 0,'-9'-9'849'0,"2"1"249"0,0-1 192 16,-2 0 158-16,-6 0 43 0,15 0-286 15,-7 1-473-15,-2-1-732 0,9 5 0 16,0-1 0-16,0 0 0 0,9 5 0 0,-2 0 0 16,0 10 0-16,10 3 0 0,-10 4 0 0,0 5 0 15,2 4 0-15,-1 1 0 0,8 8 0 16,-9 0 0-16,1 0 0 0,0 6 0 0,0-6 0 15,-1 5 0-15,2-10 0 0,6 2 0 16,-7-6 0-16,0 1 0 0,8-10 0 0,-9-3 0 16,1-5 0-16,-8-5-360 0,9-8-403 15,-9-5-38-15,0-5-54 0,0-7-63 0,0-2-65 16,0-3 27-16,7 0 109 0,-7-1 135 16,7 0 153-16,-7 1 156 0</inkml:trace>
  <inkml:trace contextRef="#ctx0" brushRef="#br1" timeOffset="-49887.256">19010 15360 268 0,'15'-21'557'16,"-7"-2"193"-16,7 5 204 0,-6-4 82 15,-2 4-53-15,1 1-87 0,0 4-91 0,0-5-109 16,-8 5-133-16,7-4-89 0,-7 3-265 16,0 4-209-16,0-1 0 0,0 1 0 0,0 1 0 15,0 0 0-15,0 4 0 0,-7 5 0 16,7 0 0-16,-8 5 0 0,0-1 0 16,-7 10 0-16,6 3 0 0,2 6 0 0,-9-1 0 15,8 4 0-15,1 1 0 0,-2 4 0 0,2-1 0 16,7-2 0-16,0 2 0 0,7-3 0 15,9-1 0-15,-8 0 0 0,8-3 0 0,7-2 0 16,1-3 0-16,-1-5 0 0,1 0 0 16,-1-4 0-16,1-4 0 0,0-1 0 0,-1 0 0 15,1-4 0-15,-1 5 0 0,1-5 0 0,-9-5 0 16,8 5 0-16,-7-4 0 0,-8 0-277 16,1-1-1181-16,-2-4-35 0,0-4 65 15,-7 0 120-15,0-5 214 0,0 5 343 0</inkml:trace>
  <inkml:trace contextRef="#ctx0" brushRef="#br1" timeOffset="-49249.094">17463 14671 482 0,'-7'13'703'0,"-10"6"176"0,10-1 143 0,0-5 5 15,-1 0-160-15,-1 0-140 0,2-4-117 0,7 0-120 16,-7-1-86-16,7 1-40 16,-9-4-10-16,9 4-92 0,0-1-262 0,9 2 0 15,-9-7 0-15,7 6 0 0,0 0 0 0,10 0 0 16,-3 5 0-16,3-11 0 0,6 6 0 15,1-4 0-15,-1-1 0 0,8 1 0 0,9-10 0 16,7 1 0-16,0-5 0 0,8-3 0 16,-1-11 0-16,2 1 0 0,-1 0 0 0,-1-9 0 15,2 5 0-15,-9-1 0 0,-8 5 0 0,0-1 0 16,-8 10 0-16,-7-5 0 0,-8 11 0 16,-1-3 0-16,1 6 0 0,-8-1 0 0,0 1 0 15,0 4 0-15,-8 0 0 0,7 4 0 16,2 5 0-16,6 1 0 0,-7 2 0 0,7 1 0 15,1 6 0-15,1-2 0 0,6 1 0 16,1-1 0-16,-1 1 0 0,8 0 0 0,0-5 0 16,0 4 0-16,9 1 0 0,0-4 0 15,-2 3 0-15,9-4 0 0,0 1 0 0,0-2 0 16,1 2 0-16,-1 0 0 0,7-2 0 16,-7 2 0-16,1 4 0 0,-1-6 0 0,-8 11-720 15,0-6-894-15,0-4 44 0,1 1 118 16,-1-1 177-16,0-4 324 0,8-1 446 15</inkml:trace>
  <inkml:trace contextRef="#ctx0" brushRef="#br1" timeOffset="-48639.568">20084 15329 655 0,'-15'4'924'0,"6"6"194"16,-6-1 145-16,-1-6 23 0,9 6-158 16,-9-4-194-16,8 0-183 0,-1-1-619 15,2 1-132-15,7-5 0 0,0 0 0 0,0-5 0 16,7 5 0-16,2 0 0 0,-1-4 0 0,8 4 0 16,7 0 0-16,1 0 0 0,-1-5 0 15,8 5 0-15,0-5 0 0,0 5 0 0,9-4 0 16,0 4 0-16,-9 0 0 0,0 0 0 15,1 0 0-15,-1 0 0 0,0 0 0 0,-7 0 0 16,-8 4 0-16,7-4 0 0,-8 0 0 16,-6 0 0-16,-2-4-47 0,-7 4-1033 0,0-5-65 15,0-4-13-15,-7 2 23 0,-9 1 97 16,8-2 235-16,-8-6 327 0,1 5 369 16,-1-4 350-16,0 0 335 0,1 4 281 0,-8 0 140 15,7 5 27-15,-1-5-50 0,3 5-90 16,-3 0-140-16,10-1-154 0,-2 5-508 15,2 0-84-15,-1 0 0 0,8 5 0 16,0-1 0-16,0 0 0 0,0 9 0 0,8-4 0 0,-8 9 0 16,7-1 0-16,2 1 0 0,-9 8 0 15,7-3 0-15,1 8 0 0,1-4 0 0,-9 3 0 16,7 1 0-16,-7 0 0 0,7-5-837 16,-7 2-747-16,0-7 12 0,9-3 116 15,-9-6 201-15,8-2 338 0,-1-10 431 0</inkml:trace>
  <inkml:trace contextRef="#ctx0" brushRef="#br1" timeOffset="-45665.304">21551 15149 103 0,'0'-4'531'16,"7"-1"140"-16,-7-4 146 0,9-1 141 0,-9 6-68 16,8-5-113-16,-8-3-99 0,0-2-89 15,0 5-103-15,0-3-110 0,0-2-73 16,0 1-37-16,-8 4-17 0,8-5-11 0,-9 6-8 15,2-5-201-15,0 4-29 0,-10 4 0 16,-6-4 0-16,-1 9 0 0,1 0 0 0,-8 5 0 16,-9 4 0-16,9 4 0 0,-9 4 0 15,9 6 0-15,-8 7 0 0,8 2 0 16,7-2 0-16,0 10 0 0,10-5 0 16,-3 5 0-16,10-5 0 0,14 5 0 0,-7-1 0 15,17 2 0-15,5-6 0 0,10 0 0 0,-1 0 0 16,9-8 0-16,-2-1 0 0,9-3 0 15,9-6 0-15,-9-3 0 0,1-1 0 0,-3-10 0 16,3 3 0-16,-1-6 0 0,-8-6 0 16,1 3 0-16,-9-6 0 0,0 0 0 0,-15-5 0 15,8 2-826-15,-17-7-432 0,2-3-78 16,-2-4 22-16,-7 0 80 0,0-5 178 0,-7-4 289 16</inkml:trace>
  <inkml:trace contextRef="#ctx0" brushRef="#br1" timeOffset="-45240.817">21206 14844 275 0,'-23'4'581'0,"6"1"152"16,-6-1 163-16,8 1 85 0,-1 0-96 15,-8-1-102-15,8-1-85 0,9 2-84 0,-9-1-100 16,8 1-85-16,1-1-35 0,-2 1-18 15,2-5-344-15,-1 0-32 0,8 5 0 16,-8-5 0-16,8 0 0 0,0 0 0 0,0 0 0 16,0 0 0-16,8-5 0 0,0-4 0 15,8-5 0-15,-1 2 0 0,1-2 0 0,0-7 0 16,7 3 0-16,8-5 0 0,-7 2 0 16,0-1 0-16,7 0 0 0,-8 4 0 0,1-1 0 15,-8 6 0-15,7 5 0 0,-15-1 0 16,8 4 0-16,-1 5 0 0,-6 5 0 15,-2-1 0-15,0 6 0 0,2-1 0 0,-1-2 0 16,-1 7 0-16,9 0 0 0,-8 3 0 16,8-3 0-16,0 3 0 0,-1 1 0 0,1-5 0 15,7 5 0-15,-6-5 0 0,5 0 0 16,1 0 0-16,1 1 0 0,8-5 0 0,-8-1 0 16,7 1 0-16,0-5 0 0,1 1 0 15,-1 4 0-15,0-4-274 0,1 2-1103 16,-1-2-86-16,0-1 34 0,9 1 100 15,-9 0 195-15,9-1 359 0</inkml:trace>
  <inkml:trace contextRef="#ctx0" brushRef="#br1" timeOffset="-44828.822">22735 15258 385 0,'-14'9'863'16,"5"-9"199"-16,-6 5 141 0,6-1 114 0,-6 1-177 15,-1-5-226-15,9 4-208 0,-9-4-126 16,8 0-559-16,0 0-21 0,0 0 0 15,8 0 0-15,-7 0 0 0,7 0 0 0,0 0 0 16,0 0 0-16,7-4 0 0,1-1 0 0,8 5 0 16,0-4 0-16,-1-1 0 0,8 1 0 15,1 4 0-15,8-5 0 0,-1 5 0 16,-7 0 0-16,7 0 0 0,1 0 0 0,-1 5 0 0,0 4 0 16,-7 0 0-16,7-1 0 0,-8 1 0 15,1 4 0-15,-8 1 0 0,0-6 0 16,-1 5-325-16,-7 1-511 0,0 0-85 0,-8 2-68 15,-8-2-59-15,0-5-17 0,0 5 93 16,-8-6 156-16,1 1 186 0,-1 0 180 0</inkml:trace>
  <inkml:trace contextRef="#ctx0" brushRef="#br1" timeOffset="-44657.281">22971 15462 3 0,'-31'4'309'0,"8"-4"221"15,-10 5 225-15,2-1 219 0,8-4 70 16,-8 4-17-16,7-4-71 0,1 0-89 0,-1 0-119 16,8 5-131-16,1-5-256 0,6 0-361 15,2 0 0-15,-1 0 0 0,0 0 0 0,16-5 0 16,-8 5 0-16,8-4 0 0,8 4 0 15,-1-4 0-15,1 4 0 0,8 0 0 0,-8 0 0 16,15 0 0-16,-8 4 0 0,8-4 0 16,-7 0 0-16,7 4 0 0,1-4 0 0,-1 0 0 15,0 0 0-15,1 0 0 0,-8 0 0 16,-1-4-1458-16,-8 0-177 0,9-1 87 0,-8-4 154 16,-9 5 257-16,2-5 440 0</inkml:trace>
  <inkml:trace contextRef="#ctx0" brushRef="#br1" timeOffset="-39283.012">5955 13604 101 0,'0'5'529'0,"-9"-5"126"0,9 4 122 15,-8 0 120-15,8-4-76 0,-7 5-101 16,7-1-92-16,-9-4-86 0,9 4-90 0,0-4-90 15,-7 5-89-15,7-5-65 0,0 0-37 16,0 0-20-16,0 0-11 0,0 0-7 16,0 0-4-16,0 0 0 0,0 0 1 15,0 0 3-15,0 0-23 0,0 0-110 0,0 0 0 16,7 0 0-16,2 0 0 0,-2 4 0 16,1-4 0-16,8 0 0 0,0 5 0 0,-1-5 0 15,17 0 0-15,-8 0 0 0,14 0 0 16,-5 0 0-16,5 0 0 0,-7-5 0 0,9 1 0 15,-1 4 0-15,0-5 0 0,-7 1 0 16,6 4 0-16,-14-4 0 0,8-1 0 0,-8 5 0 16,-1 0 0-16,-8-4 0 0,1 4 0 15,-1 0 0-15,-6 0 0 0,-2-4 0 16,1 4 0-16,-8 0 0 0,9 0 0 0,-9 0 0 16,0 0 0-16,0 0 0 0,0 0 0 15,0 0 0-15,-9 0 0 0,9 0 0 0,-8 0 0 16,8 0 0-16,-7 0 0 0,7 0 0 15,-9 0 0-15,9 0 0 0,0 0 0 16,0 0 0-16,-7 0 0 0,7 0 0 0,0 0 0 16,0 0 0-16,-8 4 0 0,8-4 0 15,0 0 0-15,0 4 0 0,0 5 0 16,-8 0 0-16,8 4 0 0,0 5 0 0,0-1 0 16,0 5 0-16,-8 1 0 0,8-2 0 0,0 5 0 15,0-3 0-15,0-2 0 0,0 2 0 16,8-1 0-16,-8 0 0 0,0-4 0 0,0-1 0 15,8 1 0-15,-8-1 0 0,0 1 0 16,0-4 0-16,8-2 0 0,-8 6 0 0,0-4 0 16,0-2 0-16,0 2 0 0,-8 0 0 15,8-1-419-15,0 0-460 0,0-4-231 16,0-5-99-16,0-4-5 0,0 0 66 0,8 0 154 16,-1-4 235-16,-7 4 324 0</inkml:trace>
  <inkml:trace contextRef="#ctx0" brushRef="#br1" timeOffset="-36710.075">23905 15042 519 0,'7'-8'731'0,"-7"3"195"16,0 1 145-16,0-1-22 0,0 1-151 0,-7-1-147 16,7 1-143-16,-7 0-156 0,7-5-112 15,-9 0-64-15,9 0-37 0,-8 0-32 16,1 1-83-16,-2-1-124 0,2 0 0 0,-1-5 0 16,0 5 0-16,-7 2 0 0,-1 2 0 0,-8 1 0 15,1-1 0-15,-1 10 0 0,-7-1 0 16,-1 8 0-16,8 7 0 0,-7-1 0 15,8 8 0-15,-1 0 0 0,9 5 0 0,-1-5 0 16,9 6 0-16,-2-2 0 0,9-4 0 16,9 2 0-16,-2-2 0 0,17-4 0 0,-9-5 0 15,8-4 0-15,9-4 0 0,-1-4 0 16,0-10 0-16,9-4 0 0,-16-4 0 16,7 0 0-16,1-4 0 0,-9-5 0 0,-8 4 0 15,1-8 0-15,1 3 0 0,-10-3 0 16,0-1 0-16,1 1 0 0,-8-1 0 0,-8 1 0 15,1 8 0-15,7-3 0 0,-16 3 0 16,8-1 0-16,1 7 0 0,-2 3 0 16,9 0 0-16,-7 4 0 0,7 5 0 15,-8 0 0-15,8 9 0 0,8 1 0 0,-8 6 0 16,7 3 0-16,9 3 0 0,-8 0 0 0,8 4 0 16,-1 5 0-16,1 0 0 0,0-4 0 15,-1 3 0-15,1 0 0 0,0 2 0 16,-8-1 0-16,-1-5 0 0,2 1 0 0,-9-1 0 15,0-4 0-15,0 1 0 0,-9-2 0 16,2-2 0-16,-9-2 0 0,1 1 0 0,-9-5 0 16,1 0 0-16,-8-4 0 0,-2 0 0 15,2-5 0-15,0-4 0 0,-8 0 0 0,8 0 0 16,-2-4 0-16,2-1 0 16,8 5 0-16,7-4 0 0,1-1 0 0,-1 5 0 15,8 0 0-15,8-4 0 0,0 4 0 16,8 0 0-16,-1 4 0 0,9-4 0 15,0 0-204-15,8 0-449 0,7-4-190 0,0 0-226 16,1-5-97-16,-1-9-8 0,9 1 74 16,-2-1 168-16,2-5 243 0</inkml:trace>
  <inkml:trace contextRef="#ctx0" brushRef="#br1" timeOffset="-36340.204">24289 15003 438 0,'0'-13'874'0,"-8"-1"183"0,0 0 128 15,1 2 94-15,-9-1-222 0,8 3-238 0,-8-2-215 16,1 3-141-16,-1 5-90 0,0-1-331 16,1 5-42-16,-1 0 0 0,9 5 0 0,-9 8 0 15,-1-1 0-15,10 11 0 0,0-1 0 16,-2 5 0-16,1 3 0 0,8 2 0 16,8 3 0-16,-8 0 0 0,9 0 0 0,5-4 0 15,3 4 0-15,-1-4 0 0,7-5 0 16,-8 1 0-16,17-10 0 0,-8-4 0 0,-2 1 0 15,2-10 0-15,-1-4 0 0,1 0 0 16,0-4 0-16,-8-10 0 0,0 1 0 16,-1-4 0-16,-7-1 0 0,-8-4 0 0,0 0 0 15,0 0 0-15,-8-4 0 0,0-5 0 16,1 5 0-16,-9-6 0 0,0 6 0 0,-8-4 0 16,9 3 0-16,-9 4 0 0,8 2 0 15,9 3 0-15,-9 5 0 0,8 4 0 0,1 5 0 16,-2 4 0-16,9 4-328 0,-7 5-697 15,14-6-215-15,-7 7-54 0,9-6 24 16,-2-4 94-16,8 0 210 0,9-9 329 0</inkml:trace>
  <inkml:trace contextRef="#ctx0" brushRef="#br1" timeOffset="-36036.023">24540 14743 177 0,'0'-18'784'0,"9"1"220"0,-18 3 156 0,9 1 114 16,-7 0-77-16,-1-1-239 0,-1 0-251 15,2 7-171-15,0 1-142 0,-10 2-394 0,10 4 0 16,-2 0 0-16,2 10 0 0,-1 2 0 16,0 6 0-16,8 3 0 0,0 3 0 15,0-3 0-15,0 6 0 0,8-5 0 0,0 0 0 16,8-5 0-16,-1 1 0 0,1-5 0 16,0-4 0-16,-1-4 0 0,1-5 0 0,0-5 0 15,-1-8 0-15,1-1 0 0,-8 1 0 16,-1-9 0-16,-7 5 0 0,0-5 0 0,0 0 0 15,-7 4 0-15,-1-4 0 0,0 5 0 16,0 3 0-16,-7 0 0 0,-1 1 0 0,0 4 0 16,1 5 0-16,-1 4 0 0,9 0-10 15,-10 10-828-15,10-3-325 0,-2 7-123 16,9 0-8-16,0-1 54 0,0 0 147 0,9 1 279 16,6-6 382-16</inkml:trace>
  <inkml:trace contextRef="#ctx0" brushRef="#br1" timeOffset="-35548.333">25490 14778 36 0,'0'-5'707'0,"-9"1"244"16,2 0 171-16,0-1 128 0,-2 1 2 15,-6-5-206-15,-1 5-231 0,0-1-183 16,1 1-252-16,-1-1-380 0,0 5 0 0,1 0 0 16,-1 0 0-16,-1 5 0 0,3 4 0 15,-10 4 0-15,17 4 0 0,-10 5 0 0,10 0 0 16,-2 9 0-16,2 4 0 0,7 0 0 16,7 9 0-16,-7 1 0 0,16-1 0 0,-8 1 0 15,8 4 0-15,8-6 0 0,-10 1 0 0,10 0 0 16,8-4 0-16,-8-4 0 0,-1-1 0 15,8-4 0-15,-7-9 0 0,7 0 0 0,-7-5 0 16,-1-4 0-16,1 1 0 0,-1-10 0 0,1 1 0 16,-1-5 0-16,-7 0-88 0,-1-5-1442 15,-6 1-27-15,-2-10 72 0,1 1 133 0,-8-4 234 16,0-1 401-16</inkml:trace>
  <inkml:trace contextRef="#ctx0" brushRef="#br1" timeOffset="-34911.994">25677 14932 388 0,'9'-14'831'0,"-9"2"189"0,0 3 133 0,0 0 95 16,-9 4-218-16,9 1-236 0,0 4-205 0,0 0-128 15,9 9-83-15,-9 0-79 0,15 9-299 16,-6-1 0-16,5 10 0 0,10-1 0 15,0 5 0-15,-1 4 0 0,9-4 0 0,-1 4 0 16,9-3 0-16,-9-6 0 0,8 0 0 16,0 1 0-16,-8-10 0 0,2 1 0 15,-2-5 0-15,-8-4 0 0,1 0 0 0,-1-9 0 16,1-9 0-16,-17 0 0 0,9-9 0 16,-8-3 0-16,-8-10 0 0,8 5 0 0,-16-9 0 15,0-2 0-15,8 2 0 0,-16 0 0 16,9 4 0-16,-1 0 0 0,-8 5 0 0,9 3 0 15,7 7 0-15,-9 2 0 0,9 5 0 16,-7 4 0-16,14 5 0 0,-7 5 0 16,9 4 0-16,-2 5-492 0,9 2-423 0,-1-2-252 15,1 4-83-15,0-5 12 0,15-4 80 16,-7 0 188-16,0 0 281 0</inkml:trace>
  <inkml:trace contextRef="#ctx0" brushRef="#br1" timeOffset="-34686.585">26533 14985 716 0,'0'-4'1005'0,"-7"-1"168"16,-9 1 138-16,-1-6 95 0,10 7-288 0,-9-6-295 16,8 5-184-16,1-1-639 0,-2 5 0 15,2 0 0-15,7 5 0 0,0 8 0 16,0 0 0-16,7 9 0 0,2 0 0 0,-2 4 0 16,1 5 0-16,8-4 0 0,0 4 0 0,-8 0 0 15,8-5 0-15,-1 1 0 0,1-5 0 16,0-1 0-16,-9-3 0 0,1 0 0 15,8-10 0-15,-9 1 0 0,2-4 0 0,-2-1 0 16,1-8 0-16,-1-1-540 0,-7-8-640 16,0-4-132-16,0-6-10 0,0-3 59 15,0 0 143-15,0-5 252 0,-7 1 374 0</inkml:trace>
  <inkml:trace contextRef="#ctx0" brushRef="#br1" timeOffset="-34518.05">26541 14827 620 0,'-8'-14'973'0,"-8"5"165"15,9 0 125-15,-10 0 97 0,10-4-299 16,0 5-324-16,-2-1-222 0,1 4-151 0,8-3-204 16,-7-1-160-16,7 4 0 0,7 1 0 15,-7 0 0-15,0-1 0 0,8 5-7 16,1-4-353-16,-2 8-250 0,0-4-351 0,2 0-208 16,-1 0-63-16,-8 0 17 0,0 0 107 15,7-4 229-15,-7 4 355 0</inkml:trace>
  <inkml:trace contextRef="#ctx0" brushRef="#br1" timeOffset="-34329.553">26446 14588 347 0,'-23'-5'931'0,"8"1"190"0,-9 4 152 0,1-4 136 0,-1-1-85 15,8 5-362-15,0-4-259 0,8 0-582 16,1-5-121-16,7 4 0 0,7-4 0 0,1 1 0 16,8-1 0-16,0 5 0 0,8-5 0 15,-1 9 0-15,1 0 0 0,7 4 0 0,0 1 0 16,1 2 0-16,-1 7 0 0,9 0 0 15,-9 3 0-15,-8 1-1211 0,8 4-189 16,-7-5-24-16,7 5 74 0,-7-3 116 0,8-6 277 16,-9-5 449-16</inkml:trace>
  <inkml:trace contextRef="#ctx0" brushRef="#br1" timeOffset="-33467.724">27576 14809 238 0,'0'-5'670'0,"-7"1"171"0,7 4 163 0,-8-5 109 15,0 1-162-15,0-1-191 0,8-3-160 16,-7-1-135-16,-2 5-131 0,9-5-74 15,-7 0-33-15,7 0-3 0,0 0 8 0,0 1 13 16,-8 3-218-16,8 1-27 0,0 0 0 16,0 4 0-16,0 0 0 0,-8 8 0 0,8 5 0 15,0 9 0-15,0 5 0 0,0 8 0 16,0 9 0-16,0 1 0 0,0-1 0 0,0 4 0 16,8 0 0-16,0-4 0 0,-8-4 0 15,7 0 0-15,-7-9 0 0,9-5 0 0,-9-4 0 16,7 0 0-16,-7-8 0 0,0-6 0 15,0-3 0-15,0-5 0 0,0-5 0 0,0-8 0 16,0-5 0-16,0-8 0 0,-7-5 0 0,7-4 0 16,0-5 0-16,0 0 0 0,7 1 0 15,-7-1 0-15,0 0 0 0,0 5 0 0,8 0 0 16,-8 9 0-16,8-1 0 0,-8 10 0 16,8 3 0-16,-8 1 0 0,7 4 0 0,2 4 0 15,-2 5 0-15,9 0 0 0,-1 5 0 0,1 4 0 16,1 0 0-16,-3 4 0 0,10 4 0 15,0 1 0-15,-1-1 0 0,8 6 0 16,-7-2 0-16,8-2 0 0,-1 6 0 0,0-2 0 16,1-1 0-16,-1-4 0 0,0 4 0 15,0-5 0-15,-7 1 0 0,-1-4 0 0,1 2 0 16,0-7 0-16,-8 5 0 0,-9-4 0 0,9-3 0 16,-8-3 0-16,-8 6 0 0,8-6 0 15,-16 6 0-15,8-2 0 0,-15 1 0 0,6 0 0 16,-14-5 0-16,-1 5 0 0,0-5 0 15,-7 5 0-15,-7-4 0 0,-2-1 0 0,1-4 0 16,-9 4 0-16,10-4 0 0,-9 0 0 0,7 0 0 16,0 0 0-16,2 5 0 0,14-5 0 15,-7 0 0-15,8 4 0 0,7-4 0 0,0 0 0 16,8 4 0-16,1-4 0 0,7 5 0 16,0-1 0-16,0 1 0 0,7-1 0 0,1 1 0 15,0-1 0-15,7-4 0 16,1 0 0-16,0-4 0 0,-1 4-126 0,9-5-850 0,-8 1-246 15,-1-1-76-15,1 1 14 0,8-1 83 16,-8 1 190-16,-1-5 288 0</inkml:trace>
  <inkml:trace contextRef="#ctx0" brushRef="#br1" timeOffset="-31197.759">28534 14747 24 0,'0'-9'555'16,"0"5"175"-16,0-5 169 0,0 0 140 0,-8 5-51 15,8-5-153-15,0 0-153 0,-8-1-127 16,8 7-123-16,0-1-94 0,-8-2-52 16,8 3-33-16,0 3-30 0,-7 3-31 0,7 7-32 15,0 3-160-15,-9 9 0 0,2 5 0 16,-1 12 0-16,-1 1 0 0,2 5 0 16,0 3 0-16,7-1 0 0,-9 7 0 0,1-6 0 15,1 0 0-15,-2-8 0 0,9 1 0 16,-7-6 0-16,7-9 0 0,-8-4 0 0,8-4 0 15,0-10 0-15,0-2 0 0,0-6 0 16,0-14 0-16,8-8 0 0,-8-5 0 0,7-3 0 16,-7-10 0-16,0-4 0 0,9-5 0 15,-9-4 0-15,0 5 0 0,7-6 0 16,-7 6 0-16,0 4 0 0,8 0 0 0,1 9 0 16,-9 8 0-16,7 1 0 0,-7 7 0 15,7 6 0-15,2 10 0 0,-1 3 0 0,8 3 0 16,-9 10 0-16,9 11 0 0,-1-3 0 15,1 10 0-15,0 0 0 0,8 8 0 16,0-2 0-16,-10 7 0 0,10-5 0 0,0 5 0 16,-1-4 0-16,1-1 0 0,-1 0 0 15,1-2 0-15,-1-6 0 0,-7-5 0 16,8 0 0-16,-9 0 0 0,-6-8 0 0,5 0 0 16,-5-4-311-16,-9-2-341 0,8-3-103 15,-16-5-93-15,-1 2-55 0,2-12-2 0,-9 6 78 16,1-8 169-16,-9-1 245 0,1 1 280 15,-9-6 265-15,1 1 220 0,-9-1 187 0,2 1 148 16,-10-4 58-16,9-1-14 0,-8 5-47 16,8-5-67-16,-1 0-96 0,17 4-119 0,-1 3-85 15,1 1-54-15,15-4-34 0,0 5-43 16,8-3-186-16,8 3 0 0,7 0 0 0,1 4 0 16,8 1 0-16,7 0 0 0,-8 4 0 15,10 0 0-15,5 4 0 0,-6 0 0 16,7 1 0-16,1 4 0 0,-2-4 0 0,-6-1 0 15,7 4 0-15,-7-8 0 0,6 4-426 16,-5 1-619-16,-2-5-211 0,-8-9-50 16,8 6 36-16,1-11 109 0,-8-4 227 15,0 1 343-15</inkml:trace>
  <inkml:trace contextRef="#ctx0" brushRef="#br1" timeOffset="-30980.821">29114 14862 242 0,'-7'-9'908'0,"-2"0"219"0,-6 0 146 16,6 4 140-16,2-3-33 0,-9 3-325 0,16 1-291 15,-8 0-735-15,1-1-29 0,7 5 0 16,0 0 0-16,0 0 0 0,0 5 0 0,7 3 0 16,1 5 0-16,1 1 0 0,-2 9 0 0,0-2 0 15,2 9 0-15,-1 2 0 0,-8 3 0 16,7 5 0-16,2-4 0 0,-2-1 0 16,1 4 0-16,0-8 0 0,-8 0 0 0,8 0 0 15,8-9 0-15,-9 0 0 0,1-9-54 16,0-9-1263-16,0 1-106 0,8-14 25 15,-9-4 88-15,1-9 168 0,8-9 263 0,-9 0 346 16</inkml:trace>
  <inkml:trace contextRef="#ctx0" brushRef="#br1" timeOffset="-30782.345">29295 14906 353 0,'0'-27'822'0,"8"5"213"16,-1 0 154-16,-7 4 110 0,0 5-177 16,9 0-219-16,-9 4-216 0,7 0-161 0,-7 1-271 15,0 8-255-15,8-5 0 0,0 10 0 16,0-1 0-16,-8 5 0 0,7 4 0 0,2 0 0 15,-2 5 0-15,-7 4 0 0,8 5 0 16,-1-1 0-16,-7 4 0 0,9 5 0 0,-9-3 0 16,7-1 0-16,1 0 0 0,0-1 0 15,-8 5 0-15,8-4-196 0,-8 1-1103 0,0-6-120 16,7 1 5-16,-7-1 79 0,9-8 166 16,6-10 312-16,1-3 402 0</inkml:trace>
  <inkml:trace contextRef="#ctx0" brushRef="#br1" timeOffset="-30297.034">29083 15034 281 0,'-9'0'619'0,"2"0"164"0,0 0 174 15,-2-5 90-15,1 5-133 0,8 0-138 16,-7 0-110-16,0 0-112 0,7 0-126 0,0 0-90 16,-9 0-51-16,9 0-33 0,0 0-30 15,0 0-161-15,0 0-63 0,9 0 0 0,-2 5 0 16,8-5 0-16,-6 0 0 0,14 4 0 15,-8 0 0-15,9-4 0 0,-1 0 0 0,9 5 0 16,-1-5 0-16,0 0 0 0,2 0 0 16,-2 4 0-16,8 1 0 0,-8 0-961 15,0-2-311-15,0 2-81 0,2-5 17 0,-2 0 87 16,8 0 214-16,-8-5 353 0</inkml:trace>
  <inkml:trace contextRef="#ctx0" brushRef="#br1" timeOffset="-29982.361">29899 14927 249 0,'-8'-9'855'0,"0"-3"205"15,8 3 151-15,-7 0 118 0,-9-5-89 16,8 7-274-16,-1-3-268 0,-5-3-160 0,-3 4-493 16,10 4-45-16,-9-3 0 0,0-1 0 15,-8 9 0-15,9-4 0 0,-1 4 0 16,-7 4 0-16,8 5 0 0,-1 4 0 0,-1 5 0 15,3 0 0-15,5-1 0 0,1 6 0 16,1-2 0-16,-2 6 0 0,9 4 0 0,0-5 0 16,9 5 0-16,-2-5 0 0,10 1 0 15,-10-1 0-15,17 0 0 0,-8-3 0 0,7-5 0 16,0-1 0-16,9-4 0 0,-9-4 0 16,8 0 0-16,0-5 0 0,2 1 0 0,-10-5 0 15,8 0 0-15,-7-5 0 0,-1 5 0 16,1-4-1162-16,0 0-403 0,-8-1 50 0,-1 1 118 15,1-5 200-15,-1 0 342 0,1 0 401 16</inkml:trace>
  <inkml:trace contextRef="#ctx0" brushRef="#br1" timeOffset="-29400.768">30527 14791 99 0,'-9'-5'542'0,"2"-3"140"0,-1-1 161 16,0 5 164-16,0-5-71 0,8 0-116 0,-7 0-97 15,7 5-85-15,0-5-109 0,0 5-119 0,0-1-62 16,7 5-14-16,1 5-54 0,8-1-280 15,0 14 0-15,-1-1 0 0,1 5 0 16,7 9 0-16,1 0 0 0,7 4 0 0,-7 4 0 16,8-2 0-16,-1-2 0 0,-8 0 0 15,8-4 0-15,-7-5 0 0,7 0 0 16,-8-8 0-16,1 1 0 0,0-12 0 0,-8 3 0 0,7-6 0 16,-7-4 0-16,-8-10 0 0,-1-1 0 15,2-8 0-15,-9-2 0 0,0-7 0 16,0 2 0-16,-9-5 0 0,2-4 0 0,-9 0 0 15,8 0 0-15,-8-1 0 0,1 1 0 0,-1 8 0 16,9 1 0-16,-2 4 0 16,2 9 0-16,7 0 0 0,0 8 0 0,0 10 0 15,7-1 0-15,2 9 0 0,6 5-314 16,-7-1-661-16,7 5-241 0,1 0-71 0,0 1 19 16,8-6 88-16,0-4 200 0,-1-3 305 15</inkml:trace>
  <inkml:trace contextRef="#ctx0" brushRef="#br1" timeOffset="-28811.621">31178 14888 105 0,'0'-9'720'0,"-9"-3"228"16,2 2 159-16,-1-3 120 0,-8-1-48 0,9 6-210 15,-2-5-213-15,-6 4-160 0,15 0-106 16,-8 4-396-16,8 1-94 0,-8 4 0 16,8 0 0-16,0 9 0 0,8 4 0 0,0 5 0 15,-8 4 0-15,8 5 0 0,-1-1 0 16,2 9 0-16,6-5 0 0,-7 7 0 0,7-7 0 15,1 5 0-15,1-8 0 0,-3-1 0 0,10-8 0 16,-8-1 0-16,0-7 0 0,8-6 0 16,-9-4 0-16,1-4 0 0,0-6 0 15,-9-2 0-15,1-7 0 0,0 3 0 0,0-12 0 16,-8 2 0-16,0-5 0 0,0 1 0 16,0 2 0-16,-8-2 0 0,0 4 0 0,0 3 0 15,8 2 0-15,-7 7 0 0,-2 1 0 16,2 8 0-16,7 5 0 0,0 5 0 0,-8 4 0 15,8 4 0-15,8 9 0 0,-8-4 0 16,7 3 0-16,2 7 0 0,-2-7 0 0,1 6 0 16,8-5 0-16,-9-4 0 0,9-1 0 15,8 1 0-15,-9-5 0 0,1 1 0 0,8-5 0 16,-1-6 0-16,1 1 0 0,7-4 0 16,-8-4 0-16,1 1 0 0,-1-6 0 0,1-1 0 15,0-3 0-15,-8 4 0 0,0-4 0 0,-9 0 0 16,1 0 0-16,0-1 0 0,-8 2 0 15,-8-6 0-15,8 4 0 0,-15 2 0 0,6-6 0 16,-14 4 0-16,8 2 0 16,-9-2 0-16,1 5 0 0,6 0 0 0,-6 4 0 15,7 5 0-15,1 0 0 0,-1 5 0 16,8 4 0-16,0 5 0 0,0 2 0 0,1 3 0 16,7-1 0-16,0 3 0 0,0 6 0 15,7-5 0-15,1 4 0 0,0-4 0 0,7 1 0 16,1-2 0-16,0-3 0 0,-1-1 0 0,1 1 0 15,8-4 0-15,0-5 0 0,-8-1 0 16,7-8 0-16,-8 0 0 0,1 0-58 0,0-8-994 16,-1-1-206-16,-6-5-56 0,-2-4 35 15,1 1 104-15,-8-6 195 0,0 2 270 16</inkml:trace>
  <inkml:trace contextRef="#ctx0" brushRef="#br1" timeOffset="-28552.313">31593 14773 674 0,'-16'-17'956'0,"1"4"177"0,-1-1 140 15,9 6 58-15,-9-1-219 0,8 5-250 16,0-6-198-16,0 10-478 0,8-4-186 0,0-1 0 16,0 5 0-16,0-5 0 0,8 5 0 15,0-3 0-15,0 3 0 0,8-4 0 0,-9-5 0 16,9 4 0-16,-1-4 0 0,1 4 0 16,-8-4 0-16,8 5 0 0,0 1 0 15,-8-3 0-15,-1 6 0 0,2 0 0 0,6 0 0 16,-7 6 0-16,0 1 0 0,-1 2 0 15,2 0 0-15,-2 4 0 0,1 5-54 0,0-4-143 16,0 4-24-16,-1-1-65 0,2 5-127 16,-9 0-199-16,7-4-277 0,1 4-175 15,-8 0-63-15,7 1 29 0,2-2 124 0,-9 2 214 16,0-2 309-16</inkml:trace>
  <inkml:trace contextRef="#ctx0" brushRef="#br1" timeOffset="-27717.351">31751 14972 635 0,'-9'-5'1005'0,"2"0"173"16,-9 2 132-16,8-6 112 0,8 5-275 0,-7 4-329 15,7-5-202-15,0 1-556 0,7 4-60 16,-7 0 0-16,8 4 0 0,0 1 0 16,0 8 0-16,-1 0 0 0,2 5 0 0,-2 3 0 15,1 2 0-15,-1 4 0 0,2-6 0 0,-9 5 0 16,7 1 0-16,-7 0 0 0,8-5 0 15,-8-5 0-15,9 1 0 0,-9-5 0 0,7-4 0 16,-7-5 0-16,7-4 0 0,2-4 0 16,-1-9 0-16,-1 0 0 0,2-9 0 0,-9-5 0 15,7 1 0-15,1-6 0 0,0 1 0 16,-8 5 0-16,8 4 0 0,-1 4 0 16,2 1 0-16,-9 4 0 0,7 4 0 0,-7 4 0 15,8 5 0-15,-8 5 0 0,8 4 0 16,0 4 0-16,-1 0 0 0,-7 9 0 0,9-4 0 15,-2 4 0-15,1 5 0 0,8-6 0 16,-9 2 0-16,2-1 0 0,6 0 0 16,1-5 0-16,0-3 0 0,-1-1 0 0,1 0 0 15,0-9 0-15,7 1 0 0,0-5 0 16,-7-5 0-16,8 1 0 0,-1-9 0 0,-6 0 0 16,-3-1 0-16,3-3 0 0,-1-1 0 15,-9 1 0-15,-7-1 0 0,8-1 0 16,-8 3 0-16,-8-3 0 0,-8 6 0 0,1 0 0 15,-1 0 0-15,0 0 0 0,1 8 0 16,-9 1 0-16,8-1 0 0,0 10 0 0,1 4 0 16,7 4 0-16,0 5 0 0,1-1 0 15,7 6 0-15,0-7 0 0,0 12 0 0,0-6 0 16,7 0 0-16,9-5 0 0,-8 1 0 16,8 0 0-16,-1-5 0 0,1-5 0 15,7-3 0-15,-6-1 0 0,-3-8 0 0,10-1 0 16,-8-3 0-16,-8-1 0 0,8-4 0 15,-9 0 0-15,2-1 0 0,-9-3 0 16,7-1 0-16,-7 4 0 0,-7-7 0 0,7 2 0 16,-9-2 0-16,-6 3 0 0,7 1 0 15,0-1 0-15,1 5 0 0,7 4 0 0,-9 0 0 16,9 9 0-16,0 4 0 0,0 5 0 16,0 9 0-16,9 0 0 0,-2 3 0 0,1 10 0 15,8 1 0-15,0 3 0 0,7 5 0 16,-8-1 0-16,9 5 0 0,-8 4 0 0,15 2 0 15,-15-2 0-15,8 0 0 0,-1 2 0 16,1-3 0-16,-9-2 0 0,1-1 0 0,-9 0 0 16,2 1 0-16,-2-6 0 0,-7 1 0 0,-7-5 0 15,-2 0 0-15,-6 1 0 0,-8-6 0 16,-1-2 0-16,1-3 0 0,-8-2 0 16,-9-6 0-16,0 1 0 0,2-9 0 0,-9 0 0 15,0-9 0-15,-9-9 0 0,1-4 0 16,8-9 0-16,0 0 0 0,8-6-261 0,0-2-584 15,8-1-287-15,7-4-110 0,8-5-14 16,9-4 48-16,-2-4 152 0,18-6 278 0</inkml:trace>
  <inkml:trace contextRef="#ctx0" brushRef="#br1" timeOffset="-26758.189">32856 14487 527 0,'-7'-13'988'16,"-10"3"153"-16,10 1 118 0,-9 0 107 16,8 6-195-16,1-6-388 0,-2 9-214 0,2 0-182 15,7 3-387-15,0 6 0 0,0 14 0 16,7-2 0-16,2 11 0 0,-2 8 0 0,1 3 0 16,8 10 0-16,0 1 0 0,8 7 0 15,-1 1 0-15,1 0 0 0,-1-4 0 0,1-2 0 16,0-3 0-16,7-5 0 0,-8-4 0 0,1-7 0 15,-8-2 0-15,-1-9 0 0,-7-4 0 16,0-4 0-16,-8-4 0 0,-8-6 0 16,0-8 0-16,-7 0 0 0,-1-5 0 0,-15-8 0 15,7 0 0-15,-8-9 0 0,-7 0 0 16,7-4 0-16,-6-5 0 0,14 3 0 0,-8-2 0 16,8 4 0-16,9-1 0 0,-1 5 0 15,9 5 0-15,7-1 0 0,0 5 0 0,7 0 0 16,9 4 0-16,8 0 0 0,0-1 0 15,-1 10 0-15,8 0 0 0,9 0 0 0,-2 5 0 16,9 0 0-16,-7-1 0 0,7 5 0 0,0 0 0 16,1-4 0-16,-10 3 0 0,9 1 0 15,-7-5 0-15,-1 1 0 0,-8-1 0 16,0 1 0-16,-7-5 0 0,8 0 0 0,-17 0 0 16,1-5 0-16,-1 1 0 0,-6-1 0 15,-2-8 0-15,1 5 0 0,-8-6 0 16,-8 1 0-16,1 0 0 0,-2 0 0 0,-6 4 0 15,-8-1 0-15,7 1 0 0,-8 6 0 16,0-1 0-16,1 8 0 0,8-1 0 0,-9 6 0 16,8 5 0-16,0 4 0 0,9-1 0 15,-9 1 0-15,8 4 0 0,8 0 0 0,0 4 0 16,0-4 0-16,8 4 0 0,8-3 0 16,-9 4 0-16,17-5 0 0,-8 0 0 0,7-5 0 15,1 1 0-15,7-5 0 0,-7-4 0 0,7 0 0 16,-8-5 0-16,9-4 0 0,-8-4 0 15,0-1 0-15,-1 1 0 0,-8-9 0 0,1 0 0 16,-8-1 0-16,0-3 0 0,0-5 0 0,-1 0 0 16,-7 0 0-16,0-1 0 0,-7-3 0 15,-1 4 0-15,8 0 0 0,-8 4 0 16,0 5 0-16,8 0 0 0,-7 4 0 0,7 5 0 16,-9 4 0-16,9 0 0 0,0 4 0 0,-7 9 0 15,7-4 0-15,0 4 0 0,7 0 0 16,-7 6 0-16,9-7 0 0,-2 6 0 0,1-4 0 15,0 2 0-15,7-2 0 0,1 0 0 16,0-1 0-16,-8-5 0 0,8 2 0 0,-1-6 0 16,8-4 0-16,-6 0 0 0,-1-4 0 15,-1-1 0-15,1-4 0 0,-9-1 0 0,1 3 0 16,0-7 0-16,0-4 0 0,-8 6 0 0,0-2 0 16,0-4 0-16,-8 6 0 0,8-2 0 15,-8 1 0-15,8-1 0 0,-8 5 0 0,8 5 0 16,0 0 0-16,-7 4 0 0,7 4 0 0,0 0 0 15,0 5 0-15,0 5 0 0,0-1 0 16,7 4 0-16,1-4 0 0,0 10 0 0,0-6 0 16,-1 6 0-16,2-7 0 0,6 8 0 15,1-7 0-15,-9 1 0 0,9-5 0 0,0 0 0 16,-1 0 0-16,-6-4 0 0,-2-5 0 16,1-4-937-16,-8 0-602 0,9-9 36 0,-9-4 116 15,0-4 181-15,0-5 277 16,-9-4 387-16</inkml:trace>
  <inkml:trace contextRef="#ctx0" brushRef="#br1" timeOffset="-26594.632">33877 14915 81 0,'-24'-36'804'0,"8"5"252"0,-7 5 184 16,8 4 154-16,-1 0 35 0,-1 4-218 0,3 1-273 15,5 3-900-15,1 6-38 0,1-1 0 0,7 0 0 16,0 4 0-16,-9 5 0 0,18 0 0 16,-9 10 0-16,0-6 0 0,7 9 0 15,1 0 0-15,-8 5 0 0,9-1 0 0,-2 5-860 16,-7 5-636-16,7-5-5 0,-7 8 87 15,0 2 151-15,9 3 278 0,-9 0 450 0</inkml:trace>
  <inkml:trace contextRef="#ctx0" brushRef="#br1" timeOffset="-26421.097">33657 15418 724 0,'-16'17'1156'0,"0"-4"181"15,1 1 149-15,-1-1 144 0,9 0-249 16,-10-3-904-16,10-7-477 0,7 6 0 0,-9-4 0 15,9-5 0-15,0 4 0 0,0-4 0 16,9 0 0-16,-9 0 0 0,7-4 0 16,1-1-107-16,1 1-1166 0,-9-4-141 0,14-2-7 15,-5-3 81-15,-1-5 157 0,8 1 283 16,-9-1 422-16</inkml:trace>
  <inkml:trace contextRef="#ctx0" brushRef="#br1" timeOffset="-26052.084">34394 14535 502 0,'9'0'981'15,"-9"0"186"-15,7 0 134 0,-7 0 125 16,8 4-174-16,-8-4-296 0,0 9-350 0,8-4-606 16,0 4 0-16,-1 4 0 0,2 0 0 15,-9 0 0-15,7 9 0 0,1 0 0 0,0 1 0 16,0 7 0-16,-1 1 0 0,1 5 0 16,-8 3 0-16,8 5 0 0,0 0 0 0,-1 1 0 15,2 3 0-15,6-4 0 0,-6 0 0 0,-2 0 0 16,0-5 0-16,10-2 0 0,-10-7 0 15,2-3 0-15,-2-5 0 0,1-5 0 0,0-4 0 16,0-7 0-16,-1-12 0 0,2-7 0 16,-2-4-640-16,-7-10-696 0,8-3-49 0,0-5 48 15,0 0 99-15,-1-5 183 0,2-4 273 16,-2 3 366-16</inkml:trace>
  <inkml:trace contextRef="#ctx0" brushRef="#br1" timeOffset="-25832.663">34849 14681 615 0,'8'-18'1015'0,"-8"-5"198"0,8 6 150 0,-8 4 130 15,0 0-206-15,0-1-266 0,0 10-837 0,0-5-184 16,0 5 0-16,0 4 0 0,8 4 0 16,-1 1 0-16,-7 8 0 0,9 4 0 0,-9 5 0 15,7 0 0-15,-7 6 0 0,8 3 0 0,-8 4 0 16,8 0 0-16,0 0 0 0,-1 0 0 16,2 0 0-16,-2 0 0 0,1 6 0 0,1-10 0 15,-2 4 0-15,0-4 0 0,2-5 0 16,-9 0 0-16,8-3 0 0,-1-5 0 15,-7-5-28-15,0 0-1271 0,0-4-106 0,-7-5 23 16,-1-4 86-16,-8-8 158 0,0 3 243 0,1-4 325 16</inkml:trace>
  <inkml:trace contextRef="#ctx0" brushRef="#br1" timeOffset="-25637.949">34630 15038 630 0,'-31'-13'1031'16,"-2"4"192"-16,10 0 161 0,-1 1 153 15,1-1-217-15,0 0-300 0,15 4-974 0,-7-4-46 16,15 4 0-16,0-2 0 0,0 2 0 15,7-4 0-15,9 5 0 0,7-1 0 0,0 5 0 16,1 0 0-16,8 0 0 0,-8 0 0 16,7 0 0-16,0 0 0 0,1 5 0 0,-1-1 0 15,0-4 0-15,1 5 0 0,-8-10 0 16,7 5 0-16,-8-4 0 0,1-1 0 0,7 0-325 16,-8 1-1242-16,1-4 14 0,7-1 108 15,-7-5 160-15,-1-4 259 0,9 6 342 16</inkml:trace>
  <inkml:trace contextRef="#ctx0" brushRef="#br1" timeOffset="-25267.244">35210 14455 237 0,'0'-9'801'0,"-7"6"218"0,-2-6 158 15,9 4 127-15,-7 1-85 0,-1-1-197 0,1 1-206 16,7-1-220-16,-9 1-596 0,2-1 0 16,7 5 0-16,-8-3 0 0,8 3 0 0,0 0 0 15,0 0 0-15,0 0 0 0,8 0 0 16,-1 0 0-16,2 3 0 0,6-3 0 16,-8 5 0-16,9 4 0 0,8 0 0 0,-8 3 0 15,7 1 0-15,-8 1 0 0,9 9 0 0,-1-6 0 16,1 4 0-16,-1 7 0 0,1-2 0 0,0 5 0 15,-8 4 0-15,0 1 0 0,-1 4 0 16,-7-1 0-16,0 5 0 0,-1-4 0 16,-7 4 0-16,9 5 0 0,-9-5 0 0,-9 0 0 0,2 4 0 15,-9-4 0-15,1 1 0 0,-9-1 0 16,1-5 0-16,-1 1 0 0,-8-5-537 16,1 0-1280-16,-9-7 115 0,9-11 181 0,0-4 248 15,-1-8 425-15,1-1 398 0</inkml:trace>
  <inkml:trace contextRef="#ctx0" brushRef="#br1" timeOffset="-23153.153">14858 16384 175 0,'0'-9'478'0,"0"0"133"0,-7 0 157 0,7-4 102 16,0 5 9-16,-7-6-25 0,7 6-43 15,-9-6-51-15,9 6-80 0,-8-1-112 16,8 4-87-16,0 1-225 0,-7-1-256 0,7 0 0 16,0 5 0-16,0 0 0 0,0 10 0 15,7-1 0-15,-7 8 0 0,8 10 0 0,1 8 0 16,-9 10 0-16,7 2 0 0,-7 16 0 0,7 3 0 15,-7 0 0-15,9 8 0 0,-9 2 0 16,0 0 0-16,8-2 0 0,-8-8 0 0,0-3 0 16,0-12 0-16,0-2 0 0,7-9 0 15,-7-9 0-15,0-9 0 0,0-4 0 0,0-5 0 16,0-9 0-16,0-4 0 0,0-8 0 16,0-6 0-16,0-3 0 0,9-1 0 0,-9-4 0 15,7 5 0-15,1-5 0 0,0 3 0 0,7 3 0 16,1 2 0-16,0 0 0 0,8 5 0 0,7 1 0 15,-7 4 0-15,7 4 0 0,8 0 0 16,0 4 0-16,0 1 0 0,9-2 0 16,-1 3 0-16,0-6 0 0,0 3 0 15,7-3 0-15,-6 0 0 0,-9-3 0 0,0-3 0 16,0-2 0-16,-8-1 0 0,-7 0 0 16,-8-3 0-16,-8-2 0 0,0 1 0 15,-8-4 0-15,-8-2 0 0,-7 6 0 0,-9-5 0 16,1 1 0-16,-10-1 0 0,2 4 0 0,-8 2 0 15,-9-1 0-15,10-1 0 0,-2 6 0 16,2 2 0-16,6 6 0 0,1 0 0 0,0 6 0 16,15 2 0-16,-8 6 0 0,16 2 0 0,0 7 0 15,0-2 0-15,16 2 0 0,0 4 0 16,0-1 0-16,8 0 0 0,-1-4 0 0,9 0 0 16,8-4 0-16,-9 1 0 0,8-12 0 15,0 2 0-15,0-4 0 0,2-5 0 0,-2-5 0 16,-8 2 0-16,8-10 0 0,-7-1 0 15,-8-3 0-15,0-1 0 0,-1 0 0 16,-6 1 0-16,-9-1 0 0,0-5 0 0,0 6 0 16,-9-1 0-16,1 1 0 0,1-1 0 15,-2 5 0-15,-6 0 0 0,7 4 0 0,0 5 0 16,1-1 0-16,7 1 0 0,-9 8 0 16,9 1 0-16,0 8 0 0,0 0 0 15,9 5 0-15,-2 3 0 0,1 6 0 0,0-4 0 16,0 2 0-16,8-3 0 0,-1 5 0 15,1-10 0-15,8 1 0 0,-8-1 0 0,-1-8 0 16,8-4 0-16,-7-1 0 0,-1-8 0 16,1-4 0-16,0-1 0 0,-8-9 0 15,8 1 0-15,-9-6 0 0,-7 5 0 0,0-4 0 16,0 0 0-16,-7 5 0 0,7-5 0 16,-16 4 0-16,8 5 0 0,0-5 0 0,0 4 0 15,1 5 0-15,-2 2 0 0,2-2 0 16,-1 4 0-16,8 5 0 0,0 0 0 0,0 5 0 15,8 8 0-15,-8-4 0 0,7 8 0 16,9 1 0-16,-8-1 0 0,8 6 0 16,-9-2 0-16,9 6 0 0,1-4 0 0,-3-2 0 15,-5-4 0-15,6 1 0 0,1-4-72 16,-16-2-912-16,8-3-264 0,0-9-78 16,-8 0 27-16,0-9 89 0,0-8 193 0,0-4 312 15</inkml:trace>
  <inkml:trace contextRef="#ctx0" brushRef="#br1" timeOffset="-22982.62">15691 16746 623 0,'-31'-26'970'0,"7"-6"162"0,1 11 124 16,-1-2 89-16,8 6-303 0,0-1-322 0,1 5-218 15,6 4-150-15,2-4-115 0,7 9-225 16,0-1-12-16,0 5 0 0,7 5 0 16,2 3 0-16,-2 5 0 0,9 10-270 0,-1-2-321 15,-6 6-427-15,6 9-199 0,-6-1-54 16,5 5 31-16,-5-1 97 0,6 10 251 0,1-5 415 15</inkml:trace>
  <inkml:trace contextRef="#ctx0" brushRef="#br1" timeOffset="-22801.107">15644 17506 766 0,'-31'8'1089'0,"7"-4"173"0,0-4 152 16,1 0 118-16,-1 0-336 0,8 0-396 0,9 0-668 15,-9-4-132-15,16 4 0 0,0-5 0 16,0-4 0-16,7 1 0 0,9-1 0 0,0 0 0 16,8 0 0-16,-1 0-796 0,1 1-402 15,0-1-125-15,7-4-5 0,0-5 67 16,8 1 164-16,0-6 321 0</inkml:trace>
  <inkml:trace contextRef="#ctx0" brushRef="#br1" timeOffset="-22222.955">16491 16777 324 0,'-8'-4'620'0,"8"-1"172"16,-8 1 179-16,0-5 57 0,1 0-119 15,-2 0-118-15,2 1-100 0,-1-5-111 0,-8 3-121 16,9 2-70-16,-10-2-29 0,10 1-83 16,-9 6-277-16,8 3 0 0,-8 0 0 0,1 3 0 15,7 6 0-15,-7 5 0 0,-1 7 0 0,8 7 0 16,-8 2 0-16,9 6 0 0,7-1 0 15,0 9 0-15,7 0 0 0,1 0 0 16,8 0 0-16,0-3 0 0,7-2 0 0,8-4 0 16,-7-4 0-16,7-1 0 0,9-7 0 0,-9-10 0 15,8 1 0-15,-8-10 0 16,9 0 0-16,-9-8 0 0,0-5 0 0,1-8 0 16,-1-1 0-16,-7-4 0 0,-9-1 0 0,1-3 0 15,-9-1 0-15,2-3 0 0,-9 3 0 0,0 2 0 16,-9 2 0-16,-6-4 0 0,-1 10 0 15,0-5 0-15,-6 3 0 0,-2 7 0 0,1 3 0 16,-1 0 0-16,1 4 0 0,-1 5 0 16,8 0 0-16,0 9 0 0,1 1 0 0,6 6 0 15,2 3 0-15,7 3 0 0,0 4 0 16,7 1 0-16,2-1 0 0,-2 0 0 16,17 6 0-16,-8-7 0 0,8-1 0 0,7-3 0 15,-8-3 0-15,8-6 0 0,-7-2 0 16,-1-6-155-16,1-4-956 0,-1-8-192 0,-6-5-34 15,-3-10 46-15,3 2 116 0,-10-10 227 16,2-5 320-16</inkml:trace>
  <inkml:trace contextRef="#ctx0" brushRef="#br1" timeOffset="-22059.395">16773 16653 432 0,'-16'-35'937'0,"-7"4"213"16,8 5 172-16,-1 4 151 0,0 0-149 15,8 8-275-15,-8 0-545 0,16 7-504 0,-7 7 0 16,-1 0 0-16,8 7 0 0,0 7 0 15,0 9 0-15,0-2 0 0,8 6 0 0,-1-1 0 16,2 5 0-16,6 0 0 0,-7 5-585 16,7-1-805-16,1 5-66 0,-1-5 48 15,1-5 107-15,8 1 225 0,-1 0 400 0</inkml:trace>
  <inkml:trace contextRef="#ctx0" brushRef="#br1" timeOffset="-21837.969">17487 17188 332 0,'0'9'963'0,"-8"-5"214"0,8-4 167 0,-7 0 136 0,-2 0-79 16,2 0-398-16,7-4-512 0,0-1-491 0,0 1 0 16,0 4 0-16,0-5 0 15,0 0 0-15,7 5 0 0,2-4 0 0,-9 4 0 16,7-5 0-16,1 5 0 0,-8-3-435 0,8 3-703 15,-8-6-176-15,8-1-24 0,-8-7 59 16,0 4 137-16,0-3 256 0,7-4 358 0</inkml:trace>
  <inkml:trace contextRef="#ctx0" brushRef="#br1" timeOffset="-21667.446">17495 17034 458 0,'-8'-6'910'0,"0"-7"208"16,1 9 155-16,-9-5 119 0,8 5-196 0,-8-5-307 16,9 4-277-16,7 1-269 0,-8-6-343 15,8 7 0-15,0-1 0 0,8-5 0 0,-8 4-462 16,7 1-480-16,-7-1-270 0,7 5-96 15,2 0 14-15,-9 5 90 0,8-1 224 16,-8 1 390-16</inkml:trace>
  <inkml:trace contextRef="#ctx0" brushRef="#br1" timeOffset="-6686.847">18114 16442 150 0,'0'-5'832'0,"0"1"213"16,-7-1 156-16,7 1 127 0,0-1-33 15,-8 5-288-15,8 0-291 0,0-4-179 0,-7 8-457 16,7-4-80-16,0 5 0 0,0-1 0 0,0 5 0 16,7 8 0-16,1 1 0 0,-8-1 0 15,7 11 0-15,9 2 0 0,-16 1 0 16,8 5 0-16,0 3 0 0,0 6 0 0,-1 3 0 16,-7 1 0-16,9-1 0 0,-9 0 0 15,7 1 0-15,-7-5 0 0,0 0 0 0,0-8 0 16,8-6 0-16,-8-2 0 0,0-7 0 0,0-4 0 15,0-3 0-15,0-5 0 0,0-9 0 16,-8-5-302-16,1-4-666 0,7-12-182 16,-9-5-81-16,9-6 14 0,-7 1 76 0,7 0 166 15,0-4 246-15,7 0 285 0</inkml:trace>
  <inkml:trace contextRef="#ctx0" brushRef="#br1" timeOffset="-6458.461">18366 16533 202 0,'24'-25'810'0,"-8"3"212"0,-1 4 153 15,1 9 122-15,-1-5-69 0,-7 11-248 16,0-2-246-16,8 1-154 0,-9 4-417 0,1 4-163 16,8 1 0-16,-9 7 0 0,2 2 0 15,-2 0 0-15,1 7 0 0,0 2 0 0,0 3 0 16,-1 5 0-16,2 0 0 0,-2 4 0 16,-7 1 0-16,8 2 0 0,1-1 0 0,-2 2 0 15,0 0 0-15,-7-2 0 0,9 2 0 16,-1-4 0-16,-1 5 0 0,-7-5-115 15,9-4-836-15,-9 0-213 0,0-9-102 0,0-5 9 16,0-3 73-16,-9-10 172 0,2-4 260 16,-1-4 303-16</inkml:trace>
  <inkml:trace contextRef="#ctx0" brushRef="#br1" timeOffset="-6238.122">18373 16980 152 0,'-38'-10'702'0,"-2"-2"220"0,1 3 156 15,0 0 114-15,-1 1-87 0,17 2-217 16,-8-1-208-16,15-2-189 0,-8-1-122 0,17-2-71 15,-1 2-33-15,0-7-216 0,16 3-49 16,0 1 0-16,8 0 0 0,-1 0 0 0,1 0 0 16,-1 4 0-16,8 0 0 0,1 5 0 15,-1-1 0-15,10 1 0 0,-10 0 0 16,8 4 0-16,0 0 0 0,2-5 0 0,-2 5 0 16,0 5 0-16,0-5 0 0,1 0 0 0,-1 0 0 15,0 0-324-15,1-5-1057 0,-1 5-59 16,-7-4 51-16,-1-1 102 0,1-4 182 0,-1 5 292 15,1-6 382-15</inkml:trace>
  <inkml:trace contextRef="#ctx0" brushRef="#br1" timeOffset="-5587.492">18829 16570 34 0,'0'-9'802'0,"0"4"247"0,-8 1 179 16,8-1 140-16,-9 5 36 0,9-4-289 0,-7 4-320 15,7-4-399-15,0 4-396 0,0 4 0 16,0-4 0-16,0 4 0 0,7 5 0 0,-7 0 0 15,9 9 0-15,-1-1 0 0,-8 10 0 16,7-1 0-16,2 9 0 0,-2 0 0 0,1 10 0 16,0-5 0-16,0 4 0 0,-1 0 0 0,2 0 0 15,-2-8 0-15,1-1 0 0,0-4 0 16,0-4 0-16,-1-10 0 0,-7 1 0 0,9-9 0 16,-9-6 0-16,0-11 0 0,0-6 0 15,-9-8 0-15,2-4 0 0,7-5 0 0,-16 0 0 16,8-8 0-16,1-1 0 0,-9 0 0 15,8-4 0-15,0 4 0 0,0 1 0 0,1-1 0 16,7 5 0-16,0 3 0 0,0 2 0 16,7 3 0-16,-7 5 0 0,8-1 0 15,8 2 0-15,-9 7 0 0,9 2 0 0,-8 3 0 16,8 0 0-16,0 4 0 0,-1 5 0 16,1 0 0-16,0 0 0 0,-1 5 0 0,1 4 0 15,-8 0 0-15,0 3 0 0,0 7 0 16,-1 3 0-16,-7 0 0 0,0 0 0 0,0 4 0 15,-7 0 0-15,7 1 0 0,-8-1 0 16,0-3 0-16,0-1 0 0,1-9 0 0,7 5 0 16,-9-9 0-16,2-5 0 0,7 0 0 0,-8 1 0 15,8-5 0-15,0-5 0 0,8 1 0 16,-1 0 0-16,2-1 0 0,6 1 0 16,1-5 0-16,0 5 0 0,-1-1 0 0,1 1 0 15,7 4 0-15,-8 0 0 0,1 4 0 16,0 5 0-16,-1 4 0 0,-6 0 0 0,6 5 0 15,-15 4 0-15,9 0 0 0,-9 0 0 16,0 4 0-16,-9 2 0 0,9-2 0 16,-15-4 0-16,6 4 0 0,-6-4 0 0,-8 0 0 15,-1-4 0-15,1-1 0 0,-8-3 0 16,-9-1 0-16,9-4 0 0,-1-4 0 0,1-2 0 16,0-3 0-16,-1 0 0 0,8 0 0 15,9-3 0-15,-1-2 0 0,0 1 0 16,8-1 0-16,8 0 0 0,0-3-305 15,8-6-852-15,1-3-173 0,5-4-24 0,3-2 61 16,6-4 134-16,1-3 252 0,7-1 366 0</inkml:trace>
  <inkml:trace contextRef="#ctx0" brushRef="#br1" timeOffset="-5321.204">19338 16591 760 0,'9'-4'1064'0,"-2"0"199"16,-7 4 158-16,8-5 96 0,-8 1-291 15,0 4-313-15,0 0-886 0,0 0-27 16,9 0 0-16,-9 4 0 0,7 1 0 0,-7 3 0 16,0 6 0-16,7 3 0 0,-7 5 0 0,9 5 0 15,-9 4 0-15,0 0 0 0,0 4 0 16,8 0 0-16,-8 5 0 0,0-5 0 0,0 6 0 16,0-6 0-16,7 0 0 0,-7-4 0 0,0-5 0 15,0 0 0-15,9-8 0 0,-9 0 0 16,0-4 0-16,0-7 0 0,7-2 0 15,-7 0 0-15,0-10 0 0,0-4 0 16,8-3-1117-16,-8-7-162 0,8-3-42 0,-8-4 46 16,15-5 112-16,-6 0 201 0,-2-4 273 0</inkml:trace>
  <inkml:trace contextRef="#ctx0" brushRef="#br1" timeOffset="-5039.357">19534 16773 118 0,'9'-27'624'16,"-2"4"241"-16,1 2 192 0,1-2 137 0,-9 6-61 15,7-1-133-15,-7 1-143 0,7-1-156 16,-7 5-105-16,0 0-550 0,9 4-46 0,-9 0 0 15,0 5 0-15,0-5 0 0,0 4 0 16,0 5 0-16,-9 0 0 0,9 5 0 0,-7 4 0 16,0 0 0-16,-2 8 0 0,-6 1 0 15,6 4 0-15,2 0 0 0,-9 5 0 0,8 3 0 16,1 1 0-16,7 0 0 0,-9-4 0 0,9 3 0 16,9 1 0-16,-9-5 0 0,7-3 0 15,9-2 0-15,-8-2 0 0,8-1 0 0,8-5 0 16,-10-5 0-16,3 1 0 0,6-4 0 15,-7-5 0-15,8 0 0 0,-9 0 0 16,8-5 0-16,-7 1 0 0,0-1 0 0,8 1 0 16,-9-6 0-16,1 7 0 0,0-6 0 0,-8 5-67 15,-1 4-1454-15,1-5-23 0,0 5 82 16,-8-4 134-16,0-1 220 0,0-3 344 16</inkml:trace>
  <inkml:trace contextRef="#ctx0" brushRef="#br1" timeOffset="-4524.358">18161 16155 562 0,'-15'0'743'0,"-1"0"187"15,0 0 147-15,1 4-9 0,-1 5-164 16,9-5-127-16,-9 0-102 0,8 1-120 16,1-1-89-16,7-4-52 0,-9 5-394 0,2-5-20 15,7 4 0-15,7 1 0 0,-7-5 0 16,9 0 0-16,-2 0 0 0,9-5 0 0,-1 5 0 15,9-4 0-15,-1-5 0 0,8 0 0 16,2-4 0-16,-2 0 0 0,8-5 0 0,0 1 0 16,8-5 0-16,-7 0 0 0,-1 0 0 0,0-1 0 15,0 6 0-15,-8-1 0 0,-7 4 0 16,7 2 0-16,-8 3 0 0,-6 0 0 0,-1 4 0 16,-1 1 0-16,1 4 0 0,-9 0 0 15,9 4 0-15,-8 1 0 0,8-1 0 16,0 5 0-16,8-4 0 0,-10 4 0 0,10-1 0 15,7 5 0-15,-7-4 0 0,8 1 0 16,-1-3 0-16,9-2 0 0,-9 4 0 0,8 0 0 16,-8-4 0-16,9 4 0 0,-2-2 0 0,-7 7 0 15,9 0 0-15,0-1 0 0,-9 4-1049 16,0 5-515-16,1 0 28 0,-1 5 111 16,0-6 188-16,16 7 370 0,0-6 407 0</inkml:trace>
  <inkml:trace contextRef="#ctx0" brushRef="#br1" timeOffset="-4042.094">20312 16869 3 0,'-9'0'643'0,"9"-4"249"16,-7 0 172-16,-1 4 124 0,0-5-9 0,0 5-185 16,-8-4-203-16,9-1-186 0,7 5-120 15,-8-4-138-15,8-1-347 0,-8 1 0 0,8 4 0 16,8-4 0-16,-8-1 0 0,8 1 0 16,-1 4 0-16,9-4 0 0,0-1 0 15,-1 5 0-15,9 0 0 0,-1 0 0 0,1 0 0 16,8 0 0-16,-1 0 0 0,0-4 0 0,9 4 0 15,-9 0 0-15,0 0 0 0,9-5 0 16,-9 5 0-16,-8 0 0 0,9-4 0 16,-1 4 0-16,-14-4 0 0,6-1-378 0,-15 5-685 15,-1-4-173-15,2-1-33 0,-9 1 39 16,0 0 105-16,-9-5 193 0,2 0 273 0</inkml:trace>
  <inkml:trace contextRef="#ctx0" brushRef="#br1" timeOffset="-3854.585">20633 16692 22 0,'-23'-13'601'0,"-1"5"243"0,8-1 194 0,-8 0 143 15,9 5-8-15,-1-1-141 0,0 5-150 0,1-3-167 16,8 3-133-16,-2-6-461 0,2 6-121 16,7 0 0-16,0 6 0 0,0-3 0 15,7 6 0-15,-7 5 0 0,9 4 0 0,-2 3 0 16,-7 6 0-16,8 0 0 0,-1 3 0 0,2 1 0 16,-2 4 0-16,1-3 0 0,0-1 0 15,0-1 0-15,-1-3-694 0,-7-1-904 16,9 0 25-16,-2-8 112 0,-7-5 170 0,8-3 333 15,1-7 450-15</inkml:trace>
  <inkml:trace contextRef="#ctx0" brushRef="#br1" timeOffset="-3082.987">21959 16517 110 0,'0'0'627'0,"0"0"199"16,0 0 176-16,-7 0 116 0,7 0-92 0,-9-5-179 16,1 5-163-16,1-4-149 0,-2-1-134 15,-6 0-74-15,-1 2-37 0,0-6-23 0,1 5-136 16,-16-1-131-16,8 0 0 0,-10 1 0 15,-5 4 0-15,-2 0 0 0,-7 9 0 16,0 0 0-16,0 8 0 0,0 1 0 0,8 8 0 16,0 1 0-16,-1 4 0 0,9 5 0 15,15-1 0-15,1 0 0 0,-1 5 0 0,16 4 0 16,16-5 0-16,-1 2 0 0,8-2 0 0,17 1 0 16,0-10 0-16,7 1 0 15,-1-9 0-15,10-4 0 0,-2-9 0 0,9-4 0 16,-8-10 0-16,0-8 0 0,-1-1 0 0,-7-8 0 15,0 0 0-15,-14-4 0 0,-2-1-828 16,-8 1-508-16,-7 0-41 0,-1-1 50 0,-15-4 102 16,9 0 195-16,-18 5 310 0</inkml:trace>
  <inkml:trace contextRef="#ctx0" brushRef="#br1" timeOffset="-2659.112">21379 16292 308 0,'-31'4'731'0,"7"0"201"0,0 1 149 15,1-1 108-15,-1 1-180 0,1-5-176 16,7 4-143-16,8 0-129 0,-8-4-85 0,9 0-95 16,-2 5-381-16,1-5 0 0,8 0 0 15,-7 0 0-15,7 4 0 0,0-4 0 0,0 0 0 16,7-4 0-16,1-1 0 0,8 1 0 15,0-9 0-15,-1 0 0 0,9-5 0 0,8-1 0 16,-9-7 0-16,8 1 0 0,-7-7 0 16,7 6 0-16,-7-1 0 0,-1 6 0 15,1 3 0-15,-8 5 0 0,0 0 0 0,-9 4 0 16,1 4 0-16,1 0 0 0,-2 5 0 16,-7 5 0-16,7 4 0 0,-7 0 0 0,8 0 0 15,1 4 0-15,-2 0 0 0,0-1 0 16,2 2 0-16,6 0 0 0,1-1 0 0,0 0 0 15,8 0 0-15,-1 0 0 0,8 1 0 16,0-2 0-16,2-3 0 0,-2 5 0 0,8-5 0 16,-8-4 0-16,8 2 0 0,0-1 0 15,9-3 0-15,-9 2 0 0,-8 0-21 16,9-1-1456-16,-9 1-61 0,9 4 51 0,-9-9 122 16,7 8 213-16,2-3 392 0</inkml:trace>
  <inkml:trace contextRef="#ctx0" brushRef="#br1" timeOffset="-2264.169">23042 16729 12 0,'-16'0'625'0,"1"4"215"15,-1 0 174-15,8-4 123 0,-8 5-16 16,9-5-186-16,-9 4-177 0,8-4-143 0,8 0-109 16,-9 0-59-16,9 0-266 0,0-4-181 15,0 4 0-15,0-5 0 0,0 1 0 16,9-6 0-16,-1 7 0 0,8-6 0 0,-1 4 0 15,8 1 0-15,1-6 0 0,-1 6 0 0,9 1 0 16,-1-6 0-16,0 4 0 0,2 1 0 0,-2 4 0 16,7-5 0-16,-6 5 0 0,-1 5 0 0,0-5 0 15,2 4 0-15,-2 4 0 0,-8 1 0 16,-7 5-86-16,-1 0-893 0,-6-1-155 16,-2 4-103-16,-7 1 3 0,0-1 67 0,-7 5 161 15,-9-4 239-15,0-5 275 0</inkml:trace>
  <inkml:trace contextRef="#ctx0" brushRef="#br1" timeOffset="-2073.678">23207 16888 703 0,'-31'3'1025'0,"7"2"176"16,-8-1 150-16,8 1 135 0,1 0-288 0,8-5-325 15,-1 4-519-15,8-4-354 0,0 0 0 16,16-4 0-16,0-1 0 0,-1 0 0 0,9 1 0 16,8-1 0-16,-1-4 0 0,1 5 0 15,7 1 0-15,-7-3 0 0,8 2 0 0,-1 4 0 16,0-4 0-16,0 4 0 0,1 0 0 15,-8 4 0-15,7-4 0 0,-8 4 0 16,-7 2-755-16,-1-3-701 0,1 1-19 0,-8 2 75 16,1-3 129-16,-9 2 257 0,0-5 410 15</inkml:trace>
  <inkml:trace contextRef="#ctx0" brushRef="#br1" timeOffset="1056.908">24320 16283 304 0,'0'4'716'16,"-7"-4"186"-16,7-4 153 0,-9 4 95 16,2 0-198-16,-1-5-199 0,0 1-162 0,0 4-149 15,1-5-121-15,-9 0-67 0,1 5-42 16,-1-3-26-16,0 3-24 0,-8 0-14 15,9 3-105-15,-8 2-43 0,-10 4 0 0,10 0 0 16,-8 4 0-16,0 1 0 0,7 3 0 16,-8 1 0-16,8 4 0 0,10-4 0 0,-10 3 0 15,17 2 0-15,-2-2 0 0,9 2 0 0,9-2 0 16,-2 2 0-16,8-1 0 0,8-4 0 16,10-5 0-16,-10-4 0 0,8-5 0 15,9-4 0-15,-9-4 0 0,9-9 0 0,-9-1 0 16,0-3 0-16,-8-5 0 0,1-6 0 15,-1 2 0-15,-7 0 0 0,-8-4 0 16,-1-2 0-16,-7 6 0 0,0-5 0 0,-7 5 0 16,-1 3 0-16,0 2 0 0,0 2 0 15,1 6 0-15,-9 1 0 0,8-2 0 16,1 9 0-16,7 1 0 0,-9 4 0 0,9 9 0 16,0 0 0-16,9 8 0 0,-2 6 0 15,1 2 0-15,8 3 0 0,-1 2 0 16,1 5 0-16,0 1 0 0,-1 4 0 0,1-1 0 15,0 6 0-15,-8-6 0 0,-1 5 0 0,2-3 0 16,-2 3 0-16,-7-9 0 0,0 0 0 16,-7 0 0-16,-2-8 0 0,2-6 0 0,-9 2 0 15,1-6 0-15,-2-4 0 0,-14 1 0 0,8-9 0 16,-1-5 0-16,-7 0 0 0,-8-5 0 16,8-4 0-16,-2 1 0 0,10-5 0 15,-1 3 0-15,1-3 0 0,8-1 0 0,-1 6 0 16,8-5 0-16,8 4 0 0,8-4 0 15,-1-1 0-15,9 6 0 0,8-1-329 16,-1 0-453-16,8 0-215 0,2 0-167 0,-2 1-44 16,16-1 34-16,-9-5 133 0,2 6 220 15,7-5 285-15</inkml:trace>
  <inkml:trace contextRef="#ctx0" brushRef="#br1" timeOffset="1393.632">24698 16495 463 0,'7'-23'893'0,"-7"2"190"16,0 3 138-16,0-5 98 0,-16 6-213 15,8-1-236-15,1 0-220 0,-9 5-133 0,0 0-448 16,-8 4-69-16,9 5 0 0,-1 0 0 16,-7 8 0-16,8 5 0 0,-1 4 0 0,-1 9 0 15,10 0 0-15,-9 9 0 0,8-1 0 16,8 7 0-16,0 2 0 0,8-4 0 16,1 5 0-16,5-5 0 0,3 1 0 0,-1-5 0 15,7-6 0-15,0-2 0 0,9-1 0 0,-9-9 0 16,1-4 0-16,7-4 0 0,-7-5 0 15,-1-5 0-15,1-4 0 0,-1-4 0 0,-7 0 0 16,-8-9 0-16,-1 5 0 0,2-11 0 16,-9 7 0-16,0-5 0 0,0-6 0 0,-9 6 0 15,2-1 0-15,-9 1 0 0,8-1 0 0,-8 6 0 16,1-2 0-16,-1 6 0 0,0-1 0 16,9 9 0-16,-10-5 0 0,10 6 0 0,0-1 0 15,-2 5 0-15,9-1-704 0,-8 1-421 16,8-1-145-16,0 1-8 0,8-1 60 15,1-8 140-15,-2 0 233 0,9 0 310 16</inkml:trace>
  <inkml:trace contextRef="#ctx0" brushRef="#br1" timeOffset="1690.35">24910 16010 706 0,'0'-19'990'0,"0"6"175"0,-9 0 136 0,2 0 69 15,-1-1-257-15,8 5-281 0,-9 5-199 16,2 0-552-16,7-1-81 0,-8 5 0 0,8 9 0 15,-8 0 0-15,8 9 0 0,0-5 0 16,0 9 0-16,0 1 0 0,8-7 0 16,0 7 0-16,-1-2 0 0,10-2 0 0,-10-3 0 15,9-2 0-15,-1 0 0 0,9-10 0 0,-8 0 0 16,0-4 0-16,-1-8 0 0,-7 3 0 16,7-8 0-16,-6-4 0 0,-2 3 0 0,-7-9 0 15,0 7 0-15,0-3 0 0,-7 3 0 16,-2-3 0-16,-6 1 0 0,-1 6 0 15,0-2 0-15,1 5 0 0,-8 5 0 16,-1-1 0-16,8 10 0 0,1-1-394 0,-1 5-547 16,0 0-245-16,8 5-83 0,-8 3 9 15,9 1 74-15,7-1 190 0,0-4 327 0</inkml:trace>
  <inkml:trace contextRef="#ctx0" brushRef="#br1" timeOffset="2226.914">26125 16331 569 0,'0'-17'760'0,"-7"-1"171"0,7 0 148 15,-9-5-6-15,2 7-181 0,7-7-170 0,-8 1-130 16,-1 0-121-16,-5 0-105 0,5 0-58 16,-6 5-31-16,6 4-126 0,-14-5-151 15,8 8 0-15,-9 1 0 0,1 9 0 0,-1 6 0 16,1 2 0-16,-8 10 0 0,7 4 0 16,-8 9 0-16,8 4 0 0,1 4 0 0,8 2 0 15,-1 3 0-15,8 4 0 0,8-4 0 16,8 4 0-16,8 2 0 0,7 2 0 0,1-8 0 15,7 6 0-15,9-6 0 0,-2-6 0 16,9 3 0-16,0-10 0 0,0-5 0 0,1-9 0 16,-1-3 0-16,0-5 0 0,-8-5 0 15,9-8 0-15,-10-5 0 0,2-5 0 0,-9-3 0 16,0-1-599-16,1-8-806 0,-8 0-49 16,7-2 61-16,-8-3 118 0,1 1 226 0,-1 3 353 15</inkml:trace>
  <inkml:trace contextRef="#ctx0" brushRef="#br1" timeOffset="2573.515">26627 16283 119 0,'-16'-14'848'15,"9"6"218"-15,-9-5 157 0,1 4 138 16,6-1 13-16,2-3-297 0,-1 4-282 16,0 6-467-16,0-7-328 0,8 6 0 0,-7 4 0 15,7-5 0-15,0 10 0 0,7-1 0 0,1 9 0 16,0 0 0-16,7 10 0 0,-6-2 0 15,6 11 0-15,8-1 0 0,-7-1 0 0,-1 6 0 16,9-1 0-16,-1-4 0 0,-6 5 0 0,6-10 0 16,1 0 0-16,-8-8 0 0,7 0 0 15,-8-5 0-15,1 0 0 0,0-8 0 16,-1-5 0-16,1-5 0 0,-8-4 0 0,8-4 0 16,-16-4 0-16,8-6 0 0,-8 2 0 0,8-7 0 15,-16 2 0-15,8-4 0 0,-8-2 0 16,1 2 0-16,-2-1 0 0,1 4 0 0,-8-3 0 15,9 7 0-15,-1 2 0 0,0 7 0 16,8 0 0-16,0 5 0 0,0 5 0 0,0 4 0 16,0 0 0-16,0 4-845 0,8 5-554 15,0-4-18-15,-1 4 61 0,9 0 111 16,1-4 231-16,-2-2 366 0</inkml:trace>
  <inkml:trace contextRef="#ctx0" brushRef="#br1" timeOffset="2828.113">27130 16287 180 0,'-9'0'832'0,"9"-4"230"16,0 4 176-16,0-5 145 0,-7 1-34 16,7 4-226-16,-8-5-240 0,8 0-742 15,0 2-141-15,-9-3 0 0,9-1 0 0,0 7 0 16,0 0 0-16,0 3 0 0,9 7 0 16,-9 3 0-16,8 5 0 0,-8-1 0 0,7 10 0 15,2-1 0-15,-2 5 0 0,9 0 0 0,-8-1 0 16,-1-2 0-16,9 2 0 0,-8-3 0 0,8-5 0 15,0 0 0-15,-1-5 0 0,1-3 0 16,-9-1 0-16,10-9 0 0,-10-4 0 16,2-9-316-16,-2-4-1069 0,-7-5-55 0,8-3 52 15,-8-6 102-15,0-4 182 0,0 1 288 16,0-7 383-16</inkml:trace>
  <inkml:trace contextRef="#ctx0" brushRef="#br1" timeOffset="2991.476">27239 16176 78 0,'-15'-17'813'16,"6"-1"231"-16,-6 5 165 0,7 0 126 0,-7 3-2 15,6-2-295-15,9 3-335 0,-7 0-216 16,7 1-336-16,0-1-151 0,7 5 0 0,2-1 0 16,-2 1 0-16,1 4 0 0,0-5 0 15,-8 5-241-15,8 5-374 0,-8-5-297 16,7 0-235-16,-7 4-76 0,0 1 14 0,0-5 95 16,0 0 208-16,0 0 300 0</inkml:trace>
  <inkml:trace contextRef="#ctx0" brushRef="#br1" timeOffset="3177.976">27106 15929 180 0,'-23'-13'872'16,"-1"0"210"-16,0 4 154 0,1 0 134 0,7 1-17 16,0-1-331-16,1 0-294 0,7 5-380 15,8-5-348-15,0 0 0 0,8 5 0 0,-1-5 0 16,1 0 0-16,0 0 0 0,7 0 0 16,1 4 0-16,0 2 0 0,-1 3 0 15,1 3 0-15,8 2 0 0,0 4 0 0,-1 0 0 16,8 3 0-16,-7 2 0 0,8 4 0 0,-1-5 0 15,-7 0-603-15,-1 1-865 0,16-1-23 16,-7-4 78-16,6-1 137 0,2-3 251 0,0-5 377 16</inkml:trace>
  <inkml:trace contextRef="#ctx0" brushRef="#br1" timeOffset="4731.791">27914 16248 222 0,'8'-14'528'0,"0"-4"162"0,-8 1 192 16,7-1 76-16,2 0-31 0,-2 1-71 0,1-1-75 15,-8 5-86-15,0 0-125 0,0 4-105 0,8 5-60 16,-16-1-193-16,8 5-212 0,0 0 0 16,-8 9 0-16,8 3 0 0,-7 7 0 15,7 3 0-15,-9 4 0 0,9 9 0 0,-7 1 0 16,7 4 0-16,-8-1 0 0,0 5 0 15,0-3 0-15,1-3 0 0,-2 3 0 16,2-1 0-16,7-5 0 0,-8-5 0 0,-1-3 0 16,9-4 0-16,-7-7 0 0,7-2 0 0,0-6 0 15,0-2 0-15,0-12 0 0,0-2 0 0,0-6 0 16,0-8 0-16,7-4 0 0,-7-5 0 16,9 0 0-16,-1-8 0 0,-1-1 0 0,2-4 0 15,-2 0 0-15,1 0 0 0,0 0 0 16,0 0 0-16,-1 3 0 0,2 6 0 15,-9 4 0-15,7 9 0 0,1 1 0 0,-8 7 0 16,8 5 0-16,0 1 0 0,-8 8 0 16,7 3 0-16,9 7 0 0,-8 3 0 0,8 5 0 15,-1 8 0-15,1-4 0 0,8 4 0 16,-8 5 0-16,7 1 0 0,8-2 0 0,-7 6 0 16,-1-6 0-16,1 1 0 0,7 1 0 0,-8-2 0 15,1-4 0-15,0-3 0 0,-1 3 0 16,-7-8 0-16,8-1 0 0,-9 1 0 0,-7-5 0 15,0-4 0-15,8 0 0 0,-16-5 0 16,7 1 0-16,-7 4 0 0,-7-9 0 0,-2 4 0 16,2 0 0-16,-9 1 0 0,1-5 0 15,-9 4 0-15,-7-4 0 0,8 0 0 0,-17 0 0 16,9 0 0-16,-9-4 0 0,1 4 0 0,0-5 0 16,0 1 0-16,-9 4 0 0,10-4 0 0,6-1 0 15,-7 5 0-15,7 0 0 16,8 0 0-16,1 0 0 0,-1 0 0 0,9 0 0 15,-1 0 0-15,9 0 0 0,-2 0 0 0,9 0 0 16,-7 5 0-16,14-5 0 0,-7 0 0 16,9 0 0-16,-2 4 0 0,9 0 0 0,-1-4 0 15,1 0 0-15,8 0 0 0,0 0 0 0,-1 0 0 16,1 0-282-16,-1 0-855 0,1-4-170 16,-1 4-29-16,1 0 50 0,0 4 115 15,-1-4 235-15,1-4 372 0</inkml:trace>
  <inkml:trace contextRef="#ctx0" brushRef="#br1" timeOffset="11827.25">28659 16133 315 0,'-7'-5'765'15,"7"5"203"-15,-8-4 134 0,-1 4 98 0,9-5-188 16,-7 5-212-16,7 0-205 0,-7 0-178 15,7 0-119-15,0 0-75 0,0 5-40 0,0-1-22 16,0 9-16-16,7 1-138 0,-7 3-7 16,7 5 0-16,2 4 0 0,-1 5 0 15,-1 1 0-15,2-1 0 0,-2 4 0 0,1 0 0 16,-1-4 0-16,2 5 0 0,-2-5 0 16,1-5 0-16,0-4 0 0,-8 0 0 0,8-4 0 15,-8-5 0-15,0-5 0 0,7 1 0 16,-7-4 0-16,0-5 0 0,0-5 0 15,-7-8 0-15,7 0 0 0,-8-5 0 16,0-5 0-16,0-2 0 0,1-6 0 0,-9-4 0 16,8 0 0-16,-8-6 0 0,9 6 0 15,-10-4 0-15,10-2 0 0,7 1 0 0,0 5 0 16,0 5 0-16,0 3 0 0,0 1 0 16,7 3 0-16,2 7 0 0,6 2 0 0,-6 5 0 15,6 0 0-15,1 4 0 0,-9 5 0 16,17 0 0-16,-8 5 0 0,-1 4 0 0,1 0 0 15,0 5 0-15,-9 2 0 0,1 3 0 16,0 3 0-16,0 0 0 0,-8 0 0 16,0-1 0-16,-8 2 0 0,8-2 0 0,-8 2 0 15,0-5 0-15,1-5 0 0,-2 0 0 16,9-4 0-16,-7 0 0 0,7-5 0 0,-8 1 0 16,8-5 0-16,0-5 0 0,8 1 0 15,-1-1 0-15,2-3 0 0,6-1 0 16,1 0 0-16,0 4 0 0,8 0 0 0,-1 2 0 15,1-3 0-15,-1 12 0 0,1-6 0 16,-1 8 0-16,1 1 0 0,0 0 0 0,-10 9 0 16,3-5 0-16,-3 9 0 0,-5 0 0 15,-9 5 0-15,0-6 0 0,0 6 0 0,-9 4 0 16,2-10 0-16,-9 7 0 0,8-6 0 16,-15 0 0-16,8-5 0 0,-9-4 0 0,1 1 0 15,7-5 0-15,-15-5 0 0,7 0 0 16,1-4 0-16,-1-4 0 0,0-5 0 0,8 0 0 15,0-4 0-15,1 0 0 0,7 4 0 16,0-4 0-16,8 0 0 0,0 0-201 16,0-1-428-16,8 0-235 0,8 2-247 0,0 3-85 15,-1 0 1-15,8-5 78 0,1 5 181 16,-1-3 275-16</inkml:trace>
  <inkml:trace contextRef="#ctx0" brushRef="#br1" timeOffset="12089.548">29208 16194 94 0,'8'-18'810'0,"-8"5"218"0,0 0 147 0,-8 0 116 16,8 4-13-16,0 0-286 0,0 1-313 15,0-1-180-15,0 5-154 0,8-1-345 16,-8 5 0-16,9 5 0 0,-2 2 0 0,0 7 0 16,2 4 0-16,-1 0 0 0,-1 8 0 15,2 0 0-15,-2 6 0 0,-7 3 0 0,8-4 0 16,0 8 0-16,0-3 0 0,-8 3 0 0,7-4 0 15,2-3 0-15,-9 3 0 0,7-9 0 16,-7 1 0-16,8-5 0 0,0-4 0 16,-8-5 0-16,8 1 0 0,-8-11 0 0,0-3-114 15,0-9-822-15,7-4-235 0,-7-9-103 16,9-4 14-16,-9-5 74 0,7-4 166 16,8-5 255-16,-6 5 328 0</inkml:trace>
  <inkml:trace contextRef="#ctx0" brushRef="#br1" timeOffset="12388.749">29506 16194 288 0,'9'-18'832'0,"-2"5"216"0,1 5 159 0,-8 3 114 16,0 1-131-16,0-1-234 0,0 5-249 0,0 0-176 16,0 0-420-16,0 0-111 0,0 5 0 15,-8 4 0-15,1-5 0 0,-2 5 0 16,2 4 0-16,-1 0 0 0,-8 0 0 0,0 0 0 16,1 1 0-16,-1 3 0 0,0 1 0 15,1-4 0-15,-1 3 0 0,1 1 0 0,6 0 0 16,-6-5 0-16,7 0 0 0,0 5 0 0,8-5 0 15,0 1 0-15,0-2 0 0,8 2 0 16,0-5 0-16,7 3 0 0,1 2 0 16,-1-5 0-16,1 0 0 0,8 3 0 0,-8-2 0 15,8 3 0-15,-1-4 0 0,8 4 0 0,-7-4 0 16,-1 0 0-16,1 0 0 0,-1-1 0 16,-6-3 0-16,6-1 0 0,1-4 0 0,-1 0 0 15,-8-4 0-15,1-5-1198 0,-1 5-307 16,9-10 22-16,-8 1 105 0,0 0 174 15,-1-5 318-15,17 1 414 0</inkml:trace>
  <inkml:trace contextRef="#ctx0" brushRef="#br1" timeOffset="12871.448">30079 16150 185 0,'0'-4'567'0,"0"-1"165"0,-7 1 178 16,7 0 102-16,0-1-64 0,-9 1-112 0,2-1-105 16,7 1-95-16,-8-6-114 0,1 7-86 15,7-1-44-15,-9-1-108 0,2 5-284 0,-1-4 0 16,-1 4 0-16,2 4 0 0,-9 1 0 16,1-1 0-16,-1 5 0 0,0 4 0 0,1 4 0 15,6 1 0-15,-6 4 0 0,7 1 0 16,-7 2 0-16,15 1 0 0,-9 2 0 0,9 3 0 15,0-5 0-15,9 5 0 0,-2-5 0 0,1 5 0 16,8-5 0-16,0 6 0 0,7-6 0 16,1-5 0-16,-1-2 0 0,1-1 0 0,7-5 0 15,0-5 0-15,0 1 0 0,-7-9 0 16,8 0 0-16,-1 0 0 0,0-4 0 0,-8-5 0 16,1 5 0-16,-8-5-955 0,8 0-716 15,-17-4 80-15,9-6 151 0,-16 7 222 16,8-6 382-16,0-3 391 0</inkml:trace>
  <inkml:trace contextRef="#ctx0" brushRef="#br1" timeOffset="13479.34">30895 16168 84 0,'-7'0'669'16,"-9"-5"211"-16,8 1 159 0,-1 0 118 0,2-1-45 15,0-4-210-15,-2 5-186 0,1-5-150 16,8 5-117-16,-7 4-87 0,7-5-107 0,0 5-255 15,0 5 0-15,7-1 0 0,1 9 0 16,1 1 0-16,14 12 0 0,-8 0 0 0,9 10 0 16,-1-1 0-16,1 5 0 0,8 4 0 15,-1-5 0-15,-7 2 0 0,15-1 0 0,-8-5 0 16,-7-5 0-16,7-7 0 0,0-2 0 16,1-7 0-16,-8-5 0 0,-1-9 0 0,1-5 0 15,-9-8 0-15,1-9 0 0,0-5 0 0,-9-3 0 16,-7-10 0-16,0 0 0 0,0-4 0 15,-7-5 0-15,-2 5 0 0,2-1 0 16,-1 6 0-16,-8 8 0 0,9 1 0 0,-2 8 0 16,9 4 0-16,-7 8 0 0,7 7 0 15,7 6 0-15,2 11-61 0,-2 0-717 0,1 8-204 16,8 4-194-16,0-3-52 0,7 2 27 16,1-3 114-16,0-4 209 0,7 0 284 0</inkml:trace>
  <inkml:trace contextRef="#ctx0" brushRef="#br1" timeOffset="14028.983">31664 16287 285 0,'0'-9'877'0,"-7"-5"196"0,-2 1 140 16,-6 5 124-16,-1-6-92 0,0 5-280 0,1 0-258 15,-1 2-218-15,8 2-489 0,-8 0 0 16,9 1 0-16,-2 4 0 0,2 9 0 0,7-1 0 16,0 5 0-16,7 6 0 0,2 3 0 15,6 4 0-15,-7-4 0 0,16 5 0 16,-9-1 0-16,8 1 0 0,-6-6 0 0,6 2 0 15,1-2 0-15,-1-3 0 0,1-4 0 16,-1-5 0-16,-8-1 0 0,9-3 0 0,-8-5 0 16,8-10 0-16,-8 1 0 0,-1-3 0 15,-7-2 0-15,0-7 0 0,-1 3 0 16,2-5 0-16,-9 2 0 0,-9-2 0 0,9 2 0 16,-7-1 0-16,-1 0 0 0,0 4 0 15,-7-1 0-15,6 7 0 0,2-2 0 0,-1 10 0 16,8 4 0-16,-9 0 0 0,2 9 0 15,7 5 0-15,0-1 0 0,0 4 0 0,7 5 0 16,2 0 0-16,-1 0 0 0,-1 0 0 16,9 1 0-16,0-5 0 0,-1 3 0 15,9-4 0-15,-1-3 0 0,1-1 0 0,-1-3 0 16,1-10 0-16,0 0 0 0,-1 0 0 16,1-10 0-16,-1 1 0 0,-7-3 0 15,-1-2 0-15,1-4 0 0,-8 0 0 0,0 1 0 16,-8-1 0-16,0-4 0 0,0 5 0 15,-8-1 0-15,0 1 0 0,-8-6 0 0,1 5 0 16,-8 6 0-16,-1-7 0 16,8 6 0-16,-7 5 0 0,8 3 0 0,-9 5 0 15,8 5 0-15,0 3 0 0,8 5 0 0,1 1 0 16,7 7 0-16,0-2 0 0,0 7 0 16,7-4 0-16,1 5 0 0,0-1 0 0,7 0 0 15,9-3 0-15,-8-5 0 0,8-1 0 16,-8 1 0-16,7-9-148 0,-8 0-780 15,1-9-280-15,-1 0-90 0,1-6 16 0,0-1 79 16,-8-7 183-16,-1-3 283 0</inkml:trace>
  <inkml:trace contextRef="#ctx0" brushRef="#br1" timeOffset="14262.402">32018 16137 370 0,'-16'-18'886'0,"-8"4"193"15,0 2 148-15,8-1 127 0,1 3-145 0,-1 1-259 16,9 2-243-16,-2 2-298 0,2 1-409 15,7-1 0-15,0-4 0 0,7 4 0 16,2-4 0-16,-2 2 0 0,9-3 0 0,-1 1 0 16,1 0 0-16,0 0 0 0,8 6 0 15,-9-2 0-15,1 1 0 0,0 8 0 16,-1-4 0-16,1 8 0 0,0 6 0 0,-1 4 0 16,1 3 0-16,-1 7 0 0,-6-2 0 15,6 5-772-15,-7-1-384 0,0 1-127 0,8 1-10 16,-9-2 55-16,1 0 142 0,8-2 259 15,-9-2 376-15</inkml:trace>
  <inkml:trace contextRef="#ctx0" brushRef="#br1" timeOffset="15096.367">32284 16389 379 0,'-16'-5'894'0,"16"-4"185"0,-7 5 133 16,-2-5 109-16,2 0-164 0,7-4-280 15,0 4-236-15,0 0-126 0,0 1-399 0,7-1-116 16,-7 0 0-16,9 5 0 0,-2-1 0 15,1 5 0-15,0 0 0 0,0 9 0 0,-8 4 0 16,7 0 0-16,2 9 0 0,-2 0 0 0,-7 5 0 16,8-1 0-16,-8-3 0 0,8 3 0 15,0-5 0-15,-8 2 0 0,7-5 0 0,2-1 0 16,-9-8 0-16,7 0 0 0,1-9 0 16,1 0 0-16,-9-9 0 0,7-4 0 0,0-4 0 15,2-1 0-15,-9-8 0 0,8-2 0 16,-8 2 0-16,7 5 0 0,2-6 0 0,-9 9 0 15,7 0 0-15,1 5 0 0,-1 0 0 16,2 9 0-16,-9 4 0 0,7 4 0 16,1 0 0-16,0 10 0 0,0-1 0 0,-1 0 0 15,2 5 0-15,-2-1 0 0,1 5 0 16,0-4 0-16,0-1 0 0,8-3 0 0,-9 4 0 16,10-6 0-16,-10-2 0 0,9-1 0 15,-1 0 0-15,1-9 0 0,0 4 0 0,8-8 0 16,-9-1 0-16,8-4 0 0,-7-5 0 15,0 2 0-15,-1-6 0 0,1 1 0 0,-8-1 0 16,8 0 0-16,-16-4 0 0,0 4 0 16,0 0 0-16,0 5 0 0,-9-4 0 0,-6 4 0 15,-1-1 0-15,1 6 0 0,-1-1 0 16,0 0 0-16,1 9 0 0,-1 4 0 16,9 5 0-16,-9 0 0 0,8 9 0 0,0-1 0 15,8 1 0-15,-8 4 0 0,8 0 0 16,8 0 0-16,-8 0 0 0,8-5 0 0,7 6 0 15,-6-5 0-15,6-1 0 0,1-3 0 16,0-1 0-16,7-9 0 0,-8 0 0 16,9-4 0-16,-8 0 0 0,-1-4 0 0,1-6 0 15,0 3 0-15,-1-7 0 0,-6-3 0 16,-9 4 0-16,7-6 0 0,-7 1 0 0,0 1 0 16,0-1 0-16,0 1 0 0,0-1 0 15,-7 5 0-15,7 4 0 0,0 0 0 0,0 5 0 16,-9 0 0-16,9 8 0 0,9 5 0 15,-9-1 0-15,0 6 0 0,7 4 0 16,-7 0 0-16,8 3 0 0,0 5 0 0,7 6 0 16,-6-1 0-16,6 8 0 0,1 1 0 15,7-1 0-15,-6 5 0 0,-3 0 0 0,3 6 0 16,-1-6 0-16,-9 4 0 0,9-3 0 16,-16-1 0-16,8 0 0 0,-8-5 0 0,0-4 0 15,-8-3 0-15,-8-2 0 0,0-4 0 0,1-3 0 16,-17-2 0-16,8-2 0 0,-14-2 0 15,6-3 0-15,-7-6 0 0,-8 1 0 0,0-9 0 16,7 0 0-16,-14-9 0 0,7 1 0 16,-1-10 0-16,9 0 0 0,0-3 0 0,16-2 0 15,-8-3 0-15,15 3 0 0,-1-3-676 16,10-4-475-16,7-2-137 0,0 2-13 0,16-7 54 16,-1 7 138-16,1-5 254 0,15-5 371 15</inkml:trace>
  <inkml:trace contextRef="#ctx0" brushRef="#br1" timeOffset="16044.277">33429 16058 38 0,'0'-9'839'0,"0"-5"219"16,-7 1 143-16,-1 5 123 0,-1-6 65 15,2 5-332-15,7-4-307 0,-7 5-215 0,7 3-535 16,-9-4 0-16,9 9 0 0,0 0 0 15,9 9 0-15,-9 4 0 0,7 5 0 0,0 3 0 16,2 11 0-16,6 8 0 0,-6-1 0 16,6 5 0-16,1 4 0 0,7 1 0 0,-8 0 0 15,1 4 0-15,0-9 0 0,-1 0 0 0,1 0 0 16,1-8 0-16,-10-5 0 0,9-5 0 16,-8-8 0-16,-8-1 0 0,0-7 0 0,0-2 0 15,0-8 0-15,-8-5 0 0,-8-4 0 0,0-4 0 16,-8-9 0-16,1 0 0 15,-1-4 0-15,1 0 0 0,0-5 0 0,0-5 0 16,7 10 0-16,-1 0 0 0,3-1 0 16,5 9 0-16,9 0 0 0,0 5 0 15,9 4 0-15,-2 1 0 0,0 8 0 0,10 0 0 16,6 4 0-16,1 0 0 0,-1 5 0 0,8 0 0 16,0 4 0-16,2-4 0 0,5 0 0 15,2 0 0-15,7 0 0 0,-7-5 0 0,7 4 0 16,-9-2 0-16,2-6 0 0,-2 0 0 15,-6 0 0-15,-1 0 0 0,1 0 0 16,-9-6 0-16,-7 2 0 0,0 0 0 0,-8-5 0 16,-1 0 0-16,-7 0 0 0,-7-4 0 15,-1 4 0-15,-8-4 0 0,-7 0 0 0,7 0 0 16,-16 4 0-16,9 0 0 0,-1 5 0 16,1-1 0-16,-1 5 0 0,1 5 0 15,7 4 0-15,1 4 0 0,6 0 0 0,2 9 0 16,-1 0 0-16,8 0 0 0,0 1 0 0,8 3 0 15,-1-5 0-15,2 7 0 0,6-7 0 16,1 2 0-16,7-6 0 0,1 1 0 16,-1-5 0-16,1 0 0 0,-1-4 0 0,1 0 0 15,0-5 0-15,-1-4 0 0,1-4 0 0,-1-1 0 16,-7-4 0-16,-1 1 0 0,-6-5 0 16,6-5 0-16,-8-1 0 0,-7 3 0 0,9-3 0 15,-9-2 0-15,-9 3 0 0,9-4 0 0,-7 4 0 16,7 6 0-16,-8-2 0 0,8 1 0 15,-7 4 0-15,7 4 0 0,-9 1 0 0,9 4 0 16,0 4 0-16,0 1 0 0,0 4 0 16,9 4 0-16,-9 1 0 0,7 3 0 0,1-4 0 15,-1 4 0-15,2 1 0 0,-2-1 0 0,10-3 0 16,-3 0 0-16,-5-1 0 0,15-4 0 16,-9-1 0-16,1-3 0 0,0-1 0 0,-1-4 0 15,1-4 0-15,0-1 0 0,-9-3 0 16,10-1 0-16,-10-4 0 0,0-1 0 15,2-3 0-15,-9-1 0 0,0 1 0 0,0-1 0 16,-9 0 0-16,9 0 0 0,-7 5 0 16,7 0 0-16,0 4 0 0,-7 0 0 0,7 5 0 15,0-1 0-15,0 10 0 0,0-5 0 16,0 8 0-16,0 1 0 0,0 0 0 0,7 9 0 16,0-4 0-16,2 3 0 0,-1 4 0 15,-1-3 0-15,2 1 0 0,6-3 0 0,-7 3 0 16,0-3 0-16,8-2 0 0,-9 0 0 15,1-5 0-15,0-1 0 0,-8-8-1179 16,0 0-261-16,0 0 6 0,0-8 87 0,0-1 153 16,-8-5 263-16,8 0 400 0</inkml:trace>
  <inkml:trace contextRef="#ctx0" brushRef="#br1" timeOffset="16217.813">34332 16146 646 0,'-16'-22'1085'15,"0"-4"184"-15,8 8 141 0,-8-1 128 16,9 7-232-16,-1-2-390 0,8 5-895 15,0 0-21-15,-8 6 0 0,16-1 0 0,-8 4 0 16,8 4 0-16,-1 4 0 0,-7 5 0 16,9 1 0-16,-2 7 0 0,1 2 0 0,-8 8 0 15,8 0-1164-15,-8-1-196 0,0 10-33 16,0-1 58-16,-8 6 123 0,8 3 246 16,-8 2 389-16</inkml:trace>
  <inkml:trace contextRef="#ctx0" brushRef="#br1" timeOffset="16413.452">34182 16900 901 0,'-24'14'1284'16,"9"-2"181"-16,-8-6 167 0,7 2 189 0,1-8-733 15,-1 0-1088-15,0 0 0 0,8-5 0 0,8 2 0 16,-7-6 0-16,7 0 0 0,7 0 0 16,-7 4 0-16,8-4 0 0,0 0 0 0,0 5 0 15,8-5 0-15,-9 5-784 0,9-5-649 16,-8 0-21-16,8-4 70 0,-1-4 126 15,8-1 241-15,-6-4 394 0</inkml:trace>
  <inkml:trace contextRef="#ctx0" brushRef="#br1" timeOffset="16710.654">34896 15938 670 0,'8'-22'950'0,"-8"0"177"16,8 5 137-16,-8-1 50 0,0 5-202 16,0 4-216-16,8-1-163 0,-8 3-608 0,0 2-125 15,0 5 0-15,7 5 0 0,-7 2 0 16,9 7 0-16,-9 4 0 0,7 4 0 0,1 5 0 16,-8 3 0-16,9 5 0 0,-2 6 0 0,0-1 0 15,2 4 0-15,-1 4 0 0,-1 0 0 16,2-3 0-16,-2 3 0 0,1 1 0 0,0-5 0 15,0 0 0-15,-1 0 0 0,2-9 0 16,-2 1 0-16,1-5 0 0,-8-5 0 16,8-4 0-16,0-9 0 0,-8 0 0 0,7-13 0 15,2 0 0-15,-9-13-826 0,7-9-602 0,1-4 5 16,1-5 87-16,5-4 142 0,-5-5 221 16,-1 5 279-16</inkml:trace>
  <inkml:trace contextRef="#ctx0" brushRef="#br1" timeOffset="16994.929">35241 16199 228 0,'9'-23'821'0,"-9"2"234"15,7 3 169-15,-7 0 128 0,0-3-74 16,0 7-199-16,0-3-232 0,0 4-540 0,-7-1-307 16,-2 5 0-16,2 4 0 0,-1-4 0 15,0 9 0-15,-7 0 0 0,6 0 0 16,-6 9 0-16,8 0 0 0,-9 5 0 0,8-2 0 16,-8 7 0-16,9 3 0 0,-2-5 0 15,1 5 0-15,1 5 0 0,-2-1 0 0,9-4 0 16,0 5 0-16,0-1 0 0,9 1 0 15,-2-1 0-15,1-4 0 0,1 0 0 0,14 1 0 16,-8-2 0-16,1-3 0 0,-1-1 0 0,9-3 0 16,-1-1 0-16,-7-3 0 0,8-3 0 15,-1-1 0-15,1-6 0 0,-1 0 0 16,8-9 0-16,-7-5 0 0,8-4 0 0,-1 1 0 16,-7-1-5-16,7 0-1304 0,-8 6-114 0,1-2 34 15,7 1 99-15,-7 0 169 0,-1 0 235 16,-7 4 307-16</inkml:trace>
  <inkml:trace contextRef="#ctx0" brushRef="#br1" timeOffset="17277.173">35618 15970 273 0,'-7'-18'871'0,"-2"4"214"0,2 1 151 0,-1-4 126 15,8 3-88-15,-9 5-238 0,9-4-237 16,0 0-544-16,0 4-255 0,0 0 0 0,0 1 0 15,9-1 0-15,-9 5 0 0,8-1 0 16,-1 1 0-16,9 4 0 0,-8 4 0 0,8 1 0 16,0 2 0-16,-1 3 0 0,-7 8 0 15,7-1 0-15,1 10 0 0,1-1 0 0,-3 10 0 16,3 3 0-16,-10 6 0 0,2 3 0 16,6 0 0-16,-7 10 0 0,0-6 0 0,-8 6 0 15,7-5 0-15,-7 9 0 0,-7-4 0 0,-1-1 0 16,0 4 0-16,-16-4-651 0,0 2-1169 15,1-11 116-15,-8-4 186 0,0-9 262 16,-1-9 454-16,1-4 377 0</inkml:trace>
  <inkml:trace contextRef="#ctx0" brushRef="#br1" timeOffset="18656.168">14851 18212 437 0,'-16'0'875'0,"1"-5"182"0,-9 0 134 0,8 5 105 15,-7 0-212-15,-1 5-218 0,8-5-194 0,-7 5-109 16,8-2-413-16,7-3-150 0,-8 6 0 15,9-3 0-15,-2-3 0 0,9 0 0 0,0 4 0 16,0-4 0-16,9 0 0 0,5 0 0 16,10-4 0-16,0 4 0 0,15-3 0 0,0-3 0 15,0 3 0-15,16 3 0 0,1-5 0 16,-2 5 0-16,1 0 0 0,16 5 0 0,-17-2 0 16,10 6 0-16,-1 0 0 0,-9 0 0 15,-7 5-361-15,1 2-384 0,-17-1-50 16,0 1-43-16,1-2-43 0,-17 4-30 0,-7-5-8 15,0 0 88-15,-8-4 126 0,-8 4 133 16,0-4 132-16</inkml:trace>
  <inkml:trace contextRef="#ctx0" brushRef="#br1" timeOffset="19210.334">15275 18401 490 0,'-39'-9'645'0,"-9"5"171"0,1-1 189 0,0 1-11 16,7 4-86-16,-5-5-88 0,12 5-75 15,-5 0-94-15,6 5-117 0,8-5-64 0,0 4-357 16,10-4-113-16,-3 0 0 0,10 5 0 15,-9-5 0-15,16 4 0 0,0-4 0 0,0 5 0 16,7-1 0-16,9 0 0 0,1 5 0 16,-3-9 0-16,19 4 0 0,-2 1 0 0,0-5 0 15,1 0 0-15,14 0 0 0,-6-5 0 16,7 1 0-16,7 0 0 0,-7-5 0 0,1 5 0 16,7-5 0-16,-9 0 0 0,1 4 0 0,-7 1 0 15,0 0 0-15,-9-1 0 0,0 5-338 16,-8-4-154-16,1 4 6 0,-8 0 15 15,-9 0 21-15,2-4 31 0,-1 4 59 16,-8-9 80-16,0 5 104 0,-8-5 126 16,-1-5 151-16,2 6 146 0,-17-5 99 0,8-6 76 15,-15 1 55-15,8 1 25 0,-8-1-16 16,-2 1-34-16,2-1-5 0,0 0-405 0,-1 5-42 16,10-4 0-16,-10 8 0 0,8-4 0 0,1 4 0 15,-1 0 0-15,9 0 0 0,-1 5 0 16,8-1 0-16,0 0 0 0,0 5 0 0,8-3 0 15,8 3 0-15,0 0 0 0,7 0 0 0,9 0 0 16,8 0 0-16,7 3 0 0,0 2 0 16,8 0 0-16,1 4 0 0,-1 0 0 15,0 4 0-15,0 0 0 0,0 5 0 0,-8-1 0 16,0 5 0-16,-8-4 0 0,0 8 0 16,-15-3 0-16,8 3 0 0,-8 1 0 0,-8-1 0 15,-1 0 0-15,-7 1 0 0,-7 3 0 0,-1-3 0 16,-8-1 0-16,0 6 0 0,-8-6 0 15,-7 5 0-15,0-4 0 0,-8-1 0 0,-9 1 0 16,1-1 0-16,9 1 0 0,-9-6 0 16,0 2 0-16,7-6 0 0,9 1 0 15,0-5 0-15,-1 0 0 0,17-4-1167 0,-1-4-234 0,8-5-3 16,8 0 76-16,0-5 130 0,8-4 254 16,-1 5 374-16</inkml:trace>
  <inkml:trace contextRef="#ctx0" brushRef="#br1" timeOffset="22330.263">16687 18025 396 0,'-8'-3'657'15,"8"-1"159"-15,0-2 167 0,-7 2 38 16,7 0-148-16,-9 4-137 0,9-5-114 0,0 5-116 16,-7-4-134-16,7 4-89 0,0 0-52 15,0 0-22-15,0 4-9 0,0 9-8 16,0 0-98-16,7 5-94 0,2 14 0 0,-2-1 0 16,1 13 0-16,0-1 0 0,0 6 0 15,-1 5 0-15,2-2 0 0,-2 1 0 0,1 1 0 16,-1-6 0-16,2-4 0 0,-2-4 0 15,1-1 0-15,-8-8 0 0,0-9 0 16,8 0 0-16,-8-9 0 0,0-3 0 0,0-10 0 16,0-10 0-16,-8-8 0 0,0-8 0 15,1-9 0-15,-2-5 0 0,2-4 0 0,-8-4 0 16,-1-10 0-16,0 1 0 0,-8-5 0 16,9 4 0-16,6-3 0 0,-5 8 0 15,5 0 0-15,1 5 0 0,8 7 0 0,0 2 0 16,8 8 0-16,1 5 0 0,5 4 0 15,10 8 0-15,0 1 0 0,-1 9 0 0,8 8 0 16,1 1 0-16,-1 8 0 0,0 9 0 16,9 0 0-16,-16 9 0 0,7 8 0 15,-8 5 0-15,-7 1 0 0,1 3 0 0,-3 1 0 16,-5-1 0-16,-9 1 0 0,0 0 0 16,0-6 0-16,-9-3 0 0,2 1 0 0,-9-6 0 15,1-5 0-15,-1-3 0 0,-8-1 0 0,8-8 0 16,-7-1 0-16,-1-3 0 0,0-10 0 15,1 5 0-15,-1-9 0 0,1-4 0 0,8-1 0 16,-1 1 0-16,8-5 0 0,8-5 0 16,0 2 0-16,0-2-78 0,8 1-612 15,8 0-212-15,-1 4-234 0,1-4-78 0,7-1 9 16,8 2 89-16,2-2 194 0,-2-4 267 16</inkml:trace>
  <inkml:trace contextRef="#ctx0" brushRef="#br1" timeOffset="22976.492">17229 18031 657 0,'0'-23'988'16,"0"2"158"-16,0 2 123 0,-9 6 96 0,9 0-319 15,0 4-320-15,0 0-209 0,0 1-123 16,0 8-311-16,0 0-83 0,0 4 0 16,9 5 0-16,-2 8 0 0,-7 5 0 0,8 5 0 15,0 9 0-15,-8 8 0 0,8 0 0 16,-8 4 0-16,0 0 0 0,0 5 0 0,0-4 0 15,0 0 0-15,0-1 0 0,7-7 0 0,-7-6 0 16,0 0 0-16,0-9 0 0,0-4 0 16,0-8 0-16,0-6 0 0,0-4 0 0,0-4 0 15,0-12 0-15,-7-6 0 0,7-8 0 16,-8-1 0-16,8-8 0 0,-8-10 0 0,8 1 0 16,-8-4 0-16,8-5 0 0,0 4 0 15,0 0 0-15,0 1 0 0,0 9 0 0,0 2 0 16,8 7 0-16,0 3 0 0,0 5 0 15,-8 9 0-15,16 4 0 0,-9 5 0 16,9 8 0-16,-8 5 0 0,15 4 0 16,-7 5 0-16,-1 5 0 0,9 8 0 0,-8-5 0 15,8 5 0-15,-10 4 0 0,10 0 0 0,0-3 0 16,-8 3 0-16,7-4 0 0,1-1 0 16,-8 1 0-16,-1 0 0 0,1-5 0 0,0-4 0 15,-1 0 0-15,-6 0 0 0,-2 1 0 16,1-6 0-16,-8 1 0 0,0 0 0 0,0-1-102 15,-8-3-443-15,1-5 14 0,-2-1 55 16,-6-4 76-16,-1 1 106 0,0-10 130 16,-8 5 151-16,-7-8 124 0,8 4 94 0,-17-5 67 15,9-5 36-15,-7 5 11 0,-2-3-11 16,9-6 4-16,-9 4 10 0,17 2 6 0,-8-2-288 16,7 5-40-16,8 0 0 0,8 1 0 15,-8-2 0-15,16 2 0 0,0-1 0 0,8 0 0 16,8 0 0-16,0 0 0 0,8 1 0 15,-1 3 0-15,1 1 0 0,7-1 0 16,0 5 0-16,1 0 0 0,-1 5 0 0,0-1 0 16,9 1 0-16,-9-1 0 0,0 0 0 0,-8 1 0 15,10-1 0-15,-10 0 0 0,1-4 0 16,-1 5 0-16,-8-5-494 0,1 0-855 16,0 0-68-16,-1-5 41 0,-6-3 98 0,6-1 194 15,-7-9 305-15</inkml:trace>
  <inkml:trace contextRef="#ctx0" brushRef="#br1" timeOffset="23232.823">17762 18106 625 0,'-8'-14'1017'0,"0"0"181"15,0 5 144-15,1-3 111 0,7 3-268 0,-9 0-349 16,18 1-301-16,-9-1-535 0,7-1 0 16,1 10 0-16,0-4 0 0,0 8 0 15,-1 6 0-15,10 2 0 0,-10 7 0 0,0 6 0 16,2 3 0-16,-1 7 0 0,-1 1 0 15,2 8 0-15,-2 0 0 0,9 0 0 0,-8 0 0 16,-1 0 0-16,2-5 0 0,-2 1 0 0,-7 0 0 16,8-9 0-16,0-5 0 0,0-4 0 15,-1-4 0-15,-7-9 0 0,0-5 0 16,9-8-454-16,-18-5-499 0,9-9-122 16,0-4-108-16,0 0 0 0,0-9 80 0,9 1 161 15,-9-1 215-15,7-1 240 0</inkml:trace>
  <inkml:trace contextRef="#ctx0" brushRef="#br1" timeOffset="23512.571">18036 18221 322 0,'16'-19'810'0,"-8"2"220"0,0-1 156 0,0 5 117 16,-1-5-156-16,-7 5-204 0,9 0-208 15,-9 4-157-15,0-4-441 0,0 0-137 0,0 4 0 16,-9 0 0-16,2 0 0 0,-1 4 0 16,0 5 0-16,0 0 0 0,1 0 0 0,-9 10 0 15,-1-1 0-15,10 7 0 0,-9 3 0 0,8 3 0 16,-8 9 0-16,9-4 0 0,7 3 0 15,-8 0 0-15,8 5 0 0,8-4 0 16,-8 1 0-16,7-1 0 0,9-5 0 0,-8 0 0 16,8 1 0-16,0-5 0 0,8 1 0 0,-9-7 0 15,8-2 0-15,1 0 0 0,-1-1 0 16,8 0 0-16,-7-9 0 0,-1 5 0 16,10-9 0-16,-10 5 0 0,1-10 0 0,-1 1 0 15,1-5 0-15,0 0 0 0,-17 1-896 0,0-1-523 16,2-5-4-16,-9 5 75 0,0-8 127 15,0-1 229-15,-9 1 355 0</inkml:trace>
  <inkml:trace contextRef="#ctx0" brushRef="#br1" timeOffset="24072.693">16765 17761 646 0,'-8'0'918'0,"1"-5"161"16,-2 5 121-16,-6 0 26 0,8 0-227 15,-2 0-225-15,2 0-188 0,-1 0-109 0,8 5-191 16,-8-5-286-16,8 0 0 0,0 0 0 16,0 0 0-16,8 0 0 0,0 0 0 0,-1-5 0 15,2 5 0-15,6-4 0 0,1 0 0 16,7-4 0-16,1-2 0 0,0 1 0 0,-1-4 0 15,8 0 0-15,-7-4 0 0,7-1 0 16,1 4 0-16,-1-3 0 0,0 4 0 0,-7-1 0 16,7 6 0-16,-8-1 0 0,1 5 0 15,-1-1 0-15,-7 5 0 0,8 0 0 0,-8 5 0 16,-1-1 0-16,9-1 0 0,-8 3 0 16,0 2 0-16,7-4 0 0,-8 6 0 0,9-1 0 15,-1-2 0-15,1 2 0 0,8 1 0 16,-1-1 0-16,0-5 0 0,0 5 0 0,9 0 0 15,0-1 0-15,-2-3 0 0,2 4 0 0,-1-5 0 16,8 5 0-16,-1-5 0 0,2 9 0 16,-9-4 0-16,8 4-831 0,-7 1-689 15,7 3 6-15,0 6 91 0,-1-5 150 0,10-1 289 16,-1 1 462-16</inkml:trace>
  <inkml:trace contextRef="#ctx0" brushRef="#br1" timeOffset="24570.638">18892 18189 477 0,'-16'4'693'0,"16"1"191"0,-16 4 181 0,8-4 30 15,8-2-84-15,-7 3-83 0,-2-3-70 16,9-3-87-16,0 4-362 0,-7-4-409 0,7 5 0 15,0-1 0-15,0-4 0 0,7 5 0 16,9-5 0-16,-8 5 0 0,8-5 0 0,7 0 0 16,1-5 0-16,7 5 0 0,-8-5 0 15,10 1 0-15,-2-1 0 0,8 1 0 0,-8 1 0 16,0-3 0-16,0 3 0 0,2 3 0 0,-10 0 0 16,8 0 0-16,-15 0 0 0,8 3 0 15,-9 3 0-15,-7 1 0 0,0 2-18 16,-8 5-984-16,-8 3-84 0,-8 2-47 0,0-6-17 15,1 4 50-15,-8-3 195 0,-1-5 351 16,-8 4 406-16,1-5 411 0,0 1 405 16,0 0 303-16,-1 0 160 0,1-5 13 0,7 1-62 15,1-1-113-15,-1 0-162 0,8-4-746 16,8 5-61-16,-8-5 0 0,16 4 0 16,0-4 0-16,0-4 0 0,9 4 0 0,-2-5 0 15,10 5 0-15,-3-4 0 0,10 0 0 0,0 4 0 16,-1-5 0-16,9 5 0 0,-1-4 0 0,-7 4 0 15,7 0 0-15,0 0 0 0,1-5 0 16,-1 5 0-16,-7-4 0 0,7 4 0 16,-8-5-473-16,-7 1-1145 0,1 4 38 0,-10 0 120 15,0-4 170-15,2 4 285 0,-1-5 427 16</inkml:trace>
  <inkml:trace contextRef="#ctx0" brushRef="#br1" timeOffset="26854.609">20633 18008 146 0,'-16'-9'638'15,"9"0"204"-15,-1-4 177 0,-1 4 121 0,2-4-102 16,0-5-159-16,-2 5-146 0,1 0-142 15,1 4-127-15,7-4-83 0,-9 9-61 0,9-5-320 16,0 9 0-16,0-4 0 0,0 8 0 16,9 0 0-16,-2 5 0 0,1 9 0 15,1 4 0-15,-2 9 0 0,9-1 0 0,-8 11 0 16,8 3 0-16,-9 0 0 0,9 0 0 16,-1 5 0-16,-6-5 0 0,6 0 0 15,-7-4 0-15,0-6 0 0,8-3 0 0,-9-4 0 16,-7-4 0-16,8-7 0 0,1-2 0 15,-9-5 0-15,0-4 0 0,0-5 0 0,-9-5 0 16,1-4 0-16,1-9 0 0,-2-4 0 16,2 0 0-16,-9-4 0 0,1-10 0 0,-1 1 0 15,0-4 0-15,8-1 0 0,-8-5 0 16,9 1 0-16,-10-4 0 0,17 4 0 16,-7 0 0-16,7 9 0 0,7-1 0 0,-7 5 0 15,9 5 0-15,-1 4 0 0,-1 4 0 16,9 5 0-16,0 7 0 0,-1 3 0 0,1 3 0 15,0 3 0-15,-1 7 0 0,-6-1 0 16,6 9 0-16,1-1 0 0,-9 5 0 16,2 0 0-16,-1 5 0 0,-8 0 0 0,7 4 0 15,-7-6 0-15,-7 1 0 0,7-3 0 16,0-1 0-16,-8-4 0 0,-1 0 0 0,9-10 0 16,-7 1 0-16,7-5 0 0,0 2 0 15,0-3 0-15,0-3 0 0,0-3 0 16,7-3 0-16,10-2 0 0,-10 3 0 0,9-3 0 15,8-1 0-15,-1 0 0 0,1 4 0 16,-1 1 0-16,8 0 0 0,-7 4 0 0,0 4 0 16,-1 0 0-16,1 5 0 0,-1 5 0 15,-7-1 0-15,-1 4 0 0,-6 1 0 16,-2 5 0-16,1-2 0 0,-8 2 0 0,0 3 0 16,-8-4 0-16,1 5 0 0,-2-6 0 15,-6 1 0-15,-8 5 0 0,-1-5 0 0,1 1 0 16,-10-7 0-16,2 3 0 0,0-10 0 15,-1-2 0-15,-6 3 0 0,7-10 0 0,-2-5 0 16,2 0 0-16,8-2 0 0,-1-2 0 16,8 0 0-16,1-5 0 0,7 2-156 15,8-2-167-15,8 0-72 0,0 1-122 0,8 0-163 16,-1-5-186-16,8 5-163 0,1-4-47 16,8-1 46-16,-1 0 134 0,8 1 197 0,0-1 234 15</inkml:trace>
  <inkml:trace contextRef="#ctx0" brushRef="#br1" timeOffset="27104.941">21206 18008 208 0,'0'-21'846'0,"8"2"228"15,-8 2 170-15,-8-1 139 0,8 1-61 0,0-1-253 16,-9 0-272-16,9 10-549 0,0-5-248 16,0 8 0-16,0 0 0 0,9 1 0 0,-1 8 0 15,-8 1 0-15,16 4 0 0,-9 8 0 0,1 5 0 16,0 5 0-16,7 4 0 0,-6 8 0 15,-2 1 0-15,1 4 0 0,0 0 0 0,0 0 0 16,-1 0 0-16,2 0 0 0,-2 0 0 16,1-7 0-16,1 2 0 0,-2-8 0 0,-7 0 0 15,7-10 0-15,2 2 0 0,-1-5 0 16,-8-1-105-16,0-8-1096 0,0-9-154 0,7-4 1 16,-7-5 75-16,0-13 147 0,9-1 222 15,-2-3 290-15</inkml:trace>
  <inkml:trace contextRef="#ctx0" brushRef="#br1" timeOffset="27404.233">21520 18167 524 0,'15'-26'786'0,"-6"4"212"0,5 0 150 16,-14 0 16-16,9 4-155 0,-1-5-158 15,-8 7-149-15,0-3-143 0,0 7-109 0,0-2-450 16,0 5 0-16,-8 0 0 16,8 0 0-16,-9 5 0 0,2-1 0 0,0 5 0 15,-10 0 0-15,10 5 0 0,-9 4 0 0,1 8 0 16,6 2 0-16,-6 2 0 0,-1 2 0 0,9 8 0 15,-2-1 0-15,2 1 0 0,7 0 0 16,0 4 0-16,0-3 0 0,0-2 0 0,7-4 0 16,9 0 0-16,0 2 0 0,-1-6 0 15,1-5 0-15,8 1 0 0,0-1 0 0,-1-4 0 16,1-4 0-16,-1 0 0 0,8 0 0 16,-7-5 0-16,-1 2 0 0,1-2 0 0,7-4 0 15,-8 0 0-15,1-4 0 0,-8 4 0 0,8-6 0 16,-8 6-841-16,-9 0-501 0,1-4-49 15,-1 4 44-15,-7-4 108 0,0-1 213 16,0-4 336-16</inkml:trace>
  <inkml:trace contextRef="#ctx0" brushRef="#br1" timeOffset="28205.231">19998 17576 119 0,'-9'0'667'16,"9"5"196"-16,-7-5 150 0,0-5 102 0,-2 5-83 15,1 0-222-15,1-5-188 0,-2 5-155 16,2 0-121-16,-1-4-81 0,8 4-62 16,0 0-40-16,0 0-15 0,0 0-2 15,8 4 4-15,-1-4-88 0,9 5-62 0,1 0 0 16,6-1 0-16,-8-1 0 0,9-3 0 16,8 6 0-16,-1-3 0 0,0-3 0 0,9 0 0 15,-2-3 0-15,2-6 0 0,-1 0 0 0,0 0 0 16,1-5 0-16,-1 2 0 0,0-6 0 15,0 1 0-15,-8 3 0 0,-7 1 0 0,7-1 0 16,-8 5 0-16,-6 1 0 0,6-1 0 16,-15 5 0-16,8-1 0 0,0 1 0 15,-9 4 0-15,9 0 0 0,-8 0 0 0,8 0 0 16,-9 0 0-16,10 0 0 0,6 4 0 16,-8-4 0-16,9 5 0 0,-1-1 0 15,1 1 0-15,7 3 0 0,1-4 0 0,-1 5 0 16,0 0 0-16,9 5 0 0,-9-6 0 15,8 5 0-15,1-4 0 0,-2 5 0 0,2-2 0 16,-1-3 0-16,0 0 0 0,8 5 0 16,-7-5 0-16,-1 0 0 0,-7 3-27 15,-1-2-1252-15,0 3-135 0,0-1-4 0,-8 2 74 16,1-5 139-16,0 0 281 0,8-4 433 16</inkml:trace>
  <inkml:trace contextRef="#ctx0" brushRef="#br1" timeOffset="28985.495">23065 17880 94 0,'0'-8'581'0,"0"-1"194"0,0 0 192 15,0-4 134-15,0 4-82 0,-7-1-140 0,7 2-127 16,-9-1-131-16,2 0-139 0,-1 0-88 16,-8 0-55-16,9 1-152 0,-9 3-187 15,-8 1 0-15,8-5 0 0,1 9 0 0,-8 0 0 16,-1 0 0-16,-7 9 0 0,7 0 0 16,1 5 0-16,-1 2 0 0,1 6 0 0,-1 5 0 15,8 0 0-15,-8 4 0 0,17 4 0 16,-2 4 0-16,2 2 0 0,7-1 0 0,7 4 0 15,2 0 0-15,-2-1 0 0,10-3 0 16,6-1 0-16,1 2 0 0,7-10 0 16,-8-1 0-16,8-3 0 0,9-1 0 0,-2-8 0 15,-5-4 0-15,5-2 0 0,2-7 0 16,7 0 0-16,-16-5 0 0,9-5 0 0,-9 0-1084 16,8-4-412-16,-8 2 18 0,0-3 91 15,2-3 157-15,-10-1 300 0,8-3 436 0</inkml:trace>
  <inkml:trace contextRef="#ctx0" brushRef="#br1" timeOffset="30405.729">23780 18031 443 0,'-16'0'725'0,"-8"-6"177"15,8 3 155-15,1-1 41 0,-9-2-184 16,1 2-168-16,7 0-142 0,-8-5-136 0,1 1-120 15,-1 2-74-15,1-2-43 0,-1 3-32 16,9 1-24-16,-8 4-168 0,-1 0-7 0,0 4 0 16,1 1 0-16,-1 9 0 0,8-2 0 15,0 11 0-15,1-2 0 0,6 11 0 16,2-6 0-16,7 5 0 0,0 4 0 0,7-4 0 16,10 4 0-16,-1-3 0 0,7-1 0 15,8-5 0-15,0 0 0 0,9-4 0 0,7-9 0 16,0 1 0-16,0-10 0 0,0-4 0 15,1-9 0-15,-1 0 0 0,-9-4 0 0,2-9 0 16,0 0-22-16,-9-1-752 0,-8-3-134 16,1 0-105-16,-1-1-78 0,-8 1-31 15,1 5 81-15,-8-6 160 0,-8 9 204 0,8-4 295 16,-16 4 338-16,8 4 317 0,0 2 245 16,-8-1 224-16,8 3 221 0,-7 6 55 15,-2-4-47-15,2 8-82 0,7-6-81 0,-8 3-103 16,0 3-131-16,8-4-81 0,-8 4-492 15,8 0-1-15,0 0 0 0,0 0 0 0,0 4 0 16,0 5 0-16,0 3 0 0,8 2 0 16,-8 4 0-16,8 4 0 0,-8 4 0 0,8 1 0 15,-1 0 0-15,2-6 0 0,-2 5 0 16,9-3 0-16,-8-2 0 0,15-2 0 0,-6-3 0 16,-3-6 0-16,3-1 0 0,6-9 0 0,-7-5 0 15,8-3 0-15,-9-5 0 0,1-6 0 16,0-2 0-16,-9-2 0 0,1-3 0 15,-1 4 0-15,2-5 0 0,-9 5 0 0,0 0 0 16,0 0 0-16,0 5 0 0,0-1 0 16,-9 4 0-16,9 5 0 0,0 0 0 15,-7 6 0-15,7 3 0 0,-8 0 0 0,8 3 0 16,0 6 0-16,0 5 0 0,0 4 0 16,0-1 0-16,0 6 0 0,8-2 0 15,-1 2 0-15,2-2 0 0,-2 6 0 0,1-4 0 16,0-2 0-16,0 2 0 0,-1-1 0 0,9-6 0 15,-8-2 0-15,1 0 0 0,6-5 0 0,-7-5 0 16,0-4 0-16,-1-4 0 0,2-5 0 16,-2-9 0-16,1 1 0 0,0-11 0 0,0 2 0 15,-8-1 0-15,7-3 0 0,2 3 0 16,-9 1 0-16,0 4 0 0,7 4 0 0,-7 1 0 16,0 4 0-16,8 4 0 0,-8 4 0 15,8 5 0-15,0 5 0 0,-8 4 0 16,7 4 0-16,2 0 0 0,-9 5 0 0,7-1 0 15,1 5 0-15,1-4 0 0,-2 4 0 16,0-5 0-16,10 2 0 0,-10-3 0 0,9-2 0 16,-8 0 0-16,8-7 0 0,7 3 0 15,-8-5 0-15,1-5 0 0,0 4 0 16,8-8 0-16,-9-1 0 0,8 0 0 16,-6-4 0-16,-1 0 0 0,-1-3 0 0,-7 2 0 15,7-6 0-15,-6 2 0 0,-9 0 0 16,7-2 0-16,-14 2 0 0,7 1 0 0,-9-1 0 15,-6 1 0-15,-1 0 0 0,0 0 0 0,1-1 0 16,-8 0 0-16,6 7 0 0,1 2 0 16,1 1 0-16,-1 8 0 0,9 1 0 15,-2 8 0-15,2 0 0 0,7 5 0 0,0 3 0 16,0 2 0-16,7-2 0 0,2 6 0 16,6-1 0-16,1-3 0 0,0 2 0 15,-1-1 0-15,8-3 0 0,-6-3 0 0,6-5 0 16,1-4 0-16,-8-5 0 0,7 1 0 15,-8-10 0-15,1 1 0 0,0-5 0 0,-1-4 0 16,-6-5 0-16,-1 1 0 0,-8-1 0 16,0-5 0-16,0 1 0 0,-8-3 0 15,-1 2 0-15,2-3 0 0,-1 8 0 0,0-4 0 16,0 5 0-16,1 3 0 0,-2 5 0 16,9 4 0-16,0 5 0 0,0 5 0 15,0 4 0-15,9 9 0 0,-2 4 0 0,1 0 0 16,0 9 0-16,7 5 0 0,2-1 0 0,-1 5 0 15,6-1 0-15,-6 5 0 0,8 0 0 16,-1 0 0-16,-7 0 0 0,8 0 0 0,-9 0 0 16,1-3 0-16,0-2 0 0,-9 1 0 15,1-5 0-15,1 0 0 0,-9 1 0 0,-9-6 0 16,1-2 0-16,1-7 0 0,-9 2 0 0,-8-7 0 16,1-2 0-16,-8 0 0 0,-1-7 0 0,-7 3 0 15,-1-10 0-15,-7-4 0 0,0-5 0 16,0-4 0-16,-8-6 0 0,8-6-771 0,-7-7-739 15,-1-7 23-15,-1-5 93 0,9-9 153 16,0-4 260-16,9-1 383 0</inkml:trace>
  <inkml:trace contextRef="#ctx0" brushRef="#br1" timeOffset="30612.171">24085 17778 56 0,'-8'-13'853'16,"1"0"244"-16,-2 1 171 0,2 2 135 0,-1 1 44 15,8 1-316-15,0-1-322 0,0 0-682 16,8 0-127-16,8 1 0 0,-1-1 0 0,1 0 0 16,8 0 0-16,7-1 0 0,1 7 0 15,-1-3 0-15,7 3 0 0,-6 3 0 0,7 3 0 16,1 3 0-16,-1 2-661 0,0 6-620 16,8-1-97-16,0 4 17 0,8-3 88 15,0-1 191-15,16 4 321 0</inkml:trace>
  <inkml:trace contextRef="#ctx0" brushRef="#br1" timeOffset="31919.959">25514 17999 491 0,'-16'-18'735'0,"8"1"211"15,-8 4 163-15,9-1 14 0,-2 1-112 16,1 9-129-16,1-5-138 0,7 5-157 16,-9 4-112-16,9 0-387 0,0 9-88 0,9 4 0 15,-2 4 0-15,1 5 0 0,8 9 0 16,-9 1 0-16,10 6 0 0,-1 7 0 0,-1 4 0 16,1-5 0-16,0 5 0 0,-1 4 0 15,1-5 0-15,0-4 0 0,-1 0 0 0,1-4 0 16,-1-5 0-16,1-8 0 0,-9-1 0 0,2-8 0 15,-2-1 0-15,1-8 0 0,-8-4 0 16,0-10 0-16,-8-4 0 0,1-8 0 0,-2-5 0 16,-6-9 0-16,-1-4 0 0,0-1 0 15,-6-8 0-15,6-5 0 0,-15-3 0 16,7-2 0-16,1 1 0 0,-1 1 0 0,8-1 0 16,9 9 0-16,-2 0 0 0,1 9 0 15,8-1 0-15,8 5 0 0,8 5 0 0,0 4 0 16,-1 9 0-16,1-1 0 0,8 10 0 0,-8 4 0 15,7 0 0-15,1 8 0 0,-2 6 0 0,2-1 0 16,-8 9 0-16,0 4 0 0,-1 1 0 16,-6 3 0-16,-2 7 0 0,-7-2 0 15,0 0 0-15,0 0 0 0,-7 0 0 0,-2-4 0 16,1 1 0-16,-8-11 0 0,9 2 0 16,-9-6 0-16,1-8 0 0,-1-4 0 0,1-5 0 15,6-5 0-15,2-4 0 0,-1-8 0 16,8-1 0-16,8-1 0 0,-1-2 0 0,9-1 0 15,-1-5 0-15,9 1 0 0,8 0 0 16,-1 3 0-16,0-3 0 0,9 3 0 0,-1 1 0 16,0-3 0-16,1 6 0 0,-1-3 0 15,0 0 0-15,-8 0 0 0,1 5 0 16,-1-5 0-16,-7 4 0 0,-8 1 0 16,-1-6 0-16,-7 5 0 0,0 1 0 0,-8-1 0 15,0 0 0-15,-8 5 0 0,-8-4 0 16,-7-1 0-16,-1 5 0 0,0-5 0 0,-7 1 0 15,-1-1 0-15,-6 0 0 0,7 4 0 0,-2 2 0 16,2 3 0-16,8 0 0 0,7 4 0 16,-8 10 0-16,17-1 0 0,-9 10 0 15,16 4 0-15,-8 4 0 0,16 3 0 0,0 7 0 16,7 3 0-16,1 5 0 0,0-1 0 16,8 6 0-16,0-1 0 0,-1 4 0 0,8-4 0 15,-7 6 0-15,7-6 0 0,-8-5 0 16,8-4 0-16,-7 0 0 0,-1-4 0 0,1-9 0 15,-8 1 0-15,0-5 0 0,-1-11 0 16,-6-2 0-16,6-5 0 0,-7-9 0 0,-8-3 0 16,8-11 0-16,-8 2 0 0,7-6 0 15,-7 5 0-15,0-5 0 0,0 5 0 0,9 5 0 16,-9-2 0-16,0 10 0 0,7 2 0 16,-7-2 0-16,8 9 0 0,0 4 0 0,0 5 0 15,-1 0 0-15,2 8 0 0,-2-3 0 0,1 7 0 16,8-3 0-16,-9 0 0 0,10-1 0 15,-3 1 0-15,-5-1 0 0,6-8 0 0,1 4 0 16,0-3 0-16,-1-6 0 0,1 1 0 0,0-5 0 16,-8 0 0-16,8-5 0 0,-9-4 0 15,1-5 0-15,1 1 0 0,-2 0 0 0,0 0 0 16,-7-5 0-16,9 1 0 0,-9 4 0 0,0-1 0 16,0 1 0-16,0 5 0 0,0-1 0 15,0 4 0-15,0 1 0 0,-9-1 0 16,9 5 0-16,0 5 0 0,0 4 0 0,0 0 0 15,0-1 0-15,9 5 0 0,-9 1 0 0,8 3 0 16,-1-4 0-16,2 5 0 0,-2-5 0 16,9 0 0-16,-8-4 0 0,-1 4 0 0,9-3 0 15,-8-6 0-15,8 1 0 0,0-5 0 16,-9 0 0-16,8-9 0 0,1-1 0 16,-8 1 0-16,8-7 0 0,-9-3 0 0,2 3 0 15,6-3 0-15,-6-3 0 0,-9 5 0 16,7-5 0-16,-7 3 0 0,0 3 0 0,0-3 0 15,-7 7 0-15,7 3 0 0,0-1 0 16,-9 6 0-16,9 4 0 0,-7 0 0 0,7 10 0 16,0-3 0-16,0 7 0 0,0 0 0 0,7-1 0 15,-7 4 0-15,9 1 0 0,-2 0 0 16,1-1 0-16,0 5 0 0,0-3 0 0,-1-3 0 16,9 3 0-16,-8-3 0 0,8 3 0 0,-9-7 0 15,9-3 0-15,-8 5 0 0,0-5 0 16,0-4 0-16,-1-1 0 0,2 5 0 15,-9-1-248-15,0 1-1117 0,0 0-83 16,0 0 38-16,-9 4 98 0,2-4 182 0,7-1 312 16,-8 1 383-16</inkml:trace>
  <inkml:trace contextRef="#ctx0" brushRef="#br1" timeOffset="32107.955">26627 18560 177 0,'-31'13'940'0,"8"1"237"0,7-2 155 0,-8-7 135 15,1 4-1-15,6-5-394 0,10 1-512 16,0-5-560-16,7 0 0 0,0-5 0 16,0-4 0-16,7 0 0 0,0 5 0 0,2-4 0 15,-1-1 0-15,-8 0-447 0,7 4-547 16,-7 1-230-16,9-5-74 0,-2 5 21 0,1-9 99 16,0 8 221-16,0-4 355 0</inkml:trace>
  <inkml:trace contextRef="#ctx0" brushRef="#br1" timeOffset="32606.396">27506 17734 204 0,'0'6'659'0,"8"-3"191"0,-8-3 177 0,0 5 133 0,0-5-129 0,-8 0-157 16,8 0-139-16,0 0-127 0,-8 0-122 16,1-5-85-16,-2 5-245 0,-6-3-156 15,6 3 0-15,-5-6 0 0,-10 6 0 0,0 0 0 16,8 6 0-16,-7-3 0 0,-1 6 0 16,-7 4 0-16,15 6 0 0,-8 2 0 15,10 2 0-15,-3 3 0 0,10 5 0 0,-2 0 0 16,9 4 0-16,16 1 0 0,-8-1 0 0,15 0 0 15,10 0 0-15,-2 0 0 0,7-4 0 0,2-4 0 16,0 0 0-16,7-11 0 0,0 3 0 16,0-7 0-16,0-3 0 0,-9-9 0 0,2 0 0 15,-1 0 0-15,-7-9 0 0,-9-3 0 16,1-2 0-16,0-4-428 0,-17 1-847 0,0-4-109 16,2-6 20-16,-9 4 86 0,0-3 173 15,-9 0 273-15,2 4 367 0</inkml:trace>
  <inkml:trace contextRef="#ctx0" brushRef="#br1" timeOffset="33022.408">27153 17588 390 0,'-39'0'881'0,"15"0"178"15,-7 0 130-15,7 0 111 0,1 0-164 0,7 0-256 16,0 0-227-16,8 0-133 0,-7 0-337 15,15 0-183-15,-8 6 0 0,8-6 0 0,0 0 0 16,8 3 0-16,0-3 0 0,7 0 0 16,1 0 0-16,0 0 0 0,-1-3 0 15,8-6 0-15,10 0 0 0,-10-5 0 0,8-4 0 16,-7 1 0-16,7-4 0 0,-8 3 0 16,10-5 0-16,-19 2 0 0,10 3 0 0,-8 0 0 15,-8 1 0-15,0 3 0 0,0 0 0 16,-8 1 0-16,7 5 0 0,-7-1 0 0,0 4 0 15,0 1 0-15,0 4 0 0,0 0 0 16,8 0 0-16,-8 4 0 0,8 1 0 16,-8 4 0-16,8-1 0 0,8 2 0 0,-9-2 0 15,9 6 0-15,-1-5 0 0,1 4 0 16,1-5 0-16,6 6 0 0,1-1 0 16,-1 0 0-16,1 0 0 0,7 1 0 0,-8-5 0 15,1 3 0-15,7 2 0 0,-8-5 0 16,1 4-736-16,7 1-642 0,-7-6-50 0,-1 5 50 15,1-3 117-15,-1-3 224 0,1 2 362 16</inkml:trace>
  <inkml:trace contextRef="#ctx0" brushRef="#br1" timeOffset="33492.356">28118 17509 595 0,'-8'-3'826'0,"-7"-3"194"16,6 6 143-16,2-4 4 0,-1-4-138 0,-1 3-147 15,-5 1-131-15,14-1-100 0,-9 1-544 16,1 4-107-16,8 0 0 0,0-5 0 0,0 5 0 16,8-4 0-16,1 4 0 0,-2 0 0 0,9 4 0 15,-1 1 0-15,1-1 0 0,8 5 0 16,-1 4 0-16,1 0 0 0,7 1 0 15,1 7 0-15,-1 6 0 0,-7-1 0 0,7 9 0 16,-8 2 0-16,-7 2 0 0,8 9 0 0,-17 1 0 16,9 0 0-16,-16 4 0 15,8 4 0-15,-8 1 0 0,0 3 0 0,-8-3 0 0,0 3 0 16,-7-4 0-16,-1 1 0 0,0-5 0 16,-7 4 0-16,-9-8-1 0,1 4-1932 15,-9-9 111-15,2-9 202 0,-2 0 266 0,-7-8 449 16,7-4 425-16</inkml:trace>
  <inkml:trace contextRef="#ctx0" brushRef="#br1" timeOffset="57736.967">6134 8202 57 0,'9'0'463'0,"-9"-5"101"0,0 5 97 0,0 0 91 16,0-4-95-16,0 4-72 0,0 0-29 15,-9 0-36-15,9 0-52 0,0 0-64 16,0 0-66-16,0 0-74 0,0 0-77 15,0 0-55-15,0 0-35 0,0 0-22 0,0 0-17 16,0 0-7-16,0 0 8 0,9 0 10 0,-9 0 9 16,8 0 14-16,-8 0 17 0,7 0 11 15,9 4 3-15,-8-4 3 0,-1 5-1 0,9 0 2 16,0-1-4-16,-1-1-7 0,1 3-81 16,0 2-35-16,-1-3 0 0,1-1 0 0,0 1 0 15,8-5 0-15,-9 4 0 0,1-8 0 16,0 4 0-16,8-9 0 0,-9 4 0 15,8-3 0-15,-7-1 0 0,0-5 0 0,-1 5 0 16,1-3 0-16,-1 3 0 0,1-1 0 16,1-3 0-16,-10 9 0 0,0-4-171 0,2 2-100 15,-1-2-40-15,-8 8-61 0,0-5-90 16,7 5-127-16,-7 0-146 0,0-4-165 16,0 4-90-16,-7 4 11 0,7 1 90 0,-8 3 152 15,-1-2 189-15</inkml:trace>
  <inkml:trace contextRef="#ctx0" brushRef="#br1" timeOffset="58306.151">6260 8347 108 0,'0'0'361'0,"0"0"68"16,0-4 69-16,-8 4-16 0,8-5-23 15,0 5 1-15,-7 0 25 0,7 0 37 0,0 0 26 16,0 0-4-16,-9 0-35 0,9 0-52 16,0 0-65-16,0 0-76 0,-7 5-63 0,7-5-40 15,0 0-18-15,-8 4-11 0,8-4-12 16,0 0-16-16,0 0-18 0,0 5-25 15,0-5-24-15,0 0-19 0,0 0-32 0,8 0-38 16,-1 0 0-16,2 4 0 0,-2-4 0 16,1 0 0-16,8 0 0 0,0 4 0 0,-1-4 0 15,1 0 0-15,0 0 0 0,-1 5 0 16,1-5 0-16,0 0 0 0,8-5 0 16,-9 5 0-16,1-4 0 0,0 0 0 0,7-1 0 15,-8 1 0-15,9-1 0 0,-8-4 0 16,-1 1 0-16,1 3 0 0,0-3 0 15,-1-1 0-15,1 0 0 0,-8 0 0 0,0 5 0 16,0-1-657-16,-1 1-236 0,-7 4-247 16,0 0-78-16,0 4 10 0,0 1 77 15,0-5 170-15,0 0 280 0</inkml:trace>
  <inkml:trace contextRef="#ctx0" brushRef="#br1" timeOffset="59649.588">2619 13710 344 0,'0'0'446'0,"0"0"75"0,0 4 43 15,0-4-37-15,0 4-34 0,0 0-21 0,0-4-1 16,0 6 1-16,0-3-3 0,0-3-27 16,0 0-37-16,0 5-50 0,-7-5-59 0,7-5-60 15,0 5-52-15,0 0-33 0,0-3-17 16,0-3-5-16,0 6 5 0,0 0 3 0,-7 0 2 16,7-4-5-16,0 4-3 0,7 0 3 15,-7 4-3-15,0-4-2 0,7 6-118 0,2-3-11 16,-1 2 0-16,8 4 0 0,-9 0 0 15,1 0 0-15,8 0 0 0,0 3 0 0,-1 2 0 16,-7 0 0-16,7 3 0 0,-7-4 0 16,8 5 0-16,-9-1 0 0,2 6 0 0,6-2 0 15,-6 1 0-15,-9 0 0 0,7 5 0 0,0-6 0 16,-7-2 0-16,0 2 0 0,0-7 0 16,0 0 0-16,0-6 0 0,0 1 0 0,0-5-298 15,-7 1-127-15,0-10-130 0,-2 1-173 0,9-5-177 16,-8 1-152-16,1-6-44 0,-2-3 63 15,9-1 143-15,0 4 212 0,0-7 226 16</inkml:trace>
  <inkml:trace contextRef="#ctx0" brushRef="#br1" timeOffset="60035.087">2777 13731 112 0,'0'-3'392'0,"-9"-7"79"0,9 6 79 16,0 0-1-16,-7-5-43 0,7 0-24 0,0 4-7 16,-8-3 6-16,8 3 5 0,-8 1-9 0,8 0-31 15,0-1-44-15,-8 1-52 0,8-1-61 16,0 1-62-16,0 4-45 0,-7-4-28 15,7 4-11-15,0 0 2 0,0 0 6 0,7 0 13 16,-7 0 14-16,8 4 17 0,-8-4-11 0,8 4-184 16,0 1 0-16,-1-1 0 0,2 1 0 15,-2 3 0-15,1-3 0 0,8 8 0 0,-9-4 0 16,10 4 0-16,-10 1 0 0,2-2 0 16,6 6 0-16,-7-1 0 0,7 6 0 15,-6-2 0-15,-2 7 0 0,1-2 0 0,0-4 0 16,0 4 0-16,-8 1 0 0,7-1 0 15,-7 0-526-15,-7 1-645 0,7-4-148 0,-8-1-15 16,8-5 55-16,-8-8 132 0,0 0 264 16,8 0 414-16</inkml:trace>
  <inkml:trace contextRef="#ctx0" brushRef="#br1" timeOffset="184216.895">14561 19133 296 0,'0'-3'395'0,"0"-3"55"0,0 3 14 15,-8-2-59-15,8 0-58 0,0 1-38 0,0 0-16 16,0-1-1-16,0 1 5 0,0-1 12 0,0 2 22 15,8-3 21-15,-8 2 16 0,0 0 5 16,0-1-17-16,0 1-29 0,0 4-38 0,0-4-43 16,0 4-45-16,0 0-35 0,0 0-9 15,0 4 8-15,0 5 15 0,0 5 12 0,0 3 15 16,7 10 7-16,-7 4-4 0,0 4-210 16,9 4 0-16,-2 1 0 0,-7 5 0 0,8 2 0 15,0-2 0-15,7-1 0 0,-6 0 0 16,-2-4 0-16,10-1 0 0,-10-4 0 0,9 0 0 15,-8-3 0-15,-1-6 0 0,1-3 0 16,8 3 0-16,-16-9 0 0,7 2 0 0,2-7 0 16,-2 2 0-16,-7-5 0 0,0 0-91 0,0-2-325 15,0-2-139-15,0-5-167 0,-7 5-176 16,-2-5-171-16,2-5-48 0,-1 5 46 0,0-5 145 16,0 1 198-16,-7-3 228 0</inkml:trace>
  <inkml:trace contextRef="#ctx0" brushRef="#br1" timeOffset="185818.602">14906 19168 100 0,'0'-17'595'0,"8"4"153"16,-8-1 139-16,0 1 132 0,0 5-71 15,0-1-176-15,0 1-154 0,0 2-120 16,0 2-113-16,0 4-114 0,0 0-66 0,0 0-17 16,8 0 14-16,-8 4 16 0,0 5 18 0,0 5 22 15,-8 7-215-15,8 2-43 0,0 7 0 16,-8 5 0-16,0 6 0 0,1 3 0 0,-2 0 0 16,2 5 0-16,-1 4 0 0,-8 0 0 15,9-1 0-15,-2 5 0 0,1-7 0 0,1 2 0 16,-2-8 0-16,2 0 0 0,7-7 0 15,0-2 0-15,0-9 0 0,0-4 0 0,0-5 0 16,0-3 0-16,0-6 0 0,0-3-188 16,0-5-645-16,0-9-237 0,7-4-140 15,-7-9-25-15,9 0 41 0,-2-4 135 0,-7-2 248 0,17-3 314 16</inkml:trace>
  <inkml:trace contextRef="#ctx0" brushRef="#br1" timeOffset="186077.993">15094 19474 46 0,'0'0'720'0,"0"0"230"0,0 4 149 16,0-4 101-16,0 4-25 0,0 1-245 0,-7-5-262 15,7 0-195-15,0 0-122 0,0 4-78 16,0-4-57-16,0 0-126 0,0 5-90 0,0-1 0 16,7 0 0-16,-7 5 0 0,8 0 0 15,0 4 0-15,0 0 0 0,-8 5 0 0,7 0 0 16,2 3 0-16,-2 2 0 0,1-2 0 0,8 2 0 15,-16-1 0-15,16 0 0 0,-9 0 0 16,-7-4 0-16,8-1 0 0,8 2 0 0,-9-7 0 16,2-3 0-16,-9 0-445 0,8-4-634 15,-8-5-184-15,0-5-31 0,0-4 44 16,7-4 124-16,-7-9 209 0,0 0 314 0</inkml:trace>
  <inkml:trace contextRef="#ctx0" brushRef="#br1" timeOffset="186251.01">15204 19513 387 0,'-8'-17'872'0,"0"-1"187"15,1-4 118-15,-2 9 81 0,2-5-210 0,-1 5-297 16,0-4-266-16,8 3-176 0,-8 4-116 16,8-3-85-16,8 5-84 0,-8-1-86 0,8 0-107 15,-8 4-191-15,8 1-265 0,-1 1-337 16,-7 3-158-16,9-6-46 0,-9 6 38 0,7 6 152 16,1-6 247-16</inkml:trace>
  <inkml:trace contextRef="#ctx0" brushRef="#br1" timeOffset="186428.64">15188 19200 443 0,'-7'-13'934'0,"-2"0"177"16,-6 4 136-16,7-5 111 0,0 1-186 0,1-1-312 15,-2 6-243-15,2-5-168 0,7 4-449 0,0-5 0 16,0 6 0-16,7-1 0 0,2 0 0 16,-2 5 0-16,9-1 0 0,8 5 0 0,-9 5 0 15,8-1 0-15,1 5 0 0,8 4 0 16,-1 0 0-16,-7 5-536 0,7-4-622 0,8 7-159 15,-8-2-23-15,9 2 49 0,-1 2 140 16,8-6 277-16,0 1 409 0</inkml:trace>
  <inkml:trace contextRef="#ctx0" brushRef="#br1" timeOffset="187012.116">16004 19452 543 0,'-16'-9'829'15,"1"-4"194"-15,-1-1 139 0,0-3 48 0,1 3-205 16,-1-4-185-16,9 6-144 0,-2 2-125 16,2-3-179-16,-1 8-372 0,0 1 0 0,0 1 0 15,8 3 0-15,0 7 0 0,0 2 0 16,0 10 0-16,0 3 0 0,8 9 0 0,-8 0 0 16,0 4 0-16,8 4 0 0,-8 2 0 0,0-2 0 15,8 1 0-15,-8-1 0 0,0-4 0 16,0-4 0-16,7-4 0 0,-7-5 0 0,0-9 0 15,0 0 0-15,0-4 0 0,0-4 0 0,-7-5 0 16,7-9 0-16,-8-5 0 0,8-3 0 0,-8-10 0 16,0-3 0-16,8-6 0 0,-7 1 0 15,7-10 0-15,-9 6 0 0,9-5 0 16,9 4 0-16,-9-4 0 0,7 9 0 0,-7 0 0 16,8 3 0-16,0 1 0 0,0 9 0 0,-1 5 0 15,9 8 0-15,-8 0 0 0,8 9 0 16,0 5 0-16,-1 3 0 0,8 6 0 0,-7 3 0 15,1 2 0-15,6 6 0 0,-8 1 0 0,9 2 0 16,-8 3 0-16,7-1 0 0,1 6 0 0,-9-6 0 16,1 2 0-16,7-1 0 0,-6-1 0 15,6-3 0-15,-8-1 0 0,1 1 0 0,0-5 0 16,-8-5 0-16,8 1 0 0,-9-1 0 16,-7-3 0-16,8-1 0 0,-8-5 0 0,0 6 0 15,0-4 0-15,-8-3 0 0,1 7 0 0,-9-5 0 16,0-4 0-16,1 4 0 0,-9-5 0 0,-8 0 0 15,1 0 0-15,0-4 0 0,-1 5 0 0,-7-10 0 16,-1 5 0-16,9-4 0 0,0 0 0 0,-1 0 0 16,1-1 0-16,8 1 0 0,7-1 0 15,1 0 0-15,-1 5 0 0,8-4 0 0,8 4 0 16,0-5 0-16,0 5 0 0,8 0 0 0,-1 0 0 16,9 0 0-16,0 5 0 0,-1-5 0 15,1 4 0-15,8-4-615 0,-1 5-630 0,1 0-111 16,-1-5 11-16,8 0 71 0,0-5 178 15,2 0 286-15,-2-9 379 0</inkml:trace>
  <inkml:trace contextRef="#ctx0" brushRef="#br1" timeOffset="187657.24">16773 19443 650 0,'-8'-18'1001'15,"0"-5"168"-15,1 11 135 0,-2-7 114 0,2 6-277 16,-1 0-300-16,1 4-194 0,7 5-627 0,-9-1-20 16,9 10 0-16,0 4 0 0,0 5 0 15,0 8 0-15,0 3 0 0,0 7 0 0,-7 8 0 16,7-5 0-16,-8 10 0 0,8-6 0 0,-8 5 0 16,8-4 0-16,-8-5 0 0,8-4 0 15,0-1 0-15,-7-3 0 0,7-9 0 0,0-4 0 16,0-3 0-16,0-1 0 0,0-10 0 0,0 0 0 15,-9-10 0-15,9-6 0 0,0-3 0 0,0-6 0 16,0-2 0-16,0-8 0 0,0 0 0 16,0-2 0-16,9-2 0 0,-2-5 0 0,1 4 0 15,0 1 0-15,7-1 0 0,-6 5 0 16,-2 4 0-16,8 5 0 0,-6 3 0 16,6 5 0-16,1 10 0 0,-9-1 0 0,9 9 0 15,1 4 0-15,-3 9 0 0,3 0 0 0,-1 10 0 16,-9 4 0-16,9-2 0 0,-1 7 0 0,1 3 0 15,0 5 0-15,-1-1 0 0,1 2 0 0,1-6 0 16,6 4 0-16,-8-3 0 0,1-1 0 16,0 0 0-16,-1-9 0 0,1 1 0 0,-8-6 0 15,8 3 0-15,-9-7 0 0,1 1 0 0,8-5 0 16,-16-4 0-16,0-1 0 0,0 1 0 16,0-4-68-16,-8-5-641 0,-8 0 15 0,0 0 40 15,1-5 67-15,-8-4 78 0,-8 1 105 16,-2-5 129-16,2-5 168 0,-8 1 169 0,0-2 186 15,0 1 139-15,-1 1 92 0,1-1 59 0,0 1 22 16,15 3-18-16,-7 1-69 0,15 4-57 16,-8 1-114-16,17-1-302 0,0 0 0 0,-2 0 0 15,9 0 0-15,9 1 0 0,5-1 0 16,3 0 0-16,-1 5 0 0,7-5 0 0,1 9 0 16,7 0 0-16,0 0 0 0,0 0 0 15,1 4 0-15,7 1 0 0,-7-1 0 0,6-4 0 16,-5 5 0-16,5-1 0 0,-6 0 0 0,-1 1-526 15,-7-5-940-15,7 0-21 0,-8 0 88 16,1-5 137-16,-1-3 242 0,-6-1 317 0</inkml:trace>
  <inkml:trace contextRef="#ctx0" brushRef="#br1" timeOffset="188267.593">17260 19465 271 0,'-8'-9'872'0,"0"-4"213"0,0 4 146 15,1 0 116-15,-2 0-108 0,9 5-272 0,-8 0-288 16,8-2-179-16,0 6-500 0,0 0 0 15,0 0 0-15,8 6 0 0,1 2 0 0,-2 6 0 16,9 3 0-16,-8 10 0 0,8-1 0 16,-9 5 0-16,1 4 0 0,8 4 0 0,-9 2 0 15,2-6 0-15,-2 5 0 0,9-5 0 0,-8-4 0 16,-1-5 0-16,2 0 0 0,-2-8 0 0,1 1 0 16,-8-7 0-16,0-7 0 0,9-5 0 15,-9-5 0-15,0-7 0 0,-9-7 0 0,9-2 0 16,-15-7 0-16,6-2 0 0,-6-5 0 0,-1-1 0 15,0-8 0-15,1 5 0 0,7-6 0 16,-7 1 0-16,6 5 0 0,9-1 0 0,-7 0 0 16,7 5 0-16,7 4 0 0,-7 4 0 15,9 5 0-15,-2 5 0 0,9 3 0 0,-8 6 0 16,8 3 0-16,-9 5 0 0,9 5 0 0,-1 3 0 16,1 1 0-16,1 4 0 0,-3 5 0 0,3-1 0 15,-10 6 0-15,0-2 0 0,10 3 0 16,-10 2 0-16,2-4 0 0,-9 4 0 0,7-4 0 15,-7 4 0-15,-7-3 0 0,7-5 0 0,-9-1 0 16,9-3 0-16,-7-1 0 0,-1-5 0 16,-1-8 0-16,2 0 0 0,0 0 0 0,-1-5-16 15,8-2-118-15,0-7 38 0,0 5 28 16,0-5 25-16,8 1 18 0,-1 0 11 16,9 0 12-16,-8 4 16 0,8 0 31 0,-1 1 38 15,1 3 41-15,-9 5 8 0,9 0-132 0,0 5 0 16,-8 3 0-16,8 1 0 0,-9 4 0 15,10 5 0-15,-10-1 0 0,0 1 0 0,2 5 0 16,-9-1 0-16,0 3 0 0,0 3 0 0,0-2 0 16,-9-4 0-16,9 4 0 0,-7-8 0 15,-9 5 0-15,8-11 0 0,-8 2 0 0,1 0 0 16,-8-7 0-16,7-3 0 0,0 1 0 16,1-5 0-16,-1-5 0 0,-1 5 0 0,10-4 0 15,0 1 0-15,-1-6-32 0,8 0-703 16,0 4-227-16,8-8-210 0,-8 5-52 0,14-6 23 15,3-4 106-15,-1 6 186 0,7-6 286 0</inkml:trace>
  <inkml:trace contextRef="#ctx0" brushRef="#br1" timeOffset="188562.316">17965 19460 342 0,'24'-17'840'0,"-1"4"224"0,-14-1 159 16,-1 0 116-16,-1 2-155 0,2-1-216 15,-9 3-218-15,0-2-269 0,-9-2-481 0,2 0 0 16,7 7 0-16,0-3 0 0,-8 1 0 15,-1 5 0-15,2-1 0 0,0 5 0 0,-2 5 0 16,-6-1 0-16,-1 9 0 0,0 0 0 0,8 10 0 16,-8-2 0-16,1 10 0 0,-1 1 0 0,9 8 0 15,-2-5 0-15,2 4 0 0,7-3 0 0,0 4 0 16,0-5 0-16,7 0 0 0,9-4 0 16,-8 0 0-16,8-4 0 0,0-6 0 0,7 2 0 15,-8-7 0-15,9 3 0 0,-1-10 0 0,10 0 0 16,-10-5 0-16,8 0 0 0,0-4 0 15,-7 0 0-15,-1-4 0 0,8 0 0 0,-7 0 0 16,-8-5 0-16,8 4 0 0,-8 0 0 16,-9-4-34-16,1 0-1667 0,-8 6 45 0,0-6 134 15,0 0 172-15,-8-1 287 0,8 2 438 0</inkml:trace>
  <inkml:trace contextRef="#ctx0" brushRef="#br1" timeOffset="189627.225">19135 19610 25 0,'0'-17'519'0,"7"3"140"0,-7-4 145 15,0 1 153-15,-7-1-15 0,7 1-123 16,-9-1-111-16,2 1-91 0,-1 3-90 0,1-3-111 16,-9 4-94-16,8 4-52 0,-8 0-26 15,-7-1-24-15,7 7-78 0,-8 3-142 0,0 3 0 16,1 3 0-16,-1 7 0 0,-7 0 0 16,8 9 0-16,7 0 0 0,-8 4 0 0,9 1 0 15,-1 3 0-15,16 2 0 0,0 3 0 16,0 0 0-16,7 1 0 0,17-1 0 0,0-4 0 15,8-1 0-15,6-7 0 0,2-2 0 0,15-3 0 16,-8-8 0-16,0-6 0 0,7-4 0 16,2-4 0-16,-9-6 0 0,0-4 0 0,1-2 0 15,-10-3 0-15,-6-2 0 0,-1 3 0 0,-7-3 0 16,-1 3 0-16,-15 0 0 0,-1 0 0 16,-7 1 0-16,0-1 0 0,-7 5 0 15,-1 0 0-15,-8 4 0 0,0-1 0 0,-6 1 0 16,-2 6 0-16,1-1 0 0,-1-1 0 0,1 5 0 15,-1 5 0-15,8-5 0 0,-8 7 0 16,8-2 0-16,9 9 0 0,-1-5 0 0,0 7 0 16,8 3 0-16,8-6 0 0,0 9 0 15,-1-4 0-15,9 4 0 0,0-5 0 16,8 1 0-16,0-1 0 0,-1-8 0 0,1 0 0 16,-1-4 0-16,1-1-277 0,-9-8-667 15,8-6-260-15,-7 2-84 0,-1-9 20 0,1-1 87 16,-8-4 202-16,1-5 272 0</inkml:trace>
  <inkml:trace contextRef="#ctx0" brushRef="#br1" timeOffset="189801.757">19480 19402 443 0,'-15'-31'874'0,"6"1"196"0,-6 3 140 15,7 1 98-15,8 0-232 0,-8 4-231 16,8 4-220-16,0 1-156 0,8-1-198 16,0-1-271-16,7 7 0 0,-6 3 0 0,6 4 0 15,1 1 0-15,-1 4 0 0,1 4 0 0,0 10 0 16,-1 4 0-16,1 4 0 0,0 8 0 15,-8 1 0-15,8 9 0 0,-9-1 0 0,1 6-501 16,-8-1-471-16,8 0-241 0,-8 0-67 16,0 1 21-16,8-10 107 0,-8-4 210 0,0-6 314 15</inkml:trace>
  <inkml:trace contextRef="#ctx0" brushRef="#br1" timeOffset="190328.349">19581 19628 505 0,'-7'-14'951'0,"0"2"202"16,-2-1 147-16,1 3 121 0,8-3-221 15,-7 8-281-15,7-2-248 0,-9 1-600 0,9 6-71 16,9 0 0-16,-9 0 0 0,7 6 0 0,-7 6 0 16,8-3 0-16,1 9 0 0,-2-1 0 0,0 6 0 15,10-1 0-15,-10 0 0 0,2 4 0 16,-2-4 0-16,9 1 0 0,-8-2 0 0,8-3 0 16,-9-5 0-16,9 0 0 0,-1-4 0 0,-6 1 0 15,6-10 0-15,1 0 0 0,-9-10 0 16,9 1 0-16,-8-4 0 0,8-9 0 0,-8 0 0 15,0-4 0-15,0-1 0 0,-1 1 0 16,1-2 0-16,0 3 0 0,0-1 0 0,-1 3 0 16,-7 6 0-16,9-1 0 0,-2 9 0 0,1 0 0 15,-8 4 0-15,8 1 0 0,0 8 0 16,-1 1 0-16,2 8 0 0,-2 0 0 0,1 9 0 16,8-3 0-16,-9 2 0 0,2 6 0 15,-2-5 0-15,-7 0 0 0,8 4 0 0,1-3 0 16,-2-5 0-16,0-1 0 0,2-4 0 0,-9 1 0 15,8-6 0-15,-1-4 0 0,-7 0 0 0,9-8 0 16,-2 0 0-16,-7-9 0 0,8-1 0 16,-8-8 0-16,8 5 0 0,-8-5 0 0,0-4 0 15,8 3 0-15,-8 6 0 0,7-5 0 16,-7 8 0-16,9 2 0 0,-9 3 0 0,7-1 0 16,-7 6 0-16,8 4 0 0,0 4 0 15,0 1 0-15,-1 9 0 0,9-2 0 0,-8 2 0 16,1 8 0-16,5 0 0 0,-6-4 0 0,1 3 0 15,5 2 0-15,3-2 0 0,-10-3 0 16,9 0 0-16,0-5 0 0,-1 0 0 0,1-8 0 16,0 4 0-16,-1-4 0 0,1-5-447 15,1-10-850-15,-10 6-103 0,9-10 26 0,-1-3 87 16,9-1 185-16,-1-8 281 0,1-1 385 0</inkml:trace>
  <inkml:trace contextRef="#ctx0" brushRef="#br1" timeOffset="191295.566">20923 19218 487 0,'-16'-18'928'16,"1"5"180"-16,-1-6 134 0,-7 7 112 0,7-6-213 15,1 4-277-15,-1 1-210 0,1 5-241 16,6-1-413-16,2 4 0 0,-1 2 0 0,8 3 0 15,0 8 0-15,0 5 0 0,8 10 0 0,-1 3 0 16,9 9 0-16,0 5 0 0,-1 4 0 16,9 1 0-16,-8 6 0 0,7 3 0 0,1-1 0 15,0 0 0-15,-1 0 0 0,8 0 0 16,-15-4 0-16,8-5 0 0,-9-1 0 0,1-8 0 0,0-4 0 16,-1-3 0-16,-7-7 0 0,-8-3 0 15,0 0 0-15,-8-10 0 0,0-3 0 16,-8-5 0-16,-7-5 0 0,-1 1 0 0,-7-9 0 15,8-5 0-15,-8-3 0 0,-2-2 0 0,2 2 0 16,8-7 0-16,-1 7 0 0,1-2 0 16,8 1 0-16,6 0 0 0,2 5 0 0,7-1 0 15,7 0 0-15,9 1 0 0,0 8 0 0,-1-4 0 16,9 8 0-16,7-4 0 0,-8 9 0 16,17 0 0-16,0 0 0 0,-2 4 0 0,2 1 0 15,7 0 0-15,0 4 0 0,0-5 0 16,8 5 0-16,-8 0 0 0,7-5 0 0,-6 5 0 15,-1-5 0-15,-8 1 0 0,0-1 0 0,-7 1 0 16,-1-5 0-16,-7 4 0 0,-8-4-15 16,-9-4-8-16,1-1 45 0,-16 5-6 0,8-9-16 15,-16 5 0-15,1-5 0 0,-1 5 0 16,-15-5 0-16,8 0 0 0,-8 0 0 16,-2 5 0-16,2-1 0 0,8 0 0 0,-1 5 0 15,1 5 0-15,6 4 0 0,3 0 0 0,-3 9 0 16,10-5 0-16,7 9 0 0,0 0 0 0,0 0 0 15,7 0 0-15,10 5 0 0,-3-6 0 16,3 7 0-16,6-7 0 0,1 2 0 0,-1-6 0 16,1-4 0-16,7-4 0 0,0 0 0 0,1-5 0 15,-8-4 0-15,7-4 0 0,-8-5 0 16,1 0 0-16,-1-4 0 0,-7 0 0 0,-8-5 0 0,8-1 0 16,-9-2 0-16,-7 3 0 0,0-3 0 15,0-2 0-15,0 1 0 0,-7 5 0 0,-2-1 0 16,2 1 0-16,-1 8 0 0,8-5 0 0,-8 10 0 15,0 0 0-15,8 4 0 0,-7 0 0 16,7 8 0-16,0 1 0 0,0 9 0 0,0-5 0 16,7 9 0-16,-7-4 0 0,8 4 0 0,0 0 0 15,0-5 0-15,-1 6 0 0,9-7 0 16,-8 3 0-16,8-5 0 0,0-2 0 0,-1-3 0 16,1-4 0-16,0-1 0 0,8-8 0 0,-9-1 0 15,1-4 0-15,7 1 0 0,-15-5 0 16,8-1 0-16,-9-3 0 0,1-1 0 0,1 4 0 15,-9-3 0-15,7-1 0 0,-14 0 0 0,7 1 0 16,0 4 0-16,-9-1 0 0,9 6 0 16,-8-1 0-16,8 0 0 0,0 9 0 0,-7 0 0 15,7 5 0-15,0 3 0 0,0 1 0 0,0 4 0 16,7 1 0-16,-7 4 0 0,8-1 0 16,1 5 0-16,-2-1 0 0,0 3 0 0,10-8 0 15,-10 7 0-15,9-6 0 0,0 1 0 0,-8-5 0 16,8-4 0-16,-1 0 0 0,-7-5 0 0,7 1 0 15,-6-1 0-15,-9-8-1039 0,0-5-516 16,0 0 44-16,0-8 115 0,0-6 186 0,-9 2 297 16,9-7 427-16</inkml:trace>
  <inkml:trace contextRef="#ctx0" brushRef="#br1" timeOffset="191474.088">21928 19509 647 0,'-16'-27'1081'16,"0"-3"214"-16,-8 3 176 0,9 4 151 15,-1 6-214-15,9-4-741 0,-9 7-667 0,8-4 0 16,1 9 0-16,7 0 0 0,0 1 0 15,0 3 0-15,0 5 0 0,7 0 0 0,-7 9 0 16,8 1 0-16,8 2 0 0,-9 6 0 0,2 3 0 16,-2 10 0-16,1 1-1169 0,8 3-457 15,-16 5 56-15,7-1 140 0,1 6 239 0,0-1 406 16,0 5 369-16</inkml:trace>
  <inkml:trace contextRef="#ctx0" brushRef="#br1" timeOffset="191658.576">21912 20290 642 0,'-16'14'1109'0,"1"-10"195"16,-1 5 148-16,1-9 116 0,-1 0-243 0,8 0-534 15,0-6-791-15,8 3 0 0,0-1 0 16,0-1 0-16,8 1 0 0,0-1 0 0,-1 0 0 16,2 5 0-16,-2 0-361 0,1 5-825 15,8-5-168-15,-1 0-25 0,1-5 58 0,0-7 153 16,-1-1 282-16,8-10 415 0</inkml:trace>
  <inkml:trace contextRef="#ctx0" brushRef="#br1" timeOffset="192101.676">22697 19371 86 0,'0'-21'793'15,"7"-2"243"-15,-7 6 172 0,0-1 133 16,0 1-1-16,0 4-274 0,0 4-284 0,0 0-243 15,0 5-539-15,0-1 0 0,8 1 0 0,-8 8 0 16,0 5 0-16,0 4 0 0,0 5 0 16,0 8 0-16,-8 5 0 0,8 4 0 0,-7 6 0 15,-2 3 0-15,2 4 0 0,-1-4 0 0,0 1 0 16,8-1 0-16,-8-5 0 0,8 1 0 16,0-9 0-16,0-1 0 0,0-8 0 0,0-4 0 15,0-4 0-15,0-5 0 0,0-9 0 0,0-4 0 16,0-6 0-16,0-8 0 0,0 1 0 15,0-14 0-15,0 0 0 0,8-4 0 0,-8-6 0 16,8 2 0-16,0-5 0 0,-1 0 0 0,2 4 0 16,6 1 0-16,-6 4 0 0,-2 4 0 15,0 4 0-15,10 4 0 0,-17 6 0 0,7 8 0 16,2 0 0-16,-2 5 0 0,1 4 0 0,0 9 0 16,7 0 0-16,-6 5 0 0,-2 2 0 15,1 3 0-15,8 7 0 0,-9-5 0 0,9 11 0 16,-1-1 0-16,-6 4 0 0,6 0 0 0,1-4 0 15,0 5 0-15,-1-1 0 0,1-4 0 0,0 0 0 16,-1-5 0-16,1 0 0 0,0-4 0 16,-8-3 0-16,8-3 0 0,-9-2 0 0,1 0 0 15,0-7 0-15,-8 3 0 0,8-1-532 16,-8-4-553-16,-8-1-84 0,8 1-55 0,-8-1 32 16,0-4 132-16,1 4 193 0,-2 0 228 15,2-4 221-15</inkml:trace>
  <inkml:trace contextRef="#ctx0" brushRef="#br1" timeOffset="192315.104">22862 19848 382 0,'-24'-12'741'0,"1"-2"237"0,-1 0 183 0,1-2 79 16,-1 2-116-16,1 1-124 0,-1-1-147 15,8 1-163-15,0 0-668 0,8 0-22 0,1 0 0 16,-2 4 0-16,9-4 0 0,0-1 0 0,9 6 0 16,-2-5 0-16,1 4 0 0,8 0 0 15,-9 4 0-15,9 0 0 0,8 1 0 0,-8-1 0 16,8 5 0-16,-9 0 0 0,17 0 0 0,-9 0 0 15,1 0 0-15,-2 0 0 0,2 0 0 16,8 0 0-16,-8-3 0 0,-1-1 0 0,-8-1-551 16,1 5-1098-16,0-4 56 0,-1-1 127 0,1 0 184 15,0-4 292-15,-1 0 462 0</inkml:trace>
  <inkml:trace contextRef="#ctx0" brushRef="#br1" timeOffset="193345.03">24070 19721 285 0,'-16'4'762'15,"8"-4"222"-15,0 0 155 0,-7 0 127 16,6-4-137-16,2 4-176 0,-9 0-166 16,8 0-145-16,8-5-398 0,-7 5-244 0,7 0 0 15,0 0 0-15,0-4 0 0,0 4 0 0,15-5 0 16,-7 1 0-16,7-5 0 0,1 5 0 15,8 0 0-15,-1-1 0 0,1-4 0 0,7 5 0 16,1-1 0-16,-8 5 0 0,7-4 0 0,0 4 0 16,0-4 0-16,-8 4 0 0,10 4 0 0,-10-4 0 15,1 4 0-15,-1 1 0 0,-8-1 0 16,1 5 0-16,-8 0-447 0,0 4-129 0,0-4-23 16,-16 4 7-16,8-4 36 0,-16 5 67 15,9-6 103-15,-9-4 156 0,-8 5 182 0,1-5 196 16,-1-4 169-16,0 0 119 0,1 0 82 0,-8-4 53 15,7-5 15-15,1 5-28 0,-1-4-44 16,1-2-239-16,7 6-275 0,1-5 0 16,6 5 0-16,2-1 0 0,-1 1 0 0,-1 4 0 15,9-5 0-15,9 5 0 0,-1 0 0 0,-1 5 0 16,17-5 0-16,-8 9 0 0,7-5 0 0,1 5 0 16,7 0 0-16,-8-1 0 0,8-3 0 15,2-1 0-15,-2-4 0 0,-8 0 0 0,8-4 0 16,-7-1-333-16,-8-3-562 0,0-1-69 15,-1-4-25-15,-6-5 8 0,-9 1 55 0,7-1 133 16,-14-1 203-16,7 3 247 0,-9-3 241 0,-6 3 237 16,6-7 217-16,-6 6 215 0,-1-1 186 0,9 0 87 15,-9 0 23-15,8 5-13 0,-8 0-35 16,9 0-76-16,7 4-113 0,-9 0-250 0,2 1-376 16,7 3 0-16,7-4 0 0,-7 5 0 15,9-1 0-15,6 1 0 0,-7 0 0 0,7 4 0 16,1 4 0-16,0 0 0 0,-1 1 0 0,9 4 0 15,-8 0 0-15,0 4 0 0,8 4 0 16,-9 5 0-16,-7 4 0 0,7 1 0 0,-7 4 0 16,0 4 0-16,-8 1 0 0,0 4 0 0,0-1 0 15,0 5 0-15,-8 0 0 0,-7 5 0 16,-1-5-440-16,1 4-1172 0,-9-4 27 0,1-3 112 16,-1-6 155-16,-8-4 293 0,8-5 460 15</inkml:trace>
  <inkml:trace contextRef="#ctx0" brushRef="#br1" timeOffset="194804.117">25419 19297 256 0,'0'-5'621'0,"0"1"159"16,0 0 165-16,0-1 94 0,-8 1-120 0,8 4-144 0,0-5-140 15,-8 1-128-15,8 0-141 0,0 4-114 16,0 0-71-16,0 0-40 0,0 0-28 0,0 0-19 16,-7 0-13-16,7 8-3 0,0 1-1 15,0 4 2-15,0 9 7 0,-9 0 3 0,2 9-12 16,7 1-77-16,-8 3 0 0,0 0 0 16,0 5 0-16,1 5 0 0,-2-6 0 0,2 1 0 15,-1-1 0-15,-1-4 0 0,2-4 0 0,7 0 0 16,-7-8 0-16,7-7 0 0,0 3 0 15,-9-10 0-15,9-2 0 0,0-7 0 0,0 0 0 16,0-7-19-16,0-7-78 0,0-4 21 16,0-3 20-16,0-6 15 0,9 1 14 0,-9-10 9 15,0 5 6-15,7-8 3 0,0 4 3 16,2-6 1-16,-1-3 2 0,-1 9 6 0,2-4 6 16,6-1 9-16,-7 5 10 0,7 0 11 0,-6 3 8 15,6 6 6-15,-7-1 5 0,7 4 3 16,-6 7-8-16,-2 2-53 0,10 6 0 15,-10-1 0-15,9 0 0 0,-8 9 0 0,8 0 0 16,-9 0 0-16,9 9 0 0,-1 0 0 0,-6 4 0 16,6 5 0-16,1 3 0 0,-9 2 0 0,9-2 0 15,-1 6 0-15,-6 3 0 0,6-2 0 16,-7 2 0-16,7-3 0 0,-6 4 0 16,-2 0 0-16,1-5 0 0,8 5 0 0,-9-4 0 15,2-1 0-15,6 0 0 0,-6 1 0 0,-2-1 0 16,1-3 0-16,8-2 0 0,-9 2 0 15,9-5 0-15,-8-1 0 0,0 1-488 16,0-6-176-16,-8 1-181 0,0-3-204 0,7-1-91 16,-7-4 2-16,-7-1 97 0,7-1 166 0,-8-3 237 15</inkml:trace>
  <inkml:trace contextRef="#ctx0" brushRef="#br1" timeOffset="195032.045">25396 19659 126 0,'-32'-10'688'0,"8"3"228"16,0 2 166-16,-7-4 120 0,8 5-68 0,8-6-190 16,-1 6-192-16,0-4-175 0,8-1-122 15,1 0-140-15,-2 4-315 0,18-8 0 0,-2 5 0 16,9-2 0-16,-1-3 0 0,9 9 0 0,-1-5 0 16,17 4 0-16,-9 1 0 0,9 0 0 15,-2 4 0-15,2 0 0 0,7 0 0 16,-7 4 0-16,-2 0 0 0,2 1-391 0,-2 4-610 15,2-5-231-15,-9 1-62 0,1-1 22 16,7-4 101-16,-7 0 213 0,-8-4 330 0</inkml:trace>
  <inkml:trace contextRef="#ctx0" brushRef="#br1" timeOffset="195278.387">26023 19314 201 0,'-16'-8'891'0,"9"-1"220"0,-2 0 157 0,-6 0 136 15,7 5-25-15,-7-1-326 0,15-3-303 0,-8 8-616 16,0-5-134-16,8 5 0 0,0-4 0 16,0 8 0-16,8-4 0 0,0 9 0 0,-1 0 0 15,1 4 0-15,8 9 0 0,-9 0 0 0,2 4 0 16,-2 11 0-16,1-2 0 0,0 0 0 16,0 9 0-16,-1-5 0 0,2 2 0 0,-2-2 0 15,1 1 0-15,1-9 0 0,5 0 0 0,-5-5 0 16,-1 1 0-16,-1-10 0 0,2-4-694 15,-9-8-674-15,7-5-46 0,-7-14 62 0,8-3 114 16,0-10 212-16,0-3 291 0</inkml:trace>
  <inkml:trace contextRef="#ctx0" brushRef="#br1" timeOffset="195534.002">26250 19284 158 0,'16'-18'667'0,"-8"1"195"0,8 3 176 16,-1-3 124-16,-6 8-95 0,-2-4-169 0,0 4-160 15,2-1-130-15,-1 7-112 0,-1-3-66 16,2 6-363-16,-9 0-67 0,7 0 0 0,1 9 0 16,0 1 0-16,0 3 0 0,-1 5 0 0,2 4 0 15,-2 0 0-15,1 4 0 0,0 0 0 16,0 5 0-16,-1 1 0 0,2 3 0 0,-2-4 0 16,-7 4 0-16,8-4 0 0,1 4 0 0,-9-4 0 15,7-1 0-15,-7-2 0 0,7-2 0 16,-7 1 0-16,9-6 0 0,-1 2 0 0,-8-2-854 15,0-3-342-15,7-4-101 0,-7-5 16 16,9-1 72-16,-9-4 172 0,0 0 249 0,0-4 320 16</inkml:trace>
  <inkml:trace contextRef="#ctx0" brushRef="#br1" timeOffset="195763.387">26165 19699 291 0,'-32'-9'630'0,"8"-4"192"0,0 4 200 0,10-4 83 15,-10 4-77-15,0 0-91 0,8-4-90 0,0 3-109 16,1 6-125-16,7-4-455 0,0 4-158 16,1-1 0-16,-1-4 0 0,8 4 0 0,8 1 0 15,-1-1 0-15,9-4 0 0,-1 6 0 0,9-1 0 16,-1-2 0-16,10 2 0 0,-10 0 0 16,8-1 0-16,0 1 0 0,1-1 0 0,-1 1 0 15,9-1 0-15,-9 1 0 0,0 4-1308 16,0 0-187-16,-7-4 22 0,8 4 97 0,-9 0 185 15,8 0 339-15,0-5 401 0</inkml:trace>
  <inkml:trace contextRef="#ctx0" brushRef="#br1" timeOffset="199130.338">27576 19522 522 0,'0'-5'704'0,"0"1"185"0,-7-5 157 15,7 1-28-15,-16-1-137 0,8 0-144 16,1-4-134-16,-9 4-151 0,0-4-124 16,-8 4-78-16,9 0-51 0,-8 0-36 0,-1 1-31 15,0 2-27-15,1 3-26 0,-1-1-22 0,-7 4-31 16,15 4-26-16,-7-1 0 0,-1 7 0 15,8 3 0-15,8 5 0 0,-8-1 0 0,9 10 0 16,7-5 0-16,0 4 0 0,7 0 0 0,2 2 0 16,6-3 0-16,1-2 0 0,8-1 0 15,-1-4 0-15,1-5 0 0,-1-4 0 16,1-5 0-16,7-8 0 0,0-5 0 0,1-9-79 16,-8-5-293-16,7-7-168 0,-8-5-186 15,-7-1-192-15,-1-8-168 0,1 0-47 16,-8 0 48-16,-8-8 149 0,0 2 203 0,0 2 240 15</inkml:trace>
  <inkml:trace contextRef="#ctx0" brushRef="#br1" timeOffset="199527.286">27569 19094 144 0,'-8'-35'520'0,"-8"-1"183"0,9 5 195 0,-9 5 144 16,8 3-57-16,0 10-104 0,-7 1-112 15,6 2-125-15,9 1-145 0,-7 9-113 0,-1 9-62 16,8 1-39-16,0 6-174 0,8 12-111 0,-8-2 0 16,7 9 0-16,9 5 0 0,-8 4 0 15,8 0 0-15,0 1 0 0,-1 3 0 16,8 0 0-16,-7-4 0 0,8 1 0 0,7-1 0 15,-8-9 0-15,8 1 0 0,2-6 0 0,-2-2 0 16,0-7 0-16,1-3 0 0,6-9 0 16,-5-1 0-16,-2-8 0 0,8-5 0 15,-8-2 0-15,-7-2 0 0,7-5 0 0,-15-3 0 16,8-1 0-16,-9 0 0 0,-7 0 0 0,0-4 0 16,-8 5 0-16,0-1 0 0,-8 1 0 15,0-1 0-15,0 1 0 0,-8-1 0 0,-8-1 0 16,1 6 0-16,8 4 0 0,-16 0 0 15,7 5 0-15,1 1 0 0,-1 3 0 0,8 3 0 16,-7 1 0-16,6 5 0 0,3 5 0 0,-3 0 0 16,10-1 0-16,-2 5 0 0,2-1 0 15,7 5 0-15,7 0 0 0,-7-4 0 0,9 4 0 16,6-5 0-16,1 1 0 0,-9-5 0 0,17 1 0 16,-8-2 0-16,0-3 0 0,8 1 0 15,-9-6 0-15,1 1 0 0,7-5-93 0,1-5-387 16,-9 1-202-16,-6-6-236 0,5-3-197 15,-5-5-67-15,-1 1 26 0,-1-10 120 0,-7 1 212 16,9 0 274-16</inkml:trace>
  <inkml:trace contextRef="#ctx0" brushRef="#br1" timeOffset="199808.522">27914 19103 304 0,'-15'-9'865'0,"-1"4"197"0,-8-4 145 0,8 9 124 15,1-4-115-15,6 4-266 0,2 0-252 16,-1-4-162-16,0 4-514 0,8-5-22 15,0 5 0-15,0-4 0 0,8 0 0 0,0-1 0 16,-1 1 0-16,2-5 0 0,6 4 0 0,-6-3 0 16,5-1 0-16,-5 0 0 0,6 5 0 0,-6-5 0 15,6 0 0-15,-7 5 0 0,0-2 0 16,8 3 0-16,-9-1 0 0,9 4 0 16,-8 0 0-16,-1 0 0 0,9 4 0 0,-8-1 0 15,-1 7 0-15,2-6 0 0,6 10 0 0,-6-1 0 16,5 0 0-16,-5 5 0 0,6-1 0 15,1 5 0-15,-8 0 0 0,8 0-259 0,0 6-272 16,-9-2-295-16,9-1-274 0,-8 3-107 0,-1-2-15 16,9 0 76-16,-8-4 182 0,0 0 306 15</inkml:trace>
  <inkml:trace contextRef="#ctx0" brushRef="#br1" timeOffset="200565.443">28220 19367 534 0,'-8'-3'950'0,"-8"-3"173"15,9 3 128-15,-2-7 100 0,2 10-259 0,-1-4-297 16,8-1-234-16,-8 5-121 0,8 0-346 16,0 0-94-16,8 5 0 0,0 4 0 0,-8 5 0 15,7-1 0-15,2 9 0 0,-2 0 0 0,9 4 0 16,-8-4 0-16,-1 5 0 0,2-1 0 16,-2 0 0-16,-7-4 0 0,8-3 0 0,1-6 0 15,-2-1 0-15,0-2 0 0,2-6 0 16,-1-8 0-16,-8-6 0 0,7-2 0 0,2-6 0 15,-2-5 0-15,-7-3 0 0,8-5 0 0,0 1 0 16,0 3 0-16,-8 1-76 0,7 0 1 16,1 8 28-16,0-1 26 0,-8 6 39 15,8 9 41-15,-1 4 40 0,2 0-56 0,-2 9-43 16,1 5 0-16,0 3 0 0,0 4 0 0,-1 2 0 16,9-1 0-16,-8 0 0 15,8 5 0-15,0-6 0 0,-8 2 0 0,8-2 0 16,7-3 0-16,-8-4 0 0,1-2 0 0,0-7 0 15,8 4 0-15,-9-9 0 0,8-5 0 0,-6 1 0 16,-1-4 0-16,-1-5 0 0,1-6 0 16,-1 3 0-16,-7-7 0 0,0 5 0 0,-1-4 0 15,2 0 0-15,-9 0 0 0,-9 5-38 16,2-1-55-16,-1 1 33 0,-8-1 25 0,0 5 19 16,1-1 15-16,-1 5 20 0,1 0 15 15,-1 4 8-15,-8 5 8 0,17 5 8 0,-9 4-18 16,8 5-40-16,0 2 0 0,8 3 0 0,0 3 0 15,0 5 0-15,8-6 0 0,0 6 0 16,-1-5 0-16,9 4 0 0,-8-7 0 0,8-3 0 16,0-2 0-16,-1 0 0 0,1-7 0 15,8-7 0-15,-9 0 0 0,1-3 0 0,0-6 0 16,-1 0 0-16,-7-5 0 0,0 2 0 16,-1-2-60-16,2-4-50 0,-9 5 25 0,0-4 27 15,0-1 24-15,0 5 28 0,-9 0 31 16,9 0 33-16,-7 4 32 0,7 0 24 15,-8 0-48-15,8 9-66 0,0 0 0 0,0 0 0 16,0 9 0-16,8 4 0 0,-8 5 0 0,7-1 0 16,2 10 0-16,-2-1 0 0,1 0 0 0,0 10 0 15,0-1 0-15,8 5 0 0,-9 0 0 0,1-1 0 16,1 6 0-16,5-6 0 0,-5 1 0 16,-1 0 0-16,-8-5 0 0,0 0 0 0,0 0 0 15,0-3 0-15,0-1 0 0,-8-5 0 0,-1-4 0 16,2 0 0-16,-9-9 0 0,1 0 0 15,-1-4 0-15,-8-5 0 0,-7-4 0 0,8-8 0 16,-9-5 0-16,-7-10-108 0,-1-3-1234 0,2-13-92 16,-9-10 17-16,0-9 86 0,-9-12 165 15,9-10 295-15,0-3 407 0</inkml:trace>
  <inkml:trace contextRef="#ctx0" brushRef="#br1" timeOffset="200794.827">28086 18899 308 0,'-7'-22'862'0,"-1"5"194"15,-1-1 138-15,2 1 101 0,7 4-145 16,-7-1-265-16,7 5-261 0,0 1-153 0,7-5-125 16,0 4-346-16,2 4 0 0,6-4 0 15,-6 4 0-15,14 2 0 0,1 3 0 16,-1 3 0-16,1 2 0 0,7 0 0 0,-8 8 0 16,8-4 0-16,2 8 0 0,-2-3-670 0,0 3-362 15,-8 1-199-15,1 4-50 0,-8 1 30 16,-1-2 121-16,-6 2 230 0,-2 3 354 0</inkml:trace>
  <inkml:trace contextRef="#ctx0" brushRef="#br1" timeOffset="201044.164">27310 19301 257 0,'-48'0'718'0,"1"0"205"16,9-4 148-16,6-1 101 0,1 5-159 15,7-4-223-15,8 0-181 0,1-1-167 0,6 1-110 16,2-5-68-16,14 5-38 0,-7-5-24 16,16 0-30-16,1 0-172 0,-3 0 0 15,10 1 0-15,8 2 0 0,-1-1 0 0,9 2 0 16,-2 5 0-16,10-4 0 0,-1 4 0 0,7 0-428 16,2-5-510-16,-1 1-276 0,8-1-99 15,-1 0 7-15,1-4 88 0,8 6 223 0,-9-1 411 16</inkml:trace>
  <inkml:trace contextRef="#ctx0" brushRef="#br1" timeOffset="201922.607">29499 19323 312 0,'-8'22'725'16,"0"-3"175"-16,8-2 154 0,-8-3 104 0,1 3-192 16,7-4-195-16,0 1-158 0,0-6-120 0,7 1-100 15,9 0-56-15,-8-9-28 0,8 0-149 16,-1-5-160-16,8-3 0 0,1-10 0 15,-1-4 0-15,1-9 0 0,-1-5 0 0,1-3 0 16,0-10 0-16,-1 1 0 0,1 0 0 0,-8-6 0 16,-1 6 0-16,-7-5 0 0,0 9 0 15,-8-5 0-15,0 9 0 0,-8-4 0 0,-15 9 0 16,7 0 0-16,-15 4 0 0,7 4 0 16,-7 5 0-16,-1 4 0 0,1 9 0 15,0 6 0-15,7 6 0 0,1 11 0 0,-1 9 0 16,8 2 0-16,9 11 0 0,-2 3 0 0,18 10 0 15,-2-1 0-15,9 9 0 0,8 6 0 16,-1-2 0-16,16 2 0 0,-7-2 0 0,6-3 0 16,10-6 0-16,-1-3 0 0,0-4 0 15,0-6 0-15,0-13 0 0,0 1 0 0,0-10 0 16,-7-8 0-16,6-5 0 0,-6-4 0 0,-9-8 0 16,1-1 0-16,-9-9 0 0,-8 1 0 15,1-1 0-15,1-4 0 0,-17-4 0 0,0 4 0 16,-9 0 0-16,-6-1 0 0,6 1 0 15,-14 0 0-15,-1 0 0 0,1 5 0 0,-1-1 0 16,1 5 0-16,8 4 0 0,-9 5 0 0,8 4 0 16,1 4 0-16,6 5 0 0,2 4 0 0,-1 5 0 15,8 3 0-15,8 1 0 0,-8 6 0 16,7-7 0-16,10 5 0 0,-1-3 0 16,6 3 0-16,2-8 0 0,-8 4 0 0,15-9 0 15,-8-4 0-15,1 0 0 0,-1-5 0 0,10-8 0 16,-19-1 0-16,10-3 0 0,-8-6 0 15,0 1 0-15,-1-4 0 0,-6-1 0 0,-2-4 0 16,-7 3 0-16,-7-2 0 0,7-2 0 16,-16 2 0-16,8 3 0 0,-8-4 0 0,9 5 0 15,-9-1 0-15,-1-1 0 0,10 12 0 16,0-2 0-16,-2 0 0 0,9 9 0 0,-8 0 0 16,8 4 0-16,8 5 0 0,-8 3 0 0,9 7 0 15,-2-1 0-15,9-1 0 0,-8 1 0 16,8-1 0-16,-1 5 0 0,1-4 0 0,0-1 0 15,7-4 0-15,-8 1 0 0,1-4-215 16,-8-3-680-16,-1 3-303 0,2-6-113 0,-2-4 6 16,1-4 80-16,-8-9 205 0,9-1 322 15</inkml:trace>
  <inkml:trace contextRef="#ctx0" brushRef="#br1" timeOffset="202134.044">30189 19028 634 0,'-32'-22'980'0,"1"0"160"16,0 4 126-16,8 0 112 0,-1 4-283 0,1 1-326 15,15 5-201-15,-1-1-207 0,2 0-361 16,7 0 0-16,7 0 0 0,2 1 0 0,6 3 0 16,9 1 0-16,-1-1 0 0,1 5 0 0,7 0 0 15,1 0 0-15,6 0 0 0,-5 5 0 16,5-1-812-16,2 5-463 0,-1-5-115 16,0 5 21-16,1-5 87 0,7 1 220 0,-9 4 373 15</inkml:trace>
  <inkml:trace contextRef="#ctx0" brushRef="#br1" timeOffset="202632.229">30997 18622 594 0,'-15'-5'975'0,"6"1"155"0,2-1 112 16,-1 1 83-16,0-1-287 0,0 5-341 0,1 0-212 15,14 9-113-15,-7 0-82 0,8 9-247 16,8 8-43-16,0 6 0 0,8 3 0 0,-1 9 0 15,1 4 0-15,-1 5 0 0,8 4 0 16,0 1 0-16,0 4 0 0,2-5 0 16,-2 1 0-16,0-5 0 0,-8-5 0 0,1-4 0 0,-1-4 0 15,-7-5 0-15,0-4 0 0,-8-8 0 16,-8-2 0-16,0-7 0 0,0-1-70 0,-8-9-16 16,-8-4 25-16,-7-4 23 0,-1-5 25 15,-7-4 21-15,-1-5 19 0,1-8 17 0,-9 0 16 16,2-5 18-16,-2-6-27 0,2 2-51 0,-2-4 0 15,9 8 0-15,-1-4 0 0,8 9 0 16,9-2 0-16,-8 6 0 0,14 5 0 0,2-1 0 16,7 5 0-16,7 0 0 0,9 4 0 15,0 0 0-15,8 5 0 0,-1 4 0 16,8 0 0-16,9 4 0 0,7 0 0 0,-1 1 0 16,1-1 0-16,9 1 0 0,-1-5 0 15,-1 9 0-15,-7-5-1059 0,0 5-247 0,1-1-55 16,-9 1 42-16,0 5 103 0,-7-6 228 0,-8 5 327 15</inkml:trace>
  <inkml:trace contextRef="#ctx0" brushRef="#br1" timeOffset="203794.195">31577 19314 627 0,'-15'13'933'0,"-1"5"168"16,0-8 123-16,1 2 36 0,-1-8-273 16,9 6-262-16,-2-6-209 0,9 1-134 0,9 0-90 15,-2-1-148-15,1-4-144 0,8-4 0 0,0-1 0 16,7 0 0-16,-8-9 0 0,9 1 0 15,-1 0 0-15,-6-9 0 0,6 5 0 0,1-5 0 16,-8 0 0-16,-1 0 0 0,1 0 0 16,-9 0 0-16,2 3 0 0,-2-2 0 0,-7 3 0 15,0 1 0-15,-7 3 0 0,-2 1 0 16,2-1 0-16,-1 10 0 0,0-5 0 0,0 9 0 16,1 0 0-16,-2 9 0 0,2 1 0 0,-1 2 0 15,8 1 0-15,-8 6 0 0,8-2 0 16,0 4 0-16,8 2 0 0,0-2 0 15,-1 7 0-15,9-6 0 0,-8 4 0 0,8-4 0 16,0 0 0-16,6-4 0 0,-6-1 0 0,8-3 0 16,0-5 0-16,-1 0 0 0,1-6 0 15,-1-3 0-15,-7-3 0 0,8-6 0 0,-9 0 0 16,1-5 0-16,-9-3 0 0,2-6 0 0,-1 2 0 16,-1-1 0-16,-7-5 0 0,0 5 0 15,0-4 0-15,-7 4-36 0,-1 0 8 16,-1 8 44-16,2-4 32 0,-1 6-48 0,8 7 0 15,-8 0 0-15,8 5 0 0,-8 5 0 0,8 3 0 16,0 6 0-16,8-1 0 0,-8 4 0 16,8 2 0-16,0 3 0 0,-1 0 0 15,2-4 0-15,6 3 0 0,-6-3 0 0,6 0 0 16,1-4 0-16,-9-2 0 0,9-3 0 0,0-5 0 16,-1-4 0-16,1-4 0 0,-1-5 0 15,-6 0 0-15,6-8 0 0,-7-1 0 0,-8 0 0 16,8-3 0-16,-8 3 0 0,0-4 0 15,0 0 0-15,0 3 0 0,0 2 0 0,-8 4 0 16,8-1 0-16,0 6 0 0,0-1 0 16,0 9 0-16,0-4 0 0,0 8 0 0,0 0 0 15,0 6 0-15,0-1 0 0,0 3 0 16,8 7 0-16,-8-3 0 0,7 3 0 0,2-3 0 16,-9 3 0-16,7-1 0 0,1-5 0 0,1 0 0 15,5 0 0-15,-5 0 0 0,6-8 0 16,-6-1 0-16,6-4 0 0,1 0 0 0,0-4 0 15,-1-5 0-15,1 0 0 0,0-4 0 16,-1 0 0-16,-6 4 0 0,5-4 0 0,3 4 0 16,-1 0 0-16,-9-1 0 0,1 3 0 15,8 2 0-15,-9 1 0 0,9 4 0 0,-8-5 0 16,-1 1 0-16,2 4 0 0,6-5 0 0,-7 0 0 16,0 2 0-16,-1-3 0 0,2 3 0 15,-9-6 0-15,0 0 0 0,0 0 0 16,0 1 0-16,-16-1 0 0,8-5 0 0,-8 5 0 15,0 0 0-15,1 0 0 0,-1 1 0 16,0 3 0-16,1 1 0 0,-1 4 0 0,1 4 0 16,-1 5 0-16,9 1 0 0,-2 2 0 0,1 1 0 15,1 0 0-15,7 5 0 0,0 1 0 16,7-3 0-16,1 3 0 0,1-3 0 0,-2-2 0 16,9 0 0-16,-1-1 0 0,1-4 0 0,-1-5 0 15,9 0 0-15,-8-4 0 0,0-4 0 16,7-5 0-16,-8 1 0 0,1-1 0 0,1-5 0 15,-3-3 0-15,-5 4 0 0,-1-6 0 0,-1 7 0 16,-7-6 0-16,9 1 0 0,-18 3 0 16,9 1 0-16,0-1 0 0,-7 1 0 15,-1 4 0-15,8 1 0 0,-9-1 0 16,9 9 0-16,-7 0 0 0,7 4 0 0,0 5 0 0,0 0 0 16,0 8 0-16,0 1 0 0,7 8 0 15,2 2 0-15,-1 2 0 0,-1 1 0 16,2 9 0-16,6-5 0 0,-7 9 0 0,7 0 0 15,1 1 0-15,0-1 0 0,-1-1 0 0,-6 1 0 16,6-3 0-16,-7 3 0 0,0-4 0 16,-1-1 0-16,-7 1 0 0,9-5 0 0,-9 1 0 0,0-5 0 15,-9-5 0-15,2-4 0 0,-1 0 0 0,-15-5 0 16,7 1 0-16,-8-1 0 0,1-3 0 16,-8-5 0-16,-2 0 0 0,-5-1 0 0,-2-8 0 15,1 4 0-15,0-8 0 0,-8 1 0 16,7-2 0-16,2-4 0 0,-2 4 0 0,17-4 0 15,-1 5-216-15,0-5-762 0,8 1-246 0,9-1-79 16,-1-5 13-16,8-3 88 0,0-1 195 16,15-4 332-16</inkml:trace>
  <inkml:trace contextRef="#ctx0" brushRef="#br1" timeOffset="204680.781">33179 19310 44 0,'-24'13'632'0,"8"0"199"0,1 1 166 16,-1-6 115-16,0 5-48 0,8 1-208 0,-8-4-220 16,9-6-177-16,7 5-145 0,-8-5-103 15,8 0-69-15,8-4-42 0,-1 0-25 0,2 0-18 16,6-4-21-16,-7 0-28 0,7-2-40 0,1-1-47 15,-1-3-62-15,1 2-94 0,1-5-139 16,-10 4-158-16,0-5-189 0,2 0-233 16,-1-3-87-16,-1 4 18 0,-7-9 96 0,9 4 153 15,-9 1 207-15</inkml:trace>
  <inkml:trace contextRef="#ctx0" brushRef="#br1" timeOffset="206276.695">33186 18383 307 0,'-16'-9'928'0,"1"5"172"0,-1-5 117 15,1 5 95-15,-1 0-82 0,8-1-403 16,0 1-284-16,0 4-142 0,8 0-75 0,-7 4-326 16,7 5 0-16,0 4 0 0,0 9 0 15,7 4 0-15,-7 11 0 0,8 7 0 16,0 8 0-16,0 1 0 0,-1 9 0 0,9 5 0 15,-8 3 0-15,8-4 0 0,-1 5 0 0,1-5 0 16,0 0 0-16,-1-5 0 0,9-3 0 16,-8-5 0-16,0-9 0 0,7-5 0 0,-8 1 0 15,-6-12 0-15,6-2 0 0,-7-4 0 0,-8-9 0 16,8 0 0-16,-16-4 0 0,0-9 0 16,-7 0 0-16,-1-9 0 0,0-4 0 0,-8-4 0 15,-7-6 0-15,8 2 0 0,-8-7 0 0,-2 2 0 16,2-5 0-16,8 5 0 0,-1 4 0 15,9 0 0-15,-1 0 0 0,9 9 0 0,-2-5 0 16,9 5 0-16,0 4 0 0,9-5 0 16,6 5 0-16,1 0 0 0,15 6 0 0,-8-3 0 15,17 3 0-15,-9 3 0 0,9-5 0 16,-2 5 0-16,2 0 0 0,7 0 0 16,-7 0 0-16,-9 5 0 0,8-5 0 0,-8 3-300 0,-7 3-478 15,-1-6-98-15,1 3-59 16,-9-3-18-16,1-3 24 0,-9-3 120 0,2 3 199 15,-9-2 265-15,8-4 270 0,-16 0 261 0,8 0 238 16,-9-4 221-16,2 0 148 0,0 4 47 16,-10-4-21-16,10 0-47 0,-9 4-67 0,8-4-94 15,0 4-83-15,-7 4-241 0,15 1-287 0,-9 0 0 16,2-2 0-16,7 6 0 0,-8 6 0 16,8 2 0-16,0 6 0 0,0 3 0 0,0 1 0 15,0 8 0-15,8 1 0 0,-1 3 0 0,2 2 0 16,-2 3 0-16,9-4 0 0,-1 0 0 15,1-5 0-15,1 1 0 0,6-6 0 0,-8-3 0 16,9-5 0-16,-1-4 0 0,1-5 0 0,-8 2 0 16,0-12 0-16,8-1 0 0,-10-7 0 15,3-4 0-15,-10 0 0 0,2-4 0 0,-2-4 0 16,1 0 0-16,-8-2 0 0,0 3 0 16,0 3 0-16,-8-5 0 0,8 5 0 0,-7 0 0 15,-2 4 0-15,2 5 0 0,7 4 0 0,-8 5 0 16,8-1 0-16,-9 10 0 0,2-1 0 15,7 5 0-15,0 4 0 0,-7 0 0 16,7 5 0-16,7 5 0 0,-7-6 0 0,7 4 0 16,2 2 0-16,-1-2 0 0,-1 2 0 0,9-5 0 15,-8-5 0-15,8 0 0 0,-1 0 0 0,1-8 0 16,0-1 0-16,-1-4 0 0,1-4 0 16,0-5 0-16,-9 0 0 0,1-8 0 0,0-1 0 15,0 0 0-15,-1-3 0 0,-7-2 0 16,0 2 0-16,0-2 0 0,-7 6 0 0,-1-6 0 15,8 5 0-15,-8 5 0 0,8 5 0 16,-8-1 0-16,8 0 0 0,-7 9 0 0,7 4 0 16,0 5 0-16,7 4 0 0,-7 0 0 15,8 10 0-15,0 4 0 0,0-1 0 0,8 5 0 16,-9 4 0-16,10 0 0 0,-2 5 0 16,1-1 0-16,0 2 0 0,7 3 0 15,-15 0 0-15,8-5 0 0,-1 1 0 0,-7 0 0 16,0-5 0-16,-1-5 0 0,-7 2 0 0,0-1 0 15,0-9 0-15,-7 0 0 0,-1-5 0 16,-8 2 0-16,0-7 0 0,-7 2 0 0,8-5 0 16,-9 0 0-16,-8-9 0 0,1 0 0 0,7-4 0 15,-7-1 0-15,-1-9 0 0,9 1 0 0,-1 0 0 16,2-1 0-16,6-3 0 0,8 4 0 16,-1-5 0-16,9 0 0 0,0 1 0 0,9-5 0 15,6 0 0-15,1 0 0 0,8-4 0 16,-1-6 0-16,8 6 0 0,0-10 0 0,1 6 0 15,-1-5 0-15,9-2 0 0,-9-1 0 0,9 1 0 16,-9 2 0-16,-8 0 0 0,8 4 0 16,-7 1 0-16,0-1 0 0,-8 4 0 15,7 0 0-15,-15 5 0 0,-1 5 0 0,-7-1 0 16,0 0 0-16,0 5 0 0,-7 5 0 16,-1-6 0-16,-8 10 0 0,0-5 0 0,9 9 0 15,-10 0 0-15,3 4 0 0,5 1 0 16,-6 4 0-16,-1 4 0 0,8 0 0 0,1 5 0 15,-2-5 0-15,9 10 0 0,-7-2 0 16,7-4 0-16,0 6 0 0,7-2 0 0,-7 2 0 16,9-2 0-16,6 2 0 0,-8-5 0 0,9-1 0 15,1 1 0-15,-3-5 0 0,3 0 0 0,6-4 0 16,1-5 0-16,-8 1 0 0,7-5 0 0,1 0 0 16,0-5 0-16,-1-2 0 0,-8-3 0 15,9-3 0-15,-8 0 0 0,0-1 0 0,-1-3 0 16,-7-1 0-16,7 1 0 0,-7 4 0 15,0-1 0-15,0 0 0 0,-8 2 0 0,7 3 0 16,-7 4 0-16,9-4 0 0,-9 9 0 16,0-4 0-16,0 8 0 0,7 1 0 0,-7 4 0 15,0 0 0-15,0 8 0 0,8-3 0 0,-8 2 0 16,0 3 0-16,0-6 0 0,9 5 0 16,-9-5 0-16,7 0 0 0,-7-4 0 0,7 0 0 15,2-1 0-15,-1-8 0 0,-1 0 0 0,2-4 0 16,-2 0 0-16,9-5 0 0,-8-4 0 15,-1-5 0-15,9 5 0 0,-8-5 0 16,8 1 0-16,-9 4 0 0,9-5 0 0,0 5 0 16,8 4 0-16,-9-5 0 0,1 10 0 0,8-5 0 15,-8 9 0-15,7 0 0 0,-8 0 0 0,1 4 0 16,-8 5 0-16,-1 1 0 0,2 6 0 16,-2 3 0-16,-7-3 0 0,0 7 0 15,-7-5 0-15,7 4 0 0,-16-5 0 0,8 1 0 16,-8-1-737-16,-7-3-418 0,8-5-139 0,-18-1-7 15,10 1 63-15,-8-9 165 0,7 0 244 16,-7-3 345-16</inkml:trace>
  <inkml:trace contextRef="#ctx0" brushRef="#br1" timeOffset="206483.143">34238 18966 75 0,'-16'-32'829'16,"-1"6"237"-16,3 1 159 0,5-3 134 0,9 2 30 15,0 0-276-15,0 4-302 0,9-5-487 16,5 6-324-16,-5 2 0 0,6 6 0 15,9 1 0-15,-8 2 0 0,0 6 0 0,-1 4 0 16,8 0 0-16,-14 4 0 0,6 6 0 0,1-3 0 16,-9 7 0-16,2 0 0 0,-1 2 0 15,-1 3 0-15,2-6 0 0,-9 0 0 0,0 0 0 16,0 1-1181-16,-9-10-328 0,9-4 28 0,0-4 105 16,0-5 173-16,9-9 308 0,-9-4 420 15</inkml:trace>
  <inkml:trace contextRef="#ctx0" brushRef="#br1" timeOffset="206727.487">34347 18445 364 0,'-15'-40'958'0,"15"5"226"16,-9 0 171-16,9 9 152 0,-7-1-85 16,7 10-324-16,-8-1-795 0,8 8-303 0,-8 1 0 15,8 9 0-15,-8 9 0 0,1 5 0 16,-2 7 0-16,-6 10 0 0,7 1 0 0,-7 7 0 16,-1 1 0-16,-8 5-917 0,0-1-597 15,-7 4-14-15,0 0 90 0,-1-4 165 0,1 2 340 16,0-7 438-16</inkml:trace>
  <inkml:trace contextRef="#ctx0" brushRef="#br1" timeOffset="209884.944">14844 20639 48 0,'-9'4'477'16,"1"-4"116"-16,-8 0 120 0,9 0 126 16,-9-4-9-16,1 4-44 0,-1-5-65 15,8 5-55-15,-8-4-54 0,0-5-76 0,9 4-96 16,-1-3-59-16,-8-1-24 0,16 5-165 0,-7-1-192 15,-1-4 0-15,8 5 0 0,0 0 0 16,8 4 0-16,-1 0 0 0,9 4 0 0,-1 0 0 16,9 5 0-16,8 4 0 0,-1 5 0 15,9 4 0-15,-2 1 0 0,2-2 0 0,7 10 0 16,0-4 0-16,-9 4 0 0,10-1 0 0,-1-3 0 16,0 4 0-16,-7-4 0 0,-1-2 0 0,0-3 0 15,0 1 0-15,-15-5-258 0,7-1-730 16,-15-12-207-16,-1-1-75 0,-6-8 19 0,-2-9 99 15,0-5 194-15,-7-5 237 0</inkml:trace>
  <inkml:trace contextRef="#ctx0" brushRef="#br1" timeOffset="210097.362">15384 20767 47 0,'-23'-26'689'0,"-1"-2"265"0,1 7 173 15,-1-2 121-15,1 6-3 0,-1-1-200 0,0 9-236 16,9-4-203-16,-8 4-185 0,7 5-421 16,0 0 0-16,1-1 0 0,6 5 0 0,-6 0 0 15,-1 0 0-15,9 5 0 0,-9 8 0 16,-1 0 0-16,3 9 0 0,-10 1 0 0,8 8 0 15,-8 4 0-15,1 9 0 0,-8-5 0 0,7 5 0 16,1 0 0-16,-1 0 0 0,0-3 0 0,1-2 0 16,7-13 0-16,1 1 0 0,6-5 0 15,2-9-171-15,-1 0-839 0,0-9-237 0,8-4-71 16,8-12 30-16,0-2 97 0,8-8 207 0,-1 0 304 16</inkml:trace>
  <inkml:trace contextRef="#ctx0" brushRef="#br1" timeOffset="210862.599">15400 20916 137 0,'8'5'813'0,"-8"4"239"16,0-4 156-16,0-2 120 0,0 1-34 0,0-4-252 16,0 5-281-16,-8-5-205 0,8 0-556 0,0 0 0 15,0 0 0-15,8 0 0 0,-8 0 0 16,7-5 0-16,9 1 0 0,-8-4 0 0,8 4 0 15,8-6 0-15,-8 1 0 0,7-4 0 0,8 0 0 16,-7 0 0-16,7-5 0 0,-8 1 0 16,10-1 0-16,-10 1 0 0,8-5 0 0,-7 3 0 15,-9 3 0-15,8-3 0 0,-7-2 0 16,-8 7 0-16,1-4 0 0,-2 1 0 0,-7 4 0 16,0-1 0-16,-7 5 0 0,-2 1 0 15,1-1 0-15,-8 5 0 0,1-1 0 0,-8 5 0 16,7 0 0-16,-8 0 0 0,1 5 0 15,8-1 0-15,-9 5 0 0,15 4 0 0,-5 0 0 16,5 0 0-16,1 6 0 0,1 2 0 0,7 2 0 16,0-1 0-16,7 3 0 0,1-2 0 15,8 3 0-15,0-3 0 0,-1-2 0 0,9 1 0 16,-1-3 0-16,1-3 0 0,7-2 0 0,-8 0 0 0,1-11 0 16,8 1 0-16,-1-8 0 0,9-4 0 15,-9-6 0-15,8-8 0 0,0 0 0 0,-7-4-477 16,7-5-317-16,-8 1-112 0,-8-7-62 15,9 7-22-15,-8-5 40 0,0-1 124 0,-1 5 196 16,-8-4 250-16,-6 5 258 0,-2 3 258 0,-7-4 233 16,-7 1 227-16,-2-2 203 0,-6 1 108 15,-1 5 28-15,0 0-20 0,-8-2-51 0,9 12-90 16,-1-3-140-16,9 7-520 0,-9 3-114 16,8 5 0-16,0 4 0 0,0 4 0 15,8 5 0-15,0 8 0 0,0 4 0 0,8 7 0 16,0 2 0-16,0 6 0 0,-1 3 0 0,9 1 0 15,0 4 0-15,-1 5 0 0,1-5 0 16,1-5 0-16,-3 5 0 0,3-7 0 0,-1-2 0 16,-1-5 0-16,1-3 0 0,-9-5 0 0,2-5 0 15,-2-3 0-15,1-6 0 0,-8-3 0 0,0-5 0 0,-8-5 0 16,1-3 0-16,-2-6 0 0,-6-3 0 16,-1-1 0-16,9 1 0 0,-9-5 0 0,-1 0 0 15,10 0 0-15,-9 4 0 0,8 0 0 0,1 1 0 16,7-1 0-16,0 4 0 0,7 2 0 0,1-2 0 15,1 5 0-15,5-4 0 0,3 4 0 16,6 5 0-16,1-1 0 0,7 1 0 0,-8 4 0 16,10 0 0-16,-11 4 0 0,1 5 0 15,10-5 0-15,-10 5 0 0,1 0 0 0,-9 4 0 16,1-3 0-16,-9-1 0 0,2-1 0 16,-9 1-1025-16,-9-5-267 0,2-4-60 0,-9 0 38 15,1-4 104-15,-1-5 215 0,-8-5 306 0</inkml:trace>
  <inkml:trace contextRef="#ctx0" brushRef="#br1" timeOffset="211094.971">16114 20409 624 0,'-48'-31'1022'0,"10"5"172"16,-2-1 130-16,9 6 118 0,0 2-248 0,8 1-334 15,7 11-329-15,0-8-531 0,1 11 0 16,6-5 0-16,2 9 0 0,7 5 0 0,0 3 0 16,0 11 0-16,0 2 0 0,0 2 0 0,0 8 0 15,0-1 0-15,0 1-790 0,0 4-612 16,-8-4-71-16,8 4 54 0,0 2 122 0,0-2 267 15,8-9 445-15</inkml:trace>
  <inkml:trace contextRef="#ctx0" brushRef="#br1" timeOffset="212642.634">17126 20493 130 0,'0'-4'485'0,"8"-1"128"0,-8-3 128 0,0 2 92 15,0 2-10-15,8 4-50 0,-8-3-70 16,0-3-77-16,0 6-89 0,0-3-104 0,0 3-103 15,0 0-67-15,0 0-37 0,0 0-18 0,0 0-13 16,0 0-10-16,0 0-98 0,0 3-87 16,0-3 0-16,0 6 0 0,0 1 0 15,0 12 0-15,0-1 0 0,-8 8 0 0,8 5 0 16,-8 0 0-16,8 8 0 0,-8 1 0 0,1-1 0 16,7 5 0-16,-9-3 0 0,2-6 0 15,7 0 0-15,0-4 0 0,0-4 0 0,0-2 0 16,0-6 0-16,0-7 0 0,0-2 0 0,0-6 0 15,0-4 0-15,7-8 0 0,-7-5 0 0,0-6 0 16,0-2 0-16,0-7 0 0,0 2 0 16,0-5 0-16,0-4 0 0,0-4 0 0,0 4 0 15,9-5 0-15,-9 5 0 0,7-6 0 16,-7 11 0-16,8-6 0 0,0 10 0 0,0 0 0 16,-1 8 0-16,2-1 0 0,6 6 0 15,-7 5 0-15,7 3 0 0,1 5 0 0,1 10 0 16,6-1 0-16,1 7 0 0,-1 3 0 15,1 3 0-15,-1 4 0 0,1 1 0 0,7 3 0 16,-7 1 0-16,7 1 0 0,-8-1 0 16,1 4 0-16,-1-5 0 0,1-3 0 0,-1 4 0 15,-6-5 0-15,-3 0 0 0,3-4 0 0,-1-4 0 16,-9-4 0-16,9-2 0 0,-16-3 0 0,8 0 0 16,-8 0 0-16,-8-4 0 0,0 0 0 0,0-1 0 15,-8-1 0-15,-8-3 0 0,-7 0 0 16,8 0 0-16,-17 6 0 0,9-6 0 0,-16-6 0 15,9 6 0-15,-10 0 0 0,9-3 0 0,-8 3 0 16,-1-4 0-16,9-1 0 0,0 0 0 16,0 1 0-16,8-1 0 0,7 0 0 0,1 5 0 15,6-4 0-15,3-1 0 0,5 5 0 0,1 0 0 16,8 0 0-16,0 0 0 0,8 0 0 0,8 0 0 16,0 0 0-16,8 5 0 0,-1-5 0 0,0 4 0 15,9 1 0-15,-1-5-593 0,0 5-371 16,8-5-228-16,-7 0-70 0,7-10 15 0,1 6 104 15,-2-8 203-15,2-2 322 0</inkml:trace>
  <inkml:trace contextRef="#ctx0" brushRef="#br1" timeOffset="213308.85">17911 20528 651 0,'-8'-8'1034'0,"-8"-1"165"0,0-1 130 15,1 2 123-15,-1-1-247 0,9 1-335 16,-9 2-419-16,8 2-451 0,-1 4 0 0,2 4 0 16,7 5 0-16,-7 10 0 0,7 3 0 0,0 4 0 15,0 9 0-15,7 0 0 0,0 6 0 16,2 3 0-16,-1 3 0 0,-1-3 0 0,2 6 0 16,-2-6 0-16,9-4 0 0,-8-1 0 0,-1-8 0 15,2-4 0-15,-2-5 0 0,1-5 0 16,0-8 0-16,0-9 0 0,-1-4 0 0,-7-10 0 15,0-3 0-15,0-9 0 0,-7-2 0 0,7-7 0 16,-8 0 0-16,-8-5 0 0,9 1 0 16,-9-5 0-16,8 3 0 0,-8 3 0 0,9-3 0 15,-2 6 0-15,2 4 0 0,7 1 0 0,0 3 0 16,0 1 0-16,16 7 0 0,-9 2 0 16,17-1 0-16,-8 6 0 0,7 2 0 0,1 6 0 15,7-1 0-15,-8 5 0 0,1 5 0 16,0 4 0-16,7-1 0 0,-15 5 0 0,0 6 0 15,-1-1 0-15,-8 3 0 0,2 6 0 0,-2-1 0 16,-7 5 0-16,-7-4 0 0,7 0 0 16,-16-1 0-16,8-5 0 0,1 2 0 15,-9-11 0-15,0 2 0 0,1 0 0 0,-1-10 0 16,-1 1 0-16,3-5 0 0,-3-5 0 16,17 1 0-16,-7-1 0 0,7-4 0 0,7 1 0 15,1-5 0-15,8 4 0 0,8-5 0 0,-1 6 0 16,1-1 0-16,-1 0 0 0,8 4 0 0,-7 5 0 15,-1 0 0-15,1 5 0 16,0 4 0-16,-1 3 0 0,-7 2 0 0,-1 0 0 16,1 7 0-16,-8-3 0 0,0 4 0 0,-8 5 0 15,0-6 0-15,0 6 0 0,-8-1 0 0,0-3 0 16,1-2 0-16,-9-3 0 0,-8-1 0 16,8 2 0-16,-8-6 0 0,-7-4 0 0,8 0 0 15,-8-5 0-15,0 0 0 0,7-4 0 0,-8-4 0 16,8 0 0-16,10-5 0 0,-10 0 0 0,15-4 0 15,2 0 0-15,7 0 0 0,0-6 0 0,7 1-227 16,2 1-615-16,-2-5-270 0,17 4-129 16,-8-4-18-16,8 0 63 0,-1 0 156 0,8 5 259 15,-7-5 331-15</inkml:trace>
  <inkml:trace contextRef="#ctx0" brushRef="#br1" timeOffset="213555.108">18437 20590 437 0,'7'-9'964'16,"1"5"226"-16,0-5 173 0,-8 5 150 15,0-5-135-15,0 5-231 0,0-1-948 0,0 1-199 16,0 4 0-16,0-4 0 0,0 4 0 0,0 0 0 16,8 8 0-16,-8 1 0 0,7 4 0 0,2 5 0 15,-9-1 0-15,7 10 0 0,1 3 0 16,-8 2 0-16,8 3 0 0,0 0 0 0,-8 1 0 16,7-1 0-16,2-4 0 0,-2-1 0 0,-7 2 0 15,8-11 0-15,0 2 0 0,0-11 0 0,-8-2 0 16,7-6 0-16,2-4 0 0,-2-8 0 0,1-5 0 15,1-6 0-15,-9-2-683 0,7-7-257 16,-7-2-91-16,7 3-93 0,2-3-9 0,-1-1 79 16,-1-1 153-16,2 2 195 0,-2 4 214 15</inkml:trace>
  <inkml:trace contextRef="#ctx0" brushRef="#br1" timeOffset="213810.422">18672 20652 52 0,'8'-22'440'0,"-1"4"312"16,9 1 259-16,-8 3 175 0,0 1 38 16,0 0-99-16,-1 4-150 0,-7 1-189 0,9 3-161 15,-9 0-610-15,0 1-15 0,0 4 0 16,0-4 0-16,0 4 0 0,-9 0 0 0,2 0 0 15,-1 4 0-15,0 0 0 0,-7 6 0 0,6-2 0 16,-6 5 0-16,-1 5 0 0,0 0 0 0,9 3 0 16,-10 2 0-16,10-2 0 0,0 2 0 0,7-2 0 15,0 2 0-15,0-2 0 0,7 2 0 16,0-5 0-16,2-1 0 0,6 1 0 0,1-5 0 16,0 0 0-16,8 1 0 0,-9-1 0 0,8 1 0 15,1-6 0-15,-1 0 0 0,1-3 0 0,-8 4 0 16,8-9 0-16,-1 5 0 0,-8-5 0 0,9-5 0 15,-1 0 0-15,-7 1 0 0,8-5-250 0,-8 5-973 16,-1-9-119-16,9 4 7 0,-8-4 76 16,7-1 133-16,1-3 225 0,-1 4 327 15</inkml:trace>
  <inkml:trace contextRef="#ctx0" brushRef="#br1" timeOffset="214230.307">19338 20603 40 0,'0'0'427'0,"-7"-4"106"16,7 0 82-16,0 4 28 0,0 0-81 0,0-5-89 16,0 5-88-16,0 0-67 0,7 0-36 0,-7-4-4 15,0 4 25-15,0 0 46 0,9 0 44 16,-9 0 28-16,0-5 20 0,-9 5 11 0,9-4-4 15,0 4-20-15,-7-4-28 0,7-1-400 16,-8-4 0-16,0 5 0 0,0-5 0 0,1 5 0 16,-2-5 0-16,2 4 0 0,-9 1 0 15,1 0 0-15,-1 4 0 0,8 0 0 0,-8 0 0 16,0 4 0-16,8 5 0 0,-8 0 0 0,9 4 0 16,-1 0 0-16,0 0 0 0,8 9 0 15,-8-4 0-15,8 8 0 0,0-4 0 0,0 1 0 0,8 3 0 16,0 1 0-16,0-1 0 0,-1 1 0 15,9-1 0-15,1 0 0 0,-3-4 0 0,10 0 0 16,0 0 0-16,-1-3 0 0,1-3 0 16,-1-2 0-16,1 0 0 0,-1-1 0 0,1-9 0 0,0 5 0 15,-1-4 0-15,1-5 0 0,-1 0 0 16,1 0 0-16,-8-5 0 0,-1 1 0 0,1-1-605 16,-9-3-1041-16,10 2 56 0,-10-1 122 0,2-7 191 15,6 4 305-15,1-3 456 0</inkml:trace>
  <inkml:trace contextRef="#ctx0" brushRef="#br1" timeOffset="-214435.294">19989 20666 357 0,'0'-9'648'16,"0"-1"164"-16,-7 6 167 0,7-5 60 16,0 0-132-16,-7 5-136 0,7-1-125 0,-9 1-119 15,9 0-125-15,0-1-89 0,-8 1-41 0,8 4-19 16,0-4-19-16,0 4-203 0,0 0-31 16,0 4 0-16,8 0 0 0,1 1 0 0,5 8 0 15,3 0 0-15,-1 10 0 0,7-2 0 0,1 5 0 16,-1 6 0-16,8 3 0 0,8-4 0 15,-7 4 0-15,7-4 0 0,0-5 0 0,1 1 0 16,-9-1 0-16,16-8 0 0,-16-1 0 0,1-3 0 16,-1-9 0-16,0-5 0 0,-7 0 0 0,-1-9 0 15,-6-1 0-15,-3-7 0 0,-5-6 0 0,-1 2 0 16,-8-9 0-16,0 3 0 0,-8-8 0 16,-1 4 0-16,-5-5 0 0,-3 6 0 0,1-1 0 15,1-1 0-15,-1 6 0 0,0-1 0 0,1 6 0 16,8 7 0-16,-9-3 0 0,16 8 0 0,-8 5 0 15,8 4 0-15,0 8 0 0,8 1-309 16,-1 4-675-16,2 1-235 0,6 3-72 0,1 1 14 16,7-5 99-16,-8-4 199 0,9-1 312 15</inkml:trace>
  <inkml:trace contextRef="#ctx0" brushRef="#br1" timeOffset="-213840.368">20822 20625 750 0,'-8'-4'1026'0,"-8"-1"180"0,9-3 141 15,-9 3 69-15,8 1-256 0,-8 0-283 16,9-1-468-16,-2 1-409 0,9 4 0 0,-8 0 0 16,8 4 0-16,0 5 0 0,0 4 0 0,8 0 0 15,1 9 0-15,-2 5 0 0,0 0 0 16,10-1 0-16,-1 4 0 0,-1-2 0 0,8 2 0 16,-7-3 0-16,-1-5 0 0,9 0 0 0,-1-5 0 15,-7 1 0-15,8-9 0 0,0-1 0 0,-1-8 0 16,-7 0 0-16,-1-3 0 0,1-6 0 0,-8-5 0 15,0 1 0-15,0-5 0 0,-1-4 0 0,-7 5 0 16,0-5 0-16,0 0 0 0,0 0 0 0,-7 0 0 16,-1 0 0-16,0 3 0 0,0-2 0 15,1 7 0-15,-2 2 0 0,-6-2 0 0,7 5 0 16,0 0 0-16,1 5 0 0,7-1 0 0,-9 5 0 16,9 5 0-16,-7 4 0 0,7-1 0 15,7 2 0-15,-7 2 0 0,9 6 0 0,-2-4 0 16,1 3 0-16,0 1 0 0,7 3 0 0,1-2 0 15,0-6 0-15,-1 4 0 0,1 1 0 16,0-5 0-16,8 0 0 0,0-4 0 0,-2 0 0 16,1-5 0-16,10 1 0 0,-2-5 0 0,0-5 0 15,1-3 0-15,-1-1 0 0,0-4 0 0,-7 0 0 16,8-5 0-16,-9 5 0 0,-8-5 0 0,1 5 0 16,1-6 0-16,-10 7 0 0,-7-2 0 0,0 2 0 15,-7 3 0-15,-2 0 0 0,-6-5 0 0,-1 5 0 16,-8 0 0-16,1 6 0 0,-1-7 0 0,1 6 0 15,-1 4 0-15,0-4 0 0,8 8 0 16,1 0 0-16,-1 1 0 0,9 3 0 0,-2 1 0 16,2 5 0-16,7 0 0 0,0 2 0 15,0 3 0-15,7-3 0 0,2 7 0 0,-2-5 0 16,1-1 0-16,8 1 0 0,0 0 0 0,-1-5 0 16,1 0 0-16,8-4 0 0,-8 0 0 0,-1-1 0 15,8-8 0-15,-7 0 0 0,0-3 0 0,-1-7 0 16,1 1 0-16,-8-4-685 0,-8-4-586 15,9-5-86-15,-9 4 27 0,0-8 87 0,0 4 184 16,-9-5 264-16,1 1 364 0</inkml:trace>
  <inkml:trace contextRef="#ctx0" brushRef="#br1" timeOffset="-213614.971">21348 20511 423 0,'-24'-10'899'0,"8"-2"201"0,0 2 147 16,1 7 116-16,-1-7-189 0,8 7-236 0,0-6-226 15,0-1-377-15,8 6-335 0,-7-5 0 16,14 0 0-16,-7 0 0 0,0 1 0 0,8 3 0 15,0-3 0-15,0-1 0 0,-1 0 0 0,9 4 0 16,-8-3 0-16,0 8 0 0,7-6 0 0,-6 12 0 16,6-6 0-16,1 4 0 0,0 5 0 15,-1 0 0-15,1 0 0 0,0 8 0 0,-1 0 0 16,1 6 0-16,0-2 0 0,-1 7 0 16,1 2-412-16,1 1-677 0,-10 0-176 0,0 0-37 15,10 0 42-15,-3-5 117 0,3-3 225 16,-1-6 323-16</inkml:trace>
  <inkml:trace contextRef="#ctx0" brushRef="#br1" timeOffset="-212823.754">21685 20736 585 0,'-16'0'978'0,"8"-4"181"0,0-1 132 0,0 0 104 16,1 1-270-16,7-1-286 0,0 2-216 0,0-6-427 15,0 9-196-15,7-4 0 0,-7-1 0 0,8 5 0 16,0 5 0-16,0-1 0 0,-1 5 0 0,2-1 0 15,-2 6 0-15,1 2 0 0,-8 3 0 0,8 3 0 16,0-5 0-16,-1 6 0 0,-7-2 0 0,9-3 0 16,-2 5 0-16,-7-7 0 0,0-2 0 15,8 0 0-15,-8-7 0 0,9-2 0 0,-9-5 0 16,0-5 0-16,7-2 0 0,-7-7 0 0,0-4 0 16,0 1 0-16,0-5 0 0,0 4 0 15,0-4 0-15,0 4 0 0,0 1 0 0,0-1 0 16,0 4 0-16,0 5 0 0,0 2 0 15,7 7 0-15,2 0 0 0,-9 0 0 0,8 7 0 16,-1 2 0-16,-7 5 0 0,9 0 0 0,-2 3 0 16,1 1 0-16,8-1 0 0,-9 1 0 15,2-1 0-15,6-3 0 0,1 3 0 0,-9-8 0 16,9 5 0-16,-1-5 0 0,1-6 0 16,8 1 0-16,-8-4 0 0,-1-4 0 0,9 4 0 15,-8-8 0-15,7-1 0 0,-7-5 0 0,-1 6 0 16,1-5 0-16,1-5 0 0,-3 5 0 0,-5 0 0 15,-1 0 0-15,-8-1 0 0,7 5 0 0,-14-5 0 16,7 7 0-16,-17-2 0 0,10 4 0 16,-9 1 0-16,1-1 0 0,-9 5 0 0,8-5 0 15,-7 5 0-15,7 5 0 0,1 0 0 16,-1 4 0-16,8 0 0 0,-8 4 0 0,9 0 0 16,7 5 0-16,-9-1 0 0,9 1 0 0,9-1 0 15,-9 1 0-15,7 4 0 0,0-5 0 0,10-4 0 16,-10 1 0-16,9 0 0 0,0-5 0 15,-1-1 0-15,1-3 0 0,0-1 0 0,-1-4 0 16,1-4 0-16,1-1 0 0,-10-3 0 16,9-1 0-16,-8 0 0 0,-1-5 0 0,-7 0 0 15,9 2 0-15,-18-6 0 0,9 5 0 0,-7 0 0 16,7-1 0-16,-8-3 0 0,-1 4 0 0,-5 0 0 16,5-1 0-16,1 5 0 0,8 1 0 15,-7-1 0-15,-2 5 0 0,9 4 0 0,0 0 0 16,0 7 0-16,0 3 0 0,9-1 0 0,-2 4 0 15,-7 5 0-15,17 4 0 0,-10 0 0 0,9-1 0 16,-1 10 0-16,1 1 0 0,8-1 0 16,-9 8 0-16,1-3 0 0,0 3 0 0,7 1 0 15,-8-5 0-15,1 5 0 0,-8-5 0 0,0-4 0 16,0 4 0-16,-1-3 0 0,-7-2 0 16,0-4 0-16,-7 2 0 0,-1-2 0 0,0-4 0 0,-7-5 0 15,-1 1 0-15,-8 0 0 0,-7-4 0 0,8 2 0 16,-8-7 0-16,-2 4 0 0,-5-3 0 15,-2-7 0-15,1 6 0 0,-9-9-478 16,1 0-473-16,0-3-231 0,-7-6-74 0,6-1 20 16,10-3 95-16,-2-5 195 0,1 1 257 0</inkml:trace>
  <inkml:trace contextRef="#ctx0" brushRef="#br1" timeOffset="-211735.776">22650 20396 388 0,'-9'-4'815'15,"9"-1"209"-15,-7 5 140 0,-1-4 94 16,8 4-214-16,0 0-223 0,-8-5-207 0,16 5-162 16,-8 0-97-16,8 0-99 0,-1 5-256 0,9 4 0 15,0-1 0-15,-1 10 0 0,9-1 0 16,-8 11 0-16,8 2 0 0,-1 1 0 0,1 4 0 15,-8 5 0-15,-1 0 0 0,1-1 0 16,0 1 0-16,-1 4 0 0,1-4 0 0,-9-5 0 16,1-4 0-16,1-5 0 0,-2 1 0 0,-7-10 0 15,0-4 0-15,-7 1 0 0,-2-9 0 16,1 0 0-16,-8-10 0 0,-6 0 0 0,-2-4 0 16,1-9 0-16,-9 1 0 0,1-1 0 0,0-8 0 15,-2-1 0-15,2-3 0 0,0 2 0 0,8-2 0 16,-1 4 0-16,8 0 0 0,0-1 0 15,16 4 0-15,0 2 0 0,0 3 0 16,16 0 0-16,0 5 0 0,15 0 0 0,-7 4 0 16,15 5 0-16,0 4 0 0,8 4 0 15,0 1 0-15,0 3 0 0,8 6 0 0,1-6 0 16,6 1 0-16,-7 4 0 0,0-4 0 0,0 0 0 16,-1 0 0-16,-14-1 0 0,7-2 0 15,-16 2-94-15,1-4-35 0,-8-4 44 0,-9 5 35 16,-7-5 31-16,0-5 26 0,-8 1 29 15,0-4 22-15,-16 2 22 0,8-2 25 0,-15-1-14 16,7 0-91-16,-8 0 0 0,-7 5 0 16,0-5 0-16,-1 5 0 0,1-1 0 0,0 1 0 15,0 4 0-15,7 4 0 0,1 1 0 0,6 3 0 16,1 6 0-16,9-1 0 0,-1 4 0 16,8 1 0-16,8 1 0 0,-1 2 0 0,2 2 0 15,6-7 0-15,8 7 0 0,1-5 0 0,0 4 0 16,-1-9 0-16,8 4 0 0,1-3 0 15,-1-6 0-15,0-3 0 0,2-1 0 0,-10-4 0 16,8 0 0-16,-7-4 0 0,-1-5 0 16,-6 0 0-16,-3-4 0 0,3 0 0 0,-10-5 0 15,2 1 0-15,-9-1 0 0,7-5 0 0,-14 7 0 16,-2-7 0-16,2 6 0 0,-1-6 0 16,-1 5 0-16,2 5 0 0,-9 0 0 0,8 4 0 15,-8 0 0-15,9 9 0 0,7 0 0 0,-8 5 0 16,8 4 0-16,-8 4 0 0,16 1 0 15,-8 3 0-15,8-4 0 0,-8 10 0 0,16-6 0 16,-9 1 0-16,10 4 0 0,-3-4 0 0,3-1 0 16,-1-4 0-16,-1 1 0 0,1-6 0 15,7-3 0-15,-8-1 0 0,9 0 0 0,-8-4 0 16,0-4 0-16,-9 0 0 0,9-5 0 0,-8-4 0 16,-1 4 0-16,2-10 0 0,-9 7 0 15,0-6 0-15,0 4 0 0,-9-2 0 16,2-3 0-16,-1 7 0 0,0-2 0 0,0 1 0 15,1-1 0-15,7 6 0 0,-9-1 0 0,2 5 0 16,7-1 0-16,0 5 0 0,0 5 0 16,0-1 0-16,7 5 0 0,-7 5 0 15,9-6 0-15,-2 10 0 0,9-6 0 0,-8 6 0 16,8 1 0-16,-9-3 0 0,10 3 0 0,-3-6 0 16,3 0 0-16,-10-4 0 0,9 0 0 0,-8 0 0 15,0-5-83-15,0-4-915 0,-8 0-257 16,0-4-75-16,0-5 22 0,0-5 101 0,0-3 200 15,0-5 318-15</inkml:trace>
  <inkml:trace contextRef="#ctx0" brushRef="#br1" timeOffset="-211516.361">23653 20479 73 0,'-31'-22'849'0,"8"0"264"0,-1 9 185 16,9-4 151-16,-8 8 39 0,7-4-291 0,-1 8-473 16,10-4-724-16,0 5 0 0,7 0 0 15,-9 4 0-15,18-6 0 0,-9 12 0 0,7-6 0 16,0 4 0-16,2 5 0 0,-1 4 0 15,-1 0 0-15,9 5 0 0,-8 4-271 0,8 1-1002 16,-9 3-135-16,1-1 0 0,0 3 83 16,7 3 168-16,-6-1 305 0,6 1 400 0</inkml:trace>
  <inkml:trace contextRef="#ctx0" brushRef="#br1" timeOffset="-211261.045">23622 21040 835 0,'-23'13'1157'0,"-1"1"181"0,1-5 139 15,8-1 134-15,-9-4-319 0,8-4-811 16,9 0-481-16,-10 0 0 0,10 0 0 0,7-4 0 16,-9 4 0-16,9-4 0 0,0 0 0 15,9-1 0-15,-9 1 0 0,7 4 0 0,1-5 0 16,1 1 0-16,-2 4 0 0,9-5 0 0,-8 5-284 16,8-4-836-16,-9-5-181 0,9 5-35 0,-8-5 40 15,7-4 123-15,1 0 229 0,7 0 379 16</inkml:trace>
  <inkml:trace contextRef="#ctx0" brushRef="#br1" timeOffset="-210984.19">24289 20374 159 0,'0'0'703'16,"0"0"240"-16,0 0 181 0,-8 4 134 16,8 1-82-16,0-5-168 0,0 4-189 0,-8 1-175 15,8-1-287-15,0 0-357 0,0-4 0 0,0 5 0 16,0-1 0-16,0-4 0 0,8 4 0 16,-8 1 0-16,0-5 0 0,0 0 0 0,0 4 0 15,0-4 0-15,8 4 0 0,-8 1 0 16,0-1 0-16,8 1 0 0,-8 4 0 0,7 5 0 15,2-1 0-15,-2 0 0 0,1 5 0 0,1 3 0 16,-2 2 0-16,1-1 0 0,0 4 0 0,0 0 0 16,-1 6 0-16,2-2 0 0,-2 1 0 0,1-1 0 15,0 2 0-15,0-1 0 0,-8 0 0 0,7-1 0 16,2-3 0-16,-9-5 0 0,7-1 0 16,-7-2 0-16,0-5 0 0,8-1 0 0,-8-9 0 15,0-4 0-15,-8-4 0 0,8-5-1280 0,0-9-253 16,0-5 65-16,0-3 128 0,0 0 199 0,8-1 289 15,0-3 362-15</inkml:trace>
  <inkml:trace contextRef="#ctx0" brushRef="#br1" timeOffset="-210620.16">24681 20546 256 0,'8'-4'774'0,"8"0"238"0,-16-1 176 0,7 0 133 15,-7 1-119-15,0 0-184 0,0-2-192 0,0 3-232 16,-7-1-594-16,7-2 0 0,-7-2 0 15,-2 8 0-15,1-4 0 0,1-1 0 0,-2 5 0 16,-6 0 0-16,7 0 0 0,-7 5 0 16,-1-1 0-16,0 1 0 0,1 4 0 0,7-2 0 15,-8 3 0-15,0 4 0 0,9-6 0 0,-1 5 0 16,-8 5 0-16,9-5 0 0,-2 5 0 16,1 4 0-16,1-5 0 0,7 5 0 0,-9 1 0 15,9-5 0-15,0 4 0 0,0-6 0 0,9 3 0 16,-9-1 0-16,7-5 0 0,1 4 0 0,8-3 0 15,-9-6 0-15,10 5 0 0,-1-4 0 0,-1 0 0 16,1 0 0-16,-1-5 0 0,8 6 0 0,-7-7 0 16,8-3 0-16,-1 0 0 0,1 0 0 0,0 0 0 15,-1 0 0-15,8-3 0 0,-7-2 0 16,-1 0 0-16,1-4 0 0,-1 5 0 0,1-5 0 16,0 0 0-16,-8 5 0 0,7-5 0 0,-8 5-1479 15,-6 0-157-15,6-1 94 0,1 1 163 0,-9-1 259 16,9 1 415-16</inkml:trace>
  <inkml:trace contextRef="#ctx0" brushRef="#br1" timeOffset="-208771.974">25701 20710 30 0,'-15'0'755'0,"6"0"249"0,-6 3 164 16,-1-3 131-16,0-3 38 0,1 3-225 15,-1 0-254-15,1 0-230 0,-1-6-628 0,0 6 0 16,9 0 0-16,-1-3 0 0,0 3 0 0,8-4 0 16,0-1 0-16,8-4 0 0,7 4 0 0,1-4 0 15,8 6 0-15,7-3 0 0,0 3 0 16,1 3 0-16,15 3 0 0,-8-3 0 0,8 6 0 15,-8 2 0-15,9 1 0 0,-1-5 0 0,0 10 0 16,-9-5 0-16,2 3 0 0,0 2 0 0,-17-5 0 16,1 3 0-16,-1 2 0 0,-15 0-348 15,-1-7-116-15,-7 7-19 0,0-5-1 0,-7-4 31 16,-1 4 45-16,-15-9 84 0,7 4 127 0,-8-4 171 16,-7 0 172-16,-1 0 126 0,1 0 85 15,-9 0 53-15,2 0 20 0,-2 0-8 0,2-4-35 16,-2 4-18-16,9-5 3 0,-1 5-350 15,1-4-22-15,7 4 0 0,0-5 0 0,17 5 0 16,-9-4 0-16,8 4 0 0,8-5 0 0,0 1 0 16,8 4 0-16,8-4 0 0,8-2 0 15,-1 3 0-15,8 3 0 0,0 0 0 0,9-4 0 16,7 4 0-16,0-5 0 0,0 5 0 0,8-4 0 16,-8 4 0-16,-7-5 0 0,-2 5 0 15,2-4 0-15,-17 4-423 0,8-5-280 0,-15 5-40 16,1-5-14-16,-3 2 20 0,-6-6 68 0,-8 0 141 15,0 0 191-15,0 0 230 0,-8-5 235 16,1 2 230-16,-9-2 180 0,1 2 106 16,-9-7 38-16,1 2-11 0,-1-1-46 0,1 1-78 15,-1-1-72-15,1 0-139 0,-1 5-336 0,8 0 0 16,0 0 0-16,8 4 0 0,1-4 0 16,7 8 0-16,0-4 0 0,7 4 0 0,1 2 0 15,8 3 0-15,8 0 0 0,-1 3 0 0,1 7 0 16,7-1 0-16,-8 4 0 0,9 0 0 15,-8 5 0-15,0 4 0 0,-2 0 0 16,-6 4 0-16,0 1 0 0,-1 0 0 0,-6 4 0 16,-2-1 0-16,1 0 0 0,-8-2 0 0,-8 2 0 15,1-3 0-15,-2-1 0 0,-6 0 0 0,-1-4-124 16,0-3-744-16,-6-3-298 0,-2-2-106 0,-8 0-8 16,17-11 65-16,-9 3 157 0,1-6 272 0,7-6 369 15</inkml:trace>
  <inkml:trace contextRef="#ctx0" brushRef="#br1" timeOffset="-207855.144">26863 20374 307 0,'0'0'861'0,"-9"-5"197"0,2 1 141 0,7 0 113 15,-8-2-129-15,0 3-248 0,0 3-256 0,8 0-146 16,0 0-409-16,0 3-124 0,0 3 0 15,8-2 0-15,0 9 0 0,0 1 0 0,8 3 0 16,-9 5 0-16,1 1 0 0,1 2 0 16,-2 3 0-16,9 3 0 0,-8-1 0 0,-1-3 0 15,2 8 0-15,-2-5 0 0,1-3 0 0,0 4 0 16,0-4 0-16,-1-1 0 0,-7-5 0 0,8 2 0 16,-8-5 0-16,8-5 0 0,-8 0 0 0,0-8 0 15,8 3 0-15,-8-8-833 0,0-4-246 16,7-5-155-16,2-4-25 0,-2-9 46 0,9-4 147 15,-1-1 224-15,1-3 311 0</inkml:trace>
  <inkml:trace contextRef="#ctx0" brushRef="#br1" timeOffset="-207540.979">27286 20440 47 0,'9'-14'745'16,"-2"1"259"-16,-7 5 182 0,8-1 140 16,-16 0 11-16,8 0-211 0,-7 5-261 0,-2-5-310 15,2 5-555-15,-10-2 0 0,10 6 0 0,-9-3 0 16,1 3 0-16,-1-4 0 0,0 8 0 15,-8-4 0-15,1 3 0 0,8 7 0 0,-9-1 0 16,1 0 0-16,-1 4 0 0,8 0 0 16,-8 4 0-16,8 6 0 0,1-6 0 0,-1 6 0 15,9-1 0-15,-1 0 0 0,8 0 0 0,0-4 0 16,8 4 0-16,-1-5 0 0,9 1 0 0,-1-1 0 16,1 2 0-16,8-7 0 0,-1 2 0 15,8-2 0-15,2 2 0 0,-2-5 0 0,0 0 0 16,1-4 0-16,-1-1 0 0,0-1 0 0,-7 3 0 15,7-6 0-15,-8 0 0 0,1 0 0 16,-1 0 0-16,1 0 0 0,-8-6 0 0,0 3 0 16,8 3 0-16,-17-4 0 0,9 4 0 15,-8 0-577-15,-1 0-787 0,-7 0-58 0,9 0 44 16,-2 0 102-16,-7 0 212 0,0 0 324 16</inkml:trace>
  <inkml:trace contextRef="#ctx0" brushRef="#br1" timeOffset="-206821.085">27545 20418 382 0,'0'-9'697'16,"8"0"177"-16,-8-4 166 0,0 4 55 0,0 0-144 15,0 1-151-15,0-1-139 0,0 5-131 16,0-1-131-16,0 1-92 0,8 4-57 0,-8-5-45 16,0 5-205-16,8 0 0 0,-8 5 0 15,7-1 0-15,2 5 0 0,-2 0 0 0,9 8 0 16,-8 1 0-16,-1 4 0 0,2 0 0 0,-9 4 0 16,7 1 0-16,-7 4 0 0,8 0 0 15,-8-5 0-15,9 5 0 0,-9 0 0 0,0-5 0 16,7 2 0-16,-7-7 0 0,7-3 0 15,1-9 0-15,1 0-354 0,-9-6-701 0,7-12-201 16,9-3-50-16,-8-6 34 0,8-13 107 16,7 1 226-16,-8-11 324 0</inkml:trace>
  <inkml:trace contextRef="#ctx0" brushRef="#br1" timeOffset="-206594.692">28000 20220 435 0,'8'-5'919'0,"-8"5"192"0,7 0 132 16,-14 5 104-16,7 4-196 0,0-1-280 0,0 0-244 15,0 7-146-15,0-2-475 0,0-1-6 16,7 7 0-16,2-3 0 0,-2 3 0 0,1 3 0 16,1 4 0-16,5 0 0 0,-5 5 0 15,6-5 0-15,-6 5 0 0,6-4 0 0,1 4 0 16,0-4 0-16,-1-1 0 0,1 1 0 16,-9-6 0-16,9 2 0 0,-8-5 0 0,8-1-111 15,-16-3-619-15,7-1-222 0,-7-1-211 16,-7-2-65-16,7-1 23 0,-8-9 121 0,0 0 197 15,0 0 278-15</inkml:trace>
  <inkml:trace contextRef="#ctx0" brushRef="#br1" timeOffset="-206334.393">27812 20616 443 0,'-31'-8'802'0,"-1"-5"191"0,8 8 138 0,0-4 66 16,1 1-208-16,8-1-203 0,-1 4-177 15,1-3-142-15,15-1-82 0,-9 5-42 0,9-6-297 16,9 6-46-16,-2 0 0 0,10-2 0 0,-3 3 0 15,10 3 0-15,0-4 0 0,-1-2 0 16,8 6 0-16,-7 0 0 0,8-3 0 0,6 3 0 16,-5 0 0-16,5 0 0 0,2 0 0 15,7 0 0-15,-9-5 0 0,10 5-49 0,-9 0-1298 16,8 0-115-16,0-9 16 0,1 4 90 0,-1-4 190 16,0 5 307-16,-9-5 402 0</inkml:trace>
  <inkml:trace contextRef="#ctx0" brushRef="#br1" timeOffset="-205543.466">28675 20718 172 0,'-16'14'848'0,"9"-1"226"0,-10-4 152 0,10 4 121 16,-9-9-42-16,8 5-287 0,1-4-296 0,7-1-243 15,0-4-479-15,7 0 0 0,1-4 0 16,1-5 0-16,5-5 0 0,10-3 0 0,0-6 0 15,-1 2 0-15,8-11 0 0,1 2 0 16,-8-6 0-16,-1 1 0 0,1-5 0 0,0 5 0 16,-1-4 0-16,-8 3 0 0,-6 5 0 15,-2-1 0-15,-7 2 0 0,0 4 0 0,0 3 0 16,-16 2 0-16,9 3 0 0,-10 4 0 0,3 1 0 16,-10 5 0-16,8-1 0 0,0 4 0 15,1 5 0-15,-1 5 0 0,0 4 0 0,1 4 0 16,6 4 0-16,2 6 0 0,-1 3 0 15,0 4 0-15,8 2 0 0,8-1 0 0,-8 4 0 16,15 0 0-16,-6 0 0 0,14 0 0 0,-8 6 0 16,17-6 0-16,-8-4 0 0,7 5 0 15,9-10 0-15,-9 1 0 0,8-5 0 0,0-6 0 16,8-2 0-16,-7-9 0 0,-2-1 0 0,2-4 0 16,-9-9 0-16,1 1 0 0,-1-1 0 15,-7-9 0-15,-1 1 0 0,-7-1 0 0,-1-5 0 16,-6 1 0-16,-2 0 0 0,-7 5 0 0,0-5 0 15,-7 0 0-15,-2 4 0 0,-6 0 0 16,-1 4 0-16,-7 7 0 0,-1-2 0 0,1 0 0 16,-1 9 0-16,0 0 0 0,1 4 0 15,7 4 0-15,-8 2 0 0,9 3 0 0,7 5 0 16,0-1 0-16,1 1 0 0,7 4 0 16,0-5 0-16,7 1 0 0,1 0 0 0,0-1 0 15,7-3 0-15,9 0 0 0,-8-7 0 0,7-1 0 16,1-6 0-16,0 0 0 0,-1-9 0 15,-7 0 0-15,8-5 0 0,-9-4 0 0,1 1 0 16,-9-5 0-16,2 0 0 0,-2 4 0 16,1-4 0-16,-8 1 0 0,-8-3 0 0,8 8 0 15,-7-3 0-15,-2 6 0 0,2-4 0 16,-1 8 0-16,8 4 0 0,-8 1 0 0,0-1 0 16,8 10 0-16,0 4 0 0,0 0 0 0,0 5 0 15,0-1 0-15,8 4 0 0,0 1 0 16,0 4 0-16,8-4 0 0,-9-1 0 15,8 5 0-15,1-4 0 0,0-1 0 0,-1-3 0 16,2-1 0-16,-1 1 0 0,-9-2 0 0,9-3 0 16,-8-4 0-16,-1 0-24 0,2-1-1053 15,-9-4-231-15,0-4-58 0,0-1 36 0,0-9 118 16,0-4 220-16,0 1 359 0</inkml:trace>
  <inkml:trace contextRef="#ctx0" brushRef="#br1" timeOffset="-205310.088">29287 20352 469 0,'-31'-18'939'0,"7"1"188"0,8 4 136 16,-8-6 115-16,9 7-198 0,-1-1-282 0,9-2-224 16,7 2-411-16,0 1-263 0,0-2 0 0,7 5 0 15,1-3 0-15,8 6 0 0,0-2 0 16,-1 3 0-16,1 1 0 0,8 4 0 0,-1 0 0 16,1 4 0-16,-8 1 0 0,7-1 0 0,1 6 0 15,-2-7 0-15,2 6 0 0,-1 0 0 16,-6 5 0-16,-10-2-1026 0,9 1-521 0,-8 2 21 15,0-8 112-15,7 2 183 0,-6 0 333 16,-9-4 421-16</inkml:trace>
  <inkml:trace contextRef="#ctx0" brushRef="#br1" timeOffset="-204107.005">30166 20260 437 0,'0'-15'613'0,"-9"2"129"0,2 1 130 0,7-6 15 15,-8 1-84-15,0-2-99 0,0 2-88 0,8-1-83 16,-7 5-90-16,7 4-112 0,-9 0-83 16,9 5-57-16,0-1-32 0,0 5-19 0,9 5-19 15,-2 4-9-15,1 8 2 0,0 5 3 16,7 5-109-16,1 4-8 0,0 4 0 0,-1 4 0 15,1 2 0-15,8-3 0 0,-8 7 0 16,-1-1 0-16,1 1 0 0,0-6 0 0,-1 1 0 16,1 0 0-16,0-1 0 0,-8-8 0 15,-1 1-131-15,2-6-80 0,-2 0 7 0,-7-8 23 16,0-6 27-16,0 2 33 0,-7-9 28 16,-2-5 26-16,-6-5 20 0,-1 1 17 0,-7-9 17 0,-1-5 20 15,1-5 25-15,-1-3 25 0,0 1 25 16,-7-3 24-16,8-2 20 0,-1 3 16 0,1-4 13 15,7 5 4-15,0 4 3 0,1 0 1 16,6 0-102-16,9-1-61 0,-7 6 0 0,14 3 0 16,2 1 0-16,-2 0 0 0,9 4 0 15,8 1 0-15,-1-1 0 0,1 4 0 0,7 5 0 16,9 0 0-16,-9 0 0 0,8 5 0 0,0-1 0 16,8 1 0-16,-7 3 0 0,-2 5 0 15,2 0-137-15,-1 5-447 0,-8 4-211 0,-7-4-258 16,0 5-129-16,-1-2-20 0,-7 6 67 15,-1-5 172-15,-6 4 237 0</inkml:trace>
  <inkml:trace contextRef="#ctx0" brushRef="#br1" timeOffset="-201585.553">30621 20776 324 0,'-9'9'793'0,"9"-2"199"16,-7 3 139-16,0-6 102 0,7 1-185 0,0-1-222 16,0 1-229-16,-9-5-174 0,18-5-113 15,-9 1-83-15,0-1-63 0,7-9-41 16,0 2-123-16,10-6 0 0,-10 1 0 0,2-6 0 0,6-2 0 15,-7 2 0-15,0-4 0 0,-1 1 0 16,2 0 0-16,-9 4 0 0,7 0 0 16,-7-1-51-16,-7 6-25 0,7-1 13 0,-9 1 20 15,2 4 15-15,-1-1 13 0,0 5 10 16,0 4 14-16,1-4 12 0,7 5 13 16,-9 4 10-16,9-4 17 0,0 4 20 0,0 4-50 15,0 0-31-15,9 5 0 0,-9-4 0 0,15 4 0 16,-7 5 0-16,7-7 0 0,1 2 0 0,0 1 0 15,-1 2 0-15,9-2 0 0,-1-1 0 16,-7 4 0-16,8-4 0 0,-9 4 0 0,8 0 0 16,-6 0 0-16,-1 1 0 0,-1 3 0 15,1-4 0-15,0 5 0 0,-9-1 0 0,9-3 0 16,-1-1 0-16,-6 4 0 0,6-3 0 16,1-5 0-16,-9 5 0 0,2-10 0 0,-1 5 0 15,-1-6 0-15,2-3 0 0,-2 0-219 0,1-3-211 16,0-3-119-16,-8-1-144 0,0-7-174 15,0 0-177-15,0-2-50 0,0-7 49 16,0 1 131-16,0 0 184 0,0 0 227 0</inkml:trace>
  <inkml:trace contextRef="#ctx0" brushRef="#br1" timeOffset="-200587.229">31068 20498 123 0,'-8'-9'682'0,"8"4"255"16,-7-3 183-16,-2 8 131 0,2-6-62 0,-1 6-180 16,-1-4-204-16,9 4-211 0,-7 0-152 15,7 0-403-15,-7 4-39 0,7 2 0 0,7-3 0 16,-7 7 0-16,0 2 0 0,7 1 0 15,2 1 0-15,-1 4 0 0,-1 0 0 0,9-1 0 16,-8 5 0-16,8 0 0 0,-9 0 0 0,9-3 0 16,-1 2 0-16,1-4 0 0,0 1 0 15,8 1 0-15,-9-12 0 0,8 2 0 0,-6-4 0 16,6 0 0-16,-7-10 0 0,-1-3 0 16,1-1 0-16,0-9 0 0,-1 1 0 0,-6-6 0 15,-2-4 0-15,-7 6-46 0,0-6-91 16,0 5 40-16,0 0 39 0,-7 0 36 0,-2 4 38 15,2 1 39-15,-1 4 30 0,-8 4 28 16,9-1-22-16,-2 7-91 0,9-3 0 0,-7 12 0 16,7-3 0-16,0 7 0 0,0-1 0 15,0 4 0-15,7 4 0 0,-7 1 0 16,9 0 0-16,-2 4 0 0,9 0 0 0,-8-5 0 16,-1 5 0-16,9 0 0 0,-8-4 0 0,8-1 0 15,-9 1 0-15,9-4 0 0,-8-2 0 0,8 2 0 16,-9-5 0-16,1-4 0 0,1-1 0 15,6-4 0-15,-7-4 0 0,-8-1 0 0,8-9 0 16,-1 2 0-16,2-1 0 0,-9-6 0 0,0-2 0 16,7-2 0-16,-7 1 0 0,-7 0 0 15,7 5 0-15,0-5 0 0,-9 4 0 16,9 5 0-16,-7 0 0 0,7 4 0 0,-8 0 0 16,8 5 0-16,0-2 0 0,0 6 0 0,0 6 0 15,0-2 0-15,0 10 0 0,8-6 0 16,-1 5 0-16,2 5 0 0,-2-5 0 0,1 5 0 15,8-5 0-15,0 5 0 0,-9-5 0 16,9 1 0-16,8-2 0 0,-9-3 0 16,1 1 0-16,8-3 0 0,-8-1 0 0,-1-3 0 15,8 2 0-15,-7-5 0 0,0-5 0 0,-1-4 0 16,1 2 0-16,-1-7 0 0,1 0 0 16,1 2 0-16,-10-6 0 0,0 0 0 0,2 0 0 15,-9 1 0-15,0-1 0 0,0 5 0 0,0-4 0 16,-9 3 0-16,-5 1 0 0,5 0 0 15,-6 4 0-15,-1-1 0 0,1 1 0 0,-1 5 0 16,0 1 0-16,1 3 0 0,-1 3 0 16,0 1 0-16,1 2 0 0,6 7 0 0,2-1 0 15,-1 1 0-15,8 6 0 0,0-1 0 16,0-1 0-16,0 5 0 0,8-4 0 0,-1-1 0 16,9 1 0-16,-8-1 0 0,8-3 0 0,0-1 0 15,-1-3 0-15,8-6 0 0,-7-1 0 16,8-3 0-16,-9 0 0 0,1-3 0 15,8-6 0-15,-17-5 0 0,9 5 0 0,-8-3 0 16,0-6 0-16,0 4 0 0,-8-3 0 16,0-1 0-16,0 5 0 0,0-5 0 0,-8 1 0 15,0 3 0-15,0 0 0 0,1 1 0 16,7 1 0-16,-9 2 0 0,2 7 0 0,7-3 0 16,-8 2 0-16,8 8 0 0,0 5 0 0,8 1 0 15,-8 2 0-15,7 1 0 0,2 6 0 16,6 3 0-16,-7-4 0 0,7 8 0 0,1-4 0 15,0 9 0-15,-1 0 0 0,1-1 0 0,8 5 0 16,-8 2 0-16,-1-2 0 0,1-5 0 0,0 6 0 16,-8-1 0-16,-1-5 0 0,9 1 0 0,-16 1 0 15,8-1 0-15,-8-5 0 0,0 0 0 16,0 1 0-16,0-5 0 0,-8 1 0 0,1-7 0 16,-9 3 0-16,0-6 0 0,1 0 0 0,-9 0 0 15,0-4 0-15,1 4 0 0,-1-8 0 16,-8 3 0-16,1-8 0 0,0 0 0 0,-1 0 0 15,-7-8-562-15,8-1-467 0,-1-4-199 16,9-1-51-16,-1-7 35 0,9-2 120 0,-1 2 221 0,9-7 298 16</inkml:trace>
  <inkml:trace contextRef="#ctx0" brushRef="#br1" timeOffset="-198656.405">32402 20245 482 0,'0'-4'644'0,"-9"4"138"16,9-4 144-16,-7-1 7 0,0 2-94 15,7-3-115-15,-9 3-96 0,-6-2-89 16,6-4-98-16,2 5-96 0,7-1-53 0,-8-4-24 16,0 6-22-16,0 3-144 0,8-6-102 15,0 12 0-15,-7-6 0 0,7 12 0 0,7 1 0 16,1 9 0-16,0 6 0 0,0 2 0 0,8 0 0 16,-1 11 0-16,8-2 0 0,1 1 0 15,0 4 0-15,-1 0 0 0,8-4 0 0,-7 0 0 16,-1-5 0-16,1 0 0 0,-8-9 0 0,0 2 0 15,-1-6 0-15,-6-9 0 0,-2 0 0 16,-7-4 0-16,-7-9 0 0,-2 0 0 0,-6 0 0 16,-8-9 0-16,-1-4 0 0,0-6 0 15,-8 3 0-15,9-6 0 0,-8-1 0 16,0-4 0-16,0 6 0 0,7-6 0 0,8 5 0 16,0 0 0-16,1 0 0 0,6 4 0 0,9 1 0 15,0-1 0-15,0 9 0 0,9-5 0 16,6 10 0-16,8 1 0 0,1-3 0 0,-1 6 0 15,10 0 0-15,-2 6 0 0,7 1 0 16,2-1 0-16,0 2 0 0,-2 1 0 0,9 5 0 16,-7-7 0-16,-1 3 0 0,0-1-375 15,-8-4-144-15,1 3-77 0,-8-3-46 0,-1-1 1 16,-8-4 42-16,-6 0 96 0,6-4 147 16,-15-1 194-16,0 1 212 0,0-5 213 0,-8 0 170 15,-8-4 110-15,1 3 62 0,7 2 13 0,-7-6-34 16,-1 5-80-16,-1 2-79 0,3 1-57 0,5-2-368 15,1 8 0-15,1-5 0 0,7 10 0 16,-9-5 0-16,9 8 0 0,0 1 0 0,9 9 0 16,-2-1 0-16,1 2 0 0,1 3 0 15,5 0 0-15,3 0 0 0,6 0 0 0,1 4 0 16,-1-8 0-16,1 4 0 0,-1-9 0 16,8 1 0-16,2-2 0 0,-10-7 0 0,8-5 0 15,-7-5 0-15,-1-4 0 0,1 2 0 16,-9-7 0-16,1-3 0 0,0-2 0 0,-8-3 0 15,-1 0 0-15,-7 0 0 0,0 5 0 16,0-5 0-16,-7 4 0 0,-1 1 0 0,-1 3 0 16,2 0 0-16,0 5 0 0,-2 2 0 15,-6 1 0-15,6 6 0 0,9 0 0 0,-7 9 0 16,7 1 0-16,0 3 0 0,0-1 0 16,0 7 0-16,7-1 0 0,2 3 0 0,-2-3 0 15,10 0 0-15,-10-1 0 0,9 1 0 0,-1-5 0 16,9-4 0-16,-8-1 0 0,7-8 0 15,1 0 0-15,-8 0 0 0,7-8 0 0,-8-1 0 16,9-9 0-16,-15 5 0 0,5-4 0 0,-5-1 0 16,-1 5 0-16,-1-5-69 0,-7 0-5 15,0 4 38-15,-7 1 35 0,-1 1 29 16,8-1 20-16,-9 3 19 0,2 7-30 0,7-3-37 16,-7 3 0-16,7 6 0 0,-9 3 0 0,9 1 0 15,9 7 0-15,-9 0 0 0,7 8 0 16,0-4 0-16,2 8 0 0,6-4 0 15,1 8 0-15,0 1 0 0,-1 5 0 0,1-1 0 16,8 4 0-16,-9-4 0 0,1 6 0 16,0-2 0-16,-1 1 0 0,1-5 0 0,-9 0 0 0,10 1 0 15,-17-5 0-15,7-4 0 0,-7-1 0 16,0-4 0-16,0-5 0 0,-7 2 0 0,-10-6 0 16,3-1 0-16,-3-2 0 0,1-6 0 15,-7-4 0-15,-1 0 0 0,1-4 0 0,-8-1 0 16,7-9 0-16,-7-2 0 0,7-3 0 0,-7-2 0 15,8-2 0-15,7 2 0 0,0-6 0 0,1 5 0 16,15 0 0-16,-9-4 0 0,9 3 0 0,9-3 0 16,6 3 0-16,-7-3 0 0,7 4 0 15,9 0 0-15,-1-4 0 0,1 4 0 0,8 0 0 16,-1 0 0-16,0-1 0 0,9 2 0 16,-9 3 0-16,9-5 0 0,-9 6 0 0,0-5 0 15,1 4 0-15,-9-4 0 0,1 5 0 16,0-5 0-16,-10 4 0 0,3 1 0 0,-10-6 0 15,2 9 0-15,-2-2 0 0,-14 2 0 16,7 0 0-16,-9 1 0 0,-6 5 0 0,-1-1 0 16,0 0 0-16,1 5 0 0,-1 4 0 0,0 0 0 15,1 4 0-15,-1 1 0 0,0 3 0 16,8 5 0-16,1 0 0 0,-2 5 0 16,2 1 0-16,7-3 0 0,0 3 0 0,0 3 0 15,7-4 0-15,2 3 0 0,6-3 0 0,1 0 0 16,0-1 0-16,7-4 0 0,-8 1 0 0,9-6 0 15,-1 2 0-15,10-7 0 0,-11 3 0 0,2-6 0 16,8 0 0-16,-9-6 0 0,1 3 0 16,-9-7 0-16,8 2 0 0,-7-1 0 0,-8-5 0 15,8 1 0-15,-8 5 0 0,0-6 0 16,0 1 0-16,-8 0 0 0,7 4 0 0,2 1 0 16,-9-2 0-16,7 6 0 0,-7 4 0 0,8 0 0 15,-8 4 0-15,8 6 0 0,-8-2 0 16,8 5 0-16,-8 5 0 0,7 0 0 0,-7-1 0 15,9 5 0-15,-9-4 0 0,0-1 0 16,7-3 0-16,1 0 0 0,0-7 0 0,-8 2 0 16,8-4 0-16,-1-5 0 0,9-5 0 15,-8-4 0-15,-1 2 0 0,9-7 0 0,-8-3 0 16,1-2 0-16,5 2 0 0,-5-1 0 16,6 1 0-16,1 3 0 0,0-3 0 0,-1 4 0 15,1 0 0-15,0 8 0 0,8-4 0 0,-9 9 0 16,1-4 0-16,0 8 0 0,-1 0 0 0,-6 6 0 15,6-2 0-15,-7 5 0 0,7 5 0 0,-6 0 0 16,-2-1 0-16,1 1 0 0,-8 4 0 0,8-5 0 16,-8 1 0-16,0-1 0 0,-8-3 0 15,0 0 0-15,1-1-90 0,-17-4-933 16,8-1-232-16,-7 1-67 0,-1-4 30 0,-7-5 102 16,7 0 202-16,-8-5 285 0</inkml:trace>
  <inkml:trace contextRef="#ctx0" brushRef="#br1" timeOffset="-198412.46">33728 20308 167 0,'-24'-23'881'0,"16"2"211"0,-7-2 137 15,-1 2 116-15,16-2-22 0,-8-3-325 16,16 8-324-16,-1-4-192 0,2 5-482 0,-2 3 0 16,9 5 0-16,-1 5 0 0,-6 4 0 0,6 4 0 15,1 1 0-15,0 8 0 0,-1 0 0 16,-6 5 0-16,-2 4 0 0,1 1 0 0,-1 2 0 15,2-6 0-15,-9 2 0 0,7-4-378 0,-7-3-865 16,0-5-136-16,0-9-7 0,0-5 69 16,8-13 174-16,0 1 293 0,-8-10 399 0</inkml:trace>
  <inkml:trace contextRef="#ctx0" brushRef="#br1" timeOffset="-198151.628">33837 20033 51 0,'-16'-30'835'0,"9"4"262"16,-8-5 182-16,6 4 150 0,-6 1 75 0,-1 9-299 15,9-2-414-15,-2 1-791 0,-6 11 0 16,6 2 0-16,2 5 0 0,-1 5 0 0,-8 2 0 15,9 11 0-15,-9 5 0 0,0 3 0 16,1 5 0-16,-1 0-589 0,-8 4-821 0,0 1-75 16,1 8 40-16,-1 0 123 0,-7 0 239 15,8 0 462-15</inkml:trace>
  <inkml:trace contextRef="#ctx0" brushRef="#br1" timeOffset="-196445.98">15299 21803 254 0,'-9'6'672'0,"2"-3"161"0,-1-3 164 16,-8 0 128-16,9 0-146 0,-2 5-151 15,2-5-113-15,-10 0-86 0,10 4-90 0,-1-4-57 16,-8 0-344-16,9 0-138 0,-2 0 0 16,2 0 0-16,-1-4 0 0,0-1 0 0,8 2 0 15,0-6 0-15,8 4 0 0,0-4 0 0,8 0 0 16,-1-3 0-16,8 6 0 0,1-2 0 15,0 3 0-15,8 1 0 0,6 0 0 0,-7 4 0 16,9 0 0-16,0 4 0 0,7 0 0 0,-9 6 0 16,-6-7 0-16,-1 6 0 0,-7 0 0 0,0 0 0 15,-1 0 0-15,1 5 0 0,-8-6 0 16,-1 5 0-16,1-3 0 0,-9 3 0 0,1-5 0 16,-8 1 0-16,0 0 0 0,0-4 0 15,-8-1 0-15,-8-1 0 0,1-3 0 0,-1 6 0 16,-7-12 0-16,-8 6 0 0,7-3 0 15,-7 3 0-15,-1-4 0 0,1-5 0 0,-9 4 0 16,2 0 0-16,-2-4 0 0,0 6 0 16,9-6 0-16,0 5 0 0,8 4 0 0,-1-5 0 15,8 5 0-15,9-5 0 0,-1 5 0 0,-1-4 0 16,9 4 0-16,0 0 0 0,9 0 0 16,-1 0 0-16,-1 4 0 0,9-4 0 0,0 5 0 15,8-5 0-15,-9 5 0 0,17-1 0 16,-10-1 0-16,10-3 0 0,-1 6 0 0,0-6 0 15,2 0 0-15,-2 0 0 0,0 0 0 16,1 0 0-16,6 0 0 0,10-6 0 16,-1-1 0-16,-8 2 0 0,0-9 0 0,-7 5 0 15,-1-3 0-15,-7 3-242 0,-8-5 4 0,-1 5 46 16,-7 0 45-16,-8 1 35 0,-8-1 37 16,0 5 30-16,1-1 35 0,-9 1 29 0,-8-1 26 0,1 2 31 15,-1-3 25-15,0-2 30 0,-7 3 23 16,-1-3 22-16,1-1 24 0,-7 0-41 0,5-4-159 15,-5 4 0-15,6 0 0 0,1 0 0 0,7 0 0 16,-7 1 0-16,8-1 0 0,-1-1 0 0,0 7 0 16,8-7 0-16,-7 6 0 0,15-1 0 15,-8 2 0-15,9-3 0 0,-1 6 0 0,0-4 0 16,8 4 0-16,0 0 0 0,8 0 0 0,0 0 0 16,8 0 0-16,-1 4 0 0,8 2 0 0,8-3 0 15,2 6 0-15,-2 1 0 0,8-7 0 0,8 7 0 16,-8-1 0-16,8-1 0 0,0 1 0 0,-7 0 0 15,7 0 0-15,-9 0 0 0,2-1 0 0,0 6 0 16,-9-5 0-16,0 4 0 0,1-5 0 16,-17 6 0-16,8-1 0 0,-14-4 0 0,-1-1 0 15,-1 1 0-15,-7 0 0 0,-7 5 0 16,7-5 0-16,-17 0 0 0,10-1 0 0,-9-4 0 16,1 5 0-16,-1 1 0 0,-8-3 0 0,1-1 0 15,-1 2 0-15,1-4 0 0,-1 6 0 0,-7-1 0 16,8-5 0-16,-1-1 0 0,0 3 0 15,8-2 0-15,0 0 0 0,1 1 0 0,8 4-854 16,-2-5-598-16,9 1 3 0,-7-1 73 16,14-4 137-16,-7 4 246 0,9-4 386 15</inkml:trace>
  <inkml:trace contextRef="#ctx0" brushRef="#br1" timeOffset="-195485.817">16052 21786 174 0,'0'0'486'0,"0"-4"110"0,0 4 95 0,0 0 14 16,0 0-57-16,0-5-65 0,0 5-61 15,0 0-39-15,-8 0-30 0,8 0-35 0,0 0-42 0,0 0-41 16,0 0-40-16,0 0-35 0,0 0-31 16,0 0-17-16,0 0-4 0,0 5 2 0,0-5 1 15,0 4-115-15,0-4-96 0,-9 0 0 0,9 5 0 16,0-1 0-16,-7 1 0 0,7-2 0 16,-7 3 0-16,-2 2 0 0,1 5 0 0,1-3 0 15,-2 3 0-15,-6-1 0 0,-1 7 0 16,0-2 0-16,1 1 0 0,-1-1 0 15,-7 5 0-15,-1 0 0 0,8-3 0 0,-8 2 0 16,10 2 0-16,-10-6 0 0,0 4 0 16,1 2 0-16,7-5 0 0,-8-1 0 0,1 1 0 15,8-5 0-15,-1 0 0 0,-1 0 0 16,3-4 0-16,5 0 0 0,-6 0 0 16,6-5 0-16,2-4 0 0,-1 0 0 0,0 0-65 15,8-4-566-15,-8 4-214 0,8-4-263 16,0-5-98-16,-7 0-8 0,7-5 80 0,7 2 167 15,-7-2 269-15</inkml:trace>
  <inkml:trace contextRef="#ctx0" brushRef="#br1" timeOffset="-193491.402">16656 21583 262 0,'-8'-5'745'0,"8"-4"210"0,0 5 144 15,-9 1 107-15,9-3-151 0,0-2-207 0,0 3-181 16,0-4-151-16,0 5-90 0,0 0-57 0,0-1-326 16,0 1-43-16,0 4 0 0,9 0 0 0,-9 0 0 15,8 9 0-15,-1-1 0 0,2 6 0 0,-2 3 0 16,9 5 0-16,-8 4 0 0,-1-3 0 15,2 4 0-15,-2-1 0 0,1-4 0 0,-1 9 0 16,9-5 0-16,-8 6 0 0,0-2 0 0,0-4 0 16,-1 6 0-16,2-6 0 0,-2 5 0 15,1-9 0-15,1 4 0 0,-2-4 0 16,-7-3 0-16,7-3 0 0,2-6 0 0,-9-1 0 16,8-9-165-16,-8-5-730 0,0 1-160 15,0-13-148-15,0-6-24 0,0-4 70 0,7-8 150 16,2 0 215-16,-2 0 250 0</inkml:trace>
  <inkml:trace contextRef="#ctx0" brushRef="#br1" timeOffset="-193190.203">16986 21685 281 0,'14'-9'599'0,"3"0"155"0,-1-1 155 0,-9 7 88 15,9-1-71-15,-8-1-117 0,-1 1-105 16,1 4-93-16,-8-5-97 0,8 5-103 0,-8-4-55 16,0 4-36-16,0-5-320 0,0 0 0 0,-8 5 0 15,8-3 0-15,-8-3 0 0,-7 3 0 0,7 3 0 16,-7-4 0-16,-9 4 0 0,8 4 0 15,-8-1 0-15,8 3 0 0,-7 2 0 0,8 6 0 16,-9 2 0-16,8 3 0 0,0-1 0 0,9-1 0 16,-1 1 0-16,8-1 0 0,0 2 0 0,0-2 0 15,0 1 0-15,8-1 0 0,-1 1 0 16,9 0 0-16,-8-1 0 0,8 1 0 0,7-1 0 16,-7-3 0-16,8 3 0 0,0-4 0 15,-1 1 0-15,1-1 0 0,7 0 0 0,-8-3 0 16,1-3 0-16,-1 2 0 0,1-4 0 0,-1-1 0 15,1 1 0-15,-9-5 0 0,9 0 0 16,-1-5 0-16,-7 1-903 0,0-5-611 0,8 0 16 16,-9-4 100-16,1 0 157 0,0 0 282 15,8-5 422-15</inkml:trace>
  <inkml:trace contextRef="#ctx0" brushRef="#br1" timeOffset="-192911.395">17597 21667 173 0,'-7'-10'879'15,"-2"7"227"-15,-6-1 150 0,6-1 125 0,-6-4-27 16,7 5-289-16,0-6-310 0,1 1-533 16,-2 2-222-16,2 1 0 0,7-2 0 0,-8-1 0 15,8 4 0-15,-8-4 0 0,8 9 0 0,0-4 0 16,0 4 0-16,0 0 0 0,8 4 0 0,-8 2 0 16,8 2 0-16,-8 1 0 0,7 5 0 0,2 2 0 15,-2 3 0-15,-7-3 0 0,8 7 0 0,0-5 0 16,0 5 0-16,-8-2 0 0,7 2 0 15,2 3 0-15,-2-5 0 0,1 2 0 16,1 3 0-16,-2-3 0 0,0-6 0 0,2 1 0 16,-1-1 0-16,-1-4 0 0,2-8 0 0,-2-1-507 15,1-4-658-15,0-4-123 0,0-5-3 16,-1-13 66-16,9 0 157 0,-8-4 214 0,8-2 263 16</inkml:trace>
  <inkml:trace contextRef="#ctx0" brushRef="#br1" timeOffset="-192644.03">17809 21645 260 0,'8'-18'786'0,"-1"4"239"0,2 1 171 15,-2 0 130-15,1 4-111 0,0 6-194 0,-8-7-198 16,8 7-284-16,-8-3-539 0,7 2 0 16,-7 4 0-16,9 0 0 0,-2 0 0 0,-7 4 0 15,8 2 0-15,-8-3 0 0,8 10 0 0,0 1 0 16,-1 0 0-16,2 2 0 0,-2 7 0 0,-7-1 0 16,8-4 0-16,0-1 0 0,0 5 0 0,-1-4 0 15,2 5 0-15,-2-2 0 0,10-4 0 16,-10 6 0-16,0-2 0 0,2-3 0 0,-1 5 0 15,8-6 0-15,-9 1 0 0,1-5 0 16,0 5-561-16,0-9-637 0,-8 4-98 16,0-9 9-16,0 1 84 0,0-1 167 0,-8-4 213 15,8-4 251-15</inkml:trace>
  <inkml:trace contextRef="#ctx0" brushRef="#br1" timeOffset="-192392.195">17974 21958 70 0,'-24'-4'483'0,"1"-1"149"0,-1 1 153 15,1-5 146-15,-9 5 14 0,8 0-61 0,0-1-82 16,1-4-69-16,0 5-73 0,0-1-103 15,7 1-86-15,0 0-233 0,1-2-238 16,-9-1 0-16,8-2 0 0,0-1 0 0,9 1 0 16,-10 0 0-16,17 2 0 0,-7 2 0 0,14-4 0 15,2 4 0-15,-1 1 0 0,-1 4 0 0,9-5 0 16,-8 5 0-16,8 0 0 0,0 0 0 16,-1 5 0-16,1-5 0 0,0 4 0 0,7-4 0 15,-8 5 0-15,9-5 0 0,0 0 0 16,-8 0 0-16,15-5 0 0,0 5 0 0,1-4-515 15,-1 4-882-15,0-5-35 0,-8 2 59 0,17-3 113 16,-9-2 212-16,-7 8 282 0</inkml:trace>
  <inkml:trace contextRef="#ctx0" brushRef="#br1" timeOffset="-191755.894">18664 21742 339 0,'-8'4'865'0,"8"1"227"0,-7-5 160 15,-2 5 133-15,2-5-129 0,7 3-195 16,-8-3-195-16,-1 0-791 0,9 0-75 0,0 0 0 15,0 0 0-15,0 0 0 0,0 0 0 0,9-3 0 16,-1 3 0-16,-8-5 0 0,16 5 0 0,-9-5 0 16,9 5 0-16,-1-4 0 0,1 4 0 15,0 0 0-15,-1-4 0 0,9 4 0 0,-1 0 0 16,1-5 0-16,-8 5 0 0,8 5 0 0,-9-5 0 16,1 4 0-16,7-4 0 0,-7 4 0 0,-1 1 0 15,1 0 0-15,1-2 0 0,-10 6 0 0,9-4 0 16,-8-1 0-16,-1 1 0 0,-7-1 0 0,9 5-31 15,-9-4-855-15,0-2-96 0,0 6-55 16,-9-4-1-16,9-1 92 0,-7 5 209 0,-10-4 321 16,10 4 368-16,-9 0 371 0,1-1 321 15,-9 1 203-15,1 0 94 0,-1 0 9 16,1 0-43-16,-1-5-88 0,1 5-129 0,-1-5-690 16,0 1 0-16,8-1 0 0,-7-4 0 15,8 5 0-15,6-1 0 0,-6-4 0 0,-1 0 0 16,9-4 0-16,-2 4 0 0,9-5 0 15,-7 1 0-15,7 4 0 0,0-5 0 0,7 1 0 16,2-1 0-16,-2 1 0 0,1 0 0 0,8 4 0 16,-9-6 0-16,9 6 0 0,0 0 0 15,-1 0 0-15,1 0 0 0,1 0 0 16,5 0 0-16,-6-3 0 0,0 3 0 0,-1 0-792 16,1-4-883-16,0 4 81 0,-8-5 142 15,8 5 219-15,-9-4 336 0,9-1 421 16</inkml:trace>
  <inkml:trace contextRef="#ctx0" brushRef="#br1" timeOffset="-190537.716">19480 21534 85 0,'0'0'432'0,"0"-4"130"0,-8 4 130 0,8 0 80 16,0 0 35-16,0 0 3 0,-7 4-31 0,7-4-57 15,0 0-79-15,-9 0-94 0,9 5-104 16,0-5-85-16,0 0-54 0,-7 0-79 0,7 0-227 16,0 0 0-16,0 0 0 0,0 0 0 0,0 0 0 15,7 0 0-15,2-5 0 0,-2 1 0 16,1 0 0-16,-1-5 0 0,9 0 0 0,0 0 0 16,-1-4 0-16,1 0 0 0,1 0 0 0,-3 0 0 15,3-5 0-15,-1 5 0 0,-1-5 0 16,1 4 0-16,-9-4 0 0,9 6 0 0,-8-6 0 0,0 4 0 15,-8 6 0-15,8-5 0 0,-16 4 0 0,8 0 0 16,-8 0 0-16,0 5 0 0,-8-1 0 16,9 5 0-16,-9 5 0 0,1-5 0 0,-1 8 0 15,-1 1 0-15,3 0 0 0,-3 5 0 16,10 4 0-16,-9-2 0 0,8 3 0 0,8 2 0 16,0-2 0-16,0 2 0 0,0-3 0 0,8 4 0 15,-1 0 0-15,2 0 0 0,6 0 0 0,1-4 0 16,-9 3 0-16,10 2 0 0,-1-5 0 0,7-1 0 15,-8 1 0-15,1 0 0 0,0-1 0 16,-1-3 0-16,1 3 0 0,-8-4 0 0,0-4-103 16,7 4-508-16,-15-3-160 0,9-1-216 15,-9-6-152-15,0 2-30 0,0-5 54 0,0 0 148 16,0 0 202-16,-9 0 281 0</inkml:trace>
  <inkml:trace contextRef="#ctx0" brushRef="#br1" timeOffset="-190268.436">19558 21782 127 0,'-24'4'627'0,"9"1"176"0,-1-1 167 16,0-4 132-16,1 0-85 0,-1 0-166 0,1 0-145 16,7 5-105-16,-7-5-100 0,6 3-69 15,2-3-31-15,-10 6-348 0,10-6-53 0,0 0 0 16,-2 0 0-16,9 0 0 0,-8 0 0 0,8 0 0 16,0 0 0-16,8 0 0 0,1 0 0 0,-2 0 0 15,9 0 0-15,-1 0 0 0,1 0 0 0,0 0 0 16,-1 0 0-16,9 3 0 0,-1 2 0 15,1-1 0-15,-1 1 0 0,1-1 0 0,0 1 0 16,7 0 0-16,-8-1 0 0,9-1 0 0,-1 3 0 16,-7-6 0-16,7 3 0 0,-7-3 0 15,7 0 0-15,-8 0 0 0,1 0 0 0,-8 0 0 16,7 0-817-16,-15 0-464 0,8 0-58 16,-9 0 25-16,9 0 96 0,-16 5 177 15,8-5 269-15</inkml:trace>
  <inkml:trace contextRef="#ctx0" brushRef="#br1" timeOffset="-189645.526">19779 21963 372 0,'-17'8'660'15,"1"1"158"-15,1 0 152 0,7-5 50 16,-7 2-129-16,6-3-153 0,-6 1-129 15,7 1-117-15,0-1-117 0,1 1-87 0,-2-1-38 16,2-4-16-16,-1 5 0 0,0-5 3 16,0 0-234-16,1-5-3 0,-2 1 0 0,9-1 0 15,-7 1 0-15,7-5 0 0,0 0 0 16,0 1 0-16,0-1 0 0,0-4 0 16,7 4 0-16,-7-4 0 0,9 4 0 0,-2 0 0 15,9 5 0-15,-8-1 0 0,8 1 0 0,-1 4 0 16,-7 0 0-16,7 0 0 0,1 9 0 15,0 0 0-15,-1-1 0 0,-6 5 0 16,6 1 0-16,-6 3 0 0,-2 2 0 0,9-3 0 0,-8 6 0 16,-8 1 0-16,7 4 0 0,-7-5 0 15,0 4 0-15,0 0 0 0,-7-4 0 16,-1 5 0-16,0-6 0 0,0-3 0 0,1 5 0 16,-10-6 0-16,10-3 0 0,-9-5 0 0,0 4 0 15,1-10 0-15,-1-3 0 0,-8 0 0 16,8 0 0-16,-7-3 0 0,8-6 0 0,-1 0 0 15,-8 0 0-15,8 0 0 0,8 1 0 16,-8-5 0-16,9 3 0 0,-9 1 0 0,8 0 0 16,8 0 0-16,-7 1 0 0,7 4 0 15,0-5 0-15,7 4 0 0,1 1 0 0,0-1 0 16,0 1 0-16,-1 4 0 0,9 0 0 16,1 0 0-16,-10 0 0 0,17 4 0 0,-17 5 0 15,17-4 0-15,-8 4 0 0,0-1 0 16,-1 2 0-16,1-2 0 0,0 1 0 0,-1 0 0 15,1-4 0-15,0 4 0 0,-1-5 0 16,1-1 0-16,8 2 0 0,-9-1 0 0,1-4 0 0,0 0 0 16,-1 0 0-16,1 0 0 0,7-4 0 15,-7-4 0-15,-1 4 0 0,1-5 0 16,1-1-677-16,6 1-808 0,-8-3-14 0,1-2 76 16,0-4 130-16,-1 0 269 0,1 1 434 15</inkml:trace>
  <inkml:trace contextRef="#ctx0" brushRef="#br1" timeOffset="-188119.923">20453 21460 77 0,'-8'4'583'0,"8"0"175"0,-8-4 150 16,1 5 145-16,-2-5-61 0,2 4-145 15,-1 1-147-15,0-5-131 0,8 0-115 0,-8 4-107 0,8-4-73 16,-7 0-44-16,7 0-26 0,-9 0-15 16,9 5-183-16,0-5-6 0,0 4 0 0,0 0 0 15,0 5 0-15,0 4 0 0,0 0 0 16,0 5 0-16,0 5 0 0,9-1 0 0,-9 0 0 16,0 4 0-16,0 0 0 0,0-3 0 0,0-2 0 15,0 2 0-15,0-5 0 0,7 3 0 16,-7-3 0-16,0-1 0 0,0-3 0 15,0 0 0-15,0-1 0 0,0-5 0 0,0 1 0 16,-7-4 0-16,7-5 0 0,-9-5 0 0,2-4 0 16,-1 1 0-16,-1-10 0 0,-5-5 0 15,-3-3 0-15,10 5 0 0,-9-11 0 0,0 6 0 16,1-1 0-16,6 1 0 0,-6-1 0 16,7 0 0-16,8 2 0 0,-8 2 0 0,8 1 0 15,0 4 0-15,8 5 0 0,0-4 0 0,0 3 0 16,8 6 0-16,-1-1 0 0,1 0 0 15,7 9 0-15,1-4 0 0,0 8 0 0,-1 1 0 16,1-1 0-16,-8 5 0 0,7-1 0 0,-8 6 0 16,1-1 0-16,-1 4 0 0,1 1 0 0,-8 0 0 15,0-1 0-15,-8 1 0 0,0-1 0 0,0-4 0 16,-8 6 0-16,0-6 0 0,1-1 0 16,-9-2 0-16,8-1 0 0,1 0 0 0,-9-5 0 15,8-4 0-15,-8 0 0 0,16 0 0 16,-7-4 0-16,-2-1 0 0,9 1 0 0,0-1 0 15,9 1 0-15,-2 0 0 0,1-2 0 0,8 3 0 16,0-1 0-16,6-1 0 0,2 5 0 0,-1 0 0 16,1 0 0-16,-1 5 0 0,1 2 0 15,0 3 0-15,-8-1 0 0,7 4 0 0,-7 5 0 16,-8-4 0-16,-1-2 0 0,2 6 0 16,-2-4 0-16,-7 3 0 0,0 1 0 15,0-6 0-15,0 6 0 0,-7-4 0 0,-2-2 0 16,2 2 0-16,-9 0 0 0,8-7 0 0,-15 3 0 15,7-1 0-15,-8-5 0 0,0 1 0 16,10-5 0-16,-10-5 0 0,0 5 0 16,1-4 0-16,-1-1 0 0,8-3 0 0,1 2 0 15,-1 3 0-15,9-1 0 0,-2-5 0 0,2-1 0 16,14 6 0-16,2-4 0 0,-2 2-295 16,9-1-285-16,8 2-179 0,-2 0-204 0,2 1-155 15,15-1-43-15,1-4 68 0,-1 0 137 0,8 1 224 16,0-5 262-16</inkml:trace>
  <inkml:trace contextRef="#ctx0" brushRef="#br1" timeOffset="-187822.186">21072 21650 81 0,'9'-14'666'0,"-2"0"231"0,-7 5 178 15,0-4 128-15,0 0-47 0,-7 4-191 0,-2-4-187 16,2 4-171-16,-1-4-123 0,0 4-205 16,0 5-279-16,-8-5 0 0,1 5 0 0,-1-1 0 15,0 5 0-15,1 0 0 0,-8 0 0 0,6 5 0 16,1 4 0-16,-7 4 0 0,15 0 0 15,-8 4 0-15,1 6 0 0,7-2 0 0,0 7 0 16,1-6 0-16,7 0 0 0,7-5 0 0,-7 2 0 16,8-2 0-16,0 1 0 0,7-6 0 0,-6 6 0 15,6-4 0-15,1 3 0 0,7-4 0 16,-6 4 0-16,6-3 0 0,1 0 0 0,-1-1 0 16,1-4 0-16,-1 4 0 0,1-4 0 0,7 0 0 15,-8-1 0-15,-6-3 0 0,5-1 0 16,1 0 0-16,1 1 0 0,-8-5 0 15,0 0 0-15,8 0 0 0,-9 0 0 0,-7 0-1352 16,7 0-195-16,1-5 61 0,-8 1 117 16,8 0 212-16,0-1 338 0,-1 1 383 15</inkml:trace>
  <inkml:trace contextRef="#ctx0" brushRef="#br1" timeOffset="-187326.829">21928 21791 91 0,'-9'0'810'15,"2"4"254"-15,-9-4 180 0,8 0 147 0,-8 5 18 16,9-5-233-16,-8-5-264 0,6 5-818 0,2 0-94 16,7-4 0-16,0 4 0 0,0-5 0 0,0 1 0 15,7-1 0-15,2 1 0 0,6-4 0 0,1 8 0 16,-1-6 0-16,8 3 0 0,1-2 0 15,-1 5 0-15,1 0 0 0,0 5 0 0,8-5 0 16,-9 3 0-16,1 3 0 0,0-3 0 0,-10 2 0 16,10 4 0-16,-8-5 0 0,0 1 0 0,-8-1 0 15,-1 1 0-15,1 4 0 0,-8-6 0 0,8 6-501 16,-16 0-242-16,8 1-72 0,-8-3-31 16,1 2 30-16,-1 0 102 0,0 1 196 15,-7-1 253-15,-1-2 309 0,-1-1 301 16,-6 2 247-16,8-3 149 0,-9 4 77 0,1-5 11 15,7 1-47-15,-8 3-91 0,1-8-315 16,6 5-376-16,3-1 0 0,-3-4 0 0,10 0 0 16,-9 0 0-16,16 0 0 0,-8 0 0 0,8 0 0 15,0 0 0-15,8-4 0 0,-8 4 0 16,7 0 0-16,2 0 0 0,6 0 0 0,-6-5 0 16,5 5 0-16,3 0 0 0,6 0 0 0,-7 0 0 15,-1 0 0-15,9-4 0 0,-8 4 0 16,7 0 0-16,-6 0 0 0,-3 0 0 15,10 0 0-15,-8 0 0 0,0 0-1356 0,-8-4-109 16,7 4 21-16,-7-5 86 0,7-4 185 16,-6 5 300-16,6-5 409 0</inkml:trace>
  <inkml:trace contextRef="#ctx0" brushRef="#br1" timeOffset="-184220.371">4471 13829 279 0,'0'-5'648'0,"0"5"185"0,8-5 169 16,-8 5 75-16,-8 0-102 0,8-3-146 16,0 3-133-16,0 0-132 0,0 0-119 0,0 0-82 15,0 0-45-15,-7 0-156 0,7 0-162 16,0 0 0-16,0 3 0 0,0-3 0 0,-9 5 0 15,9 0 0-15,0-1 0 0,-7 10 0 16,7-1 0-16,-8 0 0 0,1 9 0 0,7 0 0 16,-9 4 0-16,2 5 0 0,-1 4 0 0,-1 0 0 15,2 2 0-15,0 2 0 0,-2-4 0 16,1 6 0-16,8-6 0 0,-7-5 0 0,-2 0 0 16,9-2 0-16,0-6 0 0,0-5 0 0,0 1 0 15,0-9 0-15,0-9 0 0,9-5 0 16,-2-3-315-16,-7-9-670 0,8-10-185 15,8 0-75-15,-9-4 14 0,2 1 93 0,6-7 172 16,-6 7 256-16,6 3 288 0</inkml:trace>
  <inkml:trace contextRef="#ctx0" brushRef="#br1" timeOffset="-183940.12">4589 13939 36 0,'7'-9'579'16,"2"5"201"-16,-1-1 193 0,-8 1 144 0,7-1-36 15,-7 5-138-15,0-4-141 0,0 4-141 16,0 0-143-16,0-4-105 0,0 4-125 0,0 0-288 15,0 0 0-15,0 0 0 0,0 4 0 16,0-4 0-16,0 4 0 0,9-4 0 16,-9 5 0-16,0-1 0 0,0 5 0 0,0-4 0 15,0 3 0-15,-9 2 0 0,9-1 0 16,0 3 0-16,0 6 0 0,-7-4 0 16,7 7 0-16,-8 2 0 0,-1-1 0 0,2 0 0 15,0 4 0-15,7 0 0 0,-9 1 0 0,1-1 0 16,1-4 0-16,7 4 0 0,-9-7 0 15,9-1 0-15,0-1 0 0,-7-4-768 16,7-4-517-16,0-9-86 0,0-4 20 0,7-1 95 16,2-12 192-16,-2 4 331 0</inkml:trace>
  <inkml:trace contextRef="#ctx0" brushRef="#br1" timeOffset="-182722.58">4832 13873 109 0,'0'-5'556'0,"0"1"138"0,0-4 124 0,0 3 117 16,0 1-90-16,0-5-132 0,8 0-118 0,-8-1-102 15,0 3-96-15,0-2-87 0,0 0-70 16,0-1-43-16,0 1-24 0,0 6-18 15,0-1-10-15,0 4-5 0,0 0 8 0,0 4 6 16,0 4 10-16,0 6 11 0,0 4-140 16,0-1-35-16,-8 10 0 0,8-6 0 15,0 10 0-15,0 0 0 0,-7 0 0 0,7-1 0 16,-9 2 0-16,9-1 0 0,-7 4 0 16,7-4 0-16,-8-1 0 0,-1 1 0 0,9 0 0 15,-7-5 0-15,-8 2 0 0,6-6 0 16,2 0 0-16,0 0-877 0,-10-5-446 15,10-8-77-15,-2-4 34 0,2-5 101 0,7-9 220 16,0 1 397-16</inkml:trace>
  <inkml:trace contextRef="#ctx0" brushRef="#br1" timeOffset="-181988.529">7602 13873 177 0,'7'-9'540'0,"-7"-4"154"15,9 4 163-15,-2-4 108 0,-7 3-49 0,0 3-92 16,8-2-90-16,-8 0-91 0,0-1-100 16,0 6-97-16,0-1-54 0,0 2-26 0,0-1-272 15,0 4-94-15,0-5 0 0,0 5 0 16,0 0 0-16,0 5 0 0,0-1 0 15,0 4 0-15,-8 1 0 0,8 9 0 0,0 4 0 16,-7 5 0-16,7 3 0 0,-9 1 0 16,9 5 0-16,-7-1 0 0,-1 0 0 0,8 5 0 15,-8-5 0-15,0-4 0 0,8-1 0 0,-7 1 0 16,7-9 0-16,0 0 0 16,0-9 0-16,0-4 0 0,0-4 0 0,7-5-202 15,-7-8-562-15,8-5-142 0,0-10-165 16,0 2-88-16,-1-7 5 0,2-2 97 0,-2-1 178 15,9 0 234-15</inkml:trace>
  <inkml:trace contextRef="#ctx0" brushRef="#br1" timeOffset="-181748.092">7750 13864 202 0,'17'-17'629'15,"-10"-1"197"-15,2 5 185 0,6 0 116 0,-15-1-95 16,8 5-130-16,-8 1-116 0,8 4-117 16,-8-6-119-16,0 6-93 0,0 4-457 0,7-5 0 15,-7 5 0-15,0 0 0 0,0 5 0 16,0-1 0-16,-7 10 0 0,7-2 0 15,0 7 0-15,0 2 0 0,-8 2 0 0,8 3 0 16,-8 1 0-16,8 3 0 0,0-4 0 16,-8 1 0-16,8 3 0 0,0-6 0 0,-7 2 0 15,7-4 0-15,0-5 0 0,0 1 0 0,0-5 0 16,0-4-500-16,0 0-864 0,0-9-68 16,7-9 45-16,1-9 108 0,0-4 203 15,7-4 316-15</inkml:trace>
  <inkml:trace contextRef="#ctx0" brushRef="#br1" timeOffset="-181480.798">7970 13784 214 0,'0'-4'756'0,"9"-1"229"15,-9 2 167-15,7 3 117 0,-7-4-113 0,0 4-221 16,0 0-217-16,0 0-183 0,0 4-128 16,0-1-343-16,0 2-64 0,0 4 0 0,0 0 0 15,-7 5 0-15,7 3 0 0,0 1 0 16,0 3 0-16,-9 6 0 0,9-1 0 0,0 1 0 15,0 3 0-15,0 1 0 0,0-3 0 16,0 2 0-16,0-3 0 0,0-5 0 16,0 4 0-16,-7-9 0 0,7 1-96 0,0 1-923 15,0-12-250-15,0-1-69 0,0-6 35 16,7-6 105-16,-7-1 205 0,9-7 317 0</inkml:trace>
  <inkml:trace contextRef="#ctx0" brushRef="#br1" timeOffset="-180607.26">6887 12479 150 0,'0'-6'606'0,"-7"3"178"16,7-1 182-16,-8-1 129 0,0 5-114 0,8-5-149 16,-8 5-129-16,1-4-125 0,-2 4-127 15,9 0-77-15,-7-5-40 0,-1 5-29 0,8 0-273 16,0 0-32-16,-7 0 0 0,14 0 0 15,-7 0 0-15,8 5 0 0,8-1 0 16,-1 1 0-16,8 4 0 0,1 0 0 0,-1-1 0 16,10 1 0-16,-2 5 0 0,8-6 0 0,-8 5 0 15,9 1 0-15,-2-6 0 0,10 6 0 16,-17-6 0-16,8 1 0 0,-8 4 0 0,2-4 0 16,-2 0 0-16,-15-5 0 0,7 0-380 15,-8 2-235-15,-6-3-184 0,-2 2-244 0,-7-5-102 16,0 0-9-16,0-5 70 0,-7 2 152 15,7-3 237-15</inkml:trace>
  <inkml:trace contextRef="#ctx0" brushRef="#br1" timeOffset="-180268.158">7045 12346 465 0,'-16'-5'734'0,"1"-3"152"0,-1-1 134 0,8 5 38 16,-8-5-218-16,9 0-193 0,-10 0-133 0,10 5-113 16,-2-5-93-16,9 5-44 0,-7-1-16 15,7 1-7-15,-8-1-8 0,8 5-16 0,0 0-102 16,0 0-115-16,0 0 0 0,0 0 0 16,8 0 0-16,-1 0 0 0,2 5 0 0,-2-1 0 15,10 1 0-15,6 2 0 0,1-1 0 16,-1 2 0-16,1 1 0 0,14-4 0 15,-5 4 0-15,-2-5 0 0,7 5 0 0,2-5 0 16,-9 0 0-16,1 5 0 0,-1-4 0 16,0-1 0-16,-7 1 0 0,-1-1 0 0,-7 5 0 15,0-4 0-15,-8 3-456 0,-1 0-101 16,-7 1-143-16,0-4-189 0,-7 4-170 16,-1-1-53-16,8 1 34 0,-8-5 121 0,0 1 196 15,-8-5 250-15</inkml:trace>
  <inkml:trace contextRef="#ctx0" brushRef="#br1" timeOffset="-179924.084">7076 12213 178 0,'-15'-9'603'0,"-1"-3"156"0,0 2 161 0,8-3 133 16,-8 4-130-16,9 0-150 0,-1 1-112 15,-1-1-97-15,2 5-111 0,0-1-85 16,7-4-47-16,-9 9-37 0,9-4-41 0,0-1-155 16,0 5-88-16,0 0 0 0,9 0 0 15,5 0 0-15,3 5 0 0,-1-1 0 16,-1 1 0-16,8 4 0 0,1-1 0 0,-1 1 0 16,10 1 0-16,-2-2 0 0,0 1 0 15,0-1 0-15,1 2 0 0,6-1 0 0,-5-6 0 16,-2 6 0-16,0 1 0 0,1-6 0 15,-9 5 0-15,1-6 0 0,-9 3 0 16,1-3 0-16,-9 2-1 0,9 4-668 0,-16-4-251 16,8-1-230-16,-8 5-77 0,0-6 6 15,0 3 80-15,0-2 188 0,0-4 307 0</inkml:trace>
  <inkml:trace contextRef="#ctx0" brushRef="#br1" timeOffset="-178144.384">22728 21592 111 0,'-7'-9'558'0,"7"1"138"16,-9-2 134-16,9 7 126 0,-8-7-69 0,8 6-112 16,0-1-109-16,0 1-89 0,-7-1-91 15,14 1-84-15,-7 0-80 0,0-5-47 0,0 4-24 16,8 5-11-16,-8-4-81 0,9 4-159 0,-2 0 0 16,-7 4 0-16,7 1 0 0,2 4 0 15,-1 4 0-15,-1 0 0 0,9 4 0 0,-8 6 0 16,0 4 0-16,0-5 0 0,-1 0 0 15,-7 4 0-15,9-4 0 0,-2 5 0 0,1 0 0 16,0-1 0-16,0 0 0 0,-1-3 0 0,9 2 0 16,-8 1 0-16,-1-3 0 0,2-1 0 15,-2 0 0-15,10-9 0 0,-10 1-177 0,0-10-695 16,2-4-203-16,-1-4-142 0,-1-14-25 16,2-4 55-16,6-9 164 0,-7 1 231 0,7-10 289 15</inkml:trace>
  <inkml:trace contextRef="#ctx0" brushRef="#br1" timeOffset="-177714.522">23058 21645 192 0,'7'-23'672'15,"1"1"229"-15,-8 0 184 0,8 6 133 0,-8 2-101 16,0 0-171-16,8 6-170 0,-8-6-172 0,0 10-139 16,7-5-250-16,-7 5-215 0,9 0 0 15,-2 4 0-15,-7 0 0 0,8 0 0 0,8 4 0 16,-16 5 0-16,16-1 0 0,-8 1 0 16,-1 4 0-16,2 1 0 0,6 3 0 0,-7 1 0 15,0 5 0-15,8-2 0 0,-9 6 0 0,8-5 0 16,-6-4 0-16,-2 3 0 0,1-3 0 15,0 0 0-15,0-1 0 0,-1 1 0 0,-7-1 0 16,9-3 0-16,-2-1-305 0,-7-3-364 16,8 3-81-16,-8-5-58 0,0 1-21 0,-8-4 19 15,8-1 85-15,-7 1 145 0,-9-5 177 16,8 0 189-16,-8 0 180 0,0 0 160 0,-6 0 135 16,-2 0 105-16,1 0 98 0,-10-5 86 15,10 1 59-15,-8-1 4 0,0 0-26 0,7 1-43 16,-8-1-58-16,1 2-74 0,0-3-74 15,-1-1-36-15,1 2-16 0,7-4-103 16,9 0-183-16,-1 1 0 0,9-1 0 0,-2 0 0 16,18-5 0-16,-9 5 0 0,7 6 0 0,9-6 0 15,-1 4 0-15,9 0 0 0,-1 1 0 0,8 4 0 16,-7 0 0-16,16-4 0 0,-9 4 0 16,8 0 0-16,1 0 0 0,-9 0 0 0,9 0 0 15,-2-5 0-15,2 5 0 0,-2 0 0 0,2-4 0 16,0-1 0-16,-2 5-202 0,-6-3-677 0,-1-3-161 15,-7 6-151-15,0-4-25 0,-1 0 54 16,1-1 152-16,-9 1 207 0,8 0 261 0</inkml:trace>
  <inkml:trace contextRef="#ctx0" brushRef="#br1" timeOffset="-177055.75">23662 21610 361 0,'-9'-10'879'16,"2"2"211"-16,-1 3 151 0,-8-4 123 15,9 6-158-15,-9-7-246 0,8 7-240 0,0-3-350 16,0 2-370-16,1 0 0 0,7-1 0 15,0 5 0-15,0 0 0 0,0 0 0 0,0 0 0 16,7 5 0-16,1 3 0 0,0 5 0 0,0 1 0 16,-1 3 0-16,2 5 0 0,6 1 0 0,-7-1 0 15,0 0 0-15,-1-4 0 0,2 4 0 0,6 0 0 16,-7 0 0-16,0 0 0 0,-1 0 0 16,2-4 0-16,-2 0 0 0,1-6 0 0,1 2 0 15,-2-5 0-15,-7 0 0 0,0-9 0 16,7 0 0-16,-7-6 0 0,-7-6 0 15,7-2 0-15,-7-7 0 0,-10-2 0 0,10-3 0 16,-9-4 0-16,-8-2 0 0,8 1 0 0,1 5 0 16,-1-5 0-16,9-1 0 0,-9 6 0 0,8 4 0 15,8 0 0-15,0 0 0 0,0 5 0 0,8 4 0 16,-8-1 0-16,16 5 0 0,-9 1 0 16,1 2 0-16,8 6 0 0,0 0 0 0,-1 6 0 15,1-2 0-15,-9 5 0 0,9 0 0 16,1 0 0-16,-10 4 0 0,9 0 0 0,-8 0 0 0,-1 5 0 15,-7-4 0-15,0 2 0 0,0-2 0 16,0 4 0-16,0-6 0 0,-7-2 0 0,7 3 0 16,-8-4 0-16,-1-6 0 0,2 3 0 0,0-2 0 15,-10-4 0-15,17 0 0 0,-7 0 0 16,-2-4 0-16,9-2 0 0,0-1 0 0,0 2 0 16,0-4 0-16,9 5 0 0,6-6 0 0,-6 7 0 15,5-3 0-15,3 3 0 0,6-1 0 16,-7 4 0-16,8 0 0 0,-9 0 0 0,8 4 0 15,1 5 0-15,-8-6 0 0,8 7 0 16,-1 3 0-16,-8-1 0 0,1 2 0 0,0 4 0 16,-1 0 0-16,-6-4 0 0,-2 3 0 0,-7-4 0 15,0 1 0-15,0 3 0 0,0-4 0 16,0 4 0-16,-7-3 0 0,-2 0 0 0,2-1 0 16,-9-5 0-16,1 6 0 0,-1-5 0 15,-1-5 0-15,3-1 0 0,-10 3 0 0,0-6 0 16,1-6 0-16,-1 3 0 0,-7-6 0 15,-1 0 0-15,8-5 0 0,1 2 0 0,8-2 0 16,6 1-177-16,2 5-375 0,7-6-180 16,0 10-248-16,0-5-157 0,7 4-41 0,9-4 48 15,1 6 146-15,-3-3 210 0,3 3 298 16</inkml:trace>
  <inkml:trace contextRef="#ctx0" brushRef="#br1" timeOffset="-176479.298">24611 21689 550 0,'0'0'783'16,"-8"5"204"-16,8-5 149 0,-8 0 4 0,0 4-134 16,1-4-155-16,-1 0-135 0,0 0-134 0,8 0-142 15,-8 0-440-15,1 0 0 0,7 0 0 0,-9 0 0 16,9 0 0-16,0 0 0 0,0 0 0 0,9 0 0 15,-9 0 0-15,7 0 0 0,1 0 0 16,8 0 0-16,-1 4 0 0,1-4 0 0,7 0 0 16,-7 0 0-16,8 0 0 0,7 0 0 0,-7 0 0 15,-1 0 0-15,1 0 0 0,-1 0 0 0,1 0 0 16,-1 0 0-16,-7 0 0 0,8 5 0 0,0-5 0 16,-9 0 0-16,8 0 0 0,-7 0 0 15,-8 0 0-15,8 0-725 0,-16 4-186 0,0 6-126 16,0-7-118-16,-9 6-11 0,2-4 97 15,-1 3 165-15,-8 2 216 0,0-7 217 0</inkml:trace>
  <inkml:trace contextRef="#ctx0" brushRef="#br1" timeOffset="-176218.991">24877 21777 78 0,'-23'5'559'0,"8"-1"285"16,-1 1 220-16,-8-1 165 0,8 1 15 15,-7-2-142-15,8 3-151 0,-9-6-191 0,8 3-400 16,0-3-360-16,1 0 0 0,-1 0 0 0,0 0 0 16,1-3 0-16,6 3 0 0,9-6 0 0,0-2 0 15,9 4 0-15,-2-1 0 0,1 1 0 16,8-1 0-16,0 1 0 0,-1 4 0 0,1 0 0 15,0 0 0-15,8 0 0 0,-9 4 0 0,8-4 0 16,1 5 0-16,-1-1 0 0,1 1 0 0,-1-1 0 16,1-4 0-16,0 5 0 0,-8-2 0 0,7-3 0 15,-8 0 0-15,-6 6-768 0,-2-6-583 16,9-6-39-16,-1 6 47 0,1-3 117 0,0-2 192 16,8 1 309-16</inkml:trace>
  <inkml:trace contextRef="#ctx0" brushRef="#br1" timeOffset="-175924.781">25458 21512 425 0,'0'0'927'0,"-8"0"205"15,8-4 149-15,0 0 118 0,-7 4-184 0,7-5-259 16,0 5-258-16,-9-4-540 0,9 4-158 0,0-4 0 16,0-1 0-16,0 5 0 0,0-4 0 0,0 4 0 15,0 0 0-15,0-5 0 0,9 5 0 0,-9 0 0 16,0 5 0-16,7-1 0 0,-7 1 0 16,8 3 0-16,-8 5 0 0,9 1 0 0,-2 3 0 15,0 2 0-15,2 2 0 0,-1 2 0 0,-1 3 0 16,-7-4 0-16,9-5 0 0,-2 1 0 0,1 4 0 15,-8-4 0-15,8-1 0 0,0 2 0 16,-8-7 0-16,7 2 0 0,2-5 0 0,-2 0 0 16,-7-1 0-16,8-4-914 0,0-4-639 15,0-9 47-15,-1-3 115 0,2-6 167 0,6-5 287 16,-8-3 406-16</inkml:trace>
  <inkml:trace contextRef="#ctx0" brushRef="#br1" timeOffset="-175659.491">25733 21548 227 0,'8'-9'790'16,"-1"0"233"-16,2 0 162 0,-2 5 121 0,-7-1-99 15,0-3-243-15,8 3-233 0,-8 1-184 0,8 0-336 16,-8-1-211-16,8 1 0 0,-8 4 0 16,7 0 0-16,-7-5 0 0,9 5 0 0,-9 5 0 15,7-5 0-15,-7 4 0 0,8 5 0 0,-8 0 0 16,0-1 0-16,8 6 0 0,-8-1 0 0,8 0 0 16,-8 4 0-16,7 1 0 0,2 5 0 0,-2-1 0 15,1 0 0-15,1 0 0 0,-2 0 0 0,0-5 0 16,2-3 0-16,-1-1 0 0,-1-4 0 15,2 5 0-15,-2-6 0 0,1 1 0 0,-8 0 0 16,8 0 0-16,0-6-486 0,-8 6-355 16,0-4-195-16,0-1-139 0,0 1-26 15,0-5 63-15,0 0 150 0,0 0 229 0,-8 0 273 16</inkml:trace>
  <inkml:trace contextRef="#ctx0" brushRef="#br1" timeOffset="-175399.125">25615 21765 623 0,'-23'-6'1012'0,"7"3"185"0,-8-2 148 16,9 0 123-16,-1 1-263 0,0 0-296 0,9-1-477 15,-1 1-432-15,-1-1 0 0,9-4 0 0,9 5 0 16,-9 0 0-16,8-1 0 0,-1 1 0 0,9 0 0 16,-8-1 0-16,8 1 0 0,0 4 0 0,-1-5 0 15,1 5 0-15,0 5 0 0,6-5 0 0,-6 0 0 16,8 4 0-16,-1 1 0 0,1-1 0 0,-8-4 0 15,8 4 0-15,-1 1 0 0,8-5 0 16,-7 0 0-16,-1 0 0 0,-6 0 0 0,6-5-1121 16,1 5-219-16,-1-4-29 0,0-5 60 0,9 5 130 15,-9-1 226-15,8 1 303 0</inkml:trace>
  <inkml:trace contextRef="#ctx0" brushRef="#br1" timeOffset="-175044.078">26384 21552 40 0,'0'-4'557'0,"-8"-1"191"15,8 1 186-15,0-1 165 0,0 1-30 0,0 0-119 16,0 4-124-16,-8-5-122 0,8 1-119 0,0 4-102 16,0-5-287-16,0 5-196 0,0 0 0 15,-7-4 0-15,7 4 0 0,0 0 0 0,-9-4 0 16,2 4 0-16,-1 0 0 0,8-5 0 0,-16 5 0 15,9 5 0-15,-2-5 0 0,-6 4 0 0,-1-4 0 16,8 4 0-16,-8 5 0 0,1-4 0 0,-1 8 0 16,0-4 0-16,9 5 0 0,-9-1 0 0,8-1 0 15,1 7 0-15,-2-3 0 0,9 3 0 0,0-3 0 16,0 3 0-16,9 3 0 0,-2-9 0 0,1 5 0 16,0-5 0-16,0-4 0 0,8 5 0 15,-1-2 0-15,1 2 0 0,0-2 0 16,-1-3 0-16,8 5 0 0,-6-5 0 0,6 3 0 15,-8-3 0-15,9 0 0 0,-8 1 0 0,0-6 0 16,7 1 0-16,-8-1 0 0,1-4 0 16,1 0 0-16,-3-4 0 0,-5-1 0 15,6 1-991-15,-6-6-473 0,6 1 27 0,1 0 88 16,-9 2 157-16,9-3 243 0,-8 6 350 0</inkml:trace>
  <inkml:trace contextRef="#ctx0" brushRef="#br1" timeOffset="-169745.074">1718 15678 304 0,'7'-9'726'0,"-7"-8"159"16,0 3 140-16,-7-3 96 0,7-1-183 16,-9 1-207-16,2-1-159 0,-1-5-114 0,-8 6-101 15,9-1-64-15,-9 0-43 0,1 5-39 0,-1-4-35 16,-8 8-33-16,0-4-142 0,1 4-1 0,-1 5 0 16,-7-1 0-16,-1 5 0 0,1 0 0 0,0 5 0 15,-9 3 0-15,9 5 0 0,0 1 0 16,-1 8 0-16,1 0 0 0,7 5 0 0,8-2 0 15,1 11 0-15,7 0 0 0,0-1 0 16,16 0 0-16,0 0 0 0,7 0 0 0,18 1 0 16,-2-9 0-16,8-1 0 0,8 0 0 0,-1-8 0 15,10 0 0-15,-1-5 0 0,-1-4 0 0,2 4 0 16,-9-4 0-16,-1 4 0 0,-14-4 0 16,7 4 0-16,-16 4 0 0,-7 1 0 0,1 5 0 15,-17-1 0-15,0 3 0 0,-9 3 0 0,-6-2 0 16,-9 0 0-16,1 0 0 0,-9-3 0 15,-7-6 0-15,0 1 0 0,0-9 0 0,-8 0 0 16,7-4 0-16,-7-10 0 0,7 1 0 0,-7-5 0 16,16-4 0-16,-7-5 0 0,14 0 0 15,1 0 0-15,7-4 0 0,8 5 0 0,-1-5 0 16,18 0 0-16,-1-4 0 0,8 3 0 0,7 2 0 16,8 2 0-16,0-2 0 0,9 3 0 0,-2 4 0 15,10 5 0-15,-9 1 0 0,1-1-1 16,7 5-191-16,-8-1 26 0,0 1 31 0,-8-1 31 15,0 5 30-15,-7-4 25 0,-1-1 21 0,1 1 17 16,-8-5 12-16,-9 5 19 0,2-5 38 16,-9 0 45-16,0 0 51 0,0 5 43 0,-9-5 30 15,2 1-227-15,0 3 0 0,-2-4 0 16,1 9 0-16,1-4 0 0,-2 4 0 0,2 4 0 16,-1 1 0-16,0 8 0 0,8 0 0 0,0 5 0 15,0-1 0-15,8 5 0 0,0 1 0 0,8-2 0 16,-9 2 0-16,17-6 0 0,-8 1 0 15,8 0 0-15,-1-6 0 0,1-2 0 0,-1-6 0 16,1-4 0-16,0 0 0 0,-10-9 0 0,10 1 0 16,-15-5 0-16,6-6 0 0,1 1 0 0,-9-3 0 15,1-2 0-15,-8 2 0 0,0-2 0 16,0 2 0-16,-8-2 0 0,8 6 0 0,-7-1 0 16,-2 5 0-16,2 0 0 0,-1 4 0 0,1 5 0 15,-2-1 0-15,9 5 0 0,-7 9 0 0,7 0 0 16,0 4 0-16,0 5 0 0,7-1 0 15,2 5 0-15,-2 5 0 0,1-5 0 0,-1 5 0 16,9-6 0-16,0 2 0 0,-1-2 0 0,9-2 0 16,-1-12 0-16,-7 2 0 0,8-9 0 15,0 0 0-15,-8-3 0 0,7-10 0 0,-8-1 0 16,-6-4 0-16,6 1 0 0,-7-10 0 0,-8 5 0 16,0 0 0-16,0 0 0 0,-8 0 0 15,0 4 0-15,1-4 0 0,-2 9 0 16,-6 0 0-16,7 0 0 0,-7 4 0 0,6 4 0 15,2 0 0-15,7 5 0 0,0 5 0 16,0 0 0-16,0 4 0 0,7 4 0 0,2 4 0 16,6 1 0-16,-7 8 0 0,16 5 0 0,-9 5 0 15,1-1 0-15,7 4 0 0,1 5 0 16,-8 5 0-16,6 0 0 0,2-1 0 0,-1 0 0 16,1 2 0-16,-8-2 0 0,0 0 0 0,-1-4 0 15,1 5 0-15,-8-9 0 0,-8 0 0 16,8-5 0-16,-16 0 0 0,0-3 0 15,-8-6 0-15,1-4 0 0,-8 0 0 0,-1-9 0 16,-8 0 0-16,1-8 0 0,-8-1 0 0,0-8 0 16,-1-1 0-16,2-3 0 0,5-5 0 0,-5-5 0 15,6-4 0-15,1 0 0 0,15 0 0 16,-8-5 0-16,17 0 0 0,-1 1 0 0,8 0 0 16,0-1 0-16,15-4 0 0,-6 5-465 15,6-1-512-15,8-4-233 0,1 4-68 0,8-3 20 16,6-5 100-16,-5-1 205 0,5 0 316 15</inkml:trace>
  <inkml:trace contextRef="#ctx0" brushRef="#br1" timeOffset="-169035.958">2596 16061 573 0,'-15'9'957'0,"6"-4"169"0,-14 4 139 0,8-4 119 16,-1-1-237-16,0 1-288 0,-8-5-184 15,9 0-470-15,6 0-205 0,2 0 0 0,0-5 0 16,7 1 0-16,0-1 0 0,7-4 0 15,0 1 0-15,10-5 0 0,-10-1 0 0,17 5 0 16,-1-5 0-16,-7-3 0 0,8 4 0 16,-1-4 0-16,1-1 0 0,-8 4 0 0,8-3 0 15,-9-1 0-15,-7 0 0 0,0 5 0 16,-1 0 0-16,2 0 0 0,-9 4 0 0,-9-1 0 16,2 3 0-16,-1-2 0 0,-8 4 0 0,9 1 0 15,-9-1 0-15,8 5 0 0,-8-5 0 16,9 10 0-16,-2 0 0 0,1-1 0 0,8 10 0 15,0-1 0-15,0 4 0 0,0 5 0 16,8 0 0-16,1 5 0 0,-2 4 0 16,9-1 0-16,-1 2 0 0,9-1 0 0,-1-6 0 15,1 3 0-15,7-2 0 0,-8-9 0 0,10 1 0 16,5-9 0-16,-6-1 0 0,-1-8 0 16,0-4 0-16,-7 0 0 0,8-9 0 0,-8-5 0 15,-1-4 0-15,-8 5 0 0,1-11 0 0,-1 3 0 16,-15 2 0-16,0-3 0 0,0 3 0 15,-7 2 0-15,-1-2 0 0,-8 6 0 16,1-1 0-16,-8 5 0 0,6 4 0 0,-6 1 0 16,-1 3 0-16,1 1 0 0,-1 8 0 0,8 1 0 15,1 3 0-15,-1 1 0 0,9 9 0 16,7-1 0-16,0 5 0 0,0 1 0 16,7 3 0-16,1 1 0 0,8-1 0 0,0-5 0 15,-1 7 0-15,8-12 0 0,-7 7 0 16,8-10 0-16,-1-4 0 0,1-4 0 0,0-5 0 15,7-5 0-15,-8-4 0 0,-7-4 0 0,8-4 0 16,-9-1 0-16,-7-5 0 0,0 7 0 16,-1-12 0-16,-7 7 0 0,0-2 0 0,-7 6 0 15,7-5 0-15,-8 4 0 0,-8 5 0 16,9 0 0-16,-2-1 0 0,2 6 0 0,-1 3 0 16,0 5 0-16,8 0 0 0,0 5 0 0,0 3 0 15,0 6 0-15,0-1 0 0,8 4 0 16,0 6 0-16,-1-5 0 0,2 8 0 0,-2-5 0 15,1 2 0-15,8-2 0 0,-9 2 0 16,2-5 0-16,6-1 0 0,1-3 0 0,-9-1 0 16,10 0 0-16,-10-4 0 0,9-5 0 15,-8 5-25-15,0-9-1153 0,0 4-202 0,-1-8-38 16,2-1 64-16,6 1 134 0,-7-5 279 16,0-4 405-16</inkml:trace>
  <inkml:trace contextRef="#ctx0" brushRef="#br1" timeOffset="-168321.431">3836 16054 470 0,'0'4'1026'0,"-9"-1"197"16,2 3 160-16,-9-6 142 0,8 3-118 0,1 2-405 16,-2-5-847-16,2 0-155 0,7 0 0 0,-8 0 0 15,8-5 0-15,8 2 0 0,-1-3 0 16,-7-1 0-16,16-2 0 0,-8 4 0 0,1-4 0 15,-2 0 0-15,0 4 0 0,2-2-100 16,-1 7-902-16,-8-5-250 0,0 0-66 0,0 1 35 16,0-5 94-16,7 0 194 0,-7-4 283 15</inkml:trace>
  <inkml:trace contextRef="#ctx0" brushRef="#br1" timeOffset="-168043.883">3827 15872 654 0,'-14'-8'891'0,"5"3"157"0,-6-4 109 15,6 5 9-15,-6-1-246 0,7-3-230 16,-7 2-199-16,7 3-139 0,0-1-99 0,8-5-75 15,-8 4-62-15,8 1-47 0,0-6-33 0,0 7-32 16,0-6-75-16,0 5-97 0,8-2-185 16,-8 3-274-16,0 3-371 0,0 0-183 0,8 0-41 15,-8 0 36-15,8 3 152 0,-1 3 259 16</inkml:trace>
  <inkml:trace contextRef="#ctx0" brushRef="#br1" timeOffset="-166008.774">4605 15479 80 0,'8'0'520'0,"-8"0"130"0,0 0 131 16,0 0 132-16,0 0-67 0,0 0-108 16,-8 0-104-16,8 0-92 0,0 5-97 0,0-5-105 15,0 0-94-15,0 0-57 0,0 0-25 16,0 4-1-16,0 0 7 0,0 2 5 0,-9 6 6 16,9 1 1-16,-7 14-10 0,0 3-112 15,-2 7-60-15,-6 2 0 0,6 9 0 0,-14 1 0 16,8 0 0-16,-1 4 0 0,0-5 0 15,1 1 0-15,-1-5 0 0,8 0 0 16,1-14 0-16,-2 2 0 0,2-10 0 0,-1-5 0 16,8-8 0-16,0 0 0 0,0-9 0 15,0-9 0-15,8-8 0 0,-8-5 0 0,7-9 0 16,2-4 0-16,-9-5 0 0,7 0 0 0,-7-9 0 16,8 5 0-16,-1-4 0 0,2 4 0 0,-9-5 0 15,7 9 0-15,1 1 0 0,-8-1 0 16,8 8 0-16,-8 2 0 0,8 8 0 0,-1 0 0 15,-7 8 0-15,9 1 0 0,-2 9 0 16,1 0 0-16,8 8 0 0,-9 0 0 0,9 9 0 16,1 5 0-16,-3 5 0 0,10 2 0 0,0 11 0 15,-1 0 0-15,-7 3 0 0,15 1 0 16,-7-1 0-16,-1 2 0 0,1 3 0 16,0-5 0-16,7-3 0 0,-8-1 0 0,1 0 0 15,8-8 0-15,-9-1 0 0,-8-3 0 16,9-7 0-16,-8 3 0 0,0-10 0 15,-1-2 0-15,-6 3 0 0,-9-6 0 0,0 1 0 16,0-5 0-16,-9 0 0 0,2-5 0 16,-10 1 0-16,-6 0 0 0,-1-2 0 15,-7 3 0-15,0-1 0 0,-1-1 0 0,-6 5 0 16,5-4 0-16,-5 4 0 0,-2 0 0 0,2 4 0 16,6 1 0-16,1-1 0 0,0-1 0 15,7 3 0-15,-8-6 0 0,17 4 0 0,-1 0 0 16,0-4 0-16,8 0 0 0,-8 5 0 0,16-5 0 15,-7 0 0-15,-1 0 0 0,1 0 0 16,7 0 0-16,0 4 0 0,0-4 0 16,0 0 0-16,0 0 0 0,0 0 0 0,7 0 0 15,1 0 0-15,-1 0 0 0,2 0 0 16,6 0 0-16,1 0 0 0,0 0 0 0,-1 0-588 16,1 0-399-16,7 0-212 0,1-4-60 15,0-1 29-15,7 1 91 0,1-6 211 16,-1 3 305-16</inkml:trace>
  <inkml:trace contextRef="#ctx0" brushRef="#br1" timeOffset="-165350.435">5491 15665 447 0,'-15'-9'608'15,"6"5"133"-15,2-5 147 0,-1 4 16 16,1-3-130-16,-2 2-108 0,2 3-80 0,-1-6-95 16,0 5-114-16,8-1-94 0,-8-4-52 15,8 9-27-15,0-5-18 0,-7 5-13 16,7 0-9-16,0 0-6 0,0 0 2 0,-9 5-10 15,9 4-150-15,0 0 0 0,0 3 0 16,0 2 0-16,0 0 0 0,0-1 0 0,0 4 0 16,0-3 0-16,0 3 0 0,0 1 0 15,0-1 0-15,0 5 0 0,0 5 0 0,-7 3 0 16,7 2 0-16,-8 8 0 0,8-5 0 16,-9 4 0-16,2-2 0 0,7-2 0 15,-7 0 0-15,7-10 0 0,-9-2 0 0,9-1 0 16,0-4 0-16,0-10 0 0,-8 1 0 15,8 0 0-15,0-9 0 0,-7 0 0 0,7-4 0 16,0-5 0-16,-9-4 0 0,9-5 0 16,0 1 0-16,-7-5 0 0,7-5 0 0,0 1 0 15,0-34 0-15,0 58 0 0,7-29 0 16,-7-5 0-16,0 6 0 0,9-5 0 16,-2 4 0-16,-7 0 0 0,8-1 0 15,1 6 0-15,-2 0 0 0,0 4 0 0,-7 4 0 16,9 1 0-16,-9 3 0 0,8 1 0 0,-8 3 0 15,0 3 0-15,0 2 0 0,0 1 0 16,7-1 0-16,-7 5 0 0,0-4 0 16,0 4 0-16,0 0 0 0,0-5 0 0,0 5 0 15,0 0 0-15,0 0 0 0,9 0 0 16,-9 0 0-16,0 0 0 0,0 0 0 0,0 0 0 16,0 0 0-16,7 0 0 0,-7 5 0 15,0-5 0-15,0 4 0 0,8 5-304 0,-8 0-780 16,0 0-195-16,0-1-48 0,0 1 38 15,16 0 107-15,-9 0 236 0,2 0 361 16</inkml:trace>
  <inkml:trace contextRef="#ctx0" brushRef="#br1" timeOffset="-164998.186">5813 15691 85 0,'0'-9'577'0,"0"1"160"16,-7-1 162-16,7 0 135 0,0-4-71 15,-9 4-164-15,9-1-126 0,-7-2-100 16,7 3-103-16,-8 0-80 0,8 1-36 0,-9 2-15 16,9 3-41-16,0-1-298 0,0 4 0 0,-7 4 0 15,7-1 0-15,0 6 0 0,0 5 0 16,0 4 0-16,0 4 0 0,7 0 0 15,-7 4 0-15,0 5 0 0,9 0 0 0,-1 5 0 16,-8-1 0-16,7 0 0 0,2 0 0 0,-9 0 0 16,7 1 0-16,1-1 0 0,-1 0 0 15,-7-3 0-15,9-6 0 0,-9 5 0 0,7-9 0 16,-7 4 0-16,0-8 0 0,0-4 0 16,0-2 0-16,0 1-266 0,0-8-751 15,0 0-220-15,0-5-55 0,-7-5 33 16,7 0 100-16,0-4 201 0,-9 0 273 0</inkml:trace>
  <inkml:trace contextRef="#ctx0" brushRef="#br1" timeOffset="-164722.397">5460 15982 42 0,'-24'-9'618'0,"1"1"209"0,8 4 185 0,-9-1 127 16,8 1-33-16,0 4-185 0,1-5-164 15,-1 1-152-15,8 4-141 0,0-5-90 0,0 5-56 16,1-4-310-16,14 4-8 0,-7-5 0 16,16 1 0-16,-8-5 0 0,15 1 0 0,1 3 0 15,0-4 0-15,7 0 0 0,1 1 0 16,6 3 0-16,-7 1 0 0,9 4 0 0,0 0 0 16,-2 0 0-16,-6 4 0 0,7-4 0 15,8 5 0-15,-15-1 0 0,7 0 0 0,0-4 0 16,-8 5-556-16,0-1-746 0,2 1-97 15,-10-1 19-15,16 1 88 0,-16-1 194 16,9-4 333-16</inkml:trace>
  <inkml:trace contextRef="#ctx0" brushRef="#br1" timeOffset="-164023.224">6283 15780 72 0,'-23'-4'771'16,"8"-2"198"-16,-1 3 133 0,-8-2 100 15,8 0-10-15,1 1-294 0,-1-5-276 16,1 4-156-16,6-3-99 0,2 3-70 0,0-3-64 16,7 3-233-16,-9 5 0 0,9 0 0 15,9 5 0-15,-9 3 0 0,7 5 0 0,0 5 0 16,2 5 0-16,-1 8 0 0,6 4 0 16,-5 0 0-16,-1 5 0 0,8 0 0 15,-9-1 0-15,9 1 0 0,-8-5 0 0,8-5 0 16,-9-2 0-16,1-6 0 0,0-5 0 15,0-8 0-15,-8-5 0 0,0 1 0 0,0-10 0 16,0-8 0-16,-8-4 0 0,0-1 0 16,-7-4 0-16,6-4 0 0,-14-5 0 15,8-1 0-15,-1 2 0 0,-1-5 0 0,3-5 0 16,-3 4 0-16,10-3 0 0,0 4 0 0,7 0 0 16,0-2 0-16,7 7 0 0,0-1 0 15,10 5 0-15,-3 4 0 0,3 4 0 0,6 0 0 16,1 4 0-16,-8 7 0 0,7 7 0 15,1 0 0-15,-1 7 0 0,-8 2 0 16,9 5 0-16,-8 0 0 0,-9 7 0 0,10-3 0 16,-10 4 0-16,2 4 0 0,-9 1 0 15,0-5 0-15,0 1 0 0,0-2 0 0,-9 2 0 16,2-6 0-16,-1-4 0 0,-1 1 0 16,2-6 0-16,0-3 0 0,-2-5 0 15,1 0 0-15,1-5 0 0,7 1 0 16,0-5 0-16,7 0 0 0,-7 5 0 15,8-5 0-15,8-1 0 0,0 7 0 0,-1-1 0 16,9-1 0-16,-8 5 0 0,7 0 0 0,-7 5 0 16,7-1 0-16,-7 5 0 0,0 4 0 15,-1 0 0-15,1 5 0 0,-9-1 0 0,2 5 0 16,-9 0 0-16,8 1 0 0,-8 3 0 16,-8-3 0-16,8 2 0 0,-9 1 0 0,-5-3 0 15,-3 4 0-15,1-5 0 0,-7 0 0 16,0-5 0-16,0 1 0 0,-9-1 0 0,1-4 0 15,0-4 0-15,-2-4 0 0,2 0 0 16,8-5 0-16,-8-5 0 0,7 0 0 16,8 1 0-16,0-5 0 0,1 0 0 0,6 1 0 15,9-1 0-15,0 0-228 0,9-4-482 16,-1 4-278-16,-1 0-187 0,9 0-53 16,0-4 22-16,8 4 113 0,-1-5 225 0,8 2 323 15</inkml:trace>
  <inkml:trace contextRef="#ctx0" brushRef="#br1" timeOffset="-163412.749">6809 15700 217 0,'-7'-9'443'0,"7"5"96"15,-8-5 99-15,8 0 15 0,-8-4 7 0,8 4 24 16,-8-4 1-16,8 3-24 0,-7-2-36 16,7-1-55-16,-9 3-80 0,9-2-81 0,-7 3-44 15,7-1-24-15,0 2-130 0,0 3-211 16,0 5 0-16,0 0 0 0,0 5 0 0,7 3 0 16,-7 11 0-16,9 3 0 0,-2 3 0 15,1 7 0-15,8-1 0 0,-9 4 0 16,2 5 0-16,-2 0 0 0,8 4 0 0,-6 0 0 15,-2 0 0-15,1 0 0 0,0-5 0 16,7-2 0-16,-6-2 0 0,-9-5 0 0,7-3 0 16,1-5 0-16,-8-5 0 0,0-3 0 15,0-6-153-15,0-8-864 0,0-8-220 0,0-6-68 16,0-8 28-16,0-4 99 0,8-6 203 16,0 2 273-16</inkml:trace>
  <inkml:trace contextRef="#ctx0" brushRef="#br1" timeOffset="-163100.578">7005 15841 596 0,'9'-21'859'15,"-2"3"195"-15,1-4 137 0,0 4-4 0,-8-5-175 16,8 6-202-16,-8-1-207 0,7 1-162 16,-7-1-109-16,0 1-226 0,0-1-106 0,0 5 0 15,0 0 0-15,0 4 0 0,0-1 0 16,-7 1 0-16,-1 6 0 0,0-1 0 16,0-1 0-16,1 5 0 0,-9 5 0 0,-1 2 0 15,3 7 0-15,-3 4 0 0,1 0 0 0,1 8 0 16,-1 0 0-16,0 1 0 0,1 3 0 15,-1 1 0-15,9 1 0 0,-2-1 0 0,9-5 0 16,0 0 0-16,0-3 0 0,9-2 0 16,-2-3 0-16,9 0 0 0,-1-1 0 15,1-3 0-15,0 0 0 0,8-2 0 0,0-8 0 16,-1 5 0-16,1-9 0 0,-1 0 0 16,8 0 0-16,-7 0 0 0,-1-4 0 0,1 4 0 15,0-5 0-15,-1 5 0 0,1 5 0 0,-9-1-97 16,1 1-1375-16,-9 4-54 0,9 0 55 15,0 0 122-15,-1-6 228 0,9-3 360 16</inkml:trace>
  <inkml:trace contextRef="#ctx0" brushRef="#br1" timeOffset="-162414.488">7946 15568 8 0,'9'-5'309'0,"6"-8"56"0,-6 5 68 0,-2-6 8 15,9 5-5-15,-8-4 0 0,-8-1 49 16,7 1 88-16,-7 0 61 0,0 4 17 0,0-4-17 16,-7 0-13-16,-1 4-48 0,0 0-88 15,-7 0-76-15,-1 5-50 0,-1 0-38 16,-6 8-303-16,-1 0-18 0,9 5 0 0,-8 0 0 15,7 9 0-15,-8 4 0 0,17 0 0 16,-9 4 0-16,16 6 0 0,8 3 0 0,0 0 0 16,15 5 0-16,-7-1 0 0,15 1 0 15,0 5 0-15,0-6 0 0,9 1 0 16,0-5 0-16,7 0 0 0,0-8 0 0,-8-6 0 16,8 2 0-16,0-9 0 0,-8-10 0 0,9-1 0 15,-10-6 0-15,2-6 0 0,-9-5 0 16,1-4 0-16,-8 1 0 0,-1-5 0 15,-8 0 0-15,-8 0 0 0,-7 0 0 0,0 0 0 16,0 0 0-16,-7 0 0 0,-8 3 0 16,-8 3 0-16,-1 2 0 0,0 0 0 0,-8 6 0 15,9-1 0-15,-8 5 0 0,7 4 0 16,0 4 0-16,1 0 0 0,-1 9 0 16,8 5 0-16,1 1 0 0,7 2 0 0,0 2 0 15,8 3 0-15,0 0 0 0,8 1 0 16,0 3 0-16,7-3 0 0,9-1 0 15,-1 2 0-15,1-7 0 0,-1-3 0 0,10-6 0 16,-2-3 0-16,0-9 0 0,1-3 0 16,-1-6 0-16,-7-4 0 0,-1-6 0 15,-8-2-616-15,1-6-489 0,-8 1-164 0,-8-1-19 16,8 1 53-16,-8-5 143 0,0 0 239 0,-8 0 290 16</inkml:trace>
  <inkml:trace contextRef="#ctx0" brushRef="#br1" timeOffset="-162152.188">8425 15550 499 0,'-15'-17'896'0,"7"3"199"0,-7-4 149 16,6 5 97-16,2 0-196 0,-1-5-217 0,8 5-209 16,0 0-395-16,0-5-324 0,8 5 0 15,-1 0 0-15,9 0 0 0,0-1 0 16,-1 0 0-16,9-3 0 0,-1 8 0 0,-7 0 0 16,8 0 0-16,0 9 0 0,-10 0 0 0,10 0 0 15,-8 9 0-15,0 5 0 0,-1 0 0 16,1 7 0-16,-8 6 0 0,8-1 0 0,-16 9 0 15,7-4 0-15,2 5 0 0,-9 3-1315 16,0 1-191-16,7-4 30 0,-7-1 104 16,8-4 198-16,-8-5 322 0,0-4 401 0</inkml:trace>
  <inkml:trace contextRef="#ctx0" brushRef="#br1" timeOffset="-161627.591">8637 15722 686 0,'-16'0'1069'0,"1"-4"187"0,7 4 152 16,-7 0 113-16,6 0-291 0,2 0-404 15,7 0-631-15,0 0-195 0,0 0 0 16,7 4 0-16,2 0 0 0,-2 1 0 0,1 3 0 16,8 1 0-16,-9 5 0 0,2 4 0 15,6-1 0-15,-15 1 0 0,8 0 0 0,0-5 0 16,-1 5 0-16,2-1 0 0,-2-4 0 0,1 1 0 16,1-6 0-16,-2 1 0 0,0-5 0 15,2 1 0-15,6-5 0 0,-6 0 0 16,-2-9 0-16,9 5 0 0,-8-9 0 0,-1-5 0 15,2 0 0-15,-2 1 0 0,1-5 0 16,0 4 0-16,-8-5 0 0,8 7 0 16,-1-3 0-16,-7 6 0 0,9 0 0 0,-9 0 0 15,7 8 0-15,-7 1 0 0,8-1 0 16,-8 5 0-16,8 5 0 0,0 4 0 0,-1-1 0 16,-7 5 0-16,0 1 0 0,8 3 0 0,0 2 0 15,-8 3 0-15,8 0 0 0,-1-5 0 16,-7 5 0-16,9-4 0 0,-9-5 0 15,7 0 0-15,-7-4 0 0,8 4 0 0,-8-8 0 16,9-1 0-16,-2-8 0 0,0-5 0 16,-7-4 0-16,0-5 0 0,9 0 0 0,-9 1 0 15,8-5 0-15,-8 3 0 0,7 3 0 16,-7 2 0-16,9 0 0 0,-9 1 0 0,7 0 0 16,-7 9 0-16,8-1 0 0,-8 1 0 15,8 4 0-15,0 4 0 0,-1 5 0 0,-7-4 0 16,9 9 0-16,-2-7 0 0,1 7 0 15,0 0 0-15,0-1 0 0,-1 4 0 16,2-3 0-16,-2 3 0 0,1-4 0 0,1 1 0 16,-2-1 0-16,0-4 0 0,2-1 0 0,-1 1 0 15,-1 0 0-15,2-4 0 0,-2-5 0 16,1 0 0-16,0-5 0 0,0-4-194 0,-1-4-649 16,9-4-257-16,-8-6-114 0,8 2-4 15,-1-2 48-15,8 2 110 0,1-7 230 16,-1-2 347-16</inkml:trace>
  <inkml:trace contextRef="#ctx0" brushRef="#br1" timeOffset="-160186.296">9838 15533 231 0,'0'-18'444'0,"-8"1"81"15,8-2 88-15,-8 2-14 0,8 3-29 0,-8-3 10 16,1 4 35-16,7-1 7 0,-9 6-21 16,2-1-36-16,-1 0-51 0,8 5-78 15,-8-1-82-15,0 0-54 0,8 5-43 0,-7 0-41 16,7 10-67-16,-9-1-149 0,9 8 0 16,0 5 0-16,9 4 0 0,-9 5 0 0,15 9 0 15,-7-1 0-15,7 6 0 0,-6 4 0 16,14-1 0-16,-8 0 0 0,1 1 0 15,1 0 0-15,-3-1 0 0,-5-4 0 16,6-4 0-16,1-4 0 0,-8-5 0 0,-1-6 0 16,2-2 0-16,-2-5 0 0,-7-5 0 15,-7-4 0-15,-2-5 0 0,2-4 0 0,-10-4 0 16,-5-5 0-16,-1-4 0 0,-1-5 0 0,0 0 0 16,-8-8 0-16,9-1 0 0,-8 1 0 15,7 0 0-15,8-1 0 0,-8 0 0 16,17 5 0-16,-1 0 0 0,0 5 0 0,16 3 0 15,0-3 0-15,-1 8 0 0,17 0 0 16,-1 5 0-16,1 4 0 0,8 0 0 0,-1 0 0 16,9 4 0-16,-9 5 0 0,7 0 0 15,2 0 0-15,7-1 0 0,-7 1 0 16,-2 5 0-16,2-6 0 0,0 1 0 0,-2 0 0 16,2 0 0-16,-9 0 0 0,-8-5 0 15,8 0 0-15,-14 1 0 0,6-1 0 16,-15-4 0-16,0 0 0 0,0-4 0 0,-8-1 0 15,0 1 0-15,-8-5 0 0,0 0 0 16,0 0 0-16,-8 1 0 0,-8-1 0 16,1 0 0-16,-1 5 0 0,1-5 0 0,-8 4 0 15,7 1 0-15,1 0 0 0,-1 4 0 16,9 4 0-16,-1 0 0 0,0 5 0 0,8 0 0 16,1 4 0-16,-2 5 0 0,9 0 0 15,9-1 0-15,-2 5 0 0,1-4 0 0,8 4 0 16,0-4 0-16,-1-1 0 0,1-4 0 15,8 1 0-15,-1-5 0 0,-7 0 0 0,7-9 0 16,0 0 0-16,-7 0 0 0,8-6 0 16,-8-1 0-16,-1-2 0 0,1-1 0 15,-8-3 0-15,0-4 0 0,0 3 0 0,-1-4 0 16,-7 1 0-16,9-1 0 0,-18 1 0 0,9-1 0 16,0 0 0-16,-7 5 0 0,-1 0 0 15,0 0 0-15,8 8 0 0,-8-3 0 16,8 2 0-16,-7 6 0 0,7 6 0 15,0 2 0-15,0 1 0 0,0 5 0 16,0 3 0-16,7 1 0 0,1-1 0 0,0 5 0 16,7-4 0-16,-6 4 0 0,6 0 0 15,1 0 0-15,0-4 0 0,-1-4 0 0,1-1 0 16,0 0 0-16,8-9 0 0,-9 1 0 0,1-1 0 16,0-8 0-16,-1-5 0 0,1-1 0 15,-1-2 0-15,-7-1 0 0,0-6 0 16,-8 3 0-16,7-3 0 0,-7-2 0 0,0 3 0 15,0-5 0-15,-7 6 0 0,-1-1 0 16,0 1 0-16,0 4 0 0,8 4 0 0,-7 0 0 16,-2 4 0-16,2 1 0 0,7 4 0 15,0 4 0-15,-8 1 0 0,8 4 0 0,0 0 0 16,0-1 0-16,8 5 0 0,-8 1 0 16,7 3 0-16,2 1 0 0,-2 0 0 15,1-5 0-15,8 9 0 0,-9-4 0 0,9-1 0 16,-8 1 0-16,8-4 0 0,-9-1 0 15,10 0 0-15,-10 0 0 0,2-8 0 16,-2 2 0-16,-7-1-551 0,0-6-489 0,0 0-202 16,0 0-46-16,0-9 38 0,-7 0 112 15,7-4 224-15,-9-6 335 0</inkml:trace>
  <inkml:trace contextRef="#ctx0" brushRef="#br1" timeOffset="-159808.811">10552 15536 252 0,'-8'0'806'0,"8"-8"223"0,-8 3 165 15,1 5 127-15,-2-4-103 0,9 0-213 16,-7 4-222-16,7-5-200 0,-8 5-583 0,8-4 0 16,0 4 0-16,-9 0 0 0,9-5 0 15,9 5 0-15,-9 0 0 0,8-3 0 16,-8 3 0-16,7 0 0 0,-7 0 0 0,9 3 0 15,-2 2 0-15,1 4 0 0,-8-1 0 16,8 5 0-16,0 1 0 0,-8-1-838 0,0 4-574 16,0 6-46-16,0 4 58 0,0 4 124 15,-8 4 264-15,8-5 420 0</inkml:trace>
  <inkml:trace contextRef="#ctx0" brushRef="#br1" timeOffset="-159538.155">10482 16503 294 0,'-17'18'973'0,"-6"-6"208"0,7-2 155 15,-8-1 131-15,9-9-42 0,7 4-454 0,-7-8-427 16,6-1-544-16,9-3 0 0,0-1 0 16,9-4 0-16,-2-6 0 0,1 7 0 0,0-6 0 15,0 1 0-15,-1 3 0 0,2 1-9 16,-2 4-897-16,1 1-315 0,-8 2-118 15,8 6 11-15,-8 0 83 0,0 0 190 0,8 0 326 16</inkml:trace>
  <inkml:trace contextRef="#ctx0" brushRef="#br1" timeOffset="-152650.941">13282 13382 373 0,'0'-7'587'0,"0"2"109"15,-7-4 117-15,7 0 35 0,-9 4-77 16,2-4-93-16,-1 6-77 0,-1-6-70 0,-5 4-81 16,5-4-94-16,-6 0-87 0,-1 6-44 15,0-3-23-15,1 3-13 0,-1 3-15 0,0 0-20 16,-8 3-23-16,0 3-24 0,1 2-71 16,-1 10-36-16,1-6 0 0,-1 11 0 15,2 4 0-15,-2-1 0 0,1 5 0 0,7 4 0 16,-1 0 0-16,10 5 0 0,7-5 0 15,0 5 0-15,7 0 0 0,10 4 0 16,-1-4 0-16,7 0 0 0,1-5 0 0,7 0 0 16,0 1 0-16,9-6 0 0,-9 5 0 15,0-3 0-15,1-2 0 0,-9 6 0 0,1-1 0 16,-9 0 0-16,1 5 0 0,-9-1 0 16,-7 5 0-16,0 1 0 0,-7-1 0 0,0 4 0 15,-10 2 0-15,1-3 0 0,1 7 0 16,-1-6 0-16,0 5 0 0,1 0 0 15,-1 0 0-15,0 0 0 0,9-4 0 0,-1 0 0 16,-1-5 0-16,9 0 0 0,0 0 0 16,9-5 0-16,-9 0 0 0,8 1 0 0,8-4 0 15,-9 4 0-15,9-5 0 0,-8 4 0 16,8-2 0-16,-9-2 0 0,9 4 0 0,-8 1 0 16,-1-1 0-16,9 2 0 0,-8-1 0 15,1 4 0-15,5-5 0 0,-5 5 0 16,6 0 0-16,-6 1 0 0,-2-7 0 0,-7 7 0 15,8-1 0-15,-8 1 0 0,0-1 0 16,0 5 0-16,-8-1 0 0,1 0 0 0,-9 6 0 16,8-7 0-16,-8 7 0 0,9-2 0 15,-10 1 0-15,10 0 0 0,-2-4 0 16,2 0 0-16,-1-1 0 0,8-4 0 0,-8 5 0 16,8-9 0-16,8 4 0 0,-8-5 0 15,0 1 0-15,8-5 0 0,-1 5 0 0,-7-4 0 16,0-1 0-16,9 0 0 0,-9 0 0 15,0 0 0-15,0 2 0 0,-9-2 0 0,9-29 0 16,-7 58 0-16,-9-29 0 0,8 0 0 16,1 5 0-16,-2 0 0 0,2 0 0 15,-9-5 0-15,8 9 0 0,1-4 0 0,7-1 0 16,-9 1 0-16,2 0 0 0,7 4 0 16,-8-4 0-16,8 0 0 0,-9-1 0 0,9 6 0 15,-7-6 0-15,7 1 0 0,-7 5 0 16,-2-6 0-16,9 1 0 0,-8-1 0 0,1 2 0 15,-2 3 0-15,2-6 0 16,-1 3 0-16,0 3 0 0,8-5 0 0,-8 5 0 16,8-4 0-16,0 4 0 0,0 0 0 0,0-4 0 15,0 5 0-15,0-1 0 0,0 0 0 16,0 5 0-16,8-1 0 0,-8 4 0 16,8 1 0-16,-8 1 0 0,8 3 0 0,-8 0 0 15,7-4 0-15,2 5 0 0,-2-5 0 0,1 5 0 16,-8-7 0-16,16 3 0 0,-9-5 0 15,2-1 0-15,-1 0 0 0,-1-4 0 0,9 1 0 16,-8-5 0-16,0-1 0 0,0 1 0 0,-1-5 0 16,2 0 0-16,-2 1 0 0,1-1 0 15,0 0 0-15,-8 0 0 0,8 2 0 0,-8-2 0 16,0 0 0-16,0 4 0 0,0 1 0 16,0 0 0-16,0 0 0 0,0 0 0 0,-8 4 0 15,8-5 0-15,0 1 0 0,0-1 0 0,0-3 0 16,0-5 0-16,0 0 0 0,0 0 0 15,8-5 0-15,-8 1 0 0,0 0 0 0,7-1 0 16,2 0 0-16,-2 1 0 0,1 4 0 0,1-5 0 16,-2 1 0-16,0 3 0 0,2-3 0 0,-1-1 0 15,-1 4 0-15,2-2 0 0,-2 3 0 16,1-5 0-16,0 5 0 0,7-5 0 0,-7 1 0 16,0 0 0-16,0-1 0 0,-1 0 0 0,2 1 0 15,-2-5 0-15,1 4 0 0,0-4 0 0,0 1 0 0,-8 3 0 16,7-4 0-16,-7-1 0 0,9 7 0 0,-2-6 0 15,-7 0 0-15,8 4 0 0,-8 1 0 16,8-5 0-16,-8 4 0 0,8 0 0 0,-8-4 0 16,7 5 0-16,2 0 0 0,-2-5 0 0,-7-4 0 15,8-1 0-15,-8 1 0 0,9-1 0 0,-2-4 0 16,-7 5 0-16,7-4 0 0,-7-2 0 16,9 6 0-16,-1-4 0 0,-1 4 0 0,-7-6 0 15,9 2 0-15,-9 4 0 0,7-5 0 16,1 0 0-16,-8 5 0 0,0-5 0 15,8 0 0-15,-8 5 0 0,8-4 0 0,-8-7 0 16,7 7 0-16,-7-5 0 0,0 5 0 16,0-11 0-16,0 1 0 0,0 1 0 15,0-5-165-15,-7-5-465 0,-1 1-153 0,-8-5-183 16,9-4-153-16,-17-9-38 0,1-4 63 16,-17-14 143-16,0 1 208 0,-7-14 250 0</inkml:trace>
  <inkml:trace contextRef="#ctx0" brushRef="#br1" timeOffset="-143176.131">11171 15462 302 0,'0'-5'493'15,"0"-4"95"-15,0 5 99 0,9 0-15 16,-9 4-36-16,7-5-18 0,-7 1-20 16,0 4-36-16,8-4-58 0,-8 4-69 0,0-5-79 15,8 5-75-15,-8 0-61 0,0 0-26 16,8 0-5-16,-8 5 2 0,7-5 8 0,-7 8 4 15,9-3 0-15,-9 8-143 0,7 0-60 16,1 0 0-16,1 9 0 0,-2 0 0 0,-7 0 0 16,7 6 0-16,1-2 0 0,1-1 0 15,-9 7 0-15,7-1 0 0,0 0 0 0,-7-1 0 16,9 5 0-16,-1-3 0 0,-8-1 0 16,0-5 0-16,7 5 0 0,-7-5 0 15,9 1 0-15,-9-5 0 0,0 0 0 0,0 0 0 16,7-9 0-16,-7 6 0 0,0-12 0 15,0 2 0-15,0-4 0 0,0 0 0 16,0-1 0-16,0-4 0 0,0-4-413 0,-7-1-179 16,7-3-115-16,0-1-116 0,-9 0-122 0,9-5-100 15,0 1 12-15,9 5 106 0,-9-6 161 16,7 1 182-16</inkml:trace>
  <inkml:trace contextRef="#ctx0" brushRef="#br1" timeOffset="-142798.807">11744 15413 315 0,'8'-9'846'0,"0"5"183"0,0-6 111 16,-8 7 63-16,7 3-196 0,-7-4-301 16,0 4-275-16,9 0-171 0,-2 0-101 15,-7 0-50-15,8 0-24 0,-8 4-10 0,8-1 7 16,0-3 14-16,-8 6 23 0,7 2 25 15,-7-3 32-15,9-1 33 0,-2 5-209 0,-7 0 0 16,8 4 0-16,-8-4 0 0,0 9 0 16,9-1 0-16,-9 1 0 0,7-1 0 15,-7 10 0-15,7-4 0 0,2 3 0 0,-9-4 0 16,8 4 0-16,-1 1 0 0,2-1 0 16,-2-4 0-16,-7 0 0 0,8 1 0 0,0-1 0 15,0 0 0-15,-1-6 0 0,2 3 0 16,-9-1 0-16,7-1 0 0,1 1 0 15,-1-1 0-15,2 1 0 0,-9-5 0 0,7 5 0 16,-7-5 0-16,0 5 0 0,0 0-184 16,8-6-606-16,-16 7-211 0,8-6-174 0,0-1-41 15,0 2 33-15,0-9 125 0,0 4 210 16,0-9 284-16</inkml:trace>
  <inkml:trace contextRef="#ctx0" brushRef="#br1" timeOffset="-142184.168">11313 15780 20 0,'-8'3'447'0,"-1"-3"102"0,2 0 100 16,0 0 107-16,-2 6-27 0,9-6-37 15,-8 3-41-15,1-3-44 0,7 5-55 0,-7-5-75 16,-2 0-89-16,9 5-93 0,-8-5-57 15,8 0-36-15,0 0-22 0,0 0-22 0,0 4-14 16,0-4-10-16,0 0 0 0,0 0 13 16,0 0-105-16,0 0-42 0,8 0 0 0,1 0 0 15,5 0 0-15,-6 0 0 0,15 0 0 16,-6-4 0-16,6 4 0 0,1-5 0 16,7 0 0-16,1-4 0 0,-1 6 0 0,0-7 0 15,1 7 0-15,-1-7 0 0,9 6 0 0,-2-5 0 16,-7 4 0-16,9-3 0 0,-9 3 0 15,-7 1 0-15,8 0 0 0,-9-1 0 16,1 1 0-16,0-1 0 0,-10 5-243 0,3 0-941 16,-1 5-154-16,-9-1-21 0,1 9 58 15,0 0 126-15,-8 1 253 0,8 0 388 16</inkml:trace>
  <inkml:trace contextRef="#ctx0" brushRef="#br1" timeOffset="-139485.779">1145 17214 392 0,'-8'0'521'16,"-8"0"88"-16,9 0 97 0,-9 0-16 16,8 4-26-16,-8-4-21 0,9 5-23 0,-2-5-31 15,-6 4-40-15,6-4-61 0,2 0-76 16,-8 5-49-16,6-5-21 0,2 0-21 16,-1 0-39-16,0 4-282 0,8-4 0 0,-8 0 0 15,8 0 0-15,0 0 0 0,0 4 0 16,8-4 0-16,8 0 0 0,0 0 0 0,15 5 0 15,-7-5 0-15,14 0 0 0,-6 0 0 0,7 0 0 16,8 0 0-16,-7-5 0 0,7 1 0 16,-8 4 0-16,0-4 0 0,1-1 0 0,-9 5 0 15,0 0 0-15,-8 0-211 0,1 0-15 0,-8 5 44 16,-9 3 45-16,2 1 42 0,-18 0 34 0,2 4 26 16,-1 0 16-16,-15 5 10 0,-1-5 13 15,1 5 18-15,-10-4 22 0,2-1 27 0,-8-5 28 16,8 1 26-16,-8-4 19 0,7-5 19 0,8 0 13 15,-7 0-49-15,8 0-127 0,-1-5 0 16,1 5 0-16,7-5 0 0,-8 5 0 0,9-4 0 16,7 4 0-16,-7-5 0 0,6 5 0 15,2 0 0-15,7 0 0 0,0 0 0 16,0 0 0-16,7 5 0 0,9-5 0 0,8 4 0 16,-1 1 0-16,1 0 0 0,7 0 0 15,1-5 0-15,6 0 0 0,2-5 0 0,0 0 0 16,-2-4 0-16,2-3 0 0,-2 3 0 0,-5-5 0 15,-2 0-189-15,0 1-170 0,-8 0 25 0,1 4 35 16,-1 0 48-16,-14 1 47 0,-1 3 47 0,-1 1 41 16,-7 0 44-16,-7 4 53 0,-1 0 42 15,-1 0 33-15,-5 0 29 0,-10 4 25 0,8-4 23 16,-8 0 8-16,1 0 5 0,-8 0 5 16,7-4 6-16,-8-1 3 0,8 1 3 0,-7-5 6 15,0 0 5-15,0 0 7 0,-1-5-30 0,8 7-151 16,1-2 0-16,-1-1 0 0,1 1 0 0,8 6 0 15,6-3 0-15,2 3 0 0,-9-1 0 0,8-1 0 16,8 5 0-16,-7-5 0 0,7 5 0 16,7 5 0-16,1-5 0 0,0 5 0 15,7-1 0-15,9-1 0 0,-1 3 0 0,10 2 0 16,5-4 0-16,-6 1 0 0,15 0 0 0,-8 4 0 16,8-5 0-16,0-1 0 0,-7 7 0 0,7-6 0 15,-9 5 0-15,-5 4 0 0,5-4 0 16,-14 4 0-16,-1 5 0 0,-7 0 0 0,-8 3 0 15,-1 2 0-15,-7 3 0 0,0-3 0 0,-7 3 0 16,-9 1 0-16,-8-1 0 0,9 0 0 0,-16 1 0 16,8 0 0-16,-10-6 0 0,2-4 0 15,0 1 0-15,-1 1 0 0,9-6 0 0,-8 0 0 16,7-4 0-16,8-5 0 0,1 5 0 0,6-4 0 16,2-5 0-16,7 4 0 0,0-4 0 15,0 4-184-15,7-4-720 0,9 4-199 0,-8-4-110 16,8 0-9-16,8 5 50 0,-8-1 141 0,7 1 239 15,1-5 306-15</inkml:trace>
  <inkml:trace contextRef="#ctx0" brushRef="#br1" timeOffset="-137932.783">2525 17139 195 0,'-7'-23'509'16,"-1"1"108"-16,0 0 126 0,0 1 101 16,1-2-41-16,-2-3-58 0,9 8-60 15,-7-3-59-15,7 3-77 0,-8-1-104 0,8 7-114 16,0-2-76-16,0 10-45 0,0-1-26 0,0 2-12 15,0 3-4-15,8 3-58 0,-1 11-110 16,2 0 0-16,-2 7 0 0,9 6 0 0,-8 4 0 16,-1 8 0-16,2 2 0 0,-2 3 0 0,1 0 0 15,0 4 0-15,0-4 0 0,-8 4 0 16,7-4 0-16,-7-3 0 0,0-2 0 0,0-4 0 16,9 0 0-16,-9-8 0 0,0-4 0 15,0-6 0-15,0-3 0 0,0-7 0 0,0 2 0 16,0-12 0-16,-9-3 0 0,9-6-227 15,0-6-222-15,0-4-31 0,0-5-42 16,0 1-49-16,0-5-51 0,0 0-45 0,9 1-22 16,-2-5 7-16,1-2 10 0,8-2 10 15,0-5 54-15,8 0 78 0,-9 5 89 0,8-6 100 16</inkml:trace>
  <inkml:trace contextRef="#ctx0" brushRef="#br1" timeOffset="-137678.463">2745 16993 9 0,'23'-35'368'0,"-7"3"141"0,1 2 149 0,-3 9 153 0,3-2 64 15,-10 5-8-15,2 5-43 0,-9 4-54 16,7 5-75-16,1-1-97 0,-8 5-115 15,0 5-73-15,0 4-96 0,0 4-314 0,8 0 0 16,-8 5 0-16,0-1 0 0,8 5 0 0,-8 4 0 16,7-3 0-16,-7 4 0 0,9-5 0 15,-2 4 0-15,1 1 0 0,0 3 0 0,0-3 0 16,8-1 0-16,-9 0 0 0,1 6 0 16,8-6 0-16,-9 5 0 0,2 0 0 0,6-5 0 15,-6 5 0-15,-2 0 0 0,1-4 0 16,0 4 0-16,0-5 0 0,-1-4 0 0,-7 0 0 15,9-4-337-15,-9 0-361 0,0 0-142 0,0-10-131 16,-9 5-128-16,2-8-23 0,-1 0 79 16,0-5 157-16,0 0 211 0,-8-5 212 15</inkml:trace>
  <inkml:trace contextRef="#ctx0" brushRef="#br1" timeOffset="-137400.208">2848 17532 415 0,'-40'-9'527'0,"0"-5"91"16,2 1 110-16,7 0-16 0,-1 0-35 15,1-1-27-15,0 2-33 0,7-2-41 16,0-4-63-16,1 6-79 0,7-6-91 0,0 4-62 15,1-4-26-15,6 5-8 0,2-5-3 0,-1 1-7 16,8 4-120-16,8-1-117 0,-1 1 0 16,2 0 0-16,6 4 0 0,1-4 0 0,0 9 0 15,7-5 0-15,8 5 0 0,-7-2 0 16,7 6 0-16,9 0 0 0,-9 0 0 0,8 6 0 16,0-6 0-16,1 0 0 0,-1 4 0 15,0-4 0-15,0-4 0 0,1 4-247 0,-1 0-801 16,-7-6-231-16,-1 3-50 0,7-1 36 0,-14-1 113 15,8-4 222-15,-8 0 337 0</inkml:trace>
  <inkml:trace contextRef="#ctx0" brushRef="#br1" timeOffset="-136803.263">3287 16967 585 0,'-8'-9'943'15,"0"0"162"-15,0 5 115 0,-8-1 73 16,9 0-260-16,-1-4-286 0,8 6-212 0,-9 3-136 15,9-4-99-15,-7 4-269 0,7 0-31 0,0 4 0 16,7-1 0-16,-7 6 0 0,9 5 0 16,-1 4 0-16,-1 8 0 0,2 1 0 0,6 4 0 15,-7 4 0-15,0 1 0 0,8 2 0 16,-9 3 0-16,1-2 0 0,8 1 0 0,-9-5 0 16,2-3 0-16,-2-2 0 0,1-3 0 15,1-10 0-15,-2 1 0 0,-7-5 0 0,0-4 0 16,0-5 0-16,0-4 0 0,0-4 0 0,-7-5 0 15,-2-4 0-15,-6-5 0 0,6-3 0 16,-6-7 0-16,-1-2 0 0,0-2 0 16,1-3 0-16,-1 0 0 0,9-4 0 0,-9 4 0 15,8-2 0-15,-1 2 0 0,9 0 0 0,0 10 0 16,0-7 0-16,9 10 0 0,-1 0 0 16,-1 4 0-16,9 1 0 0,-8 4 0 15,8 3 0-15,0 1 0 0,-1 9 0 0,1-3 0 16,0 6 0-16,-1 2 0 0,1 4 0 15,-9 0 0-15,10 3 0 0,-10 7 0 0,-7-1 0 16,7 3 0-16,-7-3 0 0,0 8 0 0,-7-3 0 16,7-2 0-16,-7-3 0 0,-1 5 0 0,-1-7 0 15,2-2 0-15,0 0 0 0,7-5 0 16,-9-1 0-16,9-8 0 0,0 4 0 0,0-8 0 16,9 4 0-16,-2-5 0 0,0-4 0 15,10 6 0-15,-3-6 0 0,10 4 0 0,0-4 0 16,8 0 0-16,-9 6 0 0,8-3 0 15,-7 6 0-15,0 0 0 0,-1 6 0 0,1-3 0 16,-1 6 0-16,-7 5 0 0,-8-2 0 16,-1 11 0-16,2-5 0 0,-9 8 0 15,0-4 0-15,-9 9 0 0,2-5 0 0,-1 5 0 16,-8 0 0-16,-7 1 0 0,-1-6 0 0,1 4 0 16,-1-7 0-16,0-2 0 0,-7-3 0 15,-1-4 0-15,1-2 0 0,0-6 0 0,0-3 0 16,-9-3 0-16,9-3 0 0,8-6 0 15,-1 0 0-15,8-5 0 0,0 2 0 0,9-2 0 16,7 1-24-16,0-5-512 0,7 5-205 0,2-5-239 16,14 0-164-16,-8 1-47 0,9-1 37 15,8 1 132-15,-1-6 230 0,7 1 288 0</inkml:trace>
  <inkml:trace contextRef="#ctx0" brushRef="#br1" timeOffset="-136514.058">3992 17042 130 0,'0'-8'849'0,"0"-2"232"0,-7 1 158 16,7 5 121-16,0-9-18 0,-7 4-300 0,7 0-311 15,-9-1-314-15,9 7-417 0,0-6 0 16,0 5 0-16,0 4 0 0,0 0 0 0,0 0 0 16,0 4 0-16,0 5 0 0,9 4 0 0,-9 5 0 15,7 4 0-15,0 9 0 16,-7-1 0-16,9 2 0 0,-1 8 0 0,-8-5 0 0,7 4 0 15,2 1 0-15,-9-1 0 0,7 2 0 0,1-1 0 16,-8-6 0-16,8-3 0 0,-8-4 0 16,8 0 0-16,-8-6 0 0,0-4 0 0,7-3 0 15,-7-5 0-15,0-5 0 0,0 1 0 0,0-5-75 16,0-5-657-16,-7-4-87 0,7-3-71 16,0-2-69-16,7-4-94 0,-7 0 28 15,9 1 114-15,-9-1 166 0,7-3 165 0</inkml:trace>
  <inkml:trace contextRef="#ctx0" brushRef="#br1" timeOffset="-136197.9">4212 17214 511 0,'16'-17'834'16,"-8"-6"216"-16,0 6 157 0,-8 3 28 15,8-4-126-15,-8 1-173 0,0 3-191 0,0 1-181 16,0 1-564-16,0-2 0 0,0 5 0 16,-8 0 0-16,0 0 0 0,8 5 0 0,-15 0 0 15,6-1 0-15,2 5 0 0,-10 0 0 16,3 5 0-16,5-1 0 0,-6 6 0 0,-1 2 0 0,0 1 0 15,1 6 0-15,7-3 0 0,-8 6 0 16,9 5 0-16,-2-1 0 0,9 2 0 0,0-2 0 16,0 0 0-16,9 0 0 0,-2 1 0 0,1-5 0 15,8 4 0-15,-1-4 0 0,1-3 0 16,0 2 0-16,8-3 0 0,-1-4 0 0,-8-2 0 16,9 2 0-16,-1-5 0 0,1 0 0 0,-1-5 0 15,1 0 0-15,-1 0 0 0,1 2 0 16,-1-6 0-16,-6 0 0 0,6-6 0 0,-8 6 0 15,-6-4-58-15,-2 0-1384 0,1 0-53 0,0-1 61 16,-8-4 117-16,0 0 189 0,0-4 291 16,0 0 392-16</inkml:trace>
  <inkml:trace contextRef="#ctx0" brushRef="#br1" timeOffset="-135180.448">2557 16561 89 0,'-8'-5'434'16,"8"5"89"-16,-8 0 83 0,1 0 47 15,-2 0-55-15,2 0-34 0,-1 0 13 0,0 0 2 16,8 0-16-16,-8 5-32 0,1-5-46 0,7 4-66 16,-9-4-75-16,9 0-53 0,0 0-31 15,0 5-21-15,-7-5-13 0,7 0-16 0,7 4-210 16,-7 0 0-16,0 1 0 0,9-1 0 15,-2 0 0-15,1 1 0 0,8-1 0 0,-9-4 0 16,9 0 0-16,8 0 0 0,-8 0 0 16,8-4 0-16,-1-5 0 0,1 0 0 0,7 1 0 15,-8-1 0-15,8-5 0 0,0-3 0 16,9 4 0-16,-9-6 0 0,1 3 0 0,-1-3 0 16,0 7 0-16,1-6 0 0,-8 9 0 0,0-5 0 15,-1 11 0-15,1-3 0 0,-9 2 0 0,1 0 0 16,-1 4 0-16,-7 4 0 0,0-4 0 15,-1 4 0-15,-7 2 0 0,9-3 0 0,-9 2 0 16,7-1 0-16,-7 1 0 0,0-5 0 0,8 4 0 16,-8 1 0-16,0-1 0 0,8 1 0 0,-8 4 0 15,8-6 0-15,-1 6 0 0,2-4 0 16,6 4 0-16,1 0 0 0,0 0 0 0,-1-1 0 16,9 1 0-16,-1 0 0 0,1-4 0 0,8 2 0 15,-1 3 0-15,0-6 0 0,0 1 0 0,9-1 0 16,-1-4 0-16,0 5 0 0,1-5 0 15,-9 0 0-15,16 0 0 0,-15 0 0 0,6 4 0 16,2-4 0-16,-9 0 0 0,9 5 0 0,-17-1 0 16,8 0-1028-16,-7 1-287 15,-1-1-35-15,1 5 49 0,0 0 110 0,-8 0 198 0,7-1 298 16</inkml:trace>
  <inkml:trace contextRef="#ctx0" brushRef="#br1" timeOffset="-133779.231">5146 17214 21 0,'-8'0'566'16,"-8"0"172"-16,1 0 168 0,-1 0 148 16,-7 0-25-16,7 4-167 0,1-4-137 15,-1 0-112-15,-1 0-110 0,3-4-96 0,5 4-53 16,1 0-31-16,1-4-233 0,-2-2-90 15,9 3 0-15,0-1 0 0,9-5 0 0,-2 4 0 16,10 0 0-16,-3 5 0 0,10-4 0 16,8 4 0-16,-1 0 0 0,0 0 0 0,9 4 0 15,-2-4 0-15,-5 0 0 0,5 5 0 16,2-5 0-16,0 0 0 0,-2-5 0 0,-6 5 0 16,-1-4 0-16,0 4 0 0,-7 0-406 15,-8 0-136-15,-1 4-69 0,-7 1-47 16,-8 0-13-16,0 8 20 0,-16-4 65 0,0 4 109 15,-7 0 152-15,-1 0 179 0,-14 0 186 16,-2 0 187-16,9-4 185 0,-16 0 137 16,7 0 86-16,-7-5 30 0,9-4-24 0,-2 4-65 15,1-4-101-15,0-4-69 0,15 4-46 16,1 0-273-16,-1 0-87 0,8 0 0 16,8 0 0-16,1-4 0 0,7 4 0 0,0 0 0 15,7 0 0-15,1 4 0 0,15-4 0 16,-6 0 0-16,14 0 0 0,-8 0 0 0,9 0 0 15,-1-4 0-15,8 0 0 0,-7-1 0 16,7 1 0-16,-7-5 0 0,6 4 0 0,2 1 0 16,-9 0 0-16,1-1 0 0,-1 5 0 15,0 0 0-15,-7 5-821 0,-1-5-330 0,-7 4-128 16,8 0-13-16,-9 5 53 0,9-4 150 16,-8-1 261-16,7-4 378 0</inkml:trace>
  <inkml:trace contextRef="#ctx0" brushRef="#br1" timeOffset="-133302.937">6072 16821 26 0,'-8'-13'513'0,"8"4"155"15,-8 0 170-15,8 0 171 0,0 1-38 16,0 3-112-16,0 1-103 0,8 4-89 0,-8 0-107 16,8 0-111-16,-8 4-55 0,8 9-18 15,-1 1-271-15,9 3-105 0,-8 5 0 16,-8 5 0-16,9 3 0 0,-2 5 0 0,0 2 0 16,2 2 0-16,-1 1 0 0,-8 4 0 15,7-5 0-15,-7 5 0 0,7-3 0 16,-7-2 0-16,9-4 0 0,-9 0 0 15,0-4 0-15,8-4 0 0,-8-4 0 0,0-6 0 16,0-4 0-16,7-4 0 0,-7-4-144 0,0-5-670 16,0-9-197-16,9-5-167 0,-2-3-32 15,1-10 32-15,8-3 121 0,0-2 209 0,-1-3 277 16</inkml:trace>
  <inkml:trace contextRef="#ctx0" brushRef="#br1" timeOffset="-133012.714">6519 16919 450 0,'16'-23'902'0,"-9"5"200"15,10 1 144-15,-17 3 113 0,7 5-209 0,0-4-248 16,-7 9-233-16,0-5-258 0,0 5-411 16,0 4 0-16,9 0 0 0,-9 0 0 15,8 4 0-15,-8 5 0 0,7 0 0 0,-7 4 0 16,9 0 0-16,-2 6 0 0,1 2 0 16,-8 6 0-16,8-1 0 0,0 5 0 0,-1 0 0 15,2 0 0-15,-2 5 0 0,1-6 0 16,0 1 0-16,0-1 0 0,-1 2 0 0,2-6 0 15,-9 1 0-15,7-1 0 0,-7-4-349 16,8-5-647-16,-8 1-207 0,0-5-61 16,0-3 27-16,-8-7 97 0,1 2 188 0,-2-5 258 15</inkml:trace>
  <inkml:trace contextRef="#ctx0" brushRef="#br1" timeOffset="-132729.471">6425 17284 30 0,'-48'-9'569'0,"17"-4"196"0,-8 5 201 16,0 3 147-16,7-4-31 0,9 5-137 0,-1-5-130 15,0 5-128-15,10-5-140 0,-3 5-91 16,10-5-240-16,0 5-216 0,-2-5 0 16,9-1 0-16,9 6 0 0,5-4 0 0,-5-1 0 15,13 5 0-15,2-1 0 0,0 0 0 16,-1 1 0-16,9 4 0 0,-1-5 0 0,0 5 0 16,9 0 0-16,0-5 0 0,-2 5 0 0,2 0 0 15,-2 0 0-15,2-4 0 0,0 4 0 16,-2-3 0-16,2 3 0 0,0-6-667 15,-9 6-722-15,0-3-46 0,-8-6 57 0,8-1 112 16,-7 2 219-16,8-6 354 0</inkml:trace>
  <inkml:trace contextRef="#ctx0" brushRef="#br1" timeOffset="-132437.014">7052 16861 382 0,'-7'0'971'0,"-1"0"216"0,0 0 160 16,-7-5 137-16,6 5-105 0,-6-4-359 0,6 4-599 15,9-5-421-15,-7 5 0 0,7 0 0 16,0 0 0-16,0 0 0 0,7 0 0 0,-7 5 0 16,9-1 0-16,-1 5 0 0,-1 4 0 15,2 5 0-15,6 9 0 0,-7-1 0 16,0 5 0-16,-1 0 0 0,-7 9 0 0,9-1 0 16,-2 0 0-16,1-2 0 0,0 1 0 0,-8-2 0 15,8-1 0-15,-8-8 0 0,7-1 0 16,-7-4 0-16,9-9 0 0,-9-4-823 0,0-4-710 15,7-14 25-15,1-3 115 0,1-11 173 16,5-8 279-16,-5-4 359 0</inkml:trace>
  <inkml:trace contextRef="#ctx0" brushRef="#br1" timeOffset="-132141.804">7241 17064 525 0,'7'-22'895'16,"2"4"192"-16,-9-4 131 0,7 4 66 0,-7 1-219 16,0-1-236-16,0 1-212 0,0 4-138 15,0-6-287-15,0 7-192 0,0-1 0 16,-7 3 0-16,-2-3 0 0,2 8 0 0,-9-4 0 15,1 9 0-15,-1 0 0 0,-1 5 0 0,3 4 0 16,-10 4 0-16,8 4 0 0,-8 11 0 16,17-6 0-16,-9 4 0 0,1 5 0 0,6 0 0 15,9 0 0-15,0-1 0 0,0 2 0 16,9-6 0-16,6 1 0 0,-7-1 0 0,7-4 0 16,9 0 0-16,-8-4 0 0,8-5 0 15,-1 0 0-15,1 0 0 0,-1-4 0 0,8-5 0 16,-7 0 0-16,-1 1 0 0,1-5 0 15,7 0 0-15,-7-5 0 0,-1 1 0 0,1 0 0 16,-1 0-511-16,1-5-994 0,-1 0 0 16,1 0 97-16,7-4 149 0,1-5 249 0,-1 1 325 15</inkml:trace>
  <inkml:trace contextRef="#ctx0" brushRef="#br1" timeOffset="-131622.449">7853 16900 93 0,'-8'-4'871'15,"-7"-1"223"-15,-1-4 145 0,0 5 120 16,1 1 28-16,6-3-347 0,-6 2-333 0,6 4-306 16,-5-4-401-16,5-1 0 0,9 5 0 15,-8-4 0-15,8 4 0 0,0 4 0 16,0-4 0-16,0 9 0 0,8 1 0 0,-8 3 0 16,9 4 0-16,-2 1 0 0,0 4 0 15,2 3 0-15,-1 7 0 0,-1 0 0 0,2-2 0 16,6 5 0-16,-7-5 0 0,7 7 0 15,-6-6 0-15,-2-5 0 0,1 0 0 0,0 0 0 16,7-3 0-16,-15-6 0 0,8 1 0 0,0-4 0 16,-8-5 0-16,8-5 0 0,-8-1 0 15,0-3 0-15,-8 0 0 0,8-7 0 0,-8-2 0 16,0-10 0-16,1 1 0 0,-1-8 0 16,0 0 0-16,-7-5 0 0,6-4 0 0,-6 0 0 15,7-6 0-15,0 3 0 0,1 2 0 16,-2-4 0-16,9 5 0 0,0 3 0 0,0 2 0 15,9 0 0-15,-2 2 0 0,1 2 0 16,8 8 0-16,-9-4 0 0,9 9 0 16,0 0 0-16,-1 4 0 0,1 5 0 0,-1 4 0 15,1 0 0-15,1 4 0 0,-3 1 0 16,3 4 0-16,-10 4 0 0,2 0 0 0,-2 4 0 16,-7 5 0-16,0 0 0 0,0 0 0 0,0 5 0 15,-7 0 0-15,-2-1 0 0,2 1 0 16,-1-5 0-16,-1 0 0 0,2 0 0 15,0-9 0-15,-2 1 0 0,9-5 0 16,0-6 0-16,0 2 0 0,0-5 0 0,0-5 0 16,16 2 0-16,-9-3 0 0,10-2 0 0,-1-1 0 15,7 5 0-15,-8-5 0 0,9 4 0 16,-1 2 0-16,1 3 0 0,-1 0 0 0,1 3 0 16,0 6 0-16,-8 0 0 0,0 5 0 15,-1-2 0-15,-8 6 0 0,2-1 0 16,-2 6 0-16,-7-2 0 0,0 7 0 0,-7-2 0 15,-2 0 0-15,2 1 0 0,-8-1 0 0,-1 0 0 16,0 2 0-16,-8-7 0 0,0-2 0 0,1-2 0 16,-1-4 0-16,1-4 0 15,-8 0 0-15,0-9 0 0,-2 0 0 0,2-9 0 16,0 0 0-16,0-4 0 0,-1-4 0 16,9-2-178-16,-1 7-583 0,0-7-222 0,10 1-182 15,5 5-50-15,1-4 25 0,1-1 109 16,7 1 211-16,0-5 300 0</inkml:trace>
  <inkml:trace contextRef="#ctx0" brushRef="#br1" timeOffset="-130866.097">6143 16596 306 0,'0'4'587'16,"0"-4"151"-16,-9 5 170 0,2-5 68 15,7 4-87-15,-7-4-98 0,-2 5-77 0,1-5-80 16,1 0-101-16,-2 4-80 0,2-4-53 16,7 0-138-16,0 4-262 0,0-4 0 15,0 0 0-15,7 0 0 0,9 0 0 0,1 0 0 16,6 0 0-16,-1 0 0 0,11 0 0 16,-2 0 0-16,8-4 0 0,8 4 0 15,1-4 0-15,-1 4 0 0,7-9 0 0,1 0 0 16,-1 0 0-16,10-4 0 0,-1-5 0 0,-8 1 0 15,-1-5 0-15,9 3 0 0,-8-2 0 16,-8 3 0-16,-7 1 0 0,-2 3 0 0,2 1 0 16,-17-1 0-16,1 6 0 0,0 4 0 0,-10-5 0 15,-5 9 0-15,6-5 0 0,-6 1 0 16,-9 4 0-16,7 0 0 0,1-5 0 0,-8 5 0 16,8 5 0-16,-8-5 0 0,8 4 0 15,8 1 0-15,-9-1 0 0,9 5 0 0,-1-5 0 16,1 6 0-16,8-2 0 0,0 1 0 0,-1 0 0 15,1 0 0-15,7 0 0 0,1-1 0 16,6 5 0-16,2-3 0 0,-1-3 0 16,0 7 0-16,8-5 0 0,0 0 0 0,1 0 0 15,6 0 0-15,-7 4 0 0,8-4 0 0,-8 0 0 16,0-5 0-16,9 5 0 0,-9-1 0 16,0 1 0-16,-8 0 0 0,0 0 0 0,0 0 0 15,-16-1 0-15,1-2-1684 0,-1 2-2 16,-6 0 147-16,-10-3 197 0,-7 0 277 15,0-5 435-15</inkml:trace>
  <inkml:trace contextRef="#ctx0" brushRef="#br1" timeOffset="-123487.278">19927 18057 431 0,'0'-4'577'0,"-8"-6"114"0,8 6 119 0,-8-1-8 15,8 2-68-15,-7-3-79 0,7 3-68 16,-9-1-71-16,2-2-83 0,7 2-91 0,0 0-74 15,-8 4-35-15,8-5-19 0,0 5-6 16,0-4-1-16,-8-1-2 0,8 5 0 16,0 0-132-16,0-3-73 0,0 3 0 0,0 0 0 15,-8 0 0-15,8 3 0 0,0-3 0 16,0 0 0-16,0 5 0 0,8-1 0 16,-8 1 0-16,0 9 0 0,0-1 0 0,8-1 0 15,-8 11 0-15,0-1 0 0,8 0 0 16,-8 4 0-16,0 1 0 0,7-1 0 0,-7 6 0 15,0-2 0-15,0 1 0 0,9 0 0 16,-9 0 0-16,0-1 0 0,7 1 0 0,-7 0 0 16,0-5 0-16,8 2 0 0,-8-30 0 15,8 52 0-15,-8-28 0 0,8-4 0 0,-8-5 0 16,0 0 0-16,7-4 0 0,2-5 0 16,-9 1 0-16,7-5 0 0,-7-5-190 0,8-4-359 15,1-8-134-15,-2-1-177 0,0-8-204 16,2-5-70-16,-1-4 11 0,8-1 112 0,-9 1 195 15,9-1 239-15</inkml:trace>
  <inkml:trace contextRef="#ctx0" brushRef="#br1" timeOffset="-123170.123">20218 18053 15 0,'7'-10'604'0,"-7"1"232"0,0 6 174 16,0-3 109-16,0 3-53 0,0 3-183 15,-7-4-202-15,7 4-193 0,-9 0-145 0,9-6-83 16,0 6-50-16,0 0-33 0,-7 0-29 15,7 0-19-15,0 0-13 0,0 0-10 16,0 0-106-16,0 0 0 0,0 0 0 0,0 6 0 16,0 1 0-16,7 2 0 0,-7 0 0 15,0 10 0-15,9-6 0 0,-9 4 0 0,0 5 0 16,7 0 0-16,-7 5 0 0,8-5 0 16,-8 5 0-16,0 3 0 0,8-4 0 15,-8 2 0-15,8-2 0 0,-8 0 0 0,7 0 0 16,-7-3 0-16,9-2 0 0,-9-3 0 15,7 1 0-15,-7-3 0 0,0-2 0 0,0-5 0 16,8 0 0-16,-8 4 0 0,0-9-229 16,8 5-257-16,-8-4-122 0,0-1-170 15,0-4-210-15,0 0-107 0,0 0-10 0,0-4 76 16,8-1 151-16,-8 1 223 0</inkml:trace>
  <inkml:trace contextRef="#ctx0" brushRef="#br1" timeOffset="-122663.602">19927 18256 336 0,'-8'0'446'0,"0"0"72"15,8 0 54-15,-7 3-62 0,-2-3-46 16,2 0-10-16,-1 6 21 0,8-6 29 16,-8 3 6-16,0-3-19 0,8 0-32 0,-7 0-47 15,7 0-55-15,-9 0-63 0,9 0-34 0,-7 0-9 16,7 0 1-16,0-3 4 0,0 3-1 16,0-6-140-16,0 6-115 0,0 0 0 15,7-3 0-15,2 3 0 0,-2 3 0 0,9 3 0 16,-1-3 0-16,9 1 0 0,-8 6 0 15,15-5 0-15,-8 4 0 0,10-2 0 0,-2-1 0 16,0-2 0-16,1 0 0 0,6 1 0 16,-7-5 0-16,2 0 0 0,-10 0-220 0,8 0-872 15,-15 0-201-15,8 4-45 0,-9-4 39 16,-6 9 103-16,5-4 229 0,-5 3 379 16</inkml:trace>
  <inkml:trace contextRef="#ctx0" brushRef="#br1" timeOffset="-101109.91">1105 18242 407 0,'-7'-5'814'16,"7"1"176"-16,-8 4 118 0,8-5 85 15,0 5-244-15,0 0-223 0,-8 0-204 16,8 0-141-16,0 0-75 0,-8 5-42 0,8-1-20 16,0 6-11-16,-7 2-179 0,7 6-54 15,0 1 0-15,-9 2 0 0,9 6 0 16,0 3 0-16,0 6 0 0,0-1 0 0,0 1 0 16,0-1 0-16,0 4 0 0,0 5 0 0,0 6 0 15,9-3 0-15,-9 2 0 0,7-5 0 0,-7-13 0 16,0-9 0-16,0 0 0 0,-7-9 0 15,7 0 0-15,-9-4 0 0,2-4 0 0,-1-5 0 16,-8 0 0-16,1-5 0 0,-1-4 0 0,-8-4 0 16,1 0 0-16,-1-4 0 0,1-1 0 15,-8-8 0-15,7 4 0 0,-8-9 0 16,8 5 0-16,1-5 0 0,-1-5 0 0,1 5 0 16,8 0 0-16,-1-4 0 0,8 4 0 15,1 1 0-15,7-2 0 0,7 1 0 0,-7 0 0 16,15 5 0-16,1 4 0 0,0 0 0 15,8 0 0-15,-1 9 0 0,8-5 0 16,9 4 0-16,7 5 0 0,0 9 0 0,-8 6 0 16,8 1 0-16,-7 12 0 0,-9-1 0 15,8 8 0-15,-15 0 0 0,7 1 0 0,-8 3 0 16,-6-3 0-16,6-1 0 0,-8 2 0 0,1-7 0 16,0 2 0-16,-1-6-90 0,1-4-301 0,-8 1-8 15,0-6-2-15,0-4 5 0,-8 1 25 0,7-5 39 16,-7 4 56-16,0-4 61 0,0 0 83 15,0 0 92-15,0-4 96 0,0 4 85 0,0 0 69 16,-7 0 49-16,7 0 28 0,-8-5 8 0,8 5-10 16,0 0-21-16,0 0-13 0,-8 0-5 15,8 0-2-15,-8 0-5 0,8 0-12 0,0 0-188 16,0 5-39-16,-7-5 0 0,7 4 0 0,0 5 0 16,7 0 0-16,-7 8 0 0,8-3 0 0,-8 8 0 15,8 0 0-15,0 1 0 0,-1-2 0 16,1 6 0-16,8-1 0 0,-9-4 0 0,9 0 0 15,-8 0 0-15,8-3 0 0,0-3 0 0,-1-2 0 16,9-6 0-16,-8 1 0 0,0-9 0 0,-1 4 0 16,1-8 0-16,0 1 0 0,-1-6 0 0,-6-1 0 15,5-8 0-15,-5 5 0 0,-1-9 0 16,-1 5 0-16,-7-9 0 0,0 3 0 0,0 2 0 0,0-7 0 16,0 7 0-16,-7-2 0 0,-1-3 0 15,-1 5 0-15,2 3 0 0,0 0 0 0,-10 4 0 16,10 2 0-16,7 3 0 0,-9 4 0 0,2 1 0 15,7 8 0-15,0 1 0 0,-8 4 0 0,16 3 0 16,-8 6 0-16,7 0 0 0,-7-1 0 0,9 1 0 16,-2 5 0-16,10-2 0 0,-10-2 0 15,9 2 0-15,-8-3 0 0,8-1 0 0,-9 1 0 16,9 0 0-16,-8-1 0 0,-1-8 0 0,2 4 0 16,-2-4 0-16,1 1 0 0,-8-7-61 0,7 1-584 15,-7-4-162-15,0 0-177 0,0-4-143 0,0-5-30 16,-7-4 52-16,7-4 140 0,-8-1 213 15,1-4 257-15</inkml:trace>
  <inkml:trace contextRef="#ctx0" brushRef="#br1" timeOffset="-100814.193">1600 18626 180 0,'-16'-27'626'0,"1"1"170"0,6 0 172 0,-6 4 129 15,7-4-118-15,0 3-155 0,8 2-134 0,-7-2-109 16,7 5-113-16,0-4-74 0,0 4-42 16,7 1-116-16,-7 0-236 0,8 3 0 0,0 5 0 15,0 1 0-15,-1-1 0 0,9 5 0 16,-8 4 0-16,1 0 0 0,5 4 0 0,-5 5 0 15,-1 4 0-15,-1 5 0 0,-7 3 0 0,9 1 0 16,-9 5 0-16,0-1 0 0,0 0 0 0,0 2 0 16,0 2 0-16,-9-3-297 0,2-1-603 15,-10-4-274-15,10-4-89 0,-9-9 4 0,8-5 74 16,1-4 168-16,-9-4 284 0</inkml:trace>
  <inkml:trace contextRef="#ctx0" brushRef="#br1" timeOffset="-100517.986">1380 18405 392 0,'-23'-26'868'0,"-1"0"162"0,8 4 105 0,-7 0 79 15,8 0-200-15,-1 0-271 0,8-1-227 16,-1 5-115-16,9-4-64 0,0 0-41 0,9 5-51 16,-1-5-245-16,8 8 0 0,-9-3 0 0,17 8 0 15,-8 0 0-15,7 0 0 0,0 4 0 0,0 5 0 16,10 0 0-16,-10 5 0 0,8 0 0 16,0-1 0-16,1 10 0 0,-8-6 0 0,7 5-39 15,0 5-802-15,1 0-333 0,-1-1-123 0,0 5-10 16,0-3 61-16,-7-3 154 0,15-2 312 15</inkml:trace>
  <inkml:trace contextRef="#ctx0" brushRef="#br1" timeOffset="-100234.738">2164 18635 348 0,'-7'22'904'16,"7"0"179"-16,-8-5 108 0,8 1 83 0,-8-4-143 15,8-2-301-15,0 2-255 0,0-9-133 0,0-1-74 16,8 1-323-16,0-5-45 0,-1-5 0 16,2-4 0-16,6-5 0 0,-6 2 0 0,5-6 0 15,-5 1 0-15,6-6 0 0,-6 2 0 0,6-2 0 16,-15 5 0-16,8-3 0 0,0 3 0 16,-8 0 0-16,0 1 0 0,0-1 0 0,0 5 0 15,-8 0 0-15,8-1 0 0,-8 5 0 16,0 1 0-16,8 4 0 0,-7 4 0 0,7 0 0 15,-9 4 0-15,9 4 0 0,0 1 0 0,0 5 0 16,0 2 0-16,0 7 0 0,9-1 0 0,-2 0 0 16,1 4 0-16,-8 1 0 0,0 4-901 15,8 1 892-15,0 3-355 16,8-5-451-16,-1 1-353 0,1 0-271 16,0 0-496-16</inkml:trace>
  <inkml:trace contextRef="#ctx0" brushRef="#br1" timeOffset="-99832.076">2416 18842 4575 0,'7'-30'2682'0,"1"3"-1748"0,1-4-934 0,-18-4 0 16,9 5 0-16,-8-7 0 0,-8 2 0 16,1 0 0-16,-1 0 0 0,-7-1 0 0,8 1 0 15,-17 0 0-15,8 4 0 0,1 4 0 0,-1 1 0 16,9 9 0-16,-8 3 0 0,6 5 0 16,1 5 0-16,9 4 0 0,-1 9 0 15,0 0-249-15,8 8-438 0,-8 1-289 0,8-1-188 0,8 5-60 16,-8-4 21-16,8 0 100 0,7-4 220 15,-6-2 334-15</inkml:trace>
  <inkml:trace contextRef="#ctx0" brushRef="#br1" timeOffset="-98971.66">2808 18520 343 0,'-16'-4'765'0,"8"-6"177"0,1 3 134 16,-2-2 93-16,2 0-199 0,-9-1-212 15,8 1-170-15,8 2-128 0,-7-3-87 0,-1 6-54 16,8-5-36-16,0 4-138 0,0 1-145 0,8 4 0 16,-8 0 0-16,7 4 0 0,9 5 0 15,-8 0 0-15,8 8 0 0,-1 6 0 0,8-2 0 16,-6 7 0-16,-1 2 0 0,7 1 0 16,-8-4 0-16,9 3 0 0,-1 2 0 0,1-6 0 15,-8-3 0-15,7-2 0 0,-6-7 0 0,-2 3 0 16,1-8 0-16,0 0 0 0,-1-5 0 0,-8-4 0 15,9-4 0-15,-8-5 0 0,0 0 0 0,-8-8 0 16,8-1 0-16,-8-4 0 0,0-5 0 16,0 1 0-16,-8-6 0 0,0 2 0 0,8-1 0 15,-8 0 0-15,1 0 0 0,-9 5 0 0,8-1 0 16,1 5 0-16,-2 0 0 0,2 9 0 16,7 0 0-16,0 8 0 0,0 1 0 0,0 4 0 15,0 9 0-15,7-1 0 0,2 10 0 0,-9 0 0 16,15 3-604-16,-8 7-395 0,2-7-204 15,6 2-54-15,1-2 25 0,0-3 115 0,-1 0 204 16,8-1 287-16</inkml:trace>
  <inkml:trace contextRef="#ctx0" brushRef="#br1" timeOffset="-98540.812">3428 18689 48 0,'15'7'520'16,"1"-2"155"-16,0-1 162 0,-8-4 172 16,-1 0-35-16,2-4-101 0,-9-1-97 0,0 2-97 15,-9-11-105-15,9 5-120 0,-7 0-82 16,-1-3-45-16,0-2-254 0,-7-4-73 0,-1 5 0 15,-1 0 0-15,-5 0 0 0,-1-1 0 0,-1 5 0 16,0 1 0-16,1 4 0 0,7 4 0 16,0 0 0-16,-8 8 0 0,17 1 0 0,-1 4 0 15,-1 5 0-15,9 4 0 0,0 0 0 0,0 0 0 16,9 5 0-16,6-6 0 0,-6 7 0 16,6-7 0-16,8 2 0 0,-7-6 0 0,8 1 0 0,-1-1 0 15,-6-8 0-15,6 0 0 0,-1-5 0 0,2 0 0 16,-8-8 0-16,8 0 0 0,-8-1 0 0,-1-4 0 15,1-4 0-15,0 0 0 0,-9-5 0 16,1 1 0-16,1-1 0 0,-9-3 0 0,7-2 0 16,-7 6 0-16,-7-6 0 0,-2 2 0 15,9 3 0-15,-8 0 0 0,-8 4 0 0,9 2 0 16,-1-2 0-16,0 5 0 0,8 5 0 16,-8-1 0-16,8 10 0 0,-7-1 0 0,14 5 0 15,-7 5 0-15,8-2 0 0,-8 6 0 0,8-4 0 16,7 4 0-16,-6-1 0 0,6 6 0 15,1-7 0-15,0 3 0 0,-8-3 0 0,8-2 0 16,-1 0 0-16,1-1 0 0,0-5 0 0,-1 1 0 16,1-4 0-16,0 4 0 0,-9-5-551 15,1 0-566-15,0-4-164 0,-8 0-23 0,0-4 52 16,8-5 141-16,-8-4 233 0,0 0 331 16</inkml:trace>
  <inkml:trace contextRef="#ctx0" brushRef="#br1" timeOffset="-98319.403">3561 18538 563 0,'-31'-27'971'15,"7"1"165"-15,-7 0 115 0,8 3 99 0,-1 5-248 16,1 1-297-16,6 4-228 0,10-1-141 16,0 6-436-16,-2-5 0 0,9 4 0 0,9 0 0 15,-2 0 0-15,9 5 0 0,-1-1 0 0,1 1 0 16,8 4 0-16,-1 0 0 0,1 4 0 16,-1 1 0-16,1-1 0 0,0 5 0 0,7 0 0 15,-8 0 0-15,1-1 0 0,7 1 0 16,-8 0-590-16,-7 0-548 0,8 0-155 0,-9-1-22 15,1 1 55-15,0-5 135 0,-9 5 254 16,1-4 371-16</inkml:trace>
  <inkml:trace contextRef="#ctx0" brushRef="#br1" timeOffset="-97443.19">2024 18379 196 0,'0'0'335'0,"0"0"61"15,0-5 11-15,0 5-15 0,0 0-6 0,0 0-7 16,0-4 13-16,0 4 17 0,0 0 26 16,0-4 26-16,0 4 21 0,0 0 2 0,0 0-22 15,0 0-40-15,0 0-54 0,0 0-57 0,0 0-56 16,0 4-35-16,0-4-17 0,0 4-13 15,0 1-11-15,0-1-10 0,-9 5-15 0,9 0-50 16,0 0-104-16,0-1 0 0,-7 6 0 16,7 3 0-16,0 1 0 0,0 0 0 0,0 3 0 0,0 2 0 15,0-1 0-15,7 5 0 0,2-1 0 16,-9 5 0-16,15-5 0 0,-6 6 0 0,6-6 0 16,-8 0 0-16,9-3 0 0,0 3 0 0,8-4 0 15,-9 0 0-15,1-5 0 0,7 1 0 0,1-1 0 16,-8-3 0-16,8-5 0 0,-1-1 0 0,1-2 0 15,-1-3 0-15,1-3 0 0,-1-3 0 16,-8-3-176-16,1 3-693 0,-1-2-307 0,1 0-110 16,1-4 3-16,-3-4 71 0,-5 4 174 15,6-4 278-15</inkml:trace>
  <inkml:trace contextRef="#ctx0" brushRef="#br1" timeOffset="-96526.523">4691 18516 200 0,'0'4'361'0,"-15"1"35"0,6-1 10 16,2 1-88-16,-1 4-92 0,-8-5-72 0,9 4-56 15,-9-3-44-15,8-1-28 0,-1-4-13 16,-5 5 10-16,5-5 27 0,1 0 49 0,1-5 74 16,-2 1 85-16,-6 4 97 0,7-5 92 0,0 1 74 15,-8 0 26-15,1 0-19 0,7 4-51 16,-7-5-71-16,-1 1-81 0,1 4-81 15,-1-5-48-15,8 1-18 0,-1 4-10 0,2 0-4 16,0-5-7-16,7 5-10 0,-9-4-6 16,9 4 1-16,0-5 7 0,9 0-105 0,-2 2-44 15,0-6 0-15,10 5 0 0,-1-5 0 0,6-1 0 16,2 6 0-16,-8-1 0 0,7 5 0 16,1 0 0-16,-8 0 0 0,8 5 0 15,-10 4 0-15,3 5 0 0,-10-1 0 0,2 4 0 16,-9 6 0-16,7-2 0 0,-14 6 0 0,-2-5 0 15,2 0 0-15,-1 4 0 0,-8-3 0 16,0-2 0-16,1-2 0 0,-1-6 0 0,0 4 0 16,-8-8 0-16,9 0 0 0,-1 0 0 15,0-5 0-15,1 0 0 0,8 1 0 0,-9-1 0 16,8-4 0-16,8 0 0 0,-9 5 0 0,9-5 0 16,0 0 0-16,0 0 0 0,0 0 0 0,9-5 0 15,-1 5 0-15,-1 0 0 0,2 0 0 16,6 0 0-16,8 0 0 0,-7 0 0 0,8 5 0 15,-9-5 0-15,17 4 0 0,-8 1 0 16,-1-5 0-16,1 4 0 0,-1 0 0 0,1 1 0 16,-1-1 0-16,1-4 0 0,0 4 0 15,-1-4 0-15,-8 0-211 0,1 0-583 0,-8-4-250 16,-1 0-157-16,2-1-35 0,-2-3 43 0,-7-6 130 16,0 1 235-16,0 0 317 0</inkml:trace>
  <inkml:trace contextRef="#ctx0" brushRef="#br1" timeOffset="-96109.353">4596 18449 30 0,'-23'-13'645'0,"-1"0"203"15,9 4 160-15,-8 0 112 0,-1 1-25 0,8-1-228 16,-7 4-199-16,-1 1-158 0,9-5-118 0,-8 5-73 16,-1 4-39-16,8-5-24 0,-8 5-103 15,8 0-153-15,1 5 0 0,-8-1 0 0,7 5 0 16,0 4 0-16,1 5 0 0,6 4 0 15,-6 1 0-15,6 7 0 0,2 1 0 0,7 4 0 16,0 1 0-16,7 3 0 0,2 1 0 0,-1-1 0 16,15-4 0-16,-7 2 0 0,8-7 0 0,7 5 0 15,0-8 0-15,1-1 0 0,6 0 0 0,2-4 0 16,7-3 0-16,-8-6 0 0,8-4 0 16,0-5 0-16,0 0 0 0,0-8 0 0,-7 0 0 15,-2-9 0-15,2-1 0 0,-9 0 0 16,1-8 0-16,-8 0 0 0,-1-4 0 0,-8 0 0 15,-6-5 0-15,-2 0 0 0,-7 0 0 0,0 1 0 16,-16-5 0-16,9 3 0 0,-9 1 0 0,-8 0 0 16,-7 0 0-16,8 5 0 0,-17-1 0 15,2 6 0-15,-2-7 0 0,1 7 0 0,0-2 0 16,-8 6 0-16,7 4 0 0,1 4 0 16,7 4 0-16,1 5 0 0,0 0 0 0,15 9 0 15,-8 0-240-15,10 4-646 0,5 5-282 16,-6 0-95-16,15 0-2 0,0-1 62 0,0 1 162 15,7-6 294-15</inkml:trace>
  <inkml:trace contextRef="#ctx0" brushRef="#br1" timeOffset="-82879.745">32472 13807 218 0,'-8'9'541'0,"8"-6"102"0,-7 2 98 16,-2 0 69-16,9-1-63 0,0-4-69 0,-7 0-66 16,7 0-53-16,0-4-56 0,0-1-71 15,0 0-84-15,0 2-65 0,0-6-33 16,0 5-13-16,7-1-9 0,-7 1-9 0,0-1-77 16,9 0-142-16,-2-4 0 0,1 6 0 15,-8-6 0-15,8 4 0 0,7-4 0 0,-6 0 0 16,-2-3 0-16,1 2 0 0,0-3 0 0,7 0 0 15,-6 0 0-15,-2-5 0 0,1 5 0 16,1-5 0-16,-9 5 0 0,7 0 0 16,-7 4 0-16,0-4 0 0,0 3 0 15,0 7 0-15,0-2 0 0,0 1 0 0,0 4 0 16,0 0 0-16,-7 0 0 0,7 0 0 16,0 4 0-16,-9 4 0 0,9 2 0 0,0 3 0 15,0 1 0-15,-8 3 0 0,8 1 0 16,8-1 0-16,-8 5 0 0,0 0 0 15,9-5 0-15,-9 6 0 0,7 0 0 0,-7-2 0 16,7-3 0-16,-7 4 0 0,9-4 0 0,-1-1 0 16,-8-4 0-16,7 1 0 0,-7-1 0 0,9 0 0 15,-9-4 0-15,0 0 0 0,7-1 0 16,-7-3 0-16,0 0-707 0,0-2-320 16,0-3-182-16,0-3-41 0,0-11 35 0,0 1 110 15,0-5 216-15,0 1 299 0</inkml:trace>
  <inkml:trace contextRef="#ctx0" brushRef="#br1" timeOffset="-82414.638">32622 13511 180 0,'-9'-9'652'0,"2"0"161"15,-1 6 145-15,8-7 110 0,-9 1-133 16,2 5-202-16,7-5-176 0,-7 5-134 0,-2-5-123 15,9 4-89-15,-8-3-45 0,8 3-9 16,-7 1 1-16,7 0 7 0,0 4 10 16,-9-5 11-16,2 5 4 0,-1 0-26 0,0 5-164 15,0-1 0-15,1 0 0 0,-9 1 0 16,0 3 0-16,1 6 0 0,-1-1 0 0,1 0 0 16,-1 5 0-16,-1-1 0 0,3 2 0 15,-3-3 0-15,10 6 0 0,-9 1 0 0,8-1 0 16,8 5 0-16,0-1 0 0,0 0 0 15,0 6 0-15,8-6 0 0,-1 0 0 0,9 6 0 16,1-6 0-16,-3 0 0 0,10 1 0 0,-8-6 0 16,8 2 0-16,-1-2 0 0,1-7 0 15,7-1 0-15,-8 1 0 0,1-11 0 0,0 3 0 16,-1-6 0-16,1-6 0 0,-8-2 0 16,7-6 0-16,1 1 0 0,-9-9 0 0,-7 0 0 15,7 1 0-15,-6-11 0 0,-2 2 0 16,1-1 0-16,-8-4 0 0,0 3 0 0,-8-3 0 15,1 0 0-15,-9 4 0 0,8-4 0 16,-8 3 0-16,0 6 0 0,-7 5 0 0,8-2 0 16,-9 11 0-16,8 6 0 0,-7 2-725 0,-1 8-336 15,8 2-166-15,-8 6-30 0,9 6 40 16,-1-1 92-16,0 6 221 0,1-5 368 16</inkml:trace>
  <inkml:trace contextRef="#ctx0" brushRef="#br1" timeOffset="-80043.322">29530 17673 75 0,'0'5'369'0,"8"-5"82"0,-8 0 81 15,0 0-5-15,0 0-43 0,-8 0-46 0,8 0-40 16,0 0-39-16,-8 0-37 0,8 4-33 16,-7-4-22-16,7 0-20 0,-9 4-20 0,2-4-20 15,7 4-16-15,-8-4-15 0,0 5-7 16,0-1-7-16,1 1-6 0,-2-5-4 0,9 4-4 15,-7 1-7-15,-1-5-8 0,8 4-4 16,-9-4 2-16,9 4 5 0,-7-4 3 16,7 0 5-16,0 0 4 0,0 0 3 0,-8 0 0 15,8 0-6-15,0 0-8 0,0 0-9 16,0 0-96-16,0-4-32 0,0 4 0 16,0 0 0-16,8 0 0 0,-8 0 0 0,0-4 0 15,7 4 0-15,-7-5 0 0,9 5 0 16,-9 0 0-16,8-4 0 0,-1 4 0 15,2-5 0-15,-9 5 0 0,7-4 0 0,-7 4 0 16,8 0 0-16,-8-5 0 0,0 5 0 16,8 0 0-16,-8 5 0 0,0-5 0 0,0 4 0 15,0-4 0-15,0 9 0 0,0-4 0 16,0 3 0-16,-8 1 0 0,8 1 0 0,-8-2 0 16,1 0 0-16,-2 6 0 0,-6-6 0 15,6 1 0-15,2 4 0 0,-9-3 0 0,8-1 0 16,1-6 0-16,-2 3 0 0,-6 1 0 15,15-7 0-15,-7 6 0 0,7-6 0 16,-9 0 0-16,9 0 0 0,0 0 0 0,0 0-257 16,0-6-199-16,0-1-228 0,9 1-323 15,-9-2-150-15,7-1-38 0,1 0 33 16,-1 0 134-16,2 0 237 0,-2 1 359 0</inkml:trace>
  <inkml:trace contextRef="#ctx0" brushRef="#br1" timeOffset="-79324.71">29334 17660 357 0,'0'0'506'0,"8"0"83"16,-8 0 73-16,0 0-67 0,0 0-79 0,8 0-58 16,-8 0-22-16,0 0 18 0,0 0 6 15,0 0-3-15,7 0-8 0,-7 0-5 16,0-5-12-16,0 5-38 0,9-4-26 0,-9-1-23 16,7 0-76-16,-7-4-269 0,0 6 0 15,8-1 0-15,-1-1 0 0,2 1 0 0,-2 4 0 16,9-5 0-16,-1 5 0 0,-6 0 0 15,15 0 0-15,-9 0 0 0,1 5 0 16,0-1 0-16,-9 1 0 0,9 2 0 0,-8 7 0 16,-1-5 0-16,-7 5 0 0,0 3 0 15,0 1 0-15,0-1 0 0,-7 2 0 0,-1 2 0 16,-8 2 0-16,0-2 0 16,1 2 0-16,-1 3 0 0,-7-4 0 0,-1 0 0 15,8 0 0-15,-8-5 0 0,9 1 0 0,-1-5 0 16,9 0 0-16,-1-4 0 0,0 0 0 15,0-4 0-15,8 3 0 0,8-8 0 0,0 6 0 16,7-6 0-16,1-6 0 0,-1 2 0 16,9 0 0-16,8-1 0 0,-8-4 0 15,7 6 0-15,0-3 0 0,-8 2 0 0,9 4 0 16,-8-4 0-16,7 4 0 0,-15 0 0 16,8 0 0-16,-1 0 0 0,-8 0 0 15,9 0 0-15,-8-5 0 0,-1 5 0 0,1-4 0 16,0 0 0-16,-9 4 0 0,10-9-38 0,-10 4-660 15,-7 1-280-15,7-1-210 0,-7-3-59 16,0-1 22-16,0-4 101 0,-7 0 212 16,7-1 326-16</inkml:trace>
  <inkml:trace contextRef="#ctx0" brushRef="#br1" timeOffset="-78846.43">29381 17523 509 0,'-8'-14'793'0,"1"1"182"16,-9 0 124-16,8 4 28 0,-8 0-202 0,9 0-189 16,-9 5-164-16,8 0-142 0,-8 0-97 15,0 4-69-15,9 4-48 0,-10 0-35 0,10 9-150 16,-9 1-31-16,1 3 0 0,6 1 0 15,-6 9 0-15,7-1 0 0,0 4 0 16,1 2 0-16,-2 3 0 0,2 5 0 0,7-4 0 16,0 2 0-16,7 6 0 0,2-3 0 15,6-2 0-15,8 1 0 0,-7-5 0 0,8 6 0 16,7-11 0-16,1 0 0 0,-1-2 0 16,9-2 0-16,-9-8 0 0,16-5 0 0,-8 1 0 15,0-11 0-15,1-3 0 0,-9-3 0 16,9-3 0-16,-9-7 0 0,0-4 0 0,0-1 0 15,1-4 0-15,-9-10 0 0,1 2 0 16,0-1 0-16,-10-4 0 0,3-5 0 0,-10 1 0 16,2-1 0-16,-2 5 0 0,-7-6 0 0,-7 3 0 15,-2-3 0-15,-6 2 0 0,-1-1 0 16,-8 1 0-16,-7 2 0 0,-1 2 0 0,1 5 0 16,-7 7 0-16,-2 2 0 0,0 3 0 15,2 9 0-15,-2 1 0 0,1 8 0 16,0 4-452-16,-1 4-672 0,2 1-165 0,-2 5-31 15,9 3 43-15,-8 1 108 0,15 0 240 16,0 0 414-16</inkml:trace>
  <inkml:trace contextRef="#ctx0" brushRef="#br1" timeOffset="-75226.818">9006 16949 125 0,'0'5'550'0,"0"4"134"0,0-5 128 0,0 5 119 16,0-5-98-16,0 0-118 0,8 1-109 15,-8-1-85-15,0 1-79 0,0-5-76 0,0 0-66 16,8 0-39-16,-1 0-21 0,2-5-21 15,-2 1-29-15,1-1-28 0,0 5-24 16,0-4-42-16,8 0-96 0,-1-2 0 0,1 3 0 16,0 3 0-16,-1-4 0 0,9 4 0 15,-8 0 0-15,7 0 0 0,-8 4 0 16,9-4 0-16,-8 9 0 0,-9-5 0 0,9 9 0 16,-8-4 0-16,-8 9 0 0,0-1 0 15,0 5 0-15,-8 0 0 0,1 1 0 16,-9-2 0-16,8 2 0 0,-8-2 0 0,-7-2 0 15,8-6 0-15,-1 0 0 0,0 0 0 16,8-4 0-16,1-5 0 0,-2 1 0 0,2-5 0 16,7-5 0-16,0 1 0 0,0-5 0 15,7 0 0-15,2 1 0 0,6-1 0 0,-7 0 0 16,7 0 0-16,1 0 0 0,-1 4 0 16,1 2 0-16,0 3 0 0,-1 3 0 0,1 2 0 15,1 4 0-15,-3 0 0 0,-5 3 0 16,-1 2 0-16,-1 0 0 0,2-1 0 15,-9 4 0-15,-9-4 0 0,9 1 0 0,-7-1 0 16,-10 0 0-16,10-4 0 0,-9 0 0 16,-8 0 0-16,9-4 0 0,-8-2 0 0,-8-3 0 15,7 6 0-15,1-6 0 0,-1 0 0 16,1 0 0-16,-1-6 0 0,0 6 0 16,8 0-26-16,0-3-186 0,1-2-59 15,7 5-89-15,0-5-143 0,1 1-192 0,-2-1-230 16,9-4-141-16,0 0-36 0,9-3 57 15,-9-2 148-15,7 1 215 0</inkml:trace>
  <inkml:trace contextRef="#ctx0" brushRef="#br1" timeOffset="-74824.891">9092 16821 315 0,'-7'-9'701'0,"-2"-4"173"0,-6 4 145 0,7 5 89 16,-7-1-218-16,6 1-201 0,2 0-159 15,-9 4-149-15,8 0-125 0,-8 0-72 16,9 4-35-16,-1 0-15 0,-8 5-8 0,9 0 0 16,-10 4 6-16,10 0 6 0,-9 5 7 15,8 4 7-15,0 4-10 0,0 6-142 0,1-1 0 16,-1 4 0-16,8 4 0 0,0 2 0 16,8-2 0-16,-1 6 0 0,1-6 0 15,8 1 0-15,0-5 0 0,15 4 0 0,-7-8 0 16,7 0 0-16,8-4 0 0,-8-5 0 0,9-4 0 15,0-9 0-15,-2-1 0 0,2-8 0 16,-2-4 0-16,2-5 0 0,-9-4 0 16,1-5 0-16,-1-3 0 0,-7-3 0 0,-8-6 0 15,-1-1 0-15,-7-9 0 0,0 1 0 16,-8-6 0-16,0-4 0 0,-8 6 0 0,-8-6 0 16,0 1 0-16,-7-1 0 0,-1 9 0 15,-7 1 0-15,0 3 0 0,-1 10 0 16,-7 4 0-16,0 9 0 0,0 4 0 0,0 9 0 15,-1 9 0-15,1 8-310 0,0 5-601 16,8 5-269-16,-2-1-95 0,2 6 1 0,8-6 66 16,-1-5 179-16,17 2 339 0</inkml:trace>
  <inkml:trace contextRef="#ctx0" brushRef="#br1" timeOffset="-70648.073">5436 18525 228 0,'0'-5'744'16,"0"1"205"-16,-7-6 145 0,7 7 98 16,-8-6-130-16,0 5-213 0,8-5-188 0,-8 4-147 15,8 0-84-15,-7 1-52 0,7-1-288 16,0 5-90-16,0 0 0 0,0 0 0 16,0 9 0-16,7 1 0 0,1 3 0 0,0 4 0 15,7 6 0-15,1 3 0 0,-1 5 0 16,17 0 0-16,-8-1 0 0,-1 2 0 15,9-2 0-15,-1-4 0 0,-8 2 0 0,1-7 0 16,8-3 0-16,-9-5 0 0,1 0 0 0,0-8 0 16,-1-5 0-16,-8-5 0 0,1-3 0 0,-1-5 0 15,-6-5 0-15,-2-8 0 0,-7-2 0 16,-7-2 0-16,7-5 0 0,-9 0 0 0,-6-6 0 16,-1 6 0-16,1 0 0 0,-1 0 0 15,0 8 0-15,8 5 0 0,-8 4 0 16,9 5 0-16,-1 4 0 0,0 9 0 0,16 9 0 15,-8 4 0-15,15 5 0 0,-6 4 0 16,15 5 0-16,-10-1-243 0,19 1-403 0,-2-1-94 16,0 0-89-16,8-8-69 0,0 0-37 15,8-4 35-15,0-2 117 0,-7-3 181 16,7 0 222-16,-9-4 238 0,-5 0 236 0,-2-1 214 16,-8-4 182-16,1-4 154 0,-8-1 120 15,-9 0 37-15,1 1-28 0,0-5-63 16,-16 0-85-16,0-5-115 0,1 2-125 15,-9-2-83-15,0 1-47 0,1 0-30 0,-9 0-29 16,-8-1-180-16,8 1-16 0,-7 5 0 16,0-1 0-16,0 0 0 0,-1 9 0 0,9 0 0 15,-1 4 0-15,0 1 0 0,10 8 0 0,-3 0 0 16,10 5 0-16,-2 3 0 0,9 2 0 16,9-2 0-16,6 6 0 0,1-4 0 0,0-2 0 15,8-2 0-15,7-2 0 0,-8-4 0 16,8-4 0-16,2-4 0 0,-10-5 0 0,8-5 0 15,0 1 0-15,-7-10 0 0,-1 5 0 16,-7-8 0-16,-1 3 0 0,1-4 0 0,-8 1 0 16,0-5 0-16,-8 5 0 0,0-1 0 15,-8-5 0-15,0 6 0 0,1-1 0 0,-2 5 0 16,-6 0 0-16,-1 0 0 16,9 4 0-16,-2-1 0 0,2 7 0 0,-1-1 0 15,0 4 0-15,8 4 0 0,0 4 0 16,8 1 0-16,0 9 0 0,-1-5 0 0,2 9 0 15,6-4 0-15,-7 4 0 0,7 0 0 16,1 4 0-16,0-3 0 0,-1-2 0 0,1 2 0 16,1-1 0-16,-3-4 0 0,3-1 0 0,-1-4 0 15,-9 1 0-15,9-6 0 0,-8-3-367 16,-1-1-752-16,-7-8-179 0,9-1-32 0,-9-8 46 16,7-5 129-16,-7 1 228 0,8-10 374 15</inkml:trace>
  <inkml:trace contextRef="#ctx0" brushRef="#br1" timeOffset="-70353.835">6087 18251 644 0,'-31'-14'987'15,"0"5"170"-15,8 2 138 0,-1-2 121 0,1 4-255 16,6 0-276-16,1 1-239 0,1-1-646 16,7 5 0-16,0 0 0 0,8 0 0 15,0 0 0-15,8 0 0 0,0 0 0 0,7-4 0 16,9 4 0-16,-1-4 0 0,1 4 0 0,8-5 0 15,-1 2 0-15,9 3 0 0,-9 0 0 16,7 0 0-16,2 0 0 0,0 8 0 0,-2 0 0 16,2 1-1094-16,-9 4-409 0,9-4 15 15,-1 4 98-15,0-3 167 0,8-6 303 16,0 4 432-16</inkml:trace>
  <inkml:trace contextRef="#ctx0" brushRef="#br1" timeOffset="-69845.221">6887 18361 205 0,'-23'0'647'16,"8"-4"174"-16,-1 4 171 0,-8 0 127 15,9 0-128-15,7 0-162 0,-7 0-134 0,6 0-124 16,2 0-124-16,7 0-82 0,-8 0-42 16,8 0-137-16,8 0-186 0,-1-4 0 15,2 4 0-15,6-5 0 0,1 1 0 0,7 0 0 16,1-1 0-16,-1 1 0 0,8-1 0 16,0 1 0-16,2 4 0 0,-10-5 0 0,8 10 0 15,-7-1 0-15,-1 1 0 0,1 4 0 16,-17 8 0-16,9-4 0 0,-8 9 0 0,-8 0 0 15,0 5 0-15,-8-1 0 0,1-3 0 16,-9 3 0-16,8-4 0 0,-8 0 0 16,0-9 0-16,1 1 0 0,-1-6 0 0,9-4 0 15,-9 1 0-15,16-5 0 0,-8 0 0 16,8-5 0-16,8 1 0 0,-1-4 0 0,2-1 0 16,-2 0 0-16,9 0 0 0,8 0 0 15,-9 5 0-15,8 0 0 0,1-1 0 16,-8 5 0-16,8 5 0 0,-10 3 0 0,3 1 0 15,-10 4 0-15,2 5 0 0,-2 4 0 16,-7 0 0-16,-7 0 0 0,-2 5 0 16,2-6 0-16,-10 7 0 0,3-7 0 0,-10-3 0 15,0-1 0-15,1-3 0 0,-1-1 0 0,-7-9 0 16,-1 1 0-16,8-5 0 0,-7-5 0 0,8-3 0 16,-1-6 0-16,1 5 0 0,-1-8 0 15,17 4 0-15,-9-6 0 0,8 7-52 0,8-6-695 16,0 1-256-16,0-1-195 0,8-5-46 15,-1 2 33-15,9-6 117 0,0 1 212 16,8-5 306-16</inkml:trace>
  <inkml:trace contextRef="#ctx0" brushRef="#br1" timeOffset="-69445.286">7014 18154 560 0,'-24'-4'911'0,"8"-1"161"0,-15 1 113 0,7 4 67 16,1 0-243-16,-9 0-249 0,8 0-191 15,2 4-111-15,-2 5-65 0,1 0-371 0,7 5-22 16,-1-2 0-16,3 6 0 0,-3 3 0 16,10 7 0-16,-2 3 0 0,9-1 0 0,0 6 0 15,0 3 0-15,0 1 0 0,9-1 0 16,-2 6 0-16,10-1 0 0,-3 0 0 0,10-5 0 16,-8 7 0-16,8-11 0 0,7 4 0 0,-8-4 0 15,8-4 0-15,1-5 0 0,-1 2 0 0,9-7 0 16,-9-7 0-16,0-2 0 0,9-8 0 15,-9 2 0-15,1-12 0 0,-1 2 0 0,0-5 0 16,-7-4 0-16,-1-5 0 0,1 1 0 16,-8-9 0-16,-9-1 0 0,10 1 0 0,-17-5 0 15,7-4 0-15,-14 0 0 0,-2-1 0 0,1-4 0 16,-8 1 0-16,1-1 0 0,-8 1 0 16,-1-5 0-16,-8 3 0 0,1 6 0 0,-7-4 0 15,5 8 0-15,-5-1 0 0,-2 6 0 16,9 3 0-16,-1 10 0 0,1 5 0 15,7 3 0-15,1 5 0 0,-1 10 0 0,8-1 0 16,1 3-641-16,8 6-668 0,-2-1-72 0,9 2 29 16,0-3 83-16,9 3 184 0,-2-1 324 15</inkml:trace>
  <inkml:trace contextRef="#ctx0" brushRef="#br1" timeOffset="-67629.344">572 19968 73 0,'-15'4'707'0,"6"5"226"0,-6-5 145 15,-1 0 98-15,0 1-43 0,1-1-233 16,-1-4-228-16,0 5-174 0,8-1-97 0,-8-4-59 16,9 0-64-16,-1 5-278 0,0-5 0 15,0 0 0-15,8-5 0 0,0 5 0 16,8 0 0-16,0-4 0 0,0 4 0 0,8-5 0 15,8 1 0-15,-1 4 0 0,1 0 0 0,-1 0 0 16,8 0 0-16,0 0 0 0,2 0 0 16,-2 4 0-16,0-4 0 0,0 5 0 0,1-1 0 15,-1 1 0-15,-8-1 0 0,1 1-16 0,0 0-229 16,-8 2 44-16,-9-1 50 0,1 2 45 16,0-4 43-16,-8 6 41 0,-8-6 46 0,-7 5 43 15,6 0 43-15,-15-5 42 0,1 0 38 0,-1 1 28 16,-7-1-175-16,8 1-43 0,-17-1 0 15,18-4 0-15,-11 5 0 0,10-5 0 16,-8 0 0-16,15 4 0 0,-8-4 0 0,9 0 0 16,-1 0 0-16,9 0 0 0,-2 0 0 0,9 0 0 15,0 0 0-15,9 0 0 0,-2 0 0 16,9 0 0-16,8 0 0 0,-9-4 0 0,8 4 0 16,10 0 0-16,-10-5 0 0,8 5 0 15,0-4 0-15,0 4 0 0,-7-5 0 16,8 1 0-16,-8 4 0 0,7-5 0 0,-15 5 0 15,7-4 0-15,-8 0 0 0,1 4 0 16,-8-6-24-16,0 3-34 0,0-1 11 0,-8-1 18 16,-8 1 27-16,0-1 31 0,0-4 29 0,-8 4 15 15,1-4-73-15,-8 2 0 0,7-3 0 16,-8-3 0-16,0 4 0 0,1 0 0 0,-1 1 0 16,8-1 0-16,-7 0 0 0,8 0 0 0,-1 0 0 15,1 5 0-15,-1-5 0 0,8 5 0 16,-1-1 0-16,2 1 0 0,7 4 0 0,0-4 0 15,7-1 0-15,2 5 0 0,6-4 0 16,1 4 0-16,-1-5 0 0,9 5 0 0,-1 0 0 16,9-4 0-16,-1 4 0 0,9-5 0 0,7 5 0 15,0 0 0-15,-8 5 0 0,1-1 0 16,-2 1 0-16,-6 4 0 0,-1 4 0 0,-7 0 0 16,-1 0 0-16,-7 5 0 0,-1-1 0 0,-6 1 0 15,-2 0 0-15,1 3 0 0,-8-2 0 0,-8 3 0 16,1-5 0-16,-2-3 0 0,2 3 0 0,-17-4 0 15,1-4 0-15,-8 4 0 0,-9-4 0 0,9 1 0 16,0 2 0-16,-1-3 0 0,1 0 0 16,7-1 0-16,-7 6 0 0,8-6 0 0,-10 2 0 15,19-1 0-15,-10 0 0 0,8-1 0 0,0 1 0 16,16-4 0-16,0 4 0 0,0-5 0 0,8-4 0 16,0 3-1081-16,-1-6-374 0,9-1 15 15,1 4 84-15,6-9 152 0,1 4 262 0,14-4 388 16</inkml:trace>
  <inkml:trace contextRef="#ctx0" brushRef="#br1" timeOffset="-66383.63">1843 19579 69 0,'0'-4'555'0,"7"-5"156"0,-7 4 137 0,0 2 136 15,0-1-46-15,0-2-115 0,0 6-118 0,0-4-99 16,0 4-89-16,0 0-88 0,0 0-72 16,0 4-48-16,0 6-27 0,0-2-224 0,0 10-58 15,9 3 0-15,-9 7 0 0,8 2 0 0,-8 6 0 16,7 3 0-16,2 6 0 0,-2-1 0 0,1 0 0 15,0 4 0-15,0-4 0 0,-1 5 0 0,9-5 0 16,-8 0 0-16,0-4 0 0,0-1 0 0,8-8 0 16,-9 0 0-16,1-8 0 0,-8-2 0 0,9-2 0 15,-9-12 0-15,0 2 0 0,0-9 0 0,0-3 0 16,-9-6 0-16,1-9 0 0,-8-5 0 0,9-3 0 16,-9-5 0-16,1-4 0 0,-9-5 0 0,8-4 0 15,-7 0 0-15,-1-5 0 0,8 1 0 0,-8-5 0 16,9 4 0-16,-1-4 0 0,0 9 0 15,1-4 0-15,7 8 0 0,8 5 0 0,0 0 0 16,0 8 0-16,0 1 0 0,16 3 0 0,-9 10 0 16,9 0 0-16,8 0 0 0,-1 9 0 0,1 4 0 15,7 4 0-15,1 9 0 0,-1 0 0 0,9 5 0 16,-9 4 0-16,0 4 0 0,0 6 0 0,1 3 0 16,-1 5 0-16,-7-1 0 0,-1 1 0 0,-6 8 0 15,-3-4 0-15,3 5 0 0,-10-5 0 0,-7 4 0 16,0 2 0-16,0-6 0 0,-7 0 0 15,-1-5 0-15,-1 1 0 0,2-5 0 0,-9-3 0 16,1-10 0-16,-1 0 0 0,0-5 0 0,1-3 0 16,-1-7 0-16,-8-1 0 0,8-2 0 0,1-8 0 0,8-2 0 15,-9-1 0-15,8-7 0 0,-1 0 0 0,2-2 0 16,7-3 0-16,7 1-330 0,2-4-518 0,-1 0-227 16,-1 1-127-16,9-6-20 0,8 1 58 0,-9-1 146 15,8 1 229-15,1 0 315 0</inkml:trace>
  <inkml:trace contextRef="#ctx0" brushRef="#br1" timeOffset="-65858.016">2487 19619 557 0,'0'-9'994'16,"0"4"178"-16,0-2 122 0,-9-2 100 16,9-1-235-16,0 1-313 0,-7 5-234 0,7-4-449 15,0 4-163-15,0-2 0 0,0 2 0 0,0 0 0 16,0 4 0-16,0 4 0 0,0 0 0 0,0 6 0 15,7-2 0-15,-7 10 0 0,0 3 0 0,0 2 0 16,0 8 0-16,0 4 0 0,0 1 0 16,0 3 0-16,0 5 0 0,-7 0 0 0,7 1 0 15,0 3 0-15,0-4 0 0,0 1 0 0,0-1 0 16,0-5 0-16,0-3 0 0,0-6 0 0,0-3 0 16,0-5 0-16,0-4 0 0,0-6 0 0,0-3 0 15,0 0 0-15,0-9 0 0,-8-9 0 0,8 0 0 16,-9-8 0-16,9-4 0 0,-7-6 0 0,0-4 0 15,7-5 0-15,0 1 0 0,0-9 0 0,0 4 0 16,0-8 0-16,7 4 0 0,-7 0 0 0,7 0 0 16,2 0 0-16,6 3 0 0,-15 6 0 0,16 5 0 15,-8 3 0-15,0 5 0 0,-8-1 0 0,8 11 0 16,-1 3 0-16,2 5 0 0,-2-1 0 0,1 10 0 16,0-1 0-16,0 8 0 0,-1 7 0 15,9-1 0-15,-8 8 0 0,8 0 0 0,-9 1 0 16,10 3 0-16,-1 6 0 0,-1-5 0 15,1 4 0-15,7 0 0 0,-7-4 0 0,-1 4 0 16,9-4 0-16,-8 0 0 0,8-5 0 0,-10 6 0 16,3-6 0-16,-1 1 0 0,-9-5 0 0,9 0 0 0,-8 4 0 15,-1-8 0-15,2 4 0 0,-2 1 0 0,1-7 0 16,-8 3 0-16,8-6 0 0,-8-4 0 16,0-1 0-16,0-3 0 0,0-1 0 0,-8-8 0 15,0-6-416-15,1 1-313 0,-9-3-96 0,0-2-89 16,1-7-85-16,-9 2-48 0,8-3 62 15,-8 1 132-15,1 4 172 0,-1-6 176 0</inkml:trace>
  <inkml:trace contextRef="#ctx0" brushRef="#br1" timeOffset="-65557.822">2549 20033 229 0,'-15'-4'745'16,"6"-4"228"-16,-6 3 162 0,-8 1 122 0,7-5-116 16,-1 4-179-16,3 1-181 0,-3-5-153 0,1 5-288 15,1 0-340-15,8-1 0 0,-9 5 0 16,8-4 0-16,0-1 0 0,0 5 0 0,1-4 0 15,7 4 0-15,0-5 0 0,0 5 0 0,0-4 0 16,7 4 0-16,9-4 0 0,-8-1 0 0,8 5 0 16,6-4 0-16,-6 4 0 0,8-5 0 15,7 5 0-15,-7 0 0 0,8-4 0 0,-1 4 0 0,0 0 0 16,1 4 0-16,-1-4 0 0,-7 5 0 0,7-1 0 16,-8 1 0-16,1-1 0 0,-1 5 0 0,1-5 0 15,-8 1 0-15,8 4 0 0,-9-1 0 16,-7 1-613-16,7 0-825 0,-6 0-19 0,6 0 71 15,-7-9 126-15,7 5 227 0,1-10 343 0</inkml:trace>
  <inkml:trace contextRef="#ctx0" brushRef="#br1" timeOffset="-65241.928">3091 19800 98 0,'-9'-5'713'0,"-6"2"216"15,8-2 149-15,-9-4 104 0,8 0-54 0,0 0-235 16,0-3-226-16,1 2-168 0,-2-3-104 16,9 0-59-16,-8 4-63 0,8 0-273 0,0 1 0 15,0 3 0-15,0 1 0 0,0 4 0 16,8-5 0-16,-8 5 0 0,9 5 0 0,-2-1 0 16,1 5 0-16,0 0 0 0,0 4 0 0,-1 5 0 15,2 0 0-15,-2 3 0 0,8 5 0 0,-6 1 0 16,-2 4 0-16,1 4 0 0,8 1 0 0,-9-1 0 15,2 0 0-15,-2 0 0 0,1 1 0 0,0-1 0 16,-8 0 0-16,8-4 0 0,-8 0 0 0,7-5 0 16,-7-4 0-16,0 0 0 0,0 1 0 0,0-9 0 15,0-7 0-15,0 2 0 0,0-9 0 0,0-9 0 16,0-3-1011-16,0-6-155 0,0-3-97 16,0-7 12-16,9 2 91 0,-2-5 172 0,1 5 231 15,1-5 258-15</inkml:trace>
  <inkml:trace contextRef="#ctx0" brushRef="#br1" timeOffset="-64909.301">3318 19880 82 0,'8'-18'662'0,"0"-1"259"0,-1 8 198 16,2-3 145-16,-9 0-45 0,0 2-143 0,0 3-184 15,0-5-185-15,0 5-458 0,0-3-249 0,0 2 0 16,-9 2 0-16,2-1 0 0,-1 0 0 0,0 4 0 16,0 1 0-16,1 0 0 0,-9-1 0 0,8 5 0 15,-8 0 0-15,0 0 0 0,1 5 0 16,6 3 0-16,-5 1 0 0,-3 5 0 0,10-1 0 0,-9 4 0 15,8 6 0-15,8-2 0 0,-8 2 0 0,8 3 0 16,0 5 0-16,0-4 0 0,0 3 0 16,16-3 0-16,-9 3 0 0,9-2 0 0,-8-3 0 15,15-2 0-15,-6-1 0 0,6-4 0 0,1-5 0 16,-1 4 0-16,1-8 0 0,-1 0 0 0,1 0 0 16,-8-5 0-16,6-4 0 0,2 4 0 0,-8-8 0 15,0 4 0-15,-1-4 0 0,1-1 0 0,0 1 0 16,-1-5 0-16,-6 5 0 0,-2-1-1041 0,1 1-573 15,1-1 69-15,-9-3 134 0,7-5 211 16,-7 4 334-16,0-5 406 0</inkml:trace>
  <inkml:trace contextRef="#ctx0" brushRef="#br1" timeOffset="-63781.465">1576 19275 615 0,'-7'4'955'16,"-2"1"156"-16,2-1 103 0,-1 0 42 0,-8 5-245 15,9-4-261-15,-9 3-204 0,8-2-99 0,0-3-161 16,-7 1-286-16,6 5 0 0,2-4 0 0,7-1 0 15,0-4 0-15,0 5 0 0,7 0 0 0,2-5 0 16,6 0 0-16,1 0 0 0,7 0 0 0,1 0 0 16,-1 0 0-16,8-5 0 0,2 5 0 0,5-5 0 15,-7 1 0-15,9-1 0 0,-1 1 0 0,0-5 0 16,8 6 0-16,-7-7 0 0,7 1 0 0,0 0 0 0,-7 1 0 16,6-6 0-16,-7 1 0 0,1 0 0 15,-2 0 0-15,2 0 0 0,0 0 0 0,-9 4 0 16,-8-5 0-16,1 6 0 0,-1-1 0 15,1 5 0-15,-9-1 0 0,8 0 0 0,-6 5 0 16,-10 0 0-16,9 0 0 0,0 5 0 0,-8-5 0 16,-1 5 0-16,9-1 0 0,-8-1 0 0,0 3 0 15,7-3 0-15,-6 2 0 0,-2 0 0 0,10-1 0 16,-3 1 0-16,-5-1 0 0,6 1 0 0,1-1 0 16,0 5 0-16,-1-5 0 0,1 5 0 0,0-5 0 15,-1 5 0-15,9 0 0 0,-8 0 0 0,8-1 0 16,-1 1 0-16,1 0 0 0,-1-5 0 0,8 5 0 15,0-4 0-15,1-1 0 0,7 0 0 0,-7 2 0 16,7-3 0-16,0-3 0 0,0 4 0 0,-7 1 0 16,6-5 0-16,2 4 0 0,-9 5 0 0,1-4 0 15,7 3 0-15,-7 1 0 0,-10 5-908 16,2-5-604-16,8 3 23 0,-8 2 96 0,-1 4 154 16,1-5 269-16,0-4 432 0</inkml:trace>
  <inkml:trace contextRef="#ctx0" brushRef="#br1" timeOffset="-63132.333">4299 19950 81 0,'-8'9'570'16,"0"-5"163"-16,0 1 164 0,1 4 164 0,-2-5-54 16,2 0-132-16,-1 0-127 0,0 1-106 0,0-1-106 15,1 1-108-15,-2-1-61 0,2-4-121 0,7 5-246 16,-8-5 0-16,8 0 0 0,0 4 0 0,0-4 0 16,0 0 0-16,0 0 0 0,8-4 0 15,-8 4 0-15,7-5 0 0,9 1 0 0,-8 4 0 16,8-5 0-16,7 1 0 0,-7 4 0 0,8-5 0 15,-1 5 0-15,8 0 0 0,0-4 0 0,2 4 0 16,-11-4 0-16,10 4 0 0,-1 0 0 16,0-4 0-16,2 4 0 0,-10 0 0 0,8 0 0 15,-15 0 0-15,8 0 0 0,-9 4 0 0,-7 0 0 16,0 5 0-16,-8 0-739 0,-8 4-203 16,0 0-154-16,0 0-87 0,-8 1 9 0,1 0 102 15,-8-1 172-15,-1-5 232 0,1 6 252 0</inkml:trace>
  <inkml:trace contextRef="#ctx0" brushRef="#br1" timeOffset="-62822.156">4440 20166 314 0,'-23'13'601'0,"-1"-4"179"0,0 5 191 16,1-6 83-16,7 2-49 0,1-7-104 0,-1 3-96 16,0-3-102-16,8 2-128 0,1-5-106 0,-2 0-456 15,9 0-13-15,0 0 0 0,0 0 0 16,9-5 0-16,-2 5 0 0,1-3 0 0,0 3 0 16,7-6 0-16,1 3 0 0,0 3 0 0,-1-5 0 15,9 5 0-15,-1 0 0 0,1-5 0 0,7 5 0 16,-7 0 0-16,-1-4 0 0,9 4 0 0,-8-4 0 15,7 4 0-15,-7 0 0 0,7-5 0 16,-8 5 0-16,-7-4 0 0,8 4-807 0,-8 0-625 16,-1 0-15-16,-6 0 71 0,5 0 137 15,-5 0 232-15,-1 4 374 0</inkml:trace>
  <inkml:trace contextRef="#ctx0" brushRef="#br1" timeOffset="-58850.545">5342 19614 14 0,'-8'-4'671'15,"8"4"256"-15,-7 0 165 0,7-5 119 16,-9 5-11-16,2 0-205 0,7-3-226 0,-8 3-203 16,0 0-122-16,8 0-142 0,-8 0-302 0,8 0 0 15,0 0 0-15,-7 0 0 0,7 0 0 16,0 0 0-16,0 3 0 0,0 6 0 15,0 5 0-15,0 4 0 0,7 4 0 0,-7 9 0 0,8 4 0 16,-8 0 0-16,8 9 0 0,-8 0 0 16,8 1 0-16,-1 3 0 0,-7-4 0 0,9 1 0 15,-2-7 0-15,1-1 0 0,1-7 0 16,-2-3 0-16,-7-10 0 0,7 1 0 0,-7-9 0 16,9-4 0-16,-9-5 0 0,0-5 0 0,0-8 0 15,0-10 0-15,-9-3 0 0,9 0 0 0,-7-10 0 16,0-4 0-16,-2 1 0 0,-6-5 0 15,-1 0 0-15,0-4 0 0,1-6 0 0,6 5 0 16,-6-3 0-16,-1-1 0 0,9 9 0 0,-2-1 0 16,9 6 0-16,0 3 0 0,9 10 0 0,-9 4 0 15,15 5 0-15,-7 3 0 0,7 5 0 0,1 9 0 16,0 0 0-16,-1 9 0 0,9 0 0 16,-8 4 0-16,8 9 0 0,-1 0 0 0,1 4 0 15,-8 5 0-15,6 0 0 0,-6 0 0 0,0 5 0 16,-1-1 0-16,1 5 0 0,-8-5 0 15,0 1 0-15,0 4 0 0,-8-5 0 0,0-5 0 16,0 5 0-16,0-4 0 0,-8 0 0 0,0-4 0 16,0-1 0-16,1-3 0 0,-2-2 0 15,-6 2 0-15,-1-6 0 0,0-4 0 0,1-4 0 16,8 0 0-16,-9-9 0 0,0 0 0 0,1 0 0 16,6-9 0-16,-6 0 0 0,15 0 0 0,-9-4 0 15,9 0 0-15,0 0-33 0,0-6-870 16,9 3-271-16,-1-3-102 0,-1 3-3 15,2-7 69-15,6 1 155 0,1 0 260 0,0 0 358 16</inkml:trace>
  <inkml:trace contextRef="#ctx0" brushRef="#br1" timeOffset="-58426.156">5806 19561 47 0,'0'-3'338'0,"0"-1"75"0,0-2 78 16,0 2 9-16,0 0-15 0,0-1-23 0,7 1-24 16,-7 4-32-16,0-5-46 0,0 5-48 15,0-4-45-15,0 4-34 0,0 0-23 0,8-5-11 16,-8 5-8-16,0 0-9 0,0 0-10 0,0 0-12 15,0 0-11-15,0-4-13 0,0 4-9 16,0 0-10-16,0 0-9 0,0 0-10 0,0 0-13 16,0 0-14-16,0 0-15 0,0 0-14 15,0 0-14-15,0 0-11 0,0 0-6 0,0 0-7 16,0 0-4-16,0 0-1 0,0 0 0 16,0 4-2-16,0-4 2 0,0 0 0 0,7 5 2 15,-7-5 0-15,0 0 0 0,0 4 0 16,0-4 0-16,0 0-1 0,0 5-1 15,0-5-2-15,0 4-11 0,0-4-25 0,0 0-53 16,0 0-94-16,0 0-136 0,0 0-163 0,-7 0-196 16,7-4-219-16,-8 4-81 0,8-5 20 15,-7 1 97-15,7 4 146 0,-9-5 194 0</inkml:trace>
  <inkml:trace contextRef="#ctx0" brushRef="#br1" timeOffset="-47376.738">5821 19540 234 0,'0'0'568'0,"0"-5"93"0,7 1 70 0,-7-1 38 16,0 1-118-16,9-1-103 0,-9 1-52 0,0 0-24 15,0-1-22-15,7 1-44 0,-7 0-55 16,0 4-68-16,0-5-62 0,0 5-42 0,0 0-18 16,0 0-3-16,8-4 8 0,-8 4 11 15,0 0 11-15,0 0 7 0,0 0-69 0,0 4-126 16,8-4 0-16,-8 5 0 0,0-1 0 16,8 5 0-16,-8 4 0 0,7 0 0 0,-7 6 0 15,9 6 0-15,-9 1 0 0,7 2 0 16,1 7 0-16,-8 0 0 0,8 0 0 0,0 0 0 15,-8 5 0-15,7-5 0 0,2 1 0 16,-2-1 0-16,-7-4 0 0,8 0 0 0,1-5 0 0,-9 0 0 16,7-3 0-16,-7-5 0 0,0-1 0 15,7-3 0-15,-7-1 0 0,0-4 0 16,0-1 0-16,0-3 0 0,0-1 0 0,0-4-128 16,0 5-504-16,0-10-122 0,-7 5-148 15,7-9-179-15,0 1-56 0,0-5 45 0,0-1 124 16,0-3 188-16,0-1 224 0</inkml:trace>
  <inkml:trace contextRef="#ctx0" brushRef="#br1" timeOffset="-47024.682">6174 19748 585 0,'8'-10'889'16,"-1"-3"163"-16,-7 0 106 0,0 4 27 0,0-4-257 15,0 4-248-15,0-4-205 0,0 0-131 0,0 4-73 16,0 0-42-16,0 0-26 0,-7 0-13 15,7 0-188-15,-8 4-2 0,-1-2 0 0,2 7 0 16,-8 0 0-16,6 0 0 0,-5 4 0 16,-3 4 0-16,10 6 0 0,-9-1 0 0,0 5 0 15,8-1 0-15,1 5 0 0,-2 0 0 16,2 0 0-16,7 0 0 0,0 5 0 0,0-6 0 16,0 3 0-16,7-3 0 0,2 2 0 0,-2-6 0 15,1 1 0-15,8-1 0 0,-9-4 0 16,9 0 0-16,1 1 0 0,-3-5 0 0,3-1 0 0,-3 1 0 15,10 0 0-15,-8 0 0 0,0-5 0 16,-1 6 0-16,9-7 0 0,-8 1 0 0,7 2 0 16,-7 2 0-16,-1-4 0 0,1 1 0 15,1-5 0-15,-3 5 0 0,3-1 0 0,-10-4 0 16,9 5-671-16,-8-5-740 0,0 0-34 0,0-5 56 16,-1-4 125-16,9-5 228 0,-8-2 360 15</inkml:trace>
  <inkml:trace contextRef="#ctx0" brushRef="#br1" timeOffset="-46336.987">6613 19659 593 0,'0'-4'997'0,"-7"-5"157"16,7 0 99-16,-9 0 86 0,2 0-261 0,-1 0-322 16,8-3-225-16,-9 3-109 0,9-1-354 15,0 6-68-15,0-5 0 0,-7 9 0 0,7-5 0 16,0 5 0-16,0 5 0 0,-7 4 0 15,7 5 0-15,0 2 0 0,-9 12 0 0,9-2 0 16,-8 9 0-16,1 1 0 0,7-1 0 0,0 4 0 16,-9 0 0-16,9-2 0 0,0-2 0 0,0 0 0 15,0-4 0-15,0-5 0 0,0-4 0 0,9-4 0 16,-9-4 0-16,0-5 0 0,0-2 0 0,0-7 0 16,0 0 0-16,0-7 0 0,0-7 0 15,0-3 0-15,0-6 0 0,-9-4 0 0,9-3 0 16,0-1 0-16,0-4 0 0,0-1 0 15,9-3 0-15,-2-1 0 0,1 0 0 0,1 5 0 16,-2 4 0-16,0 5 0 0,-7-1 0 0,9 10 0 16,-1-1 0-16,-1 0 0 0,2 10 0 15,-2-2 0-15,1 10 0 0,0 0 0 16,0 0 0-16,-1 10 0 0,2-2 0 0,-2 5 0 16,1 6 0-16,0-3 0 0,0 7 0 0,8 3 0 15,-9-3 0-15,1 7 0 0,8-3 0 0,-9 3 0 16,10 1 0-16,-1 1 0 0,-9-1 0 0,9-5 0 15,-1 5 0-15,-6-5 0 0,6 1 0 0,-8-6 0 16,2 7 0-16,-2-7 0 0,1 2 0 16,8-6 0-16,-9-4 0 0,2 1 0 0,-2-1 0 15,1-5 0-15,-8-3 0 0,0-1-54 16,0-4-213-16,-8 0 94 0,-8 0 76 16,1-4 55-16,-1-1 44 0,-7-3 25 0,-8-1 21 15,7 0 21-15,-16-4 24 0,9-6 27 0,0 3 20 16,-1-3-6-16,9 3-134 0,-8-3 0 15,14 6 0-15,3 0 0 0,-3 0 0 0,10 4 0 16,7-4 0-16,-9 8 0 0,9-4 0 16,9 1 0-16,-9 3 0 0,7 1 0 0,10 0 0 15,-10-1 0-15,9 1 0 0,-1 4 0 16,9-5 0-16,-8 5 0 0,7 0 0 0,1 0 0 16,-8 5 0-16,8-5 0 0,-1 0 0 0,1 4 0 15,-1-4 0-15,1 0 0 0,7 0 0 0,-8 0 0 16,1 0 0-16,-9 0 0 0,1 0-1109 15,0 0-408-15,-9 0 42 0,1-4 102 0,1-1 171 16,-2 1 272-16,-7-5 436 0</inkml:trace>
  <inkml:trace contextRef="#ctx0" brushRef="#br1" timeOffset="-45427.889">5146 19297 487 0,'0'4'751'16,"0"1"170"-16,-8-1 145 0,0 0 25 0,8 2-158 15,-8-3-172-15,1 1-139 0,-1-4-111 0,0 5-92 16,8-5-55-16,-8 4-99 0,1-4-265 15,7 0 0-15,0 5 0 0,0-5 0 0,0 0 0 16,0 4 0-16,7-4 0 0,1 0 0 16,0 0 0-16,7 0 0 0,1 0 0 0,8 0 0 15,0 0 0-15,7 0 0 0,0-4 0 16,1-5 0-16,6 4 0 0,2-2 0 0,0-7 0 16,-2 5 0-16,9-9 0 0,-7 5 0 0,-2-4 0 15,2-1 0-15,0-1 0 0,-2 3 0 0,-6 2 0 16,-1-3 0-16,0 3 0 0,-7 1 0 0,0-1 0 15,-8 6 0-15,-1-1 0 0,-7 5 0 16,7 4 0-16,-6-5 0 0,-2 5 0 0,1 0 0 16,0 5 0-16,7-1 0 0,-6 0 0 0,-2 1 0 15,10 3 0-15,-3 1 0 0,-5 0 0 0,6 0 0 16,9 1 0-16,-8 3 0 0,7 0 0 16,1 0 0-16,-1-1 0 0,1 2 0 0,7 0 0 15,0-1 0-15,-7 0 0 0,8-4 0 0,-1 4 0 16,0-4 0-16,8-5 0 0,-8 5 0 15,2-5 0-15,-2 2 0 0,0-3 0 0,0 1 0 16,1-4 0-16,-1 5 0 0,-7-1 0 16,7 5-87-16,-8 1-1355 0,1-1-62 0,-1-2 51 15,-7 7 109-15,8-4 213 0,0 3 336 16,-1 0 372-16</inkml:trace>
  <inkml:trace contextRef="#ctx0" brushRef="#br1" timeOffset="-44712.861">7656 19888 56 0,'-7'5'592'0,"-1"-1"198"0,0 1 174 15,0-1 143-15,1 1-47 0,-2-1-149 0,2-4-148 16,-1 4-124-16,0-4-107 0,0 5-76 15,8-5-135-15,-7 0-321 0,-2 0 0 0,9 0 0 16,-8 0 0-16,8 0 0 0,-7 0 0 0,7 0 0 16,-9 0 0-16,9-5 0 0,9 5 0 15,-9 0 0-15,7-4 0 0,1 4 0 0,1 0 0 16,-2-4 0-16,9 4 0 0,-1 0 0 0,1-5 0 16,0 5 0-16,8 0 0 0,-1 0 0 0,1 0 0 15,-9 5 0-15,8-5 0 0,1 0 0 16,0 4 0-16,-1-4 0 0,-7 4 0 0,0 1 0 15,-1-1 0-15,1-4 0 0,-1 4 0 0,-6 1 0 16,-2 4 0-16,1-1 0 0,-8 1 0 16,0 5-102-16,-8-2-666 0,-8 2-71 15,9 4-59-15,-9-6-9 0,1-3 44 0,-1 0 145 16,-8 5 223-16,1-9 305 0,-1 2 330 16,0-1 332-16,10 2 240 0,-10 1 138 0,0-4 54 15,8 4-13-15,0-5-56 0,1 0-103 0,-1 1-488 16,9-1-244-16,-2 0 0 0,-6-4 0 15,15 0 0-15,-8 0 0 0,8 0 0 0,0 0 0 16,8-4 0-16,0 4 0 0,-1-4 0 0,9 4 0 16,0-5 0-16,-1 1 0 0,1 4 0 0,0-4 0 15,8 4 0-15,-9-5 0 0,8 5 0 0,1-4 0 16,0-1 0-16,-1 1 0 0,-7 4 0 16,8-5 0-16,-9 1 0 0,8 0 0 0,-7 4 0 15,1-6 0-15,-3 3 0 0,3-1 0 16,-10-1 0-16,2 5 0 0,-2-4-645 0,1 4-795 15,-8 0-9-15,0 0 78 0,0-5 134 0,0 0 210 16,0 5 329-16</inkml:trace>
  <inkml:trace contextRef="#ctx0" brushRef="#br1" timeOffset="-40312.94">8371 19531 290 0,'7'0'551'0,"-7"0"124"16,0 0 123-16,0-5 34 0,0 5-33 15,0 0-75-15,0-4-78 0,-7-1-77 0,7 1-82 16,0 0-87-16,-8-5-83 0,8 5-51 0,0-5-26 16,-9 4-13-16,9-3-10 0,0 3-64 15,0-4-153-15,0 5 0 0,0-5 0 16,9 5 0-16,-9 0 0 0,0 4 0 0,0 0 0 15,8 0 0-15,-1 8 0 0,-7 1 0 0,9 9 0 16,-2 4 0-16,1 4 0 0,0 6 0 16,0 3 0-16,-1 0 0 0,2 9 0 0,-2-5 0 15,1 5 0-15,8-3 0 0,-9 3 0 16,-7-4 0-16,9-5 0 0,-2 0 0 16,-7-4 0-16,8-5 0 0,-8-3 0 0,0-7 0 15,9 3 0-15,-9-10 0 0,0-2 0 16,0-1 0-16,0-2 0 0,7 0 0 0,-7-4 0 15,0-4 0-15,7 0-78 0,-7-5-332 0,0 0-70 16,9 0-106-16,-1-5-123 0,-8 5-128 16,7-8-120-16,0-1-56 0,10-3 55 0,-10-6 130 15,9 1 163-15,-8-5 179 0</inkml:trace>
  <inkml:trace contextRef="#ctx0" brushRef="#br1" timeOffset="-39831.223">8684 19681 265 0,'8'-35'744'0,"8"3"218"15,0 2 144-15,-8 4 108 0,-1-1-136 0,2 5-203 16,-9 4-193-16,7 1-162 0,-7 3-102 0,8 1-91 15,-8 9-327-15,0-5 0 0,0 5 0 16,8-1 0-16,-8 5 0 0,8 0 0 0,-1 5 0 16,-7-1 0-16,9 5 0 0,-2 4 0 15,1 0 0-15,-8 9 0 0,8-4 0 0,0 8 0 16,-1 0 0-16,-7 6 0 0,9-1 0 16,-2 0 0-16,1 0 0 0,8-1 0 0,-9 5 0 15,9-3 0-15,-8-7 0 0,8 6 0 0,-9-3 0 16,1-2 0-16,1-4 0 0,5 0 0 15,-14 0 0-15,9-4 0 0,-1-6 0 0,-8 2-552 16,7-5-78-16,-7-5-64 0,-7 1-51 16,7 0-25-16,-8-10 24 0,-1 5 86 0,-5-5 129 15,-3-4 161-15,1 0 170 0,1 5 162 16,-8-5 135-16,-1 5 114 0,1-5 100 0,-8 5 82 16,-1-1 78-16,-7 1 71 0,7 4 31 15,-7-5-7-15,0 1-28 0,8 0-41 0,-2-5-54 16,2 4-62-16,8-3-35 0,-1-1-11 0,9-4-103 15,-1 4-232-15,0-4 0 0,9 4 0 16,-1-5 0-16,0 5 0 0,8-3 0 16,0 3 0-16,0 0 0 0,8 4 0 0,0-4 0 15,8 5 0-15,-1-4 0 0,1 3 0 0,0 5 0 16,-1-4 0-16,8-1 0 0,1 0 0 16,7 5 0-16,-7-4 0 0,8 0 0 0,-1-1 0 15,-8 1 0-15,8-1 0 0,-7-3 0 0,8 3 0 16,-8 1 0-16,-1-5 0 0,8 5 0 0,-7-5 0 15,-1 9-170-15,1-5-979 0,0 1-164 16,-1 0-17-16,-8-1 48 0,9-3 123 0,-8 3 218 16,0-8 324-16</inkml:trace>
  <inkml:trace contextRef="#ctx0" brushRef="#br1" timeOffset="-39102.098">9241 19509 438 0,'0'0'972'16,"0"0"178"-16,-7-5 123 0,-2 5 110 0,2 0-159 15,-1-4-312-15,8 4-260 0,-7-4-465 16,-2-1-187-16,9 1 0 0,-7 4 0 0,7-5 0 16,0 5 0-16,-8-4 0 0,8 4 0 15,8 4 0-15,-8 1 0 0,7 4 0 0,-7 4 0 16,9 4 0-16,-2 5 0 0,1 0 0 0,-1 10 0 16,2-1 0-16,-2-1 0 0,1 6 0 0,0-1 0 15,0 4 0-15,-1-4 0 0,2-4 0 0,-2 1 0 16,1-6 0-16,1 1 0 0,-2-10 0 15,-7 1 0-15,7-9 0 0,-7 4 0 0,0-9 0 16,9-4 0-16,-9-4 0 0,-9-5 0 16,9-4 0-16,-7-5 0 0,7-4 0 0,-7-4 0 15,-2 0 0-15,1-5 0 0,1-1 0 0,-2-3 0 16,2-4 0-16,-1 3 0 0,0-3 0 0,8-2 0 16,0 2 0-16,0 4 0 0,0 4 0 15,8 0 0-15,0 5 0 0,-8 4 0 0,7 0 0 16,2 4 0-16,-9 5 0 0,7 3 0 0,1 1 0 15,1 1 0-15,-2 8 0 0,9-5 0 16,-8 10 0-16,-1-5 0 0,9 8 0 0,-8 1 0 0,0 1 0 16,0 3 0-16,-1 5 0 0,2-1 0 15,-9 1 0-15,7 4 0 0,-7 0 0 16,0 4 0-16,0-4 0 0,-7 4 0 0,7 2 0 16,-9-7 0-16,2 2 0 0,-1-1 0 0,0-5 0 15,0-3 0-15,1-1 0 0,-2-9 0 16,9 5 0-16,-7-9 0 0,7 0 0 0,-8 0 0 15,8-5 0-15,8-3 0 0,-8-1 0 0,7 0 0 16,2 0 0-16,6 0 0 0,1 1 0 16,0-5 0-16,-1-1 0 0,8 5 0 0,-7 0 0 15,0 1 0-15,8 4 0 0,-9-1 0 0,1 5 0 16,8 5 0-16,-17-1 0 0,9 4 0 16,-1 6 0-16,-6-1 0 0,-2 5 0 0,1 4 0 15,0 0 0-15,-8 0 0 0,0 5 0 16,-8-2 0-16,8 2 0 0,-8 0 0 0,1-1 0 15,-9 1 0-15,8-1 0 0,-8-4 0 16,1 0 0-16,-8-4 0 0,-1-1 0 0,8-4 0 0,-8-4 0 16,1 0 0-16,-8-4 0 0,7 0 0 15,1-5 0-15,-1 0 0 0,8-5 0 0,-8 0 0 16,8-4 0-16,9 5 0 0,-1-5 0 16,0-4 0-16,8 0 0 0,0-1 0 0,8 1 0 15,0-4 0-15,-1 4 0 0,2-5-357 16,6 5-523-16,-6-5-279 0,5-1-93 0,3-2-4 15,6-1 73-15,1 0 170 0,-8-5 282 0</inkml:trace>
  <inkml:trace contextRef="#ctx0" brushRef="#br1" timeOffset="-38514.971">9807 19478 47 0,'-9'-4'811'0,"9"-1"233"0,0 1 143 0,-7-5 103 16,-1 0 24-16,0 5-302 0,8-5-306 0,0-4-179 15,0 4-274-15,0-1-253 0,0 3 0 16,0-3 0-16,0 6 0 0,8 4 0 0,0 0 0 16,-1 4 0-16,2 6 0 0,-2-3 0 15,1 12 0-15,0 3 0 0,0 4 0 0,-1 5 0 16,2 0 0-16,-2 4 0 0,1 4 0 0,1 2 0 16,-2-6 0-16,0 5 0 0,2-1 0 0,-9-4 0 15,8 2 0-15,-1-7 0 0,-7-4 0 16,0 1 0-16,7-5 0 0,-7 0 0 0,0-9 0 15,9 0 0-15,-9-4 0 0,0-5 0 16,0 1 0-16,0-10-325 0,0-4-400 0,0-3-62 16,0-6-53-16,0-4-24 0,0-4 11 0,0-1 77 15,8 0 130-15,-1 2 179 0,2 1 186 16,-2-1 173-16,-7 2 155 0,8 1 143 16,0 0 125-16,7 5 110 0,-15-5 98 0,9 4 99 15,-2 1 72-15,1-1 17 0,-8 4-20 0,8-3-42 16,-8-1-52-16,0 4-69 0,0-3-60 15,0 4-256-15,0-1-212 0,0 1 0 0,0 0 0 16,-8 0 0-16,8 4 0 0,-8 0 0 0,8 1 0 16,-7 3 0-16,-2 1 0 0,9 4 0 0,-7 0 0 15,-1 4 0-15,0 5 0 16,0 4 0-16,1 5 0 0,7-1 0 0,-9 10 0 16,2-4 0-16,7 2 0 0,0 1 0 0,0 2 0 15,0-2 0-15,0 1 0 0,7-1 0 0,2 0 0 16,-2-4 0-16,1 1 0 0,0-6 0 0,7 1 0 15,-6-4 0-15,6 2 0 0,1-2 0 0,0-5 0 16,-1 0 0-16,8-1 0 0,-7-3 0 16,1-1 0-16,6 1 0 0,-8-5 0 0,1 0 0 15,8 0 0-15,-8 0 0 0,-1-5 0 0,1 1 0 16,-9-1 0-16,9-3 0 0,-8-1-945 16,-1-5-495-16,-7 0-6 0,0 3 77 0,0-8 137 15,0 1 258-15,-7 1 386 0</inkml:trace>
  <inkml:trace contextRef="#ctx0" brushRef="#br1" timeOffset="-37504.245">8307 19165 80 0,'-7'3'591'0,"7"3"171"0,-8-6 154 0,8 3 138 16,-8 2-62-16,0-5-137 0,8 0-128 15,-7 0-98-15,-2 0-80 0,9 5-78 0,-7-5-51 16,7 0-275-16,0 0-145 0,-8 0 0 0,16 4 0 16,-8 1 0-16,16-5 0 0,-1 4 0 15,1 1 0-15,15-1 0 0,-8-1 0 0,10-3 0 16,-2 6 0-16,8-6 0 0,0-6 0 0,1-1 0 15,7-7 0-15,-9 0 0 0,9-2 0 16,0-7 0-16,1-4 0 0,-9 5 0 0,8-4 0 16,-8-1 0-16,-7 6 0 0,6-2 0 15,-5 6 0-15,-10-1 0 0,1 4 0 0,-1 1 0 16,-8 10 0-16,1-6 0 0,1 4 0 0,-3 5 0 16,-5-5 0-16,-1 10 0 0,8-5 0 15,-9 5 0-15,1-2 0 0,8 6 0 0,-9-5 0 16,9 5 0-16,-1 1 0 0,1-1 0 0,8 0 0 15,-8-5 0-15,8 5 0 0,-1-1 0 0,1 1 0 16,7 0 0-16,0 0 0 0,1-5 0 0,-1 5 0 16,0 0 0-16,9-5 0 0,-2 5 0 15,2-4 0-15,-9-1 0 0,8 0 0 0,1 1 0 16,-1-1 0-16,-7-4 0 0,6 10 0 16,-5-2 0-16,-10 1-602 0,-1 4-1005 0,11 1 30 15,-10-6 108-15,1 5 175 0,7-8 305 0,-8 0 463 16</inkml:trace>
  <inkml:trace contextRef="#ctx0" brushRef="#br1" timeOffset="-36167.122">10716 19760 390 0,'-7'0'630'15,"-1"0"122"-15,-8 5 119 0,9-5 38 0,-10 0-98 16,10-5-114-16,-2 5-93 0,2-4-71 16,-9 4-64-16,8-5-72 0,1 2-53 0,7-2-27 15,-9 0-18-15,2 1-131 0,7 0-168 0,0 4 0 16,7-5 0-16,-7 1 0 0,16-1 0 15,-8 5 0-15,8-4 0 0,7 4 0 0,1 0 0 16,7 0 0-16,-7 4 0 0,8-4 0 16,6 5 0-16,-6-5 0 0,-1 0 0 0,9 4 0 15,-9-4 0-15,0 0 0 0,9 0 0 16,-17 0 0-16,8 0 0 0,-7 0 0 0,0 0 0 16,-8 5 0-16,-9-5-68 0,1 4-358 15,0 5-16-15,-16-1-19 0,8 1-24 0,-15 4-5 16,-1 6 19-16,-1-7 51 0,-6 6 97 0,-8-4 131 15,7-2 164-15,-15 2 159 0,8-5 153 16,7 0 109-16,-7-5 68 0,0 0 25 0,-1 1-6 16,8-5-32-16,1 0-52 0,-1 0-29 15,9-5-8-15,-1 5-358 0,0 0-1 0,9-4 0 16,-1 0 0-16,-1 4 0 0,9-4 0 0,0-1 0 16,9 1 0-16,-1-1 0 0,-1 0 0 0,9 1 0 15,0 4 0-15,-1-5 0 0,9 5 0 16,-8 0 0-16,7 0 0 0,1 0 0 0,-1 0 0 15,8 0 0-15,-7 5 0 0,7-5 0 16,-7 0 0-16,8 0 0 0,-1 0 0 0,0 0 0 16,1 0 0-16,-1-5 0 0,0 5 0 15,1-5-1056-15,-8 5-449 0,7-4 26 0,-7-3 99 16,7-3 156-16,0 1 288 0,-8-4 430 0</inkml:trace>
  <inkml:trace contextRef="#ctx0" brushRef="#br1" timeOffset="-35832.43">11572 19327 38 0,'-16'-7'802'0,"8"-7"230"0,1 5 148 16,-2 0 111-16,2 0 30 0,-1 0-287 0,-1 5-298 15,9 0-182-15,-7-1-351 0,7 1-203 16,0 4 0-16,-7 0 0 0,14 0 0 0,-7 0 0 15,0 4 0-15,7 1 0 0,2 3 0 0,-1 1 0 16,-1 4 0-16,-7 5 0 0,9-1 0 0,-2 6 0 16,-7 4 0-16,8-2 0 0,-8 7 0 0,8 3 0 15,-8 0 0-15,8 5 0 0,-8 0 0 16,0 0 0-16,7-1 0 0,-7-3 0 0,0 3 0 16,0-4 0-16,0 0 0 0,9-4 0 0,-9 1 0 15,0-6 0-15,0-8 0 0,7-1 0 16,-7-8 0-16,8 0 0 0,-8-9-514 15,8-9-764-15,-8-4-72 0,8-9 19 0,-1 0 77 16,1-9 160-16,0 5 266 0,0-6 355 0</inkml:trace>
  <inkml:trace contextRef="#ctx0" brushRef="#br1" timeOffset="-35345.196">11831 19421 605 0,'0'-13'1032'0,"7"0"183"0,-7-1 133 16,0 4 120-16,0-3-227 0,-7 5-318 0,7-1-564 15,0 4-359-15,0 1 0 0,0-1 0 0,0 1 0 16,0 4 0-16,0 0 0 0,0 0 0 0,0 4 0 16,7 1 0-16,-7 4 0 0,0 0 0 15,8 5 0-15,-8 3 0 0,9 4 0 0,-9-2 0 16,7 7 0-16,-7 1 0 0,7-1 0 16,2 5 0-16,-9-1 0 0,8 2 0 0,-1 3 0 15,2-4 0-15,-2 4 0 0,1 1 0 0,0-6 0 16,-8 2 0-16,8-6 0 0,-1-1 0 0,2 3 0 15,-2-6 0-15,1-4 0 0,-1-5 0 16,-7 0 0-16,9-4 0 0,-9-5-32 0,0-4-339 16,0 0 52-16,-9-4 31 0,-6-5 13 15,8 0 5-15,-9-4 6 0,-8 0 16 0,1-1 28 16,-1 2 41-16,-7-2 43 0,-1-5 49 0,1 8 65 16,0-8 87-16,-2 1 84 0,2 1 68 15,0-1 63-15,0 6 58 0,8-2 38 16,-9 1 10-16,17 4-1 0,-9-4 10 0,8 4-275 15,0 5-120-15,8-5 0 0,1 4 0 0,-2 1 0 16,9-1 0-16,-7 1 0 0,14 0 0 16,-7 4 0-16,9-6 0 0,6 3 0 0,1-1 0 15,0 4 0-15,-1 0 0 0,9-5 0 16,-1 5 0-16,1 0 0 0,-1 0 0 0,8 0 0 16,-7 0 0-16,8 0 0 0,-1 0 0 0,0 5 0 15,1-5 0-15,-1 0 0 0,0 0 0 0,2 4 0 16,-2-4 0-16,-8 3 0 0,1 3-819 15,-1-2-570-15,-8-4-22 0,9 4 60 0,-8-4 127 16,7-4 219-16,1 0 321 0</inkml:trace>
  <inkml:trace contextRef="#ctx0" brushRef="#br1" timeOffset="-35030.042">12230 19460 423 0,'-7'-13'1000'0,"-1"9"207"0,0-5 143 0,0 0 128 15,-8 5-124-15,16-1-351 0,-7 1-627 16,-1 0-376-16,0-2 0 0,8 6 0 0,0-3 0 15,-8 3 0-15,16-4 0 0,-8 4 0 0,0 0 0 16,8 0 0-16,-8 0 0 0,8 4 0 0,-1-1 0 16,2 7 0-16,-2 3 0 0,1 1 0 15,0 7 0-15,0 1 0 0,-1 0 0 0,-7 9 0 16,9 0 0-16,-2 1 0 0,1-2 0 16,-8 5 0-16,9-4 0 0,-2 5 0 0,-7-6 0 15,7 2 0-15,-7-6 0 0,0-1 0 0,9-1 0 16,-9-7 0-16,0-4 0 0,8-4 0 15,-8-4 0-15,7-1 0 0,-7-13 0 0,7 0-636 16,-7-8-391-16,9-6-129 0,-9 2-61 0,8-7 33 16,-1 3 115-16,-7-2 190 0,9 5 227 15</inkml:trace>
  <inkml:trace contextRef="#ctx0" brushRef="#br1" timeOffset="-34679.457">12388 19605 73 0,'15'-12'640'0,"-7"-6"241"0,0 4 181 0,-1-3 125 15,2-1-50-15,-9 1-164 0,7-1-176 16,-7 1-156-16,0 3-107 0,0 1-268 0,0 0-266 15,0 4 0-15,-7 0 0 0,7 5 0 0,-9-6 0 16,9 10 0-16,-7 0 0 0,-1 0 0 16,0 6 0-16,0 2 0 0,1 6 0 0,-2-1 0 15,2 4 0-15,-1 1 0 0,0 0 0 0,0 3 0 16,1 2 0-16,-2-2 0 0,9 2 0 16,-7 3 0-16,7-3 0 0,0 3 0 0,0-4 0 15,0 0 0-15,7-4 0 0,2 4 0 0,-2-5 0 16,1 1 0-16,8-4 0 0,-9-2 0 0,2 2 0 15,6-5 0-15,1 0 0 0,-9-2 0 16,9-7 0-16,1 5 0 0,-3-5 0 0,3 0 0 16,-1-5 0-16,-1 5 0 0,-7-7 0 0,7 3 0 15,-6-1-704-15,-2-4-703 0,9-5-23 16,-8-3 71-16,-1-1 127 0,2-3 230 16,-2 3 287-16</inkml:trace>
  <inkml:trace contextRef="#ctx0" brushRef="#br1" timeOffset="-34131.831">12591 19447 99 0,'-7'-17'747'0,"7"3"254"0,-8 0 172 16,0 7 127-16,8-3-26 0,-8 2-212 16,8-2-242-16,-7 7-190 0,7-3-545 0,0 3-85 15,0 3 0-15,0 3 0 0,0-3 0 16,7 9 0-16,1 1 0 0,-8 3 0 0,8 5 0 16,0 4 0-16,-1 0 0 0,-7 0 0 0,9 8 0 15,-2-3 0-15,1 3 0 0,0 7 0 16,0-7 0-16,-1 5 0 0,1-4 0 0,8 0 0 15,-9 0 0-15,2-4 0 0,-1-6 0 0,-1 2 0 16,2-7 0-16,-2-2 0 0,-7-4 0 0,8-1 0 16,0-9 0-16,-8-5 0 0,0-4 0 0,8-5 0 15,-16 2 0-15,8-11 0 0,0 2 0 0,-8-6 0 16,0 0 0-16,1-4 0 0,-2 1 0 16,2-5 0-16,-10-2 0 0,10-2 0 0,-1 4 0 15,0 0 0-15,0-1 0 0,8 6 0 16,-7-1 0-16,14 3 0 0,-7 2 0 0,0 4 0 15,8 5 0-15,0-1 0 0,0 9 0 0,8-4 0 16,-8 9 0-16,8-1 0 0,-1 5 0 0,1 0 0 16,0 5 0-16,-1 3 0 0,1 1 0 15,0 4 0-15,-9 1 0 0,1 3 0 0,0 1 0 16,0 5 0-16,-1-2 0 0,-7-4 0 0,0 6 0 16,0-1 0-16,0 0 0 0,0 0 0 0,-7-4 0 15,-1-1 0-15,0 1 0 0,8-4 0 16,-8-2 0-16,1-3 0 0,-2 1 0 0,9-1 0 15,0-5 0-15,0-1 0 0,0-3 0 16,0 0 0-16,9 0 0 0,-2-3 0 0,1-1 0 16,0-1 0-16,7 1 0 0,1-1 0 0,1 0 0 15,-3 5 0-15,-5-4 0 0,6 4 0 16,1 4 0-16,0-4 0 0,-8 10 0 16,8-1 0-16,-9-2 0 0,1 7 0 0,-1 0 0 15,2 2 0-15,-2-2 0 0,-7 4 0 0,0 0 0 16,0 4 0-16,-7-5 0 0,7 5 0 0,-9-4 0 15,2 4 0-15,-1-4 0 0,-8 0 0 0,1-1 0 16,-1-3 0-16,0-1 0 0,-8 0 0 16,1 0 0-16,-1-4 0 0,1 0 0 0,-8-5 0 15,0 0 0-15,-1-4 0 0,1 0 0 0,-1-4 0 16,1-5 0-16,-1 1 0 0,1-6-221 16,0-3-901-16,-1-6-186 0,1 2-32 15,7-11 47-15,1 1 127 0,7-4 230 0,-8 0 339 16</inkml:trace>
  <inkml:trace contextRef="#ctx0" brushRef="#br1" timeOffset="-33680.039">11517 18890 486 0,'-32'0'801'0,"8"5"163"16,-7-5 129-16,8 4 60 0,7-4-220 15,-8 5-192-15,9-5-139 0,-1 0-99 0,0 0-66 16,9 4-38-16,-1-4-320 0,-1 0-79 0,9 0 0 16,-7 0 0-16,7 0 0 0,0 0 0 15,0 5 0-15,0-5 0 0,7 5 0 0,2-5 0 16,-1 0 0-16,8 3 0 0,-1-6 0 16,1 3 0-16,7-5 0 0,1-4 0 0,-1-5 0 15,1 1 0-15,7-4 0 0,-8-1 0 0,10 1 0 16,-2-5 0-16,0 4 0 0,0 1 0 0,-8-1 0 15,10 5 0-15,-10 0 0 0,1 3 0 16,-1 6 0-16,-8-1 0 0,9 5 0 0,-8 5 0 16,7-5 0-16,-6 9 0 0,6-4 0 15,1 4 0-15,-1-2 0 0,1 3 0 0,-2 3 0 16,10-4 0-16,-8 0 0 0,7-1 0 0,0 6 0 16,-8-5 0-16,10-1 0 0,5 1 0 0,-14 4 0 15,15-4 0-15,-8 0 0 0,0-5 0 16,2 5 0-16,5-5 0 0,-6 2 0 0,7-3 0 15,-7-3 0-15,7 0 0 0,0 0 0 0,-8 0 0 16,9 0 0-16,-9 4 0 0,0 1 0 16,1-1-1234-16,-8 5-260 0,7-4 46 15,-8 0 103-15,-7-2 163 0,8 3 279 0,-9-6 409 16</inkml:trace>
  <inkml:trace contextRef="#ctx0" brushRef="#br1" timeOffset="-29965.494">7398 11498 271 0,'0'-4'335'16,"-8"4"44"-16,8-5-14 0,0 1-33 0,-8-1-14 15,8 1 10-15,0 0 27 0,-7 0 33 16,7-1 34-16,0 5 30 0,0-4 25 0,0 4-1 16,0-5-24-16,-9 5-47 0,9 0-66 15,0-4-74-15,0 4-82 0,-7 0-64 16,7-4-46-16,0-1-31 0,-8 1-18 0,8-1-12 16,0 1-5-16,-9 4-3 0,9-5-2 15,0 1-2-15,0 4 1 0,0-4 1 16,0 0-1-16,0 4 0 0,0-5 0 0,0 5 0 15,0 0-1-15,0 0-1 0,0 0-1 16,0-4-2-16,0 4-1 0,0 0-3 0,0 0-3 16,0 0-3-16,0-5-5 0,0 5-5 15,9 0-3-15,-9 0-2 0,0 0 1 0,0 0 2 16,0 0 1-16,0 0-4 0,0 0-14 16,0 0-31-16,0 0-37 0,0 0-35 15,8 5-44-15,-8-5-57 0,0 4-77 0,0-4-90 16,7 5-108-16,-7-1-132 0,0-4-128 15,0 4-26-15,0-4 47 0,9 4 97 0,-9-4 136 16</inkml:trace>
  <inkml:trace contextRef="#ctx0" brushRef="#br1" timeOffset="-22933.585">7342 10418 195 0,'0'3'431'0,"0"-3"83"16,0 0 72-16,9 0-36 0,-9 0-61 0,0 0-43 16,0 0-24-16,0 0-18 0,0 0-5 15,0-3-3-15,8 3-12 0,-8-6-35 16,0 3-49-16,7-2-46 0,-7 0-52 0,0-4-50 16,9 0-40-16,-9 2-24 0,0-3-15 15,7-3-9-15,-7 0-8 0,8-1-6 0,-8 2-4 16,8-2-3-16,0-4-8 0,-1 1-3 15,2 4-4-15,-2-6-4 0,1 3-6 16,0-3 0-16,7 3-1 0,-6-3-1 0,6 1-3 16,1 5-2-16,-1 0 0 0,-7 0-4 15,7-1-2-15,1 2-3 0,1 3 1 0,-10 0-2 16,9 0 0-16,-1 4 0 0,-6-3-1 16,6 4 1-16,1-1-1 0,-9 1 0 0,2 4 0 15,6-5 0-15,-7 5 2 0,0 5-1 16,-1-5-2-16,2 4-10 0,-2-4-19 15,1 5-25-15,-8 3-33 0,0-4-54 0,9 5-93 16,-9-4-118-16,0 4-142 0,0-5-167 16,0 1-207-16,0-1-101 0,0-4 12 0,0 0 86 15,0 0 138-15,0 0 177 0</inkml:trace>
  <inkml:trace contextRef="#ctx0" brushRef="#br1" timeOffset="-22286.271">7500 10444 179 0,'0'0'311'16,"0"0"48"-16,0 0 13 0,0 0 2 0,0 0 4 15,0 0 1-15,0 0-6 0,0 0 0 16,-8 0 0-16,8 0 4 0,0 0 5 16,0 0 4-16,0 0-2 0,0 0-19 0,-8 0-40 15,8 0-50-15,0 0-53 0,0 0-49 16,0 0-45-16,0 0-31 0,-8 0-14 0,8 0-9 16,0 0-4-16,0 0-2 0,0 0-3 15,0 0-5-15,0 0-4 0,0-5-2 16,8 0-2-16,-8-4-2 0,8 2 0 0,-8-2 0 15,8-1 0-15,-1-3 2 0,1-5-1 16,0 5-1-16,0-4-6 0,8-5-3 16,-9 4-6-16,10-5-7 0,-2 2-7 0,-7 3-4 15,7-3-2-15,1 2-1 0,0-2 1 16,-1 7 2-16,-6-4 3 0,6 5 6 0,1 5 6 16,-9-6 3-16,9 10 4 0,-8-5 1 15,8 4-2-15,-9 1-2 0,2 4-6 16,6 0-5-16,-6 0-7 0,-2 0-4 15,1 0-6-15,-8 0-7 0,8 0-17 0,-8 4-25 16,8-4-33-16,-8 0-45 0,7 0-50 16,-7 0-61-16,0 0-79 0,0 0-118 0,0 0-179 15,0 0-245-15,0 0-166 0,-7 5-54 0,7-5 32 16,-8 0 110-16,0 4 196 0,0-4 280 16</inkml:trace>
  <inkml:trace contextRef="#ctx0" brushRef="#br1" timeOffset="-19255.767">7272 11428 279 0,'0'-5'377'16,"0"1"52"-16,0 4 1 0,0-4-63 16,0 4-51-16,0 0-38 0,8-4-25 0,-8 4-21 15,0 0-12-15,0 0-4 0,0-5-2 0,8 5 7 16,-8 0 22-16,7 0 26 0,-7 0 24 16,9 0 22-16,-9 0 10 0,7 0-14 15,-7 0-33-15,0 5-41 0,8-5-45 0,-8 0-44 16,0 0-33-16,0 0-15 0,0 4-8 15,0-4-4-15,9 4-4 0,-9 0-5 0,0 1-7 16,7-1-7-16,-7 1-8 0,0-1-6 16,7 5-1-16,2-5 0 0,-9 5 3 15,8 4 3-15,-1-4 4 0,2 4 0 0,6 1 2 16,-7 4 1-16,7-6-1 0,-6 7-2 16,6-3-7-16,-7-2-7 0,7 4-7 15,1 0-8-15,-8-5-10 0,8 0-6 16,-1 0-3-16,-7 0-4 0,7 1-3 0,-6-6-3 15,6 2-1-15,-6-1-1 0,-2-1 0 0,1-4-1 16,8 1 0-16,-9-1 1 0,2 1-3 16,-2-5-17-16,1 4-25 0,-8-4-33 15,8 0-40-15,0 0-43 0,-8 0-47 0,0 0-57 16,7 0-82-16,-7 0-115 0,0-4-155 16,0 4-197-16,-7-5-158 0,7 1-38 0,-8-5 48 15,8 1 117-15,0-1 180 0,-8-1 229 16</inkml:trace>
  <inkml:trace contextRef="#ctx0" brushRef="#br1" timeOffset="-18686.356">7288 11402 162 0,'0'-5'380'15,"-8"5"54"-15,8-4 47 0,-8 4-58 16,8-5-80-16,0 5-62 0,-8 0-43 0,8-4-32 16,0 4-24-16,-7 0-12 0,7 0-4 15,0-5 11-15,0 5 20 0,0 0 35 16,0 0 35-16,0 0 36 0,0 5 25 0,-9-5 10 16,9 0-11-16,0 0-23 0,0 4-36 15,0-4-45-15,0 5-47 0,0-1-36 0,0 5-27 16,0-4-19-16,0 3-12 0,0 1-10 15,9 0-2-15,-9 4-2 0,7-4 2 0,-7 4 4 16,8-5 5-16,-8 6 4 0,8-1 3 16,0 0 1-16,-1 0-3 0,2 1-2 15,6 0-5-15,-6 2-4 0,5-2-5 0,-5 4-4 16,6-5-45-16,-6 5-19 0,6-5 0 0,1 4 0 16,-9-3 0-16,9-1 0 0,0 1 0 15,-8-2 0-15,8 2 0 0,-1-1 0 16,1-5 0-16,-1 6 0 0,1-5 0 0,-9 0 0 15,9-4 0-15,1 2-64 0,-2-1-192 16,-7 2-151-16,0-3-219 0,-1-1-271 0,2 1-199 16,-9-5-68-16,7 4 14 0,1-4 112 15,-8 0 209-15,0 0 299 0</inkml:trace>
  <inkml:trace contextRef="#ctx0" brushRef="#br1" timeOffset="36606.564">15063 6909 152 0,'0'-5'437'0,"0"1"103"15,0-1 101-15,0 0 19 0,0-4-19 0,0 6-16 16,0-6-17-16,-9 0-41 0,9-5-57 16,0 2-73-16,0 2-80 0,0-3-82 0,-7-5-71 15,7 5-44-15,0 0-22 0,-7 0-8 16,7 0 2-16,-9 4 5 0,9 0 8 0,0 5 3 16,0 0-7-16,-8-1-17 0,1 10-18 15,7 3-11-15,-7 5-14 0,-2 9-81 16,-6 9 0-16,6 10 0 0,2 3 0 15,-9 7 0-15,8 7 0 0,-8 4 0 0,9 5 0 16,-9-1 0-16,8 0 0 0,1-5 0 16,-2 2 0-16,2-11 0 0,7-3 0 0,0-10 0 15,-8-7 0-15,8-6 0 0,0-8 0 16,0-6 0-16,8-12 0 0,-8-7 0 0,7-11 0 16,2-13 0-16,-2-8 0 0,9-11 0 15,-8-2 0-15,8-10 0 0,-9-1 0 0,9-2 0 16,-8-1 0-16,8 0 0 0,-9 3 0 15,1 2 0-15,1 3 0 0,-2 6 0 0,0 8 0 16,-7 8 0-16,8 5 0 0,-8 9 0 16,0 4 0-16,9 6 0 0,-9 7 0 0,0 10 0 15,7 7 0-15,0 6 0 0,2 4 0 16,-1 4 0-16,-1 9 0 0,2 2 0 0,6-2 0 16,1 4 0-16,7 1 0 15,-7-5 0-15,-1 5 0 0,9-5 0 0,-1-9 0 16,-6 6 0-16,6-10 0 0,1-4 0 15,-1-5 0-15,-7-5 0 0,8-3 0 0,-9-10 0 16,8 1 0-16,1-9 0 0,-17-5 0 16,9-5 0-16,1-3 0 0,-10-4 0 0,-7 4 0 15,7-6 0-15,-7 1 0 0,-7 5 0 16,7 0 0-16,-7-2 0 0,-2 12 0 0,1-3 0 16,8 1 0-16,-7 11 0 0,7-3 0 15,0 6 0-15,0 8 0 0,0 6 0 0,0 6 0 16,7 7 0-16,-7 3 0 0,8 14 0 15,8 0 0-15,-9 4 0 0,10 5 0 0,-1 4 0 16,-1-1 0-16,1 1 0 0,0-5 0 16,7 2 0-16,1-6 0 0,0-5 0 0,-1-3 0 15,1-6 0-15,-1-7 0 0,8-5 0 16,-7-6 0-16,-1-12 0 0,8-4 0 16,-7-4 0-16,0-10 0 0,-1-5 0 0,-7-3 0 15,8-5 0-15,-17 0 0 0,9 1 0 16,-16-1 0-16,8 0 0 0,-8 5 0 0,-8-2 0 15,0 2 0-15,0 0 0 0,-8 8 0 16,1-4 0-16,-1 4 0 0,0 4 0 16,-8 7 0-16,10-3 0 0,-10 6 0 0,8 4 0 15,0 4 0-15,1 6 0 0,-1-3 0 16,1 12 0-16,6-1 0 0,2 3 0 0,-1 6 0 16,8-1 0-16,0 1 0 0,8 0 0 15,-1-2 0-15,2-2 0 0,6-1 0 16,-8-4 0-16,17-5 0 0,-8 0 0 0,7-8 0 15,-6-1 0-15,6-8 0 0,-8-1 0 0,9-8 0 16,-8 0 0-16,0-5 0 0,-1 0 0 16,-7 1 0-16,0-5 0 0,-1-1 0 15,-7 6 0-15,0-6 0 0,0 2 0 0,-7 3 0 16,7-4 0-16,-8 5 0 16,0-1 0-16,0 5 0 0,1 4 0 0,-2 0 0 15,2 0 0-15,7 4 0 0,-8 0 0 0,8 5 0 16,0 5 0-16,0 4 0 0,0 5 0 15,8-2 0-15,-1 7 0 0,-7 3 0 16,16 0 0-16,-8 0 0 0,0-1 0 0,7 2 0 16,-6-2 0-16,6 2 0 0,1-2 0 15,0-7 0-15,-1 4 0 0,-6-9 0 0,5 0 0 16,-5-1-31-16,6-3-967 0,-8-10-256 16,2 1-78-16,-9-5 27 0,8-4 91 0,-8-5 191 15,7-3 319-15</inkml:trace>
  <inkml:trace contextRef="#ctx0" brushRef="#br1" timeOffset="36823.982">15823 6834 605 0,'-31'-27'996'0,"8"0"177"15,-1 5 148-15,1 9 123 0,-1-4-241 16,9 8-330-16,-1 0-297 0,9 0-576 0,-2 5 0 16,9-1 0-16,0 1 0 0,16 0 0 15,-8 0 0-15,15-1 0 0,-7 1 0 16,15-1 0-16,-7 0 0 0,7 1 0 0,1 0 0 15,-1 4 0-15,0 0 0 0,1 0 0 16,-1 4 0-16,-7 5-919 0,-1 0-488 0,1 4-38 16,0 0 55-16,-1 5 119 0,1-1 261 15,-9-3 440-15</inkml:trace>
  <inkml:trace contextRef="#ctx0" brushRef="#br1" timeOffset="42622.085">16687 6881 343 0,'0'0'641'0,"8"0"164"0,-8 0 159 0,0 0 39 16,0 0-107-16,0 0-135 0,0 0-126 15,0 0-126-15,-8 6-128 0,8-6-96 0,0 3-57 16,0 7-38-16,-8-1-23 0,8 4-10 16,0 4-6-16,0 6-76 0,0 7-75 0,0 2 0 15,8 7 0-15,0 1 0 0,0 4 0 16,-1 4 0-16,9-4 0 0,-1 0 0 15,-6 1 0-15,6-5 0 0,-7-5 0 0,0 0 0 16,-1-9 0-16,2 1 0 0,-2-10 0 16,-7-3 0-16,8-5 0 0,-8-4 0 0,0-10 0 15,0-9 0-15,0-2 0 0,0-12 0 16,-8-2 0-16,1-6 0 0,-9-3 0 0,0-1 0 16,1-5 0-16,-1-3 0 0,1 0 0 15,-1-1 0-15,0 5 0 0,1-1 0 0,-1 6 0 16,8-1 0-16,-1 9 0 0,9 1 0 15,0 2 0-15,0 7 0 0,9 7 0 16,-1 2 0-16,8-2 0 0,7 10 0 0,-8 4 0 16,9 0 0-16,7 4 0 0,-8 10 0 15,10-2 0-15,-2 2 0 0,0 7 0 0,-8 2 0 16,9 8 0-16,-8 0 0 0,-9 0 0 16,8 5 0-16,-14-1 0 0,-1 5 0 15,-1-5 0-15,-7 0 0 0,0 0 0 0,-7 0 0 16,-1 5 0-16,-8-10 0 0,0 7 0 0,-8-7 0 15,1 1 0-15,-1-4 0 0,1-6 0 16,-8 2 0-16,7-9 0 0,-7-1 0 16,15-5 0-16,-8-8 0 0,17 0 0 0,-2-5 0 15,2-4 0-15,7-3 0 0,7-2 0 16,2 1 0-16,6-5 0 0,1 1-480 0,0-1-519 16,8 1-214-16,-1-1-60 0,1-4 22 0,-1 0 98 15,8 0 211-15,-7 0 310 0</inkml:trace>
  <inkml:trace contextRef="#ctx0" brushRef="#br1" timeOffset="42983.309">17314 6887 589 0,'-7'-6'970'0,"-1"3"175"16,0-1 135-16,0-1 98 0,1 1-276 15,-2-1-322-15,2 0-229 0,7 5-159 16,-8-4-388-16,8 4-4 0,0-5 0 0,0 5 0 15,0 0 0-15,0 0 0 0,0 5 0 16,8-5 0-16,-8 4 0 0,0 1 0 16,0 0 0-16,0 4 0 0,7-5 0 0,-7 5 0 15,0-1 0-15,0 1 0 0,0 5 0 16,0-7 0-16,0 7 0 0,0 4 0 0,0-5 0 16,9 9 0-16,-9 0 0 0,0 0 0 15,7 10 0-15,1-6 0 0,0 9 0 16,-8-5 0-16,8 6 0 0,-8-1 0 0,0-4 0 15,7 1 0-15,2-1 0 0,-9-5 0 0,7 0 0 16,-7 1 0-16,8-5 0 0,-8-4 0 16,8 0 0-16,-8-1 0 0,8-4 0 0,-8 1 0 15,7-5 0-15,-7-6 0 0,-7-3 0 16,7-3 0-16,-8-10-955 0,0-1-320 0,0-4-65 16,8-4 22-16,0-5 91 0,8 1 200 15,-8-5 316-15</inkml:trace>
  <inkml:trace contextRef="#ctx0" brushRef="#br1" timeOffset="43342.939">17519 7024 374 0,'0'-5'841'0,"0"5"203"0,0-5 130 0,0 1 85 16,0 0-209-16,0-5-254 0,-9 1-238 0,9-2-175 15,0-3-104-15,0 4-59 0,-7 0-37 16,7 0-153-16,-8 1-30 0,8-1 0 0,-8 5 0 15,-7-1 0-15,6 1 0 0,-6 4 0 16,-1 0 0-16,1 4 0 0,-1 5 0 16,0 0 0-16,1 8 0 0,-1 1 0 0,8 5 0 15,-8 2 0-15,9 2 0 0,-2 0 0 0,9-1 0 16,-7 1 0-16,7-5 0 0,7 4 0 16,-7 0 0-16,9-4 0 0,-2 0 0 0,1 0 0 15,8-3 0-15,0 3 0 0,-1-6 0 16,8-2 0-16,-6 0 0 0,6-1 0 0,1 0 0 15,-1-4 0-15,1 0 0 0,-1 0 0 16,1-1 0-16,-9-3 0 0,8 3 0 0,-6-3 0 16,6-1 0-16,-7 1 0 0,8-1 0 15,-9-4 0-15,1 0 0 0,-9-4-969 0,2-1-492 16,-2-4 3-16,1-4 81 0,8-4 144 16,-9-1 260-16,10 1 417 0</inkml:trace>
  <inkml:trace contextRef="#ctx0" brushRef="#br1" timeOffset="43888.024">17989 6975 184 0,'-8'-5'610'0,"1"1"166"16,-2 4 161-16,9-4 123 0,-7 4-124 15,-1-5-150-15,8 5-133 0,-8 0-127 16,8 0-126-16,-8 0-99 0,8 0-50 0,0 0-25 15,0 0-10-15,0 0 6 0,-7 5-115 16,7-5-107-16,0 4 0 0,0 5 0 16,-9-5 0-16,9 9 0 0,0 1 0 0,0 4 0 15,0-1 0-15,0 5 0 0,0 4 0 0,-7 6 0 16,7-1 0-16,-8 4 0 0,0 4 0 16,0-4 0-16,8 1 0 0,-7-5 0 0,7-4 0 15,0-1 0-15,-9-4 0 0,9-5 0 16,0-3 0-16,0-5 0 0,0-5 0 0,9-4 0 15,-9-4 0-15,0-10 0 0,7 1 0 16,-7-9 0-16,8 0 0 0,0-4 0 0,-8-5 0 16,0-4 0-16,0-1 0 0,0-4 0 15,8 5 0-15,-8-5 0 0,7 5 0 0,2 0 0 16,-2 3 0-16,-7 6 0 0,8 0 0 16,0 8 0-16,0 0 0 0,-8 4 0 0,7 7 0 15,9 2 0-15,-8 1 0 0,8 4 0 16,-9 9 0-16,2-2 0 0,-1 12 0 0,8 3 0 15,-9 1 0-15,1 7 0 0,8 0 0 16,-9 1 0-16,9 4 0 0,-1 2 0 0,-6-2 0 16,6 0 0-16,1-4 0 0,0-1 0 15,-9 2 0-15,10-6 0 0,-3-4 0 0,-5 0 0 16,-1 0 0-16,-1 0 0 0,9-4 0 0,-16-4 0 16,8-2 0-16,0-3 0 0,-8 0 0 15,-8-4-895-15,8-5-250 0,-8 0-113 16,1-5 3-16,-9 1 73 0,8-1 166 0,-8-4 228 15,0 0 263-15</inkml:trace>
  <inkml:trace contextRef="#ctx0" brushRef="#br1" timeOffset="44123.392">18029 7390 254 0,'-31'-14'692'0,"7"1"242"0,0 0 177 15,1 4 118-15,-1 0-83 0,8 5-125 16,0-6-136-16,1 7-154 0,7 3-543 0,0-4-188 16,1-2 0-16,7 3 0 0,7-2 0 15,1 1 0-15,8-6 0 0,0 7 0 0,7-3 0 16,1 2 0-16,-1 4 0 0,8-3 0 15,0-3 0-15,2 2 0 0,-10 4 0 0,8-4 0 16,0 4 0-16,-7-5 0 0,-1 10 0 0,8-5 0 16,-7 4 0-16,-8 6 0 0,8-7 0 15,-1 1 0-15,-15 2-544 0,8-3-935 16,-9 2-16-16,2-5 73 0,-2 0 130 0,-7-5 244 16,0-4 401-16</inkml:trace>
  <inkml:trace contextRef="#ctx0" brushRef="#br1" timeOffset="45225.426">16592 6573 12 0,'-7'14'588'0,"-1"-5"207"15,0 3 192-15,0-3 128 0,1 5-22 16,-2-5-171-16,2-2-155 0,-1-1-146 16,0-2-133-16,0 0-79 0,1 1-49 0,7-5-326 15,-9 0-34-15,9 0 0 0,0 0 0 16,0 0 0-16,0-5 0 0,0 1 0 16,9-6 0-16,6 3 0 0,1-2 0 0,0 0 0 15,-1-5 0-15,8 2 0 0,1-2 0 16,8 1 0-16,-8-5 0 0,7 5 0 15,0-5 0-15,0 0 0 0,1 1 0 0,-1-1 0 16,0 4 0-16,-7 2 0 0,-1 3 0 16,1 0 0-16,-8 4 0 0,0 5 0 0,-9 0 0 15,1 0 0-15,1 10 0 0,-2-1 0 16,-7 0 0-16,7-2 0 0,2 7 0 0,-1 4 0 16,-1-5 0-16,2 5 0 0,6 0 0 15,1-5 0-15,-1 4 0 0,8-4 0 0,-7 6 0 16,15-7 0-16,-7 2 0 0,8 0 0 0,-1-3 0 15,9 3 0-15,-2-4 0 0,2 3 0 16,0-9 0-16,5 5 0 0,-5-9 0 0,7 4 0 16,-7 1 0-16,-2 4 0 0,2-5 0 15,0 9 0-15,-9-4 0 0,8 4 0 0,-7 0-1126 16,-1 0-440-16,-8 0 55 0,8 1 116 16,-7-1 189-16,8 1 336 0,-9-5 408 15</inkml:trace>
  <inkml:trace contextRef="#ctx0" brushRef="#br1" timeOffset="46034.907">18836 7165 402 0,'0'4'641'0,"-7"-4"169"16,7 4 167-16,-8-4 10 0,-1 5-97 16,2-1-114-16,0 1-99 0,-2-5-101 15,1 4-100-15,1-4-53 0,0 4-19 0,7-4-252 16,-9 5-152-16,9-5 0 0,0 0 0 15,-8 4 0-15,16-4 0 0,-8-4 0 0,9 4 0 16,-2 0 0-16,0 0 0 0,10-5 0 16,6 5 0-16,-8-4 0 0,9 4 0 0,8 0 0 15,-1-4 0-15,0 4 0 0,1 0 0 0,7-5 0 16,-7 5 0-16,6 0 0 0,-7 0 0 16,1 0 0-16,-1 0 0 0,0 5 0 15,-7-5 0-15,0 0 0 0,-8 0 0 0,7 4 0 16,-7-4 0-16,-8 4-900 0,-1-4-244 15,-7 0-113-15,9 0-3 0,-9 0 65 16,0-4 152-16,-9 0 239 0,2-5 309 0</inkml:trace>
  <inkml:trace contextRef="#ctx0" brushRef="#br1" timeOffset="46273.872">19189 7084 549 0,'-16'-4'829'16,"1"-5"197"-16,-8 6 141 0,7-2 24 0,1 1-159 15,-1-1-166-15,0 5-164 0,8-5-136 16,1 1-303-16,-2 4-263 0,2 0 0 15,7 0 0-15,-8 0 0 0,8 0 0 0,0 4 0 16,8 1 0-16,-1 4 0 0,2 5 0 16,-2-2 0-16,1 7 0 0,0 2 0 0,0 2 0 15,-1 3 0-15,2 5 0 0,-2-1 0 0,1-2 0 16,-1 2 0-16,2-3 0 0,-9-1 0 16,0 0-987-16,0-8-439 0,0 0-22 0,0-5 66 15,7-4 128-15,-7-5 256 0,0-4 452 16</inkml:trace>
  <inkml:trace contextRef="#ctx0" brushRef="#br1" timeOffset="89165.476">19911 6909 149 0,'8'-5'405'16,"-8"-4"93"-16,8 4 97 0,-8-4 1 15,0 6-1-15,8-6 22 0,-8 5 31 0,0-6-3 16,0 6-28-16,0-1-39 0,0-4-45 16,0 6-60-16,-8-1-66 0,8 4-34 0,-8-6-21 15,8 6-242-15,-8 6-110 0,1-2 0 16,7 5 0-16,-9 3 0 0,9 7 0 16,0-3 0-16,0 12 0 0,0 2 0 0,9 1 0 15,-2 4 0-15,1 0 0 0,0 0 0 16,0 5 0-16,-1-5 0 0,2 1 0 15,-2-1 0-15,10 2 0 0,-10-7 0 16,0-3 0-16,2-1 0 0,-9-8 0 0,8-1 0 16,-8-8 0-16,0 0 0 0,0-9 0 0,-8 0 0 15,8-9-450-15,-9 0-70 0,-5-8-44 16,5-1-4-16,-6-4 22 0,-1-4 43 16,0-2 68-16,-8 2 96 0,1-5 121 0,-1 5 128 15,1-6 135-15,8 7 124 0,-9-1 143 0,0-2 99 16,1 7 68-16,7-2 27 0,1 6-17 15,-1-1-40-15,8 0-75 0,0 1-42 16,0 4-23-16,8-1-20 0,0 0-220 0,0-2-69 16,8 2 0-16,8-3 0 0,0-1 0 15,7 4 0-15,1-8 0 0,7 5 0 16,0 3 0-16,9-3 0 0,-2 8 0 0,-6 0 0 16,7 5 0-16,1 8 0 0,-1 1 0 15,-8 4 0-15,9 4 0 0,-16 4 0 0,7 11 0 16,-8-7-203-16,-8 9-603 0,1-2-227 15,-8 2-161-15,0-3-34 0,-8 4 41 16,0-4 140-16,-8 3 220 0,-7-4 296 16</inkml:trace>
  <inkml:trace contextRef="#ctx0" brushRef="#br1" timeOffset="89409.822">19864 7318 256 0,'-31'10'838'0,"8"-6"180"0,-1 1 134 0,0-1 114 16,8 1-86-16,1-1-268 0,-1-4-232 0,9 5-123 15,-2-5-225-15,2 4-332 0,-1-4 0 16,8 4 0-16,8-4 0 0,-1 5 0 0,9-1 0 16,0-4 0-16,-1 4 0 0,9-4 0 15,8 5 0-15,-9-5 0 0,9 4 0 0,-1-8 0 16,8 4 0-16,0-5 0 0,1-3 0 16,-1 3 0-16,0 1 0 0,0-5 0 0,0 5 0 15,1-1 0-15,-1-4 0 0,-8 5 0 16,0 0-170-16,-7-2-950 0,8 3-174 15,-8-1-25-15,-9 4 46 0,8 0 105 0,-7-6 211 16,8 6 321-16</inkml:trace>
  <inkml:trace contextRef="#ctx0" brushRef="#br1" timeOffset="89763.874">20499 6935 243 0,'0'-10'731'0,"-7"3"221"16,7-2 157-16,0 0 107 0,0-1-142 15,-8-2-196-15,8 3-175 0,0 0-164 16,0 4-103-16,0-4-126 0,0 6-310 0,0-6 0 16,0 9 0-16,0-4 0 0,0-2 0 15,0 6 0-15,8 0 0 0,-8 0 0 0,7 6 0 16,2-2 0-16,-2 5 0 0,-7-1 0 15,8 1 0-15,0 5 0 0,0 2 0 16,-1 3 0-16,2 7 0 0,-2 1 0 0,-7 3 0 16,8 2 0-16,1 3 0 0,-2 4 0 15,-7 1 0-15,7-5 0 0,2 5 0 0,-9 0 0 16,8-5 0-16,-1-5 0 0,2 2 0 16,-9-6 0-16,7 1 0 0,-7-10 0 0,8-8 0 15,-8 0-580-15,0-9-563 0,0-4-145 0,8-10-11 16,-8-3 59-16,8-5 129 0,-1 0 233 15,2-5 353-15</inkml:trace>
  <inkml:trace contextRef="#ctx0" brushRef="#br1" timeOffset="90108.479">20884 6922 143 0,'8'-18'735'0,"0"9"240"0,-1-5 161 15,-7 7 114-15,0-2-77 0,0-1-224 0,0 1-233 16,0 6-198-16,0-6-124 0,0-1-192 15,0 6-202-15,0-5 0 0,0 5 0 0,-7-1 0 16,7 5 0-16,-8-3 0 0,-8 3 0 16,9 0 0-16,-9 0 0 0,0 0 0 15,1 3 0-15,-9 6 0 0,8 4 0 0,-8 0 0 16,10 5 0-16,-10 5 0 0,8 3 0 16,8-5 0-16,-8 7 0 0,9-6 0 0,-2 4 0 15,9-3 0-15,0 2 0 0,9-3 0 16,-2 1 0-16,9-2 0 0,-8 2 0 0,15-5 0 15,-6-5 0-15,6 5 0 0,1-10 0 0,-1 6 0 16,0-6 0-16,0-3 0 0,9 3 0 16,-8-3 0-16,7 4 0 0,-7-5 0 0,-1 5 0 15,1-5 0-15,-1 5 0 0,1-5 0 16,-8 2 0-16,-1 2-1169 0,1-8-272 0,0 5 9 16,-1-10 81-16,1 5 138 0,-1-8 269 15,1-2 423-15</inkml:trace>
  <inkml:trace contextRef="#ctx0" brushRef="#br1" timeOffset="90611.911">21253 6846 160 0,'-8'0'823'0,"0"0"209"16,1 0 145-16,-9 0 111 0,16 0-54 0,-8-3-294 15,-1-3-277-15,9 3-161 0,0-1-130 16,0-2-372-16,0 6 0 0,0-4 0 15,9 4 0-15,-1 4 0 0,-8 6 0 0,16 2 0 16,-9 7 0-16,1 6 0 0,0 3 0 0,0 7 0 16,-1 1 0-16,2 2 0 0,-2 3 0 15,1 3 0-15,0-4 0 0,0-1 0 0,8-4 0 16,-9-4 0-16,1-5 0 0,1-4 0 16,-2 1 0-16,0-10 0 0,-7-4 0 0,9-4 0 15,-1-10 0-15,-8-8 0 0,0-6 0 16,0-6 0-16,0-1 0 0,-8-11 0 15,-1-2 0-15,2-5 0 0,-9 0 0 16,8-5 0-16,-8 1 0 0,1-1 0 0,-1 1 0 16,9-1 0-16,-2 9 0 0,9 9 0 15,-7 0 0-15,14 5 0 0,2 9 0 0,-2 3 0 16,1 5 0-16,8 9 0 0,7 5 0 16,-6 4 0-16,6 0 0 0,8 8 0 0,-7 5 0 15,-1 0 0-15,8 1 0 0,-7 8 0 0,7-6 0 16,-8 10 0-16,1-3 0 0,-8 3 0 15,8 0 0-15,-8 0 0 0,-9 6 0 0,1-6 0 16,0 0 0-16,-8 0 0 0,0 1 0 0,0-1 0 16,-8-5 0-16,-7-2 0 0,6-2 0 15,-6-8 0-15,-1-1 0 0,-7-8 0 16,-1-5 0-16,0-4-31 0,-7-4-1003 0,8-9-231 16,-8-5-58-16,7-5 33 0,1 2 92 0,-1-9 190 15,8-2 300-15</inkml:trace>
  <inkml:trace contextRef="#ctx0" brushRef="#br1" timeOffset="91341.959">19527 6409 543 0,'-8'9'700'0,"-8"1"156"0,0-6 156 15,1 5-11-15,-8 0-172 0,7-6-126 0,1 7-87 16,-1-6-90-16,-1 5-90 0,3-4-38 16,5-1-23-16,1-4-179 0,1 5-196 15,7-1 0-15,0-4 0 0,7 4 0 0,10 0 0 16,6-4 0-16,1 5 0 0,7-1 0 16,7-4 0-16,2 0 0 0,7 0 0 0,0-4 0 15,8-5 0-15,0 1 0 0,8-10 0 16,0-1 0-16,-1-2 0 0,-6-2 0 0,6-3 0 15,1 0 0-15,-9-1 0 0,-6 1 0 16,-1 4 0-16,-16 0 0 0,8 4 0 0,-15 5 0 16,0 0 0-16,-1 3 0 0,-7 2 0 15,-1 4 0-15,-6-1 0 0,-2 5 0 0,1 0 0 16,8 5 0-16,-9-1 0 0,2 1 0 16,-2 4 0-16,8-1 0 0,1 1 0 0,0 0 0 0,-1 4 0 15,9-4 0-15,-1 4 0 0,1-4 0 16,8 4 0-16,-1 0 0 0,0 0 0 15,9 5 0-15,0-5 0 0,6 5 0 0,-7 0 0 16,8 0 0-16,1-1 0 0,-1 6 0 16,0-6 0-16,0 5 0 0,0 0 0 0,0 0 0 15,-8 0 0-15,8 0-348 0,0 1-1244 0,-7-7 15 16,7 3 104-16,-8-7 151 16,9 2 269-16,6-5 447 0</inkml:trace>
  <inkml:trace contextRef="#ctx0" brushRef="#br1" timeOffset="91781.781">22665 7108 381 0,'-8'0'808'16,"8"0"209"-16,-7 0 151 0,-9 0 95 0,8 0-155 15,0 0-175-15,8 0-178 0,-8 4-144 0,8-4-464 16,-7 0-147-16,7 0 0 0,0 0 0 16,7-4 0-16,1-1 0 0,0 0 0 0,7 1 0 15,1-1 0-15,0 0 0 0,8 1 0 16,0 4 0-16,7-3 0 0,-8-3 0 0,8 6 0 16,1-3 0-16,-1 3 0 0,0 0 0 0,0 0 0 15,2 3 0-15,-10-3 0 0,1 6 0 16,-1 1 0-16,-8 3-638 0,-6 4-546 15,-2-7-110-15,-7 7 4 0,-7 0 66 0,-2 2 149 16,-6-2 245-16,-1 4 303 0</inkml:trace>
  <inkml:trace contextRef="#ctx0" brushRef="#br1" timeOffset="92021.142">22908 7261 297 0,'-31'13'668'15,"0"1"257"-15,-9-5 185 0,2-1 108 16,-2 2-86-16,9-1-126 0,-1-5-141 0,8 0-160 16,1-4-440-16,8 5-265 0,-1-5 0 15,8 0 0-15,-1-5 0 0,9 1 0 0,9 0 0 16,-1-2 0-16,-1-1 0 0,17 1 0 15,-8 3 0-15,7-2 0 0,8 1 0 0,-7-1 0 16,8 0 0-16,-1 5 0 0,9 0 0 16,-9 0 0-16,0 0 0 0,9 0 0 0,-9 0 0 15,0 0 0-15,8 5 0 0,-8-5-1282 16,1-5-376-16,-1 2 97 0,0-7 160 0,2 1 238 16,-2-4 416-16</inkml:trace>
  <inkml:trace contextRef="#ctx0" brushRef="#br1" timeOffset="116545.228">23952 6837 540 0,'0'0'747'0,"0"0"164"0,0-3 132 0,0 3-24 15,-9-4-180-15,9-2-183 0,-7-2-156 16,0 3-140-16,-2-4-117 0,1 6-65 0,1-7-37 16,0 1-24-16,-10 1-13 0,1-1-5 15,1 4-5-15,-1 1-4 0,-7 4 1 16,-1 0 6-16,-7 9 5 0,-1 0 10 0,1 8-4 16,0 1-108-16,-1 9 0 0,1-1 0 15,0 1 0-15,15 4 0 0,-8-5 0 0,9 5 0 16,6-5 0-16,9 0 0 0,0-4 0 15,9 0 0-15,6-4 0 0,1-4 0 0,15-5 0 16,0-9 0-16,9-4 0 0,-1-10 0 16,0-9 0-16,1-3 0 0,-9 0 0 15,1-4 0-15,-1-2 0 0,-8 0 0 16,-6 7 0-16,-3-1 0 0,-6 3 0 0,1 2 0 16,-9 2 0-16,0 1 0 0,-9 5 0 15,1 0 0-15,1 4 0 0,0 1 0 16,-2-1 0-16,1 4 0 0,-8-3 0 0,9 8 0 15,7-5 0-15,-8 1 0 0,8 4 0 16,0 4 0-16,0 1 0 0,0-1 0 0,8 5 0 16,-1 4 0-16,2 0 0 0,6 5 0 0,1-1 0 15,-1 5 0-15,-6 0 0 0,14 6 0 16,-8-2 0-16,1-1 0 0,0 3 0 16,-8 2 0-16,8 1 0 0,-1 0 0 0,-7 1 0 15,0-6 0-15,-8 5 0 0,7-6 0 16,-7 3 0-16,-7-2 0 0,7 0 0 0,-16-4 0 15,8 0 0-15,-15-3 0 0,7-3 0 16,-8-2 0-16,-7-5 0 0,0 0 0 16,0-4 0-16,-1-5 0 0,-7-5 0 0,7 1 0 15,1-1 0-15,-9-4 0 0,17 1 0 16,-1 2 0-16,1-1 0 0,8 1 0 16,-1 3 0-16,0-2 0 0,8 1 0 15,1-1 0-15,7 5 0 0,7-5 0 0,-7 5 0 16,16-3 0-16,-1-3 0 0,9 2 0 15,-1-5-190-15,1 5-494 0,8-5-252 0,6 0-210 16,2 0-65-16,0-8 10 0,-2-1 95 0,9-4 204 16,1 1 300-16</inkml:trace>
  <inkml:trace contextRef="#ctx0" brushRef="#br1" timeOffset="116924.977">24384 6890 624 0,'7'-9'988'0,"-7"2"165"16,0-7 127-16,-7 0 93 0,7 2-286 0,-9-2-332 15,2-4-210-15,-1 5-159 0,-8-4-386 16,9 3 0-16,-10-3 0 0,10 4 0 16,-9 0 0-16,0 4 0 0,1 4 0 0,-9 1 0 15,8 8 0-15,1 5 0 0,-1 0 0 16,9 13 0-16,-9 0 0 0,8 4 0 16,0 5 0-16,0 0 0 0,8 5 0 0,8 2 0 15,0 3 0-15,7-6 0 0,1 5 0 16,0-4 0-16,8-1 0 0,-2-4 0 0,10-5 0 15,-8-4 0-15,7-4 0 0,0-5 0 0,-7-9 0 16,8-4 0-16,-9-4 0 0,1-1 0 0,-9-12 0 16,8 4 0-16,-14-9 0 0,6-5 0 15,-15 1 0-15,9-6 0 0,-9 1 0 0,-9 1 0 16,2-6 0-16,-10 6 0 0,10-1 0 16,-17-1 0-16,8 2 0 0,-7 4 0 0,-1 3 0 15,9 1 0-15,-8 5 0 0,7 3 0 16,0 1 0-16,8 4 0 0,1 5 0 0,-2 4 0 15,1 0 0-15,8 4-223 0,0 5-894 16,0-4-179-16,8-1-29 0,1 0 44 0,-2-8 108 16,9 0 223-16,-1-5 344 0</inkml:trace>
  <inkml:trace contextRef="#ctx0" brushRef="#br1" timeOffset="117275.137">24729 6406 317 0,'-8'-9'878'0,"8"0"186"0,0 0 133 16,0-5 104-16,-9 6-134 0,2-5-296 16,7 4-250-16,-7-5-140 0,-2 6-187 15,1 3-294-15,8-3 0 0,-7 8 0 0,-2 0 0 16,2 0 0-16,-1 8 0 0,0 5 0 16,8 5 0-16,-8 0 0 0,8 4 0 0,0 5 0 15,0-5 0-15,8 3 0 0,0-2 0 16,0-1 0-16,8 0 0 0,-1-4 0 0,1-1 0 15,8-8 0-15,-8 0 0 0,7-9 0 16,1 0 0-16,-9-9 0 0,1 0 0 0,0-8 0 16,-9-1 0-16,9 0 0 0,-16-3 0 15,8-7 0-15,-8 7 0 0,-8-5 0 16,0 3 0-16,0 2 0 0,-8 3 0 0,1 0 0 16,-8 0 0-16,-1 10 0 0,1-1 0 0,-1 4 0 15,-8 1 0-15,8 8 0 0,1 1-211 16,8 4-929-16,-9 8-175 0,16-4-29 0,0 5 46 15,1-1 110-15,7 1 232 0,0 1 390 16</inkml:trace>
  <inkml:trace contextRef="#ctx0" brushRef="#br1" timeOffset="122185.358">14938 8303 335 0,'-9'0'669'0,"9"0"182"16,0-4 156-16,0 4 55 0,-7-5-164 0,7 1-156 16,0 0-127-16,-8-1-133 0,8 1-109 15,0 4-60-15,0 0-39 0,0-5-34 16,0 5-16-16,0 0-118 0,0 5-106 0,8-1 0 15,-1 5 0-15,9 0 0 0,-8 8 0 0,8 1 0 16,0 8 0-16,-1 5 0 0,1 4 0 16,-1 6 0-16,-6 3 0 0,5 0 0 15,-5 5 0-15,-1-5 0 0,-1 0 0 0,2-4 0 16,-2-5 0-16,1-9 0 16,-8-4 0-16,0-4 0 0,8-10 0 0,-16-2 0 15,8-12 0-15,-8-7 0 0,1-13 0 16,-2-5 0-16,9-4 0 0,-7-9 0 0,7 0 0 15,-8 0 0-15,8 0 0 0,8 3 0 0,-8 2 0 16,7-1 0-16,2 10 0 0,-2 2 0 0,9 6 0 16,-8 5 0-16,8 8 0 0,-1 4 0 15,1 10 0-15,0 8 0 0,-1 5 0 16,1 8 0-16,8 9 0 0,-8 0 0 0,7 10 0 16,-8 4 0-16,9-5 0 0,-1 1 0 15,1-6 0-15,-8 1 0 0,7-10 0 0,1-3 0 16,0-5 0-16,-1-5 0 0,1-8 0 15,-1-4 0-15,8-10 0 0,-7-4 0 16,-1-4 0-16,1-4 0 0,-8-10 0 0,8 1 0 16,-9-5 0-16,8 0 0 0,-14-4 0 15,6 0 0-15,-15 0 0 0,7 3 0 0,2-3 0 16,-18 8 0-16,9 1 0 16,-7 3 0-16,-1 1 0 0,-8 9 0 0,-7 1 0 15,8-2 0-15,-18 9 0 0,10 5 0 0,-1 0 0 16,-7 9 0-16,8 4 0 0,7 6 0 15,-8 3 0-15,17 0 0 0,-1 8 0 16,-1-3 0-16,18 8 0 0,-1 0 0 0,-1-3 0 16,9 3 0-16,8-5 0 0,7-4 0 15,1 2 0-15,-1-6 0 0,0-9 0 0,1 0 0 16,-1-9 0-16,0 1 0 0,0-5 0 16,2-9 0-16,-2 5 0 0,-8-10 0 0,1 1 0 15,-1-4 0-15,-7-1 0 0,-1 1 0 16,1-6 0-16,-8 2 0 0,0-2 0 0,0 1 0 15,-8 0 0-15,0 0 0 0,0 4 0 16,0 0 0-16,0 1 0 0,0 8 0 16,0-4 0-16,0 8 0 0,0 1 0 15,0 4 0-15,7 0 0 0,-7 4 0 0,9 10 0 16,-2-1 0-16,1 4 0 0,1 1 0 16,5 5 0-16,-5 3 0 0,-1-5 0 15,6 2 0-15,-5-2 0 0,-1 2 0 0,-1-9 0 16,2-1 0-16,-2 0 0 0,1-4 0 15,0-9 0-15,0 0 0 0,-1-5 0 0,-7-8 0 16,9 0 0-16,-9-10 0 0,7 2 0 0,-7-6 0 16,0-4 0-16,8 4 0 0,-8 1 0 15,8 0 0-15,0-1 0 0,-8 4 0 16,7 2 0-16,2 4 0 0,6 4 0 0,-6 4 0 16,5 4 0-16,3 5 0 0,-1 5 0 15,-1 4 0-15,1 4 0 0,0 9 0 0,7 4 0 16,-8 5 0-16,-6 4 0 0,6 0 0 15,1 0 0-15,-9 6 0 0,1-6 0 16,-8 0-469-16,0 0-593 0,0-4-191 0,-8 0-42 16,-6-8 36-16,5-2 107 0,-15-3 227 15,1-9 342-15</inkml:trace>
  <inkml:trace contextRef="#ctx0" brushRef="#br1" timeOffset="122411.752">15479 8167 526 0,'-24'-41'959'0,"0"6"157"16,17 9 124-16,-9-1 114 0,16 6-193 16,0 2-327-16,0 1-173 0,16 6-321 0,-1-2-340 15,1 2 0-15,15-2 0 0,-7 5 0 16,8 0 0-16,-1 5 0 0,9 4 0 16,-9-5 0-16,0 10 0 0,8-1 0 0,-15 10 0 15,7-2 0-15,-8 6 0 0,1 8 0 16,0 6 0-16,-8 3-570 0,-1 9-698 15,-7 0-96-15,0 4 18 0,8 2 74 0,-9-2 157 16,-7-4 307-16,8 0 378 0</inkml:trace>
  <inkml:trace contextRef="#ctx0" brushRef="#br1" timeOffset="123125.881">17024 8669 93 0,'0'10'919'0,"-7"-6"237"0,7 1 182 16,-8-1 156-16,-1-4 100 0,2 0-411 0,7 3-769 16,-7-3-414-16,-2 0 0 0,1 6 0 0,8-6 0 15,-7 0 0-15,7 0 0 0,0-6 0 16,0 6 0-16,7-3 0 0,1-1 0 16,-8-1 0-16,9-4 0 0,-2-5-1135 0,0 5-321 15,-7-3-1-15,9-6 86 0,-9 1 144 16,8-1 283-16,-8-5 443 0</inkml:trace>
  <inkml:trace contextRef="#ctx0" brushRef="#br1" timeOffset="123376.227">17024 8440 342 0,'-7'0'952'0,"-1"0"199"0,-1 5 156 15,2-5 120-15,-9 0-100 0,8 4-420 16,8-4-300-16,-7 0-436 0,-2 0-171 0,9 0 0 16,0-4 0-16,0-1 0 0,0 5-147 15,9-4-634-15,-9 4-362 0,0 0-149 16,7-5-19-16,-7 5 58 0,8 0 163 0,1 0 321 15</inkml:trace>
  <inkml:trace contextRef="#ctx0" brushRef="#br1" timeOffset="137626.933">17503 8312 543 0,'-8'-9'729'0,"8"-4"138"0,0 4 124 0,0-4-18 16,-8 3-206-16,8 3-177 0,0-7-138 15,0 5-116-15,0 1-105 0,0 2-61 0,0 3-26 16,0-1-13-16,8-1-2 0,-8 5 11 16,8 0 17-16,-1 0 25 0,2 9 30 15,-2 0 28-15,-7 4-33 0,8 9-207 0,0 4 0 16,0 9 0-16,-8 1 0 0,0 3 0 15,7 10 0-15,-7 0 0 0,0-1 0 16,0 1 0-16,0-1 0 0,0 1 0 0,0-9 0 16,0 4 0-16,0-9 0 0,9-4 0 0,-9-5 0 15,0-3 0-15,0-7 0 0,7-1 0 16,-7-7 0-16,0-3 0 0,8-5 0 0,-8-9 0 16,9-5 0-16,-9-7-585 0,7-7-708 15,0-2-85-15,2-10 30 0,6 5 89 0,1-5 172 16,-8 0 285-16,15 1 377 0</inkml:trace>
  <inkml:trace contextRef="#ctx0" brushRef="#br1" timeOffset="137893.219">17903 8242 735 0,'8'-9'973'16,"-8"9"152"-16,0-5 107 0,0 5 23 16,0-5-284-16,0 5-287 0,0 0-198 15,0 0-126-15,0 0-87 0,0 0-176 0,7 0-97 16,-7 0 0-16,0 0 0 0,0 5 0 15,9 0 0-15,-9 4 0 0,7 4 0 0,1 4 0 16,-8 5 0-16,8 0 0 0,0 9 0 16,-1 1 0-16,-7 3 0 0,9 0 0 0,-2 5 0 15,1-1 0-15,1-4 0 0,-2 6 0 16,0-11 0-16,2 5 0 0,-1-9 0 16,-1 2 0-16,2-6 0 0,-9 0 0 0,7-9-261 15,-7 0-337-15,0-4-150 0,-7-1-174 16,-2-3-162-16,2-5-46 0,-10-5 38 0,10 1 132 15,-9 0 201-15,-8-5 241 0</inkml:trace>
  <inkml:trace contextRef="#ctx0" brushRef="#br1" timeOffset="138133.688">17691 8740 189 0,'-31'-4'577'16,"-1"-5"164"-16,8 5 180 0,1-5 116 0,8 4-118 16,-9-3-119-16,8-1-101 0,9 5-100 15,-2-10-118-15,2 5-71 0,7 1-27 16,0-1-10-16,0-5-311 0,7 5-62 0,9 0 0 15,-8 0 0-15,8-3 0 0,7 3 0 16,1 0 0-16,7 1 0 0,1-1 0 0,-1-1 0 16,0 6 0-16,9 0 0 0,-2-1 0 15,2 1 0-15,-9-1 0 0,9 5 0 16,-9 0 0-16,8 0 0 0,-15 5-725 0,7-5-511 16,-7 4-101-16,-1-4 14 0,1 0 76 15,-1 0 166-15,-7 0 279 0,-1-4 377 0</inkml:trace>
  <inkml:trace contextRef="#ctx0" brushRef="#br1" timeOffset="140168.592">18335 8312 105 0,'-9'-4'560'0,"2"-1"134"0,7 1 123 16,-8-1 122-16,0 1-79 0,8 0-140 16,-8-1-116-16,8 1-89 0,0 4-88 15,-7-5-86-15,7 5-72 0,0 0-42 0,0 0-24 16,0 0-18-16,0 0-12 0,0 0 3 15,0 5 13-15,0 4-2 0,0 4-187 16,0 0 0-16,0 9 0 0,7 4 0 16,-7 1 0-16,0 3 0 0,8 7 0 0,-8-2 0 15,0 4 0-15,8 2 0 0,-8-6 0 0,8 5 0 16,-8-5 0-16,0-5 0 0,7 1 0 16,-7-4 0-16,9-1 0 0,-9-9 0 0,0-3 0 15,7 0 0-15,-7-5 0 0,0-9 0 16,0 0 0-16,0-6-121 0,0-7-547 15,0 0-125-15,0-5-121 0,0-4-112 0,8 0-65 16,1 1 31-16,-2-2 124 0,0-3 178 16,2 3 204-16</inkml:trace>
  <inkml:trace contextRef="#ctx0" brushRef="#br1" timeOffset="140458.807">18475 8489 60 0,'9'-18'567'0,"-2"1"216"0,1 3 196 16,0 0 129-16,-8 2-66 0,0 2-140 15,0 2-148-15,-8-1-168 0,8 4-159 16,-8-4-98-16,8 5-62 0,-7-5-50 0,-2 5-47 15,9 0-170-15,-7 4 0 0,-1-5 0 16,0 5 0-16,-7 0 0 0,7 5 0 0,0-1 0 16,0 5 0-16,-8 5 0 0,9 3 0 15,-1 1 0-15,8 4 0 0,-9 0 0 16,2 4 0-16,7 1 0 0,0 4 0 0,0-1 0 16,7 2 0-16,2-6 0 0,-1 4 0 15,-1 2 0-15,9-6 0 0,0-4 0 0,-8 0 0 16,7-4 0-16,1-1 0 0,7-4 0 0,-7 1 0 15,8-5 0-15,-9-4 0 0,8-2 0 16,1-3 0-16,-8 0 0 0,8-3 0 0,-1-2 0 16,1-4 0-16,-8-5-286 0,-1 1-737 15,1-4-218-15,-9-1-54 0,9-4 30 16,-8-4 96-16,8-5 204 0,-9-1 302 16</inkml:trace>
  <inkml:trace contextRef="#ctx0" brushRef="#br1" timeOffset="141117.058">18750 8321 560 0,'-7'-9'941'16,"-2"0"165"-16,2 5 124 0,-1-1 92 0,0 5-280 16,8-4-308-16,-8 4-221 0,8 0-129 15,0 4-88-15,0 1-233 0,0 8-63 16,8 0 0-16,-8 9 0 0,8 4 0 0,0 2 0 16,-1 7 0-16,2 0 0 0,-2 5 0 15,1-1 0-15,8 1 0 0,-9 0 0 0,1-1 0 16,1-3 0-16,-2-5 0 0,0-5 0 15,2-4 0-15,-1-4 0 0,-1-5 0 0,-7-4 0 16,9 0 0-16,-9-9 0 0,0-9 0 16,0-5 0-16,0-3 0 0,-9-9 0 15,9-5 0-15,-7-4 0 0,-1-1 0 0,-1-4 0 16,2 1 0-16,0-1 0 0,7 0 0 16,-9 1 0-16,9-2 0 0,-8 11 0 0,8-6 0 15,8 10 0-15,-8 0 0 16,9-1 0-16,-9 10 0 0,7-1 0 15,-7 5 0-15,7 3 0 0,2 1 0 0,-1 6 0 16,8-1 0-16,-9 4 0 0,1 4 0 16,8 5 0-16,-9-1 0 0,2 6 0 0,6 2 0 15,-7 3 0-15,0 3 0 0,-8 0 0 0,7 0 0 16,-7 0 0-16,0 0 0 0,0 1 0 16,0-7 0-16,-7 3 0 0,7-3 0 0,-8-2 0 15,0-5 0-15,8 0 0 0,-8-4 0 16,8-1 0-16,-7 0 0 0,7-4 0 15,0-4 0-15,0 0 0 0,0-1 0 0,7-4 0 16,1 0 0-16,8 1 0 0,-9-1 0 16,9 5 0-16,1-1 0 0,-10 1 0 0,17-1 0 15,-8 5 0-15,-1 5 0 0,1-1 0 16,7 5 0-16,-7 0 0 0,-1 4 0 0,9 0 0 16,-8 5 0-16,-9-1 0 15,9 5 0-15,-8 0 0 0,-1 1 0 0,-7 3 0 16,9-3 0-16,-9 2 0 0,-9-2 0 0,9 3 0 15,-7 1 0-15,-9-5 0 0,1 0 0 16,-1-1 0-16,-8 2 0 0,1-9 0 16,-8 2 0-16,7-2 0 0,-7-5 0 0,-1-4 0 15,8-1 0-15,-7-4 0 0,0-9 0 16,8 5 0-16,-10-10-330 0,19 0-439 0,-10-2-333 16,8-3-134-16,1-3-21 0,-1 0 49 15,8-4 146-15,0 0 267 0,8-5 373 0</inkml:trace>
  <inkml:trace contextRef="#ctx0" brushRef="#br1" timeOffset="141707.387">17573 7901 367 0,'-7'0'654'0,"-2"0"180"15,2 5 163-15,7-1 30 0,-8-4-121 16,8 5-123-16,-8-1-113 0,8 1-117 16,-8-5-109-16,8 4-56 0,0-4-36 0,0 5-136 15,0-2-216-15,0-3 0 0,0 6 0 16,8-3 0-16,0 6 0 0,0-9 0 0,-1 0 0 16,9 0 0-16,1-4 0 0,-3-1 0 15,3-4 0-15,14-3 0 0,-8-2 0 0,9 1 0 16,7-4 0-16,1-1 0 0,-2-4 0 15,2 4 0-15,-1 5 0 0,0 0 0 0,0 0 0 16,1 4 0-16,-1 4 0 0,-7 1 0 16,-10-1 0-16,10 0 0 0,-17 5 0 0,9 0 0 15,-8 0 0-15,0 5 0 0,-1 0 0 16,1-1 0-16,-8 1 0 0,8 0 0 0,0-1 0 16,-1 3 0-16,1 3 0 0,7 4 0 15,-6-1 0-15,6 4 0 0,1 1 0 0,7 0 0 16,-8-1 0-16,8 5 0 0,-7-5 0 0,7 6 0 15,1-5 0-15,-1-1 0 0,9 1 0 16,-9-6 0-16,0 7 0 0,1-10 0 16,-1 4 0-16,0-4 0 0,9-1 0 0,-17-3-185 15,8 4-1385-15,-7-5-11 0,7 1 90 16,1-5 145-16,7-5 253 0,0-8 439 16</inkml:trace>
  <inkml:trace contextRef="#ctx0" brushRef="#br1" timeOffset="142119.952">20140 8404 258 0,'-17'10'816'16,"10"-7"195"-16,-9 6 140 0,0-4 116 15,1 0-101-15,-1-1-231 0,0-4-220 0,8 0-135 16,1 0-288-16,-2 0-292 0,9-4 0 15,0-6 0-15,0 7 0 0,16-6 0 16,-8-1 0-16,15 2 0 0,-7-6 0 0,15 5 0 16,2 5 0-16,-2-5 0 0,0 5 0 0,0 0 0 15,1-1 0-15,-1 5 0 0,-8 0 0 16,8 5 0-16,2-5 0 0,-10 0 0 0,-8 4-420 16,1-4-746-16,0 4-149 0,-8-4-7 15,-1 0 65-15,2 0 136 0,-9 0 244 0,-9-4 323 16</inkml:trace>
  <inkml:trace contextRef="#ctx0" brushRef="#br1" timeOffset="142375.272">20367 8286 465 0,'-17'-5'923'0,"3"-4"192"16,-3 5 152-16,10 4 129 0,-9-4-186 15,8 4-256-15,0 0-211 0,0 0-625 0,1 4-118 16,-2 0 0-16,9 1 0 0,0 8 0 16,0 0 0-16,0 0 0 0,0 5 0 0,9 4 0 15,-2 4 0-15,-7 2 0 0,8-2 0 16,0-1 0-16,0 7 0 0,-1-6 0 0,2 5 0 15,-9 0-715-15,7-5-652 0,-7 1-49 16,8-4 50-16,-8-6 105 0,0 1 210 0,9-9 355 16</inkml:trace>
  <inkml:trace contextRef="#ctx0" brushRef="#br1" timeOffset="144265.877">20900 8052 44 0,'0'0'503'0,"0"-5"147"0,0 1 166 16,0-5 175-16,0 5-49 0,0-2-88 16,0 3-87-16,0 3-83 0,0-4-122 0,0 4-136 15,0 0-92-15,0 4-51 0,0-4-26 16,0 3-179-16,7 7-78 0,-7-1 0 0,9 9 0 15,-2 3 0-15,10 6 0 0,-10 4 0 16,0 5 0-16,2-1 0 0,6 5 0 0,-6 3 0 16,-2 1 0-16,1 0 0 0,0 0 0 15,0 1 0-15,-1-5 0 0,2-5 0 0,-9 0 0 16,7-9 0-16,-7-3 0 0,8-5 0 16,-8-6 0-16,0-3 0 0,0-4-69 15,-8-5-662-15,8-9-224 0,-7-5-214 0,-9-3-58 16,8-4 23-16,-8-11 107 0,9 1 202 15,-9 0 280-15</inkml:trace>
  <inkml:trace contextRef="#ctx0" brushRef="#br1" timeOffset="144508.213">20837 8286 240 0,'-15'-18'765'0,"-1"1"207"0,8-1 134 0,-8-1 98 16,1 7-136-16,6-7-215 0,2-2-213 16,0 3-153-16,7 0-86 0,0-3-49 0,0-2-249 15,0 2-103-15,7 3 0 0,9-4 0 16,-8 4 0-16,15 1 0 0,-7 4 0 0,-1-1 0 15,9 0 0-15,-1 11 0 0,8-3 0 16,-7 6 0-16,8 6 0 0,-8 2 0 16,7 5 0-16,-8 1 0 0,1 7 0 0,-1 5 0 15,1 2 0-15,-8 2 0 0,-1 6 0 16,1-6 0-16,-1 5-32 0,-6 2-879 0,5-6-268 16,-14-1-105-16,9-3 9 0,-9-1 75 15,0 0 150-15,0-4 262 0,-9-3 347 16</inkml:trace>
  <inkml:trace contextRef="#ctx0" brushRef="#br1" timeOffset="144756.074">20940 8590 9 0,'-17'14'656'0,"1"-5"239"0,1 3 161 16,-1-3 115-16,9-4-13 0,-9 4-216 0,16-6-225 16,-8 3-191-16,0-6-105 0,16 0-53 15,-8 0-96-15,8 0-272 0,8-6 0 0,-1 3 0 16,1-6 0-16,0 4 0 0,8 1 0 15,-1-1 0-15,8 1 0 0,-7-1 0 0,7 2 0 16,1 3 0-16,-9 0 0 0,8-6 0 16,0 6 0-16,0 6 0 0,2-6 0 0,-2 0 0 15,-8 3 0-15,8-3 0 0,2 5 0 16,-10-1 0-16,1-4 0 0,-1 5 0 0,1-5-687 16,-1 0-789-16,-8-9-9 0,1-5 80 15,1-3 134-15,-10-4 251 0,8-2 403 16</inkml:trace>
  <inkml:trace contextRef="#ctx0" brushRef="#br1" timeOffset="145024.766">21489 8135 550 0,'-9'-3'1048'0,"2"3"181"16,-9-6 133-16,8 2 108 0,1 0-189 15,-2-5-436-15,9 5-439 0,0-5-406 0,9 0 0 16,-9 4 0-16,7 1 0 0,9 0 0 15,-8 4 0-15,8 0 0 0,-9 8 0 0,10 1 0 16,-3 9 0-16,3 8 0 0,-10 1 0 16,0 8 0-16,10 1 0 0,-17 8 0 0,7 0 0 15,2 0 0-15,-2 1 0 0,-7-1 0 0,8 0 0 16,0-5 0-16,-8-4 0 0,8-3 0 16,-8-11 0-16,7 2 0 0,-7-11 0 0,9-3 0 15,-2-9-646-15,-7-4-263 0,8-10-157 16,0-7-96-16,-8-5-10 0,8-6 71 15,-1-3 160-15,2 0 228 0,-2 0 268 0</inkml:trace>
  <inkml:trace contextRef="#ctx0" brushRef="#br1" timeOffset="145288.071">21732 8343 420 0,'7'-22'783'0,"10"0"226"0,-10 0 154 15,-7 3 79-15,7-2-145 0,-7 4-184 16,9 4-199-16,-9-6-160 0,0 7-258 0,0-2-296 16,0 5 0-16,-9 0 0 0,9 0 0 0,-7 6 0 15,0-3 0-15,-2 2 0 0,1 4 0 16,1 4 0-16,-2 5 0 0,2 0 0 0,-9 9 0 15,8-1 0-15,1 6 0 0,7-2 0 16,-9 7 0-16,9-2 0 0,0 5 0 0,0-5 0 16,9 5 0-16,-2 0 0 0,1-1 0 15,0 2 0-15,0-6 0 0,8 5 0 0,-1-4 0 16,1-6 0-16,8 2 0 0,-8-2 0 16,-1 2 0-16,8-9 0 0,-7-1 0 0,8-10 0 15,-9 2 0-15,8-5 0 0,1-5 0 16,-8 2 0-16,8-10 0 0,-1-1-1186 0,-7-3-192 15,8-1 7-15,-9-8 79 0,8-1 122 16,-7-4 217-16,8 0 339 0</inkml:trace>
  <inkml:trace contextRef="#ctx0" brushRef="#br1" timeOffset="146054.332">22164 8132 71 0,'0'0'609'0,"-9"0"204"0,2 0 179 0,7 0 117 16,-17-6-69-16,17 6-168 0,-7 0-161 16,0-4-147-16,-2 4-131 0,1-4-84 0,8 4-55 15,-7 0-51-15,7 4-152 0,0 0-91 16,0 5 0-16,7 4 0 0,-7 6 0 0,8 7 0 16,1 4 0-16,-2 11 0 0,9-6 0 15,-8 9 0-15,8-5 0 0,-1 5 0 0,-7-3 0 16,7-2 0-16,1-3 0 15,-8-6 0-15,-1-7 0 0,2-2 0 0,-2-7 0 16,1-5 0-16,0-4 0 0,0-10 0 16,-8-4 0-16,0-8 0 0,0-6 0 0,0-4 0 15,0-3 0-15,-8-5 0 0,0-5 0 16,0-1 0-16,-8-3 0 0,9 5 0 0,-9-5 0 16,8 0 0-16,1 0 0 0,-1 9 0 15,8 0 0-15,-8 3 0 0,8 6 0 0,8 4 0 16,-8 4 0-16,8 5 0 0,-1 0 0 15,9 8 0-15,-1 0 0 0,1 5 0 0,8 10 0 16,-8-1 0-16,-1 8 0 0,8 5 0 16,-6 0 0-16,6 9 0 0,-7-5 0 0,-1 9 0 15,-6-3 0-15,6 3 0 0,-7 0 0 0,0 1 0 16,-8 3 0-16,7-4 0 0,-14 0 0 16,7 2 0-16,-8-2 0 0,0-5 0 0,-7-3 0 15,-1-1 0-15,0-3 0 0,1-2 0 16,-9-3 0-16,0-4 0 0,1-5 0 15,-9-6 0-15,8-3-465 0,1-3-617 0,0-6-177 16,0 0-26-16,-1-9 46 0,8 1 106 16,0-6 214-16,8 2 320 0</inkml:trace>
  <inkml:trace contextRef="#ctx0" brushRef="#br1" timeOffset="146554.822">20680 7707 201 0,'-23'-4'736'0,"7"4"215"0,1 0 133 16,-1 0 99-16,8 4-112 0,-8 0-222 16,9 1-195-16,-2 4-150 0,9 0-67 0,0 3-36 15,0-3-281-15,9 5-120 0,-2 0 0 16,0-7 0-16,10 7 0 0,-1-4 0 16,-1-6 0-16,8-4 0 0,1 0 0 0,-1-4 0 15,1-6 0-15,-1-4 0 0,10 3 0 0,-2-8 0 16,-8-2 0-16,8 2 0 0,0 2 0 15,2-5 0-15,-10 4 0 0,8 5 0 0,9 0 0 16,-9 4 0-16,0 0 0 0,1 5 0 16,-1-1 0-16,0 1 0 0,9 4 0 0,-9-4 0 15,0 4 0-15,8 4 0 0,-8 0 0 16,9 1 0-16,-9-1 0 0,1 5 0 0,-1 0 0 16,8 0 0-16,-7-1 0 0,-1 6 0 0,9-1 0 15,-9-4 0-15,8-1 0 0,-8 1 0 16,9 0 0-16,-9 0 0 0,9 0 0 0,-2-1 0 15,-7 2 0-15,9 3 0 0,-9 1 0 16,9 3 0-16,-9 1-1567 0,1 3-36 16,6 1 84-16,-5-4 147 0,13-5 240 0,9-4 445 15</inkml:trace>
  <inkml:trace contextRef="#ctx0" brushRef="#br1" timeOffset="146974.323">23442 8396 729 0,'-16'0'987'0,"0"-5"158"16,1 1 123-16,7-1 72 0,-7 2-294 16,6-7-283-16,2 1-167 0,7 1-279 0,0-6-317 15,0 5 0-15,16 1 0 0,-1-5 0 16,1 4 0-16,7 0 0 0,8 0 0 15,9 0 0-15,-9 5 0 0,16 0 0 0,-7 4 0 16,7 0 0-16,-9 0 0 0,2 4 0 16,0 0 0-16,-9 5 0 0,0 0-235 0,1 4-666 15,-17 0-197-15,1 0-117 0,-9 5-4 16,-7 0 53-16,0-1 154 0,-7 2 236 0,-9-3 290 16</inkml:trace>
  <inkml:trace contextRef="#ctx0" brushRef="#br1" timeOffset="147220.665">23756 8506 555 0,'-32'13'873'16,"-7"1"189"-16,0-1 141 0,8-4 67 0,-9-1-177 15,17 1-193-15,-1-9-197 0,0 5-171 16,17-5-532-16,0-5 0 0,-2-4 0 0,18-4 0 16,-2 0 0-16,9 0 0 0,8 0 0 15,-1-5 0-15,0 5 0 0,16 4 0 0,-8-4 0 16,9 4 0-16,7 0 0 0,0 5 0 16,0-1 0-16,0-3 0 0,8 2 0 0,-8 3-154 15,8-7-1204-15,1 2-91 0,-2-1 28 16,-7-5 94-16,8 1 174 0,-8-9 310 0,0 5 396 15</inkml:trace>
  <inkml:trace contextRef="#ctx0" brushRef="#br1" timeOffset="147638.546">24712 7986 861 0,'-14'-13'1097'0,"-3"-1"153"0,-6-3 129 16,-8 3 97-16,-1 1-401 0,1-1-360 15,0 5-377-15,0-3-338 0,7 7 0 16,-8-4 0-16,8 9 0 0,1 5 0 15,8 4 0-15,-1 8 0 0,0 5 0 0,8 4 0 16,1 6 0-16,7 3 0 0,0 0 0 0,7 0 0 16,1-4 0-16,8 4 0 0,0-7 0 0,7-2 0 15,1-5 0-15,-1-2 0 0,8-10 0 16,0-5 0-16,2-4 0 0,-2-9 0 0,0-4 0 16,0 0 0-16,-8-10 0 0,-7 2 0 15,8-2 0-15,-8 2 0 0,-8-6 0 0,-1 4 0 16,-7 2 0-16,0-2 0 0,-7 6 0 15,7-1 0-15,-17 1 0 0,10 4 0 0,-9 3 0 16,8 1 0-16,1 0 0 0,-2 6 0 16,9 3 0-16,-7 0 0 0,7 8 0 15,0 1 0-15,7 5 0 0,-7 2 0 0,9 3 0 16,-2-3 0-16,1 7 0 0,1-1 0 16,-2 5 0-16,9-1 0 0,-8-4 0 15,8 10 0-15,-9-6 0 0,1 0 0 0,8 1 0 0,-9-1 0 16,2 5 0-16,-9-5 0 0,7 1 0 15,-7 4 0-15,-7-4 0 0,7-5 0 16,-9 0 0-16,-6 0 0 0,-1-5 0 0,9 1 0 16,-17 0 0-16,8-5 0 0,-8-5 0 15,1 1 0-15,-1-9 0 0,1 5 0 0,-1-10 0 16,1 2 0-16,-1-6 0 0,9-1 0 0,-1 2 0 16,0-6 0-16,8-3 0 0,8-1 0 15,0 0-2-15,8-3-955 0,8-2-264 0,0-4-78 16,-1 5 21-16,9-8 71 0,7 3 162 15,1-4 271-15</inkml:trace>
  <inkml:trace contextRef="#ctx0" brushRef="#br1" timeOffset="147990.383">25058 7973 225 0,'15'-10'879'16,"1"-3"239"-16,-16 8 181 0,8-4 149 16,-8 6-46-16,-8-2-262 0,8 1-460 0,-16 4-680 15,9-5 0-15,-1 5 0 0,-8 0 0 16,0 0 0-16,9 5 0 0,-9 7 0 15,1 2 0-15,6 4 0 0,2 0 0 0,-1 8 0 16,0 0 0-16,0 5 0 0,8 0 0 0,8 4 0 16,-8 0 0-16,8-3 0 0,7-1 0 15,1 0 0-15,0-5 0 0,8 0 0 0,-1-4 0 16,1-4 0-16,7-1 0 0,0-8 0 16,1 0 0-16,-1-4 0 0,-7-5 0 0,7-5 0 15,-8 1 0-15,1-4 0 0,0-6 0 0,-8 5 0 16,-9-4 0-16,9-1 0 0,-16-3 0 15,0 4 0-15,0-9 0 0,0 3 0 16,-16-2 0-16,9 4 0 0,-9-10 0 0,-8 4 0 16,0-3 0-16,1 4 0 0,-1-4 0 0,-7-1 0 15,8 5 0-15,-1-1 0 0,8 7 0 16,1-3 0-16,-1 3 0 0,9 2-359 0,-2-3-888 16,1 8-113-16,8-5 7 0,0 1 73 15,0 4 144-15,8 0 262 0,1-4 382 16</inkml:trace>
  <inkml:trace contextRef="#ctx0" brushRef="#br1" timeOffset="148404.058">25403 7584 38 0,'0'-4'481'0,"0"-1"151"0,-7 5 157 16,7 0 143-16,-9 5-9 0,9-1-67 15,-7-4-84-15,7 5-82 0,-8-1-91 0,8-1-103 16,-8-3-73-16,0 6-36 0,8-2-214 16,-7 0-173-16,-2 1 0 0,9-1 0 15,-7 5 0-15,-1 0 0 0,8 0 0 0,-9 4 0 16,9 4 0-16,0 2 0 0,0-3 0 15,9 3 0-15,-1-3 0 0,-1 7 0 0,9-9 0 16,0-1 0-16,-1 0 0 0,9-4 0 16,-8-5 0-16,7-4 0 0,1-4 0 0,-8-5 0 15,-1-4 0-15,1 0 0 0,0-5 0 0,-8-1 0 16,-1 3 0-16,-7-3 0 0,0 3 0 16,0-3 0-16,-7 6 0 0,-1 0 0 0,-8 0 0 15,0 4 0-15,1 0 0 0,-8 5 0 16,-1-5 0-16,0 9-1151 0,1 0-281 0,-1 4-7 15,1 1 75-15,7 4 134 0,-1 0 272 16,10-1 449-16</inkml:trace>
  <inkml:trace contextRef="#ctx0" brushRef="#br1" timeOffset="167582.764">16436 10016 62 0,'-32'0'496'0,"1"4"126"0,0-4 118 0,0 5 133 16,7 4-42-16,-8-5-85 0,1 4-70 16,7 6-66-16,1-1-61 0,-1 0-77 15,1 0-82-15,7 1-46 0,8-1-29 0,1 1-16 16,7-2-133-16,0-3-166 0,7 0 0 15,9 1 0-15,8-10 0 0,-1 0 0 0,8-15 0 16,17-7 0-16,-1-13 0 0,16-9 0 16,-1-18 0-16,1-13 0 0,8-4 0 0,-9-1 0 15,-15 5 0-15,0 0 0 0,-7 5 0 16,-17 3 0-16,1 10 0 0,-17 4 0 0,1 8 0 16,-16 1 0-16,-8 14 0 0,-7 3 0 15,-8 10 0-15,0 4 0 0,-16 13 0 0,-1 0 0 16,1 9 0-16,0 4 0 0,0 4 0 15,7 1 0-15,9 8 0 0,0 6 0 0,8 3 0 16,7 5 0-16,8 3 0 16,1 7 0-16,7-3 0 0,7 7 0 0,9 3 0 15,-1 5 0-15,9-1 0 0,7 2 0 0,-8-2 0 16,10 2 0-16,-2-2 0 0,-8-4 0 16,8-8 0-16,-7-1 0 0,8-4 0 15,-8-9 0-15,-10-7 0 0,10-2 0 0,-8-8 0 16,0-6 0-16,-1-3 0 0,1-9 0 0,-8-9 0 15,-1-3 0-15,2-6 0 0,-2-4 0 0,-7-10 0 16,0 2 0-16,0 0 0 0,0-10 0 16,0 4 0-16,0 1 0 0,8 4 0 0,-8 0 0 15,16 8 0-15,-9 1 0 0,2 9 0 16,6 4 0-16,1 5 0 0,0 8 0 0,8 9 0 16,-9 1 0-16,1 9 0 0,7-2 0 15,1 2 0-15,-1 3 0 0,1-4 0 16,7 4 0-16,-7-8 0 0,-1-1 0 0,8 1 0 15,-7-9 0-15,-1 1 0 0,1-10 0 16,-1 0 0-16,1-10 0 0,-8-3 0 0,0-1 0 16,-8-3 0-16,-1-5 0 0,-7 0 0 15,-7 0 0-15,7 0 0 0,-16 0 0 16,1 3 0-16,-2-2 0 0,-6 3 0 16,-1 0 0-16,1 1 0 0,-8 8 0 0,7-4 0 15,1 8 0-15,-1 1 0 0,8 4 0 16,1 4 0-16,6 5 0 0,2 4 0 0,0 5 0 15,7-1 0-15,0 1 0 0,7 5 0 16,0-1 0-16,10 0 0 0,-1-5 0 0,7 6 0 16,-8-6 0-16,9-4 0 0,-1-4 0 15,1 0 0-15,-1-5 0 0,1-4 0 0,-1-4 0 16,1 0 0-16,-8-10 0 0,8 5 0 16,-17-4 0-16,9-4 0 0,-8 3 0 0,-1-3 0 15,-7-1 0-15,9 0 0 0,-18 0 0 16,9 1 0-16,-7-1 0 0,-1 1 0 15,0 3 0-15,0 1 0 0,1 4 0 0,-2 5 0 16,2 0 0-16,7 4 0 0,0 4 0 16,-8 5 0-16,8 4 0 0,8 5 0 15,-8 3 0-15,7-3 0 0,2 5 0 0,-2-1 0 16,1 0 0-16,8-5 0 0,0 6 0 16,-1-11 0-16,1 6 0 0,0-4 0 0,8-6 0 15,-10 2 0-15,10-7 0 0,-8-3 0 0,-1 0 0 16,9-3 0-16,-8-7 0 0,0 2 0 15,-1-6 0-15,-7-4 0 0,0 1 0 0,-1-5 0 16,2 5 0-16,-2-6 0 0,-7 2 0 16,-7-2 0-16,7 5 0 0,-9 5 0 0,2 4 0 15,7 0 0-15,-8 5 0 0,0 8 0 16,0 1 0-16,8 8 0 0,-7 4 0 0,7 1 0 16,0 5 0-16,0-1 0 0,7 4 0 15,1-4 0-15,0 0 0 0,7 0 0 0,1-8 0 16,1 4 0-16,-3-10 0 0,3 1 0 15,6-5 0-15,-7-8 0 0,8-1 0 0,-9-4 0 16,8-4 0-16,-7-4 0 0,0-1 0 16,-1-4 0-16,-7 0 0 0,1 0 0 0,-2 0 0 15,-7 5 0-15,0-6 0 0,-7 2 0 16,-2 2 0-16,1-3 0 0,1 5 0 0,-1-1 0 16,0 0 0-16,-7 5 0 0,6 5 0 15,9-1 0-15,0 9 0 0,0 0 0 16,9 9 0-16,-2 4 0 0,1 4 0 0,8 5 0 15,-1 9 0-15,1 1 0 0,0 3 0 16,-1 9 0-16,9 0 0 0,-8 0 0 0,7 4 0 16,1 6 0-16,-1-1 0 0,-7-5 0 0,-1 4 0 15,1-2 0-15,1 1 0 0,-10-1 0 16,0-6 0-16,-7 0 0 0,0 1 0 16,0-6 0-16,-7-4 0 0,-9 0 0 0,1-4 0 0,-1 0 0 15,-8-8 0-15,-7-2 0 0,-8-3 0 16,8-4 0-16,-9-6 0 0,-7-3 0 15,8-5 0-15,-16-10 0 0,7 1 0 0,1-3 0 16,0-2 0-16,9-4 0 0,5 1 0 16,2-4 0-16,8-2 0 0,15-4-328 15,-8 1-694-15,16-6-213 0,0-3-53 0,0-4 30 16,16-5 94-16,1-5 200 0,6 1 308 0</inkml:trace>
  <inkml:trace contextRef="#ctx0" brushRef="#br1" timeOffset="168220.091">18468 9579 693 0,'-8'9'1001'15,"-8"0"152"-15,1-5 121 0,7-1 93 0,-7 7-326 16,-1-6-326-16,8 1-194 0,-1-1-121 16,2 1-374-16,7 8-26 0,0 0 0 0,0 5 0 15,0 9 0-15,7 3 0 0,2 5 0 16,-1 5 0-16,-1 4 0 0,9 5 0 15,-8-1 0-15,0 0 0 0,7-3 0 0,-7-1 0 16,0-8 0-16,0-6 0 0,-1 2 0 0,2-11 0 16,-2-2 0-16,-7-12 0 0,8 2 0 15,-8-4 0-15,0-10 0 0,-8-4 0 0,8-3 0 16,-7-11 0-16,-2-3 0 0,-6-4 0 16,7-2 0-16,-7-7 0 0,-1-1 0 0,1-5 0 15,-1 1 0-15,-1 0 0 0,10 0 0 16,0 0 0-16,7 4 0 0,0 5 0 15,7 5 0-15,0-2 0 0,2 10 0 0,6 0 0 16,1 9 0-16,0 3 0 0,-1 3 0 16,9 2 0-16,-8 5 0 0,7 5 0 0,1 2 0 15,-9 7 0-15,8 4 0 0,-7 4 0 16,8 0 0-16,-8 10 0 0,-1-6 0 16,1 9 0-16,0 0 0 0,-8 1 0 0,-8 3 0 15,7 1 0-15,-7-5 0 0,-7 4 0 0,7-2 0 16,-8-7 0-16,0 1 0 0,0 0 0 15,-8-5 0-15,9-3 0 0,-10-2 0 0,3-2 0 16,-3-3 0-16,-6-7 0 0,7 1 0 0,1-6 0 16,-1-4 0-16,8-4 0 0,0-6 0 15,0 1 0-15,8-7-417 0,0-3-655 0,0 3-181 16,8-12-32-16,0 2 43 0,7-5 109 16,1 0 209-16,0-4 299 0</inkml:trace>
  <inkml:trace contextRef="#ctx0" brushRef="#br1" timeOffset="168503.332">18939 9658 340 0,'0'0'951'0,"0"0"215"0,-9 0 167 15,9-4 135-15,-7-1-96 0,-1 1-350 16,0-5-483-16,8 5-539 0,-8-1 0 16,8 1 0-16,-7-1 0 0,7 5 0 0,0 0 0 15,7 5 0-15,-7 4 0 0,8 0 0 16,-8 12 0-16,8 2 0 0,0 4 0 0,-1 8 0 15,2 5 0-15,-2-1 0 0,1 5 0 16,1-5 0-16,-2 5 0 0,0-3 0 0,2-1 0 16,-1-1 0-16,-1-8 0 0,2 0 0 0,-2-5 0 15,-7-7 0-15,8-3 0 0,0-7 0 16,-8-4 0-16,8-5 0 0,-8-5-275 0,0-4-949 16,0-7-125-16,7-7 13 0,-7-4 79 15,9 1 160-15,-2-5 233 0,1 0 274 16</inkml:trace>
  <inkml:trace contextRef="#ctx0" brushRef="#br1" timeOffset="168778.6">19150 9879 262 0,'16'-22'731'16,"-9"0"240"-16,9 4 168 0,-8 1 119 0,1-1-123 16,-2-1-159-16,-7 3-165 0,7-3-155 15,-7 6-404-15,0 1-252 0,0 2 0 0,-7-3 0 16,7 9 0-16,-7-1 0 0,-10 5 0 16,10 0 0-16,-9 9 0 0,0 0 0 15,1 5 0-15,-1 3 0 0,-8 5 0 0,9-1 0 16,-1 7 0-16,0-2 0 0,9 1 0 0,-1-1 0 15,0 5 0-15,8-5 0 0,0-4 0 16,0 5 0-16,8-9 0 0,7 4 0 0,-6-4 0 16,6-6 0-16,8 2 0 0,-7-1 0 15,8-4 0-15,-1-1 0 0,1-3 0 0,0-1 0 16,-1-4 0-16,1 5 0 0,-1-10 0 0,-8 5 0 16,9-4 0-16,-8-1 0 0,7-3 0 15,-6-1 0-15,6 0 0 0,-8-4-81 16,1 0-1475-16,0-5-13 0,-1-5 96 0,1 2 150 15,-1-9 240-15,1 2 345 0</inkml:trace>
  <inkml:trace contextRef="#ctx0" brushRef="#br1" timeOffset="169005.987">19558 9703 413 0,'-8'-10'979'16,"8"6"224"-16,-7-5 183 0,-2 5 154 0,9-4-106 16,-7 2-305-16,7-2-1022 0,0 3-107 15,0 5 0-15,0-4 0 0,0 8 0 0,0 1 0 16,7 3 0-16,2 6 0 0,-2 8 0 15,-7 4 0-15,8 6 0 0,1 6 0 0,-9 3 0 16,7-2 0-16,0 5 0 0,2 0 0 16,-1-4 0-16,-1 0 0 0,2-4 0 0,-2-6 0 15,1-3 0-15,8-5 0 0,-9-4 0 16,2-9 0-16,6-9 0 0,-7-4 0 0,0-15-985 16,-1-7-551-16,9-5 40 0,-8-9 112 15,0-4 178-15,0 0 279 0,-8 0 399 0</inkml:trace>
  <inkml:trace contextRef="#ctx0" brushRef="#br1" timeOffset="169385.171">19810 9703 361 0,'7'-18'870'16,"1"1"230"-16,0 7 182 0,-8 1 152 0,8 1-106 16,-8 3-184-16,0 5-472 0,7 0-672 15,-7 5 0-15,0-1 0 0,0 5 0 0,0-1 0 16,0 6 0-16,9 3 0 0,-9 5 0 16,0 1 0-16,0 2 0 0,7 3 0 0,-7 3 0 15,8-1 0-15,0 1 0 0,0 0 0 0,-8 1 0 16,16-2 0-16,-9 1 0 0,1-4 0 15,0 3 0-15,0-4 0 0,-1-3 0 16,2-1 0-16,-2-5 0 0,1-4 0 0,-8-3 0 16,9-5 0-16,-9-5-496 0,-9-5-218 15,1 0 108-15,1 0 110 0,-9-8 99 0,0 4 108 16,1-4 119-16,-9 0 120 0,1 0 106 16,-9-5 116-16,1 1 80 0,-1-1 52 0,1 5 29 15,8-5 1-15,-9 5-27 0,17 0-57 16,-9 0-30-16,8 3-2 0,0 1 7 15,9 5 21-15,-1-5 32 0,8 0-255 0,0 1-23 16,8 3 0-16,-1-4 0 0,2 0 0 16,6 1 0-16,8-1 0 0,1 5 0 0,-1-5 0 15,1 4 0-15,8 1 0 0,-1 4 0 16,0 0 0-16,0 0 0 0,1 0 0 16,-8 0 0-16,7 4 0 0,0-4 0 0,-8 5 0 15,1-5 0-15,0 4-1447 0,-8-4-84 16,7-4 61-16,-7-1 123 0,-8-3 200 0,-1-1 342 15,2-4 377-15</inkml:trace>
  <inkml:trace contextRef="#ctx0" brushRef="#br1" timeOffset="170003.053">18326 9269 372 0,'-15'6'841'16,"7"-3"173"-16,-7 1 123 0,-1 1 94 16,8 4-185-16,-8 0-237 0,9-1-199 0,-9 1-113 15,8 1-68-15,-1-2-224 0,9 2-205 16,-7-6 0-16,7-1 0 0,0 3 0 15,7-2 0-15,2-4 0 0,-1-4 0 0,15-2 0 16,1 3 0-16,-1-11 0 0,8 0 0 16,2 1 0-16,5-4 0 0,2-4 0 0,-2-2 0 15,9 1 0-15,-7 0 0 0,7 4 0 16,-7 1 0-16,-2-1 0 0,2 5 0 0,0 0 0 16,-2 4 0-16,-7 0 0 0,-7 0 0 15,-1 4 0-15,1 1 0 0,-1-1 0 16,-7 5 0-16,1 0 0 0,-10 0 0 0,9 0 0 15,-1 5 0-15,1 4 0 0,0-4 0 16,8 4 0-16,-1 4 0 0,1-5 0 0,-2 6 0 16,10 4 0-16,-1-6 0 0,0 2 0 15,2 3 0-15,5-4 0 0,2 1 0 0,0-1 0 16,-2 0 0-16,2-3 0 0,7 2 0 16,-9-3 0-16,9 5 0 0,-7-5-161 0,-9 4-1130 15,9 0-121-15,-9-1 15 0,1 2 85 16,-1 0 133-16,8-1 285 0,-7 0 419 0</inkml:trace>
  <inkml:trace contextRef="#ctx0" brushRef="#br1" timeOffset="170546.655">20822 9918 664 0,'-8'0'1020'0,"8"5"176"0,-8-1 139 15,8-4 107-15,0 5-291 0,0-5-329 16,0 0-261-16,0 4-561 0,8-4 0 0,0-4 0 15,7 4 0-15,1 0 0 0,7-5 0 16,1 1 0-16,7-1 0 0,1-4 0 0,-1 5 0 16,9-5 0-16,-9 5 0 0,8-5 0 0,0 0 0 15,1 5 0-15,-9 0 0 0,0 4 0 16,-8 0 0-16,1 4 0 0,-8 5-380 16,-9 4-460-16,2-4-116 0,-18 8-98 15,2-3-80-15,-1 3 30 0,-8-4 123 0,0 6 185 16,-15 2 262-16,8-3 386 0,-8 0 384 15,0-1 302-15,-2-3 272 0,2-5 215 0,-8 3 70 16,8-7-79-16,0 4-108 0,-2-9-121 16,10 4-151-16,8-4-136 0,-1 0-124 0,8 0-376 15,0-4 0-15,8-1 0 0,0 1 0 0,16-5 0 16,-9 1 0-16,17 3 0 0,-8-4 0 16,15 5 0-16,-7-1 0 0,15 1 0 0,-8 4 0 15,1-5 0-15,7 5 0 0,1 0 0 16,-2 0 0-16,2 0 0 0,7 0 0 0,-7-4 0 15,-2 4 0-15,2-4-856 0,-1 0-741 16,0-1 44-16,1-8 119 0,-2-1 182 16,2 2 330-16,-9-11 432 0</inkml:trace>
  <inkml:trace contextRef="#ctx0" brushRef="#br1" timeOffset="171114.644">22155 9553 146 0,'-24'-5'590'0,"1"1"126"0,8-10 121 0,-9 6 127 16,8-5-90-16,9-1-151 0,-9 0-105 15,8 1-61-15,-8 0-57 0,9 4-64 0,-9 0-40 16,8 5-14-16,-8-1-3 0,0 10-306 16,-8 4-73-16,9 4 0 0,-8 4 0 0,-1 10 0 15,8 4 0-15,-7-1 0 0,15 7 0 16,-8-2 0-16,16-5 0 0,0 6 0 0,9-1 0 15,-2-9 0-15,17 2 0 0,-1-7 0 16,1-12 0-16,7 0 0 0,9-9 0 0,-9-4 0 16,8-10 0-16,-8-3 0 0,9-1 0 0,-9-5 0 15,-7-3 0-15,7 0 0 0,-15 4 0 16,-1-5 0-16,-7 1 0 0,0 4 0 16,-8 0 0-16,0 3 0 0,-8 3 0 0,0 2 0 15,0 0 0-15,-7 7 0 0,7-3 0 16,-7 6 0-16,6-1 0 0,2 5 0 0,-1 0 0 15,-1 9 0-15,9-5 0 0,0 9 0 16,9 1 0-16,-1 0 0 0,-8-1 0 0,16 4 0 16,-9-3 0-16,9 2 0 0,-8 7 0 15,7-1 0-15,-7 5 0 0,7-5 0 0,-6 8 0 16,6-2 0-16,-7-2 0 0,0 5 0 16,-1-5 0-16,-7 5 0 0,0-5 0 0,0 1 0 15,-7-1 0-15,7 1 0 0,-16-1 0 0,1-3 0 16,-1-6 0-16,0 1 0 0,1-5 0 15,-9 0 0-15,1-9 0 0,-1 5 0 0,0-9 0 16,8 0 0-16,-7-4 0 0,8-5 0 16,6 1 0-16,2-6 0 0,-1 1 0 15,8 0 0-15,8-5 0 0,-1 0 0 0,9 0 0 16,8-4 0-16,-1 6-505 0,1-7-338 16,7 1-177-16,1-5-138 0,-1 1-23 15,8 0 53-15,0-2 142 0,1 2 218 16,-1 0 267-16</inkml:trace>
  <inkml:trace contextRef="#ctx0" brushRef="#br1" timeOffset="171438.759">22525 9645 245 0,'22'-13'757'0,"-6"-1"240"16,0 6 173-16,-16-1 131 0,8-4-98 16,-8 4-183-16,-8-4-208 0,8 4-172 0,-9 0-594 15,-5 5-46-15,5-1 0 0,-6 0 0 16,-1 5 0-16,1 5 0 0,-1 4 0 0,0 3 0 16,8 7 0-16,-8 3 0 0,1 0 0 0,7 9 0 15,0 0 0-15,8-1 0 0,0 5 0 16,0-3 0-16,8 3 0 0,0-4 0 0,7 0 0 15,1-5 0-15,8 1 0 0,-1-6 0 16,8-3 0-16,-7 1 0 0,7-12 0 0,1-2 0 16,-1-5 0-16,0 0 0 0,-7-5 0 15,-1-2 0-15,1-2 0 0,-8-5 0 0,-8 0 0 16,8 1 0-16,-16-4 0 0,7-5 0 16,-14 0 0-16,7 0 0 0,-8 4 0 0,-8-4 0 15,9-1 0-15,-17 2 0 0,1-2 0 0,-1-3 0 16,0 8 0-16,1-3 0 0,-1-2 0 15,1 10 0-15,-1 0 0 0,15 0 0 16,-5 4 0-16,5-1 0 0,-6 7-496 0,15-1-850 16,0-1-71-16,0-4 39 0,7 0 101 15,10-5 190-15,-3 2 310 0</inkml:trace>
  <inkml:trace contextRef="#ctx0" brushRef="#br1" timeOffset="171763.395">23011 9221 321 0,'-9'-4'920'0,"2"4"194"16,-1 0 142-16,-8 0 117 0,9-5-111 16,-9 5-368-16,8 0-282 0,-8 0-173 0,9 0-439 15,-10 5 0-15,10-1 0 0,7 5 0 16,-9 4 0-16,2 0 0 0,7 6 0 16,0 2 0-16,7 2 0 0,2-2 0 0,-9 2 0 15,15 3 0-15,-6-4 0 0,5-5 0 0,3 1 0 16,-1-5 0-16,-1 0 0 0,8-7 0 15,-7-6 0-15,8-6 0 0,-1 2 0 16,-7-9 0-16,-1 0 0 0,1-5 0 0,-8 1 0 16,1-5 0-16,-9 4 0 0,0-4 0 0,-9-1 0 15,1 6 0-15,1-6 0 0,-9 6 0 0,-8 4 0 16,8 0 0-16,-7-1 0 0,-8 6 0 16,7 3 0-16,1 1 0 0,-1 8-418 15,-7 5-921-15,7 0-70 0,8 4 34 0,-7 0 95 16,8 6 173-16,-1-3 295 0,0-2 381 15</inkml:trace>
  <inkml:trace contextRef="#ctx0" brushRef="#br1" timeOffset="173315.312">14443 10930 158 0,'-16'-9'586'0,"1"0"168"0,-1-4 179 16,-8 4 129-16,1 0-122 0,-1-1-149 15,1 6-104-15,8-5-109 0,-9 0-121 0,8 6-77 16,0-2-51-16,8 5-49 0,1 0-30 16,7 0-244-16,7 14-6 0,10 2 0 0,14 15 0 15,8 14 0-15,16 8 0 0,-1 13 0 16,17 8 0-16,7 7 0 0,2 2 0 0,5 6 0 16,2-10 0-16,-1-4 0 0,0-9 0 0,0-3 0 15,1-7 0-15,-9-12 0 0,1-12 0 16,-9-6 0-16,0-14 0 0,-6-6 0 0,-17-12 0 15,7-10 0-15,-14-6 0 0,-9-14 0 16,-7-4 0-16,-8-4 0 0,-9-9 0 0,-7 0 0 16,0 1 0-16,-7-2 0 0,-9 1 0 0,-8 4 0 15,1 5 0-15,-1 5 0 0,0 8 0 16,1 5 0-16,-1 4 0 0,9 4 0 16,7 14 0-16,8 4 0 0,0 4 0 0,16 14 0 15,0 4 0-15,8 4 0 0,7 0 0 16,8 11 0-16,0-7 0 0,8 1-329 0,0 0 7 15,0-5 67-15,0 1 67 0,0-6 58 16,-7 2 55-16,-2-5 57 0,-7-1 52 0,-7 1 56 16,-8-9 66-16,8-1 75 0,-17 1 55 15,2-4 30-15,-2-5-112 0,-7-5-204 0,-7 1 0 16,7-6 0-16,-16 1 0 0,0-7 0 16,1 2 0-16,-1 0 0 0,-8-3 0 15,0 4 0-15,-7-1 0 0,0 6 0 0,8-1 0 16,-9 5 0-16,8 4 0 0,1 4 0 15,8 5 0-15,-1-1 0 0,8 10 0 0,-1 4 0 16,9 0 0-16,9 4 0 0,-1 2 0 0,8 3 0 16,-1-1 0-16,8-3 0 0,1 0 0 15,-1-1 0-15,9-8 0 0,-1-1 0 16,0-4 0-16,0-8 0 0,2-5 0 0,-10 0 0 16,8-9 0-16,-7 0 0 0,-8-5 0 0,-1-7 0 15,1-2 0-15,-9 2 0 0,2-6 0 16,-9 1 0-16,0-1-67 0,-9-4-254 15,2 1 65-15,-9 2 64 0,1-2 58 0,-1 4 37 16,-8-5 33-16,1 0 29 0,7 4 26 16,-8-4 28-16,9 1 27 0,-1 3 32 0,9 0 36 15,-1 5 39-15,-1 1 41 0,9-2 32 16,0 2 33-16,0 3-173 0,9-1-86 0,-1 7 0 16,6-6 0-16,-5 9 0 0,6-3 0 15,1 6 0-15,0 3 0 0,-1 3 0 0,9 3 0 16,-8 7 0-16,7 2 0 0,-6 7 0 15,-3 3 0-15,3 4 0 0,-1 5 0 0,-1 0 0 16,1 4 0-16,-9 5 0 0,2-1-1032 16,-2-3-290-16,1-1-37 0,-8-4 56 15,0-1 98-15,8-7 209 0,-8-9 320 0</inkml:trace>
  <inkml:trace contextRef="#ctx0" brushRef="#br1" timeOffset="173959.169">16295 11520 206 0,'-8'-8'847'15,"-8"3"235"-15,9-4 182 0,-9 5 161 16,8-5-30-16,-1 4-221 0,2 1-376 0,0 0-798 15,-2 4 0-15,1-4 0 0,8 4 0 16,0 4 0-16,0 0 0 0,0 0 0 0,8 10 0 16,1-1 0-16,-2 10 0 0,9-1 0 0,-1 0 0 15,-6 4 0-15,14 1 0 0,-8 3 0 0,1-3 0 16,8-5 0-16,-1 4 0 0,1-8 0 16,7-1 0-16,-7-8 0 0,7 0 0 0,-8-9 0 15,9-4 0-15,-1-5 0 0,0-8 0 16,2-1 0-16,-10-8 0 0,-8-1 0 15,9-4 0-15,-16 0 0 0,7 0 0 0,-15 1 0 16,0-1 0-16,0 4 0 0,-7 0 0 0,-1 5 0 16,-8 0 0-16,0 5 0 0,1 4 0 15,-1 4 0-15,0 4 0 0,1 5 0 16,-1 5 0-16,0 8 0 0,8 4 0 0,1 6 0 16,7-1 0-16,-9 4 0 0,9 0 0 15,9 1 0-15,-2 3 0 0,1-2 0 0,8-2 0 16,0-4 0-16,-1 1 0 0,8-11 0 15,1 1 0-15,0-3 0 0,8-7 0 0,-10-6 0 16,10-2 0-16,-8-8 0 0,0-1 0 0,-1-3 0 16,1-1 0-16,-1 1 0 0,-15-5 0 15,8-1 0-15,-16-3 0 0,7 3 0 16,-14 2 0-16,7-2 0 0,-9 2 0 0,2 3 0 16,-9-4 0-16,1 5 0 0,-1 3 0 15,8 1 0-15,-1 3 0 0,2 3 0 0,0 2 0 16,7 5 0-16,0 5 0 0,0 2 0 15,7 7 0-15,0 4 0 0,10-1 0 0,-10 6 0 16,9 3 0-16,0 0 0 0,-1 0 0 16,1 6 0-16,0 3 0 0,-1-4 0 15,1 4 0-15,1 1 0 0,-3 3 0 0,3-4 0 0,-10 0 0 16,9 2 0-16,-8-2 0 16,0 0 0-16,-8 0 0 0,0-4 0 0,0-1 0 15,-8 1 0-15,0-3 0 0,1-2 0 16,-9 0 0-16,-1-4 0 0,-6-3 0 0,8-7 0 15,-9 1 0-15,1-3 0 0,-9-7 0 0,8 3 0 16,-7-6 0-16,7-6 0 0,1 3 0 16,-1-7 0-16,1 2 0 0,8-1-562 0,-9 1-391 15,16-2-226-15,-7 1-70 0,6-4 16 16,9 4 88-16,0-4 196 0,0 4 298 0</inkml:trace>
  <inkml:trace contextRef="#ctx0" brushRef="#br1" timeOffset="174245.403">16396 12112 18 0,'-14'9'917'0,"5"4"264"15,-6-4 196-15,6-5 177 0,2 6 142 16,-9-7-389-16,8 2-1166 0,1-1-141 0,7 1 0 16,0-5 0-16,0 0 0 0,0-5 0 15,7-4 0-15,9 6 0 0,-1-7 0 0,1 1 0 16,1 1 0-16,-3 8-26 0,-6-5-1424 16,8 1-84-16,0 4 39 0,-1-5 117 15,1 1 217-15,-8 4 404 0</inkml:trace>
  <inkml:trace contextRef="#ctx0" brushRef="#br1" timeOffset="175047.604">17637 11286 554 0,'-9'0'770'0,"9"0"190"16,-7 0 127-16,-1 0-26 0,-1 0-161 0,9-3-157 15,-7-2-139-15,0 1-128 0,7-6-68 16,-9 6-32-16,9-9-124 0,0 8-252 0,0-3 0 16,0 3 0-16,0 1 0 0,0 4 0 15,9 4 0-15,-2 9 0 0,9 5 0 0,-8 8 0 16,-1 6 0-16,9 3 0 0,-8 9 0 0,0 0 0 16,0 4 0-16,8 1 0 0,-1 4 0 15,-7-4 0-15,7-1 0 0,1-4 0 0,0 0 0 16,-1-12 0-16,9-1 0 0,-8-14 0 15,-1-4 0-15,1-8 0 0,0-14-1223 0,-1-13-148 16,1-10-5-16,0-7 66 0,-1-13 134 16,1-2 242-16,0 1 339 0</inkml:trace>
  <inkml:trace contextRef="#ctx0" brushRef="#br1" timeOffset="175417.613">17989 11406 238 0,'9'-44'801'0,"-2"9"241"0,-7-1 176 0,0 9 143 16,0 5-47-16,0 5-249 0,0-1-268 0,0 9-442 15,0 5-355-15,0 4 0 0,0 4 0 16,7 5 0-16,2 5 0 0,6 3 0 0,-6 5 0 15,6 1 0-15,1 7 0 0,-9 1 0 16,9 4 0-16,-8 5 0 0,8-5 0 16,-1 9 0-16,-7-4 0 0,7-1 0 0,-6-3 0 15,-2 0 0-15,1-6 0 0,1 2 0 0,-2-11 0 16,-7 5-230-16,0-8-586 0,0-4-51 16,-7-5-13-16,-2-6 35 0,-6 3 86 0,-1-6 190 15,-8 0 266-15,1-6 293 0,-8 6 290 16,0-3 240-16,-9 3 146 0,-7-4 49 15,0 4-12-15,0-10-55 0,0 6-85 0,7-10-91 16,1 5-55-16,8-8-122 0,-1 4-295 16,17-9 0-16,-1 0 0 0,16 4 0 0,-7-8 0 15,14 4 0-15,1 0 0 0,8 3 0 0,7 3 0 16,1-3 0-16,7 7 0 16,0 2 0-16,9 7 0 0,-1-2 0 0,0 0 0 15,0 5 0-15,8 5 0 0,-7-5 0 0,7 5 0 16,-8-2 0-16,8 1 0 0,-7-4 0 15,-2 0 0-15,-6 6-549 0,-1-12-1031 0,0 6 36 16,2-7 116-16,-10-3 158 0,1-3 266 16,-1-1 402-16</inkml:trace>
  <inkml:trace contextRef="#ctx0" brushRef="#br1" timeOffset="175887.402">18475 11269 862 0,'-7'-9'1152'0,"-1"0"216"15,-8 0 196-15,9 5 156 0,-1 0-334 16,8-1-1247-16,-8 1-139 0,8 0 0 0,8 4 0 15,0 0 0-15,-1 4 0 0,1 5 0 16,0-1 0-16,7 10 0 0,-6 5 0 0,6-2 0 16,-7 9 0-16,7 7 0 0,-6-2 0 0,-2 9 0 15,9 0 0-15,-8 0 0 0,-8 0 0 16,7 1 0-16,2-6 0 0,-2-4 0 0,1-4 0 16,1-5 0-16,-2-3 0 0,0-9 0 15,2-10 0-15,-1-8-524 0,-1-10-812 0,9-9-58 16,-8-7 44-16,0-5 104 0,7-9 197 15,-6 4 276-15,-2-1 420 0,9 3 459 16,-8 2 392-16,-1 1 343 0,2 4 245 0,-2 0 168 16,-7 8 22-16,0-3-130 0,0 5-189 15,0 3-205-15,0 0-643 0,0 5-109 0,-7-1 0 16,7 6 0-16,-9 3 0 0,2-4 0 16,-1 9 0-16,0 0 0 0,0 5 0 0,-8 8 0 15,1 1 0-15,-1 3 0 0,0 10 0 16,9-1 0-16,-10 4 0 0,3 7 0 0,5-2 0 15,1-1 0-15,8-2 0 0,0-2 0 0,0 2 0 16,8-6 0-16,8 1 0 0,-9-5 0 16,17-5 0-16,0-4 0 0,-1 1 0 0,9-6 0 15,-1 2 0-15,0-7 0 0,0 3 0 16,2-3 0-16,-2-3 0 0,0 0 0 0,1 0 0 16,-1-3 0-16,-7-3 0 0,7 6 0 15,-8-3 0-15,1-2-1246 0,-1 0-247 16,1-8 38-16,-1 4 98 0,8-8 166 0,-7-1 292 15,16 1 422-15</inkml:trace>
  <inkml:trace contextRef="#ctx0" brushRef="#br1" timeOffset="176193.729">19692 11146 210 0,'-8'-9'770'0,"8"0"227"0,-8-4 160 15,8-1 117-15,-8 2-93 0,8-2-210 16,-7-4-201-16,7 5-155 0,0 0-369 16,0 4-246-16,-9-5 0 0,9 10 0 0,0 0 0 15,0-1 0-15,0 5 0 0,0 9 0 0,0 0 0 16,0 9 0-16,9 3 0 0,-9 2 0 16,7 7 0-16,-7 5 0 0,8 2 0 0,0 2 0 15,7 1 0-15,-6 3 0 0,6 2 0 16,1-1 0-16,0-4 0 0,-9 0 0 15,10-5 0-15,-2 0 0 0,1-5 0 0,-9-7 0 16,9-1 0-16,-8-4 0 0,-1-5 0 16,2 0-521-16,-9-13-953 0,0 0 3 0,0-8 91 15,-9-1 135-15,9-4 220 0,-7-5 301 16</inkml:trace>
  <inkml:trace contextRef="#ctx0" brushRef="#br1" timeOffset="176518.544">19581 11613 432 0,'-14'14'881'16,"-3"-1"207"-16,1-4 153 0,1 4 117 15,-1 1-180-15,0-6-213 0,9 1-188 16,-1-1-506-16,1 2-271 0,-2-1 0 0,2-1 0 16,-1-4 0-16,8 1 0 0,0-1 0 0,0 1 0 15,0-1 0-15,8 1 0 0,-8-2 0 16,7-3 0-16,9 6 0 0,-8-6 0 0,15 0 0 15,-7-6 0-15,8 6 0 0,7 0 0 0,-7 0 0 16,15-3 0-16,-8 3 0 0,9-5 0 16,-2 5 0-16,2 0 0 0,7-4 0 15,-8 4 0-15,0-5 0 0,1 5 0 0,-2-4 0 16,-5 4 0-16,-2 0 0 0,0 0 0 0,-8 0 0 16,-7 0 0-16,8 0 0 0,-9 0 0 15,-6 0 0-15,-2 0 0 0,0 4 0 16,-7-4-1591-16,0 5-52 0,-7-5 114 0,0-5 166 15,-2 1 268-15,9-1 421 0</inkml:trace>
  <inkml:trace contextRef="#ctx0" brushRef="#br1" timeOffset="177632.398">20853 11128 32 0,'-8'-4'761'15,"8"-5"230"-15,-8 4 146 0,0 5 107 16,-7-5-3-16,7 5-281 0,0 0-298 0,8 5-183 16,-7 4-102-16,7 5-73 0,0 3-301 15,7 5-3-15,-7 9 0 0,16 4 0 0,-8 5 0 16,7 0 0-16,1 4 0 0,0 5 0 16,-1-1 0-16,1 0 0 0,0-3 0 0,-9-1 0 15,10-5 0-15,-10-4 0 0,0-8 0 16,2-4 0-16,-1-11 0 0,-8 2 0 15,0-14 0-15,0-9 0 0,0-5 0 0,-8-8 0 16,-1-3 0-16,2-11 0 0,-9 1 0 16,8-2 0-16,-8-7 0 0,1 5 0 0,-1-5 0 15,9-4 0-15,-9 3 0 0,8 1 0 16,0 0 0-16,8 0 0 0,0 9 0 16,8 4 0-16,0 0 0 0,8 8 0 0,-1 7 0 15,8 2 0-15,1 5 0 0,-1 9 0 16,10 4 0-16,-2 10 0 0,-8 4 0 0,8 8 0 15,1 5 0-15,-8 4 0 0,0 5 0 16,-2 9 0-16,1-5 0 0,-14 5 0 0,6-1 0 16,-15 0 0-16,9-4 0 0,-18 1 0 15,2-6 0-15,-1 1 0 0,-8-9 0 0,0 0 0 16,1-4 0-16,-1-1 0 0,-8-14 0 16,9 2 0-16,-1-10 0 0,-7-4-181 15,7-4-725-15,8-10-243 0,1-3-101 0,-2-4-1 16,18-6 68-16,-2 0 161 0,1-4 248 15,8 1 331-15</inkml:trace>
  <inkml:trace contextRef="#ctx0" brushRef="#br1" timeOffset="177933.12">21504 11101 548 0,'-8'-8'963'0,"1"-5"183"15,-2 3 150-15,2 1 124 0,-1 0-224 16,0 1-279-16,0 3-212 0,1 1-705 0,7 4 0 16,-9 0 0-16,18 9 0 0,-9-1 0 15,7 6 0-15,1 3 0 0,8 10 0 0,-9 3 0 16,2 2 0-16,6 3 0 0,-6 5 0 16,5-1 0-16,-6 5 0 0,8 0 0 0,-9-3 0 15,10-2 0-15,-10 1 0 0,2-10 0 0,-2 2 0 16,-7-1 0-16,8-9 0 0,0-4 0 15,0-5 0-15,-8 0 0 0,0-13 0 0,7 0-579 16,-7-9-472-16,0-4-117 0,0-5-58 16,9-4 30-16,-9-4 122 0,7-1 195 15,-7 6 238-15</inkml:trace>
  <inkml:trace contextRef="#ctx0" brushRef="#br1" timeOffset="178217.91">21732 11309 36 0,'7'-23'543'15,"10"-3"193"-15,-10 0 202 0,9 4 159 0,-8 0-42 16,8 4-109-16,-9 0-104 0,-7 1-105 15,8 4-116-15,-8 4-71 0,8-1-460 0,-8 6-90 16,0-1 0-16,-8 2 0 0,0-1 0 16,8-2 0-16,-16 6 0 0,9 6 0 0,-10-2 0 15,3 4 0-15,-3 6 0 0,-6-1 0 16,7 9 0-16,-8 0 0 0,9 4 0 0,-1 5 0 16,0 0 0-16,9-5 0 0,-1 6 0 0,0-2 0 15,16-4 0-15,-8 2 0 0,8-2 0 16,8-4 0-16,-1 0 0 0,1 0 0 0,7-4 0 15,1-6 0-15,-1 6 0 0,1-4 0 0,0-2 0 16,7 2 0-16,-8-9 0 16,8 4 0-16,-7-5 0 0,-1-4 0 0,1 0 0 0,-1-4 0 15,-6-1 0-15,-1 1-795 0,-1-1-901 16,-7 0 85-16,7 2 162 0,1-3 204 0,-8-1 372 16,8 2 409-16</inkml:trace>
  <inkml:trace contextRef="#ctx0" brushRef="#br1" timeOffset="178655.343">22815 11485 895 0,'-9'4'1181'0,"2"1"212"0,-1-1 202 15,0-4 196-15,0 5-455 0,1-5-1336 0,-2 0 0 16,2 0 0-16,7 0 0 0,-8-5 0 16,8 5 0-16,0-4 0 0,0 4 0 0,0 0 0 15,0-5 0-15,8 5 0 0,-8 0 0 16,7 0 0-16,2 0 0 0,-2 5 0 0,1-5-1365 15,-8 0-379-15,8-5 116 0,0 1 186 0,-1-5 296 16,2-4 520-16</inkml:trace>
  <inkml:trace contextRef="#ctx0" brushRef="#br1" timeOffset="180914.536">24195 10638 430 0,'-7'-14'920'15,"-9"-3"152"-15,0-1 103 0,1 0 75 16,-9 1-198-16,-8-5-363 0,1 4-243 0,0-3-134 16,-1-3-90-16,-7 8-68 0,-8-3-46 15,0 3-33-15,7 2-25 0,-7 9-16 16,9 1-10-16,-2 8-1 0,9 9-4 0,-1 6 4 16,8 3 12-16,9 13 19 0,7 4-30 15,16 5-24-15,0 9 0 0,15 5 0 16,8 4 0-16,9-5 0 0,0 4 0 0,7 2 0 15,7-10 0-15,1 0 0 0,-1-9 0 16,-6-4 0-16,7-5 0 0,-16-4 0 0,1-5 0 16,-9-4 0-16,1 0 0 0,-17-4 0 15,1-1 0-15,-16 1 0 0,0 1 0 0,-16-3 0 16,1-2 0-16,-9 0 0 0,1-2 0 16,-10-3 0-16,-5 0 0 0,6-4 0 0,1-5 0 15,0 0 0-15,-2-5 0 0,10 1 0 16,8-1 0-16,8-4 0 0,7 1 0 15,7-5 0-15,0-1 0 0,17-3 0 0,0 3 0 16,7-4 0-16,1 1 0 0,6-1 0 16,2 0 0-16,0 5 0 0,-2 0 0 0,2 4 0 15,-9 0 0-15,0 1 0 0,-8 3 0 16,1 1 0-16,0 0 0 0,-8 4 0 16,-9 0 0-16,2 0 0 0,-2 0 0 0,1 4 0 15,0 0 0-15,-8 5 0 16,0 0 0-16,0 4 0 0,8 0 0 0,-8 0 0 15,0 5 0-15,0 0 0 0,0-1 0 0,7 1 0 16,2-1 0-16,-9 6 0 0,7-5 0 0,9 4 0 16,-8-9 0-16,8 0 0 0,-9 0 0 0,10-4 0 15,-3 0 0-15,10-9 0 0,-8 0 0 16,0-9 0-16,7-4 0 0,-7 0 0 0,7-9 0 16,-7 0 0-16,-1-1 0 0,1 2 0 15,-8-2 0-15,1 2 0 0,-2-2 0 16,-7 1 0-16,0 5 0 0,-7-1 0 0,7 0 0 15,-9 5 0-15,1 4 0 0,1-4 0 16,7 9 0-16,-9-2 0 0,2 6 0 0,-1 6 0 16,8-2 0-16,0 5 0 0,0 4 0 15,0 0 0-15,0 5 0 0,8 4 0 16,-1-5 0-16,2 5 0 0,-2-3 0 0,10-3 0 16,-3 3 0-16,3-7 0 0,6-3 0 15,1-4 0-15,-1-1 0 0,1-4 0 16,-1-9 0-16,1 0 0 0,0-3 0 0,-1-7 0 15,-8 3 0-15,1-7 0 0,-8 1 0 16,0 0 0-16,0 0 0 0,-1 0 0 0,-14 4 0 16,7 1 0-16,-8-1 0 0,0 0 0 15,0 6 0-15,1-2 0 0,-2 5 0 0,2 4 0 16,7 5 0-16,-8 0 0 0,8 9 0 16,8 4 0-16,-1 5 0 0,2 5 0 0,-2 3 0 15,9 5 0-15,-8 0 0 0,8-1 0 0,-1 11 0 16,1-6 0-16,0 5 0 0,-1-5 0 15,1 4 0-15,-9 1 0 0,9 0 0 16,-8 0 0-16,1-1 0 0,-2-3 0 0,-7 3 0 16,-7-4 0-16,-2-4 0 0,1 4 0 15,-8-7 0-15,1-2 0 0,-8-4 0 16,-1 0 0-16,1-9 0 0,-9-4 0 0,1-5 0 16,0-4 0-16,-1-4 0 0,0-9 0 15,1-5 0-15,0 1 0 0,8-11 0 16,-1-2 0-16,8-1 0 0,9 1 0 0,-2-6-380 15,1-4-499-15,16 1-274 0,1-1-102 16,5-1-4-16,3-3 64 0,6 1 180 16,8-1 301-16</inkml:trace>
  <inkml:trace contextRef="#ctx0" brushRef="#br1" timeOffset="181610.688">25168 11105 645 0,'0'14'1073'0,"0"0"184"16,0-1 152-16,-8-5 117 0,8 1-258 15,0 0-402-15,0-4-719 0,8-1-147 0,0 0 0 16,0 1 0-16,8-10 0 0,-1 1 0 16,8-5 0-16,1-4 0 0,-8-6 0 0,8 3 0 15,-10-3 0-15,10-6 0 0,-8 2 0 16,0-3 0-16,-8 3 0 0,-1-3 0 16,2 4 0-16,-2 0 0 0,-7 5 0 0,0-2 0 15,0 7 0-15,-7-7 0 0,-2 10 0 16,2-4 0-16,-1 10 0 0,0-2 0 0,0 5 0 15,1 8 0-15,-2 1 0 0,9 9 0 16,-7-1 0-16,7 11 0 0,0-6 0 0,0 8 0 16,7 1 0-16,2 0 0 0,-2 0 0 15,9-1 0-15,-1-2 0 0,1 2 0 0,0-3 0 16,8-5 0-16,0 0 0 0,-1-5 0 16,8-3 0-16,-7-1 0 0,7-8 0 0,1-1 0 15,-1-4 0-15,0-4 0 0,0-6 0 16,1 2 0-16,-1-6 0 0,-7 1 0 0,-1-4 0 15,-7-1 0-15,-1 1 0 0,1-1 0 16,-16-1 0-16,8-2 0 0,-8 3 0 0,-8 0 0 16,-8 1 0-16,1 3 0 0,-1-3 0 15,-7 4 0-15,7 4 0 0,-8 0 0 16,0 9 0-16,10 0 0 0,-3 4 0 0,1 5 0 16,9 9 0-16,-1-1 0 0,0 6 0 15,8-2 0-15,0 2 0 0,8-2 0 16,0 7 0-16,-1-6 0 0,9 0 0 0,1-5 0 15,-3 1 0-15,3-5 0 0,6-4 0 0,-7 0 0 16,8-4 0-16,-1-5 0 0,-8 0 0 16,9-9 0-16,-8-1 0 0,0 2 0 0,-1-6 0 15,-6 1 0-15,-2 0 0 0,1 0 0 16,-8-5 0-16,0 1 0 0,0 3 0 0,-8-3 0 16,1-1 0-16,-2 0 0 0,2 0 0 15,-1 5 0-15,-1 4 0 0,2 0 0 0,7 1 0 16,-7 8 0-16,7 0 0 0,0 4 0 15,0 5 0-15,7 4 0 0,-7 0 0 16,7 5 0-16,2 0 0 0,-1 3 0 0,8 2 0 16,-9 4 0-16,9-5 0 0,-1 4 0 15,9-4 0-15,-8 4 0 0,7-8 0 16,-8 5 0-16,9-2-148 0,-8-2-940 16,0-7-213-16,8-3-48 0,-9-4 46 0,8-1 116 15,-7-8 224-15,8-5 344 0</inkml:trace>
  <inkml:trace contextRef="#ctx0" brushRef="#br1" timeOffset="181882.46">26533 11212 234 0,'-7'13'1021'16,"-2"-4"229"-16,2 4 165 0,-1-4 141 16,-1-5 4-16,2 5-484 0,0-4-997 0,7-5-79 15,0 0 0-15,7-5 0 0,-7 0 0 16,7 1 0-16,2-5 0 0,-1 0 0 15,-8 5-467-15,0 0-481 0,0-5-241 0,0 0-70 16,0 0 21-16,0 0 89 0,0-4 187 16,0 0 283-16</inkml:trace>
  <inkml:trace contextRef="#ctx0" brushRef="#br1" timeOffset="182169.697">26479 11070 610 0,'-17'-4'996'16,"17"-5"179"-16,-16 9 127 0,9-5 90 0,-1 1-296 15,0 4-361-15,0-4-263 0,8 4-197 16,-7-5-177-16,7 5-163 0,7 0-158 0,-7 0-223 15,0 0-310-15,8 0-315 0,-8 5-129 16,0-5-20-16,0 0 60 0,0 0 170 16,0 0 293-16</inkml:trace>
  <inkml:trace contextRef="#ctx0" brushRef="#br1" timeOffset="182456.665">26894 10585 729 0,'0'0'1050'0,"-7"-5"168"16,7 5 144-16,-9 0 123 0,1-3-301 16,8 3-337-16,-7 0-531 0,7 0-316 15,0 3 0-15,0 2 0 0,7-1 0 0,1 5 0 16,8 8 0-16,-8 1 0 0,8 5 0 0,-9 3 0 16,9 5 0-16,-8 9 0 0,8-5 0 15,-9 9 0-15,1 0 0 0,8 1 0 0,-9-1 0 16,2-1 0-16,6-3 0 0,-7-5 0 15,0 1 0-15,8-9 0 0,-9-5 0 0,10-5-78 16,-10-8-1330-16,9-9-71 0,-1-9 49 16,1-8 109-16,0-5 182 0,-1-14 294 0,1 1 395 15</inkml:trace>
  <inkml:trace contextRef="#ctx0" brushRef="#br1" timeOffset="182745.405">27341 10731 506 0,'8'-31'954'0,"7"-1"190"15,-6 11 145-15,-2-2 128 0,-7 6-193 16,8-1-274-16,-8 6-243 0,8 2-707 0,0 1 0 15,-1 5 0-15,2 4 0 0,-2 0 0 16,10 9 0-16,-10 5 0 0,9-2 0 16,-8 11 0-16,-1 3 0 0,2 1 0 0,6 8 0 15,-7 0 0-15,7 5 0 0,-6 4 0 0,-2-5 0 16,9 5 0-16,-8 1 0 0,8-5 0 16,-9-5 0-16,1 0 0 0,0-9 0 0,0 1 0 15,-1 0 0-15,-7-10-504 0,0 1-761 16,0-5-85-16,-7-4 33 0,-1 0 90 15,-8-9 167-15,9 0 241 0,-17-5 295 0</inkml:trace>
  <inkml:trace contextRef="#ctx0" brushRef="#br1" timeOffset="183033.634">27420 11172 134 0,'-40'-13'588'0,"1"4"214"0,0-4 200 15,-1 0 137-15,2-1-89 0,6 0-138 16,1 1-133-16,7 5-142 0,1-1-141 16,6 4-78-16,10-4-184 0,0 1-234 0,-2-5 0 15,9 4 0-15,9-5 0 0,5 6 0 16,10-5 0-16,0-1 0 0,-1 6 0 0,9-6 0 15,-1 6 0-15,0-1 0 0,9 0 0 16,-9 0 0-16,9 0 0 0,-2 4 0 16,-5-4 0-16,-2 6 0 0,8-2 0 0,-8 1 0 15,-7-1 0-15,-1 5 0 0,1 0-222 0,-8 0-1412 16,8 0 25-16,-17 0 116 0,8 5 164 16,-6-1 271-16,5-4 442 0</inkml:trace>
  <inkml:trace contextRef="#ctx0" brushRef="#br1" timeOffset="185079.975">27906 10615 47 0,'0'-3'641'15,"0"-2"200"-15,-7 0 158 0,7 1 88 0,-9 0-63 16,2 4-209-16,7 0-209 0,-8-5-163 16,8 5-133-16,-9 0-71 0,9 0-51 0,0 0-33 15,0 5-8-15,9-1 14 0,-9 0 18 16,8 6 25-16,-1 2-99 0,2 2-105 0,-2 7 0 16,1 2 0-16,0 8 0 0,0 0 0 15,-1 0 0-15,2 8 0 0,-9-4 0 16,7 6 0-16,1-1 0 0,0-5 0 0,-8 4 0 15,8-8 0-15,-1 0 0 0,-7-1 0 16,9-7 0-16,-9-5 0 0,7-1 0 16,-7-8-481-16,8 0-369 0,-1-9-265 0,-7-9-107 15,9-4-1-15,-2-4 68 0,1-11 162 0,8 3 249 16</inkml:trace>
  <inkml:trace contextRef="#ctx0" brushRef="#br1" timeOffset="185355.285">28274 10757 54 0,'17'-17'752'0,"-10"3"235"15,2 1 152-15,-9 3 107 0,0 3-21 16,0 2-253-16,-16-4-285 0,16 4-203 0,-17 5-124 16,10-4-85-16,-9 4-265 0,1-5-10 15,-1 10 0-15,0-5 0 0,1 4 0 0,-9 6 0 16,8-1 0-16,-7-2 0 0,7 7 0 16,1 0 0-16,-1 3 0 0,8 1 0 15,-8 4 0-15,9 1 0 0,7 2 0 0,0 1 0 16,0 2 0-16,14-2 0 0,-5 5 0 15,15-5 0-15,-1 1 0 0,1-5 0 0,7 0 0 16,8-5 0-16,-8-3 0 0,9-6 0 16,7-2 0-16,-8-2 0 0,0-8 0 0,0-2-679 15,1 3-666-15,-1-11-67 0,0 5 36 16,0-9 98-16,1 1 212 0,-1-5 361 16</inkml:trace>
  <inkml:trace contextRef="#ctx0" brushRef="#br1" timeOffset="186064.449">29029 10893 790 0,'-17'19'1044'0,"1"-6"144"0,9 0 114 16,-9 0 98-16,8 1-359 0,1-1-316 15,-2-4-162-15,9-1-425 0,9 1-138 0,-2-5 0 16,9 1 0-16,-1-5 0 0,9-5 0 15,-1-3 0-15,1-10 0 0,7-4 0 0,1-8 0 16,-1-10 0-16,-7-1 0 0,7-3 0 16,-8-4 0-16,-6 0 0 0,-1 4 0 15,-1 0 0-15,-7 0-37 0,-8 3-202 0,0 6 50 16,-16 3 53-16,9 2 43 0,-17 0 36 16,1 7 42-16,-1 1 36 0,-8 9 48 0,8 0 36 15,1 8 36-15,-8 5 36 0,14 9 27 16,-6 4-155-16,8 9-49 0,-9 5 0 0,17 3 0 15,-2 5 0-15,2 6 0 0,7 3 0 16,7 0 0-16,9 5 0 0,-8 0 0 0,15 3 0 16,1-3 0-16,7-5 0 0,1 0 0 15,-1-4 0-15,9-5 0 0,7-4 0 0,-8-5 0 16,8-8 0-16,-8-5 0 0,8-4 0 0,1-9 0 16,-10 0 0-16,2-9 0 0,-9-4 0 15,1-5 0-15,-8-4 0 0,-10 0 0 16,3-4 0-16,-10 0 0 0,2 4 0 0,-9-1 0 15,-9-4 0-15,-6 10 0 0,-1-1 0 16,-8 1 0-16,-7 4 0 0,8 4 0 0,-9 4 0 16,8 5 0-16,1 5 0 0,-8 8 0 15,14 0 0-15,2 5 0 0,-1 4 0 16,9 4 0-16,-2-3 0 0,9 3 0 0,0 1 0 16,9-5 0-16,-2 0 0 0,9-1 0 15,8-3 0-15,0-5 0 0,-1-4 0 16,8-5 0-16,0-4 0 0,1-8 0 0,-1-1 0 15,-7-4 0-15,0-1 0 0,-1-7 0 16,-7 3 0-16,-1-4 0 0,-7 5-95 16,0-6-102-16,-8 6 55 0,0-6 54 0,-8 5 46 15,0 1 40-15,1 4 38 0,-1-5 31 16,-8 9 31-16,9 1 22 0,-2-1 7 0,2 4-9 16,-1 5-118-16,-1 5 0 0,9-1 0 0,-7 5 0 15,14 4 0-15,-7 5 0 0,9-1 0 16,-1 2 0-16,8 2 0 0,-9 2 0 15,9-1 0-15,-1-5 0 0,9 5 0 0,-8-9 0 16,-1 5 0-16,8-5-257 0,-14-4-747 16,6 0-252-16,1-5-78 0,-9-8 26 0,2-5 98 15,-1-4 228-15,-1-9 368 0</inkml:trace>
  <inkml:trace contextRef="#ctx0" brushRef="#br1" timeOffset="186315.779">29624 10550 347 0,'-39'-27'1005'0,"7"5"198"15,-6 9 143-15,14 0 116 0,1 0-75 0,-1 4-471 16,15 4-391-16,2 1-525 0,7 4 0 16,7-5 0-16,10 5 0 0,6 5 0 0,8-5 0 15,1 4 0-15,-1 1 0 0,9-2 0 16,-2 3 0-16,-5 1 0 0,-2 7-968 0,0 0-348 16,-8-1-70-16,1 0 46 0,-1-4 106 15,1 0 217-15,0 0 362 0</inkml:trace>
  <inkml:trace contextRef="#ctx0" brushRef="#br1" timeOffset="186882.274">30723 10263 158 0,'0'0'738'0,"0"-4"218"0,-8 4 144 0,8-5 108 15,-8 1-77-15,0-1-209 0,1 5-217 0,-2-5-175 16,9 5-117-16,-7 0-83 0,7 0-330 16,7 10 0-16,-7 8 0 0,9 3 0 15,-2 6 0-15,1 3 0 0,8 10 0 0,-9 5 0 16,9-1 0-16,-1 4 0 0,9 6 0 15,-8-2 0-15,0 1 0 0,-1-4 0 0,1-1 0 16,0-4 0-16,-1-9 0 0,-6 6 0 16,-2-10 0-16,1-5 0 0,0-4-83 15,-8 0-218-15,-8-9 46 0,0 0 53 0,1-8 52 16,-17-5 47-16,8-5 48 0,-15-4 48 16,-1-8 46-16,-7-1 42 0,8-4 42 15,-16 0 46-15,8-9 34 0,-1 5 30 0,9 0 28 16,0-2-214-16,7 6-47 0,1 1 0 15,7 3 0-15,8 0 0 0,8 1 0 0,0 3 0 16,8 0 0-16,8 2 0 0,7-2 0 16,1 2 0-16,-1 3 0 0,16 0 0 0,1 0 0 15,-1 4 0-15,8 1 0 0,-1 4 0 16,1-5 0-16,9 5 0 0,-9 5 0 0,8-5 0 16,-1 0 0-16,2 4 0 0,-10-4-698 15,-6 5-755-15,7-5-17 0,-7 0 79 16,-9 0 133-16,0-5 251 0,-8-4 359 0</inkml:trace>
  <inkml:trace contextRef="#ctx0" brushRef="#br1" timeOffset="187279.58">31319 10368 765 0,'-23'-22'1093'0,"-1"0"176"0,1 5 152 16,-1-1 134-16,8 4-314 0,9 7-394 0,-2 2-847 16,1 1 0-16,1 4 0 0,7 0 0 15,0 13 0-15,7 0 0 0,1 5 0 0,8 8 0 16,0 5 0-16,-1 4 0 0,1 1 0 15,8 8 0-15,-8 4 0 0,7 6 0 0,-8-2 0 16,1 1 0-16,0 0 0 0,8 0 0 16,-17-5 0-16,10-3 0 0,-3-5 0 15,-6-10 0-15,1 1 0 0,-2-9 0 0,1-4 0 16,-8-5 0-16,-8-4 0 0,1-9 0 16,-10-5-52-16,3-3-32 0,-10-10 58 0,0 0 54 15,-8-4 42-15,1-4-6 0,0 0-64 16,8-2 0-16,-10-3 0 0,10 5 0 0,8 4 0 15,-1-4 0-15,8 8 0 0,0-4 0 16,8 5 0-16,0 3 0 0,8-3 0 0,-8 4 0 16,15 3 0-16,1 1 0 0,1 0 0 15,6 2 0-15,1 2 0 0,-1 0 0 16,1 5 0-16,7 0 0 0,0 0 0 0,8 0 0 0,-8 0 0 16,1 0 0-16,0 5 0 0,-1-5 0 15,8 0 0-15,-15 5 0 0,7-1 0 16,-7-1 0-16,-1 6-652 0,-7 0-792 0,-1 1-19 15,-6-1 71-15,6-2 127 0,-7 3 235 16,0-10 368-16</inkml:trace>
  <inkml:trace contextRef="#ctx0" brushRef="#br1" timeOffset="188514.166">32426 10607 430 0,'0'0'617'16,"7"0"144"-16,-7-5 161 0,0 1 4 15,0 0-85-15,0-5-114 0,-7 1-100 0,-2-6-103 16,9 1-122-16,-7-1-100 0,-1-3-61 16,-8-1-32-16,9 5-28 0,-10-6-23 15,-6 6-24-15,7 5-22 0,-8-1-35 0,1 1-77 16,-8 8 0-16,7 0 0 0,-7 8 0 15,7 6 0-15,1 8 0 0,-1 0 0 0,1 8 0 16,15 1 0-16,-8 9 0 0,16 0 0 16,0 4 0-16,8 5 0 0,8-5 0 0,-1 0 0 15,17-5 0-15,-9-4 0 0,16-3 0 16,1-6 0-16,7-8 0 0,-8-9 0 16,9-5 0-16,-1-8 0 0,-1-9 0 15,-7-1 0-15,1-7 0 0,-9-7 0 0,-7 2 0 16,-1-4 0-16,-7-2 0 0,-1 2 0 15,-15-1 0-15,0 0 0 0,0 5 0 0,-7 3 0 16,-9 2 0-16,8 2 0 0,-8 1 0 16,1 10 0-16,-1-1 0 0,9 9 0 15,-2 4 0-15,1 6 0 0,1 2 0 0,7 2 0 0,0 7 0 16,7 2 0-16,1 4 0 0,1-5 0 16,-2 4 0-16,9 1 0 0,8 0 0 0,-9-2 0 15,8-3 0-15,1-4 0 0,8-4 0 16,-9-5 0-16,8-6 0 0,-7-3 0 15,7-3 0-15,-7-6 0 0,-1-5 0 0,1-4 0 16,-8-4 0-16,-1 0 0 0,-7 0 0 16,-8 0-41-16,0 0-26 0,0 5 30 0,-8-5 27 15,0 4 20-15,1 0 20 0,-9 4 22 16,8 2 11-16,0 3-63 0,0 9 0 16,1 0 0-16,7 9 0 0,-9 0 0 0,9 8 0 15,0 1 0-15,9 4 0 0,-2 0 0 16,1 0 0-16,0 5 0 0,7 0 0 15,1-6 0-15,8 2 0 0,-1-2 0 0,1-7 0 16,7-2 0-16,1-7 0 0,-1 0 0 16,0-10 0-16,-7 0 0 0,7-7 0 0,-8-2 0 15,1-4 0-15,0 1 0 0,-16-5 0 16,0 4 0-16,-1-4 0 0,-7 4 0 0,0 1 0 16,-7-1 0-16,-9 5 0 0,1-4 0 15,-9 8 0-15,1-5 0 0,-1 6 0 16,0 2 0-16,1 3 0 0,7 3 0 0,1 3 0 15,-1 11 0-15,0 0 0 0,8 2 0 16,8 7 0-16,0-1 0 0,0 0 0 0,8 5 0 16,0-5 0-16,7 0 0 0,1-1 0 15,0-2 0-15,-1-7 0 0,9-3 0 16,-1 1 0-16,-6-10 0 0,6-10 0 0,1 1 0 16,-1-3 0-16,-8-2 0 0,-6-4 0 15,6-4 0-15,-7 0 0 0,0 1 0 0,-8-2-138 16,0 6 20-16,0-5 42 0,-8 0 38 15,0 4 36-15,0 1 31 0,1-1 28 16,-2 4 20-16,9 2 14 0,-7 6 7 16,7 3-78-16,0 3-20 0,0 9 0 0,0-1 0 15,7 5 0-15,-7 4 0 0,9 1 0 16,6 1 0-16,-7 2 0 0,7 6 0 0,-6-5 0 16,6 0 0-16,1-5 0 0,0 1 0 0,-9 0-71 15,10-4-463-15,-10-7-260 0,0-2-307 16,-7-5-116-16,0-5-8 0,0-2 67 15,0-7 162-15,-7-8 263 0</inkml:trace>
  <inkml:trace contextRef="#ctx0" brushRef="#br1" timeOffset="188768.487">33249 10506 295 0,'-32'-50'926'0,"8"3"215"0,1-2 150 16,8 1 123-16,-1 8-78 0,8-4-321 16,8 8-283-16,0 5-691 0,0 5-41 0,8-1 0 15,-1 9 0-15,9 6 0 0,-8 3 0 16,8 4 0-16,-9 10 0 0,10 4 0 15,-10 8 0-15,2 5 0 0,-2 9 0 0,-7 5 0 16,0 4 0-16,0-1-488 0,-7 10-1000 16,-2-1-45-16,2 1 69 0,-1-2 135 0,8-2 260 15,0-5 465-15</inkml:trace>
  <inkml:trace contextRef="#ctx0" brushRef="#br1" timeOffset="189599.74">34356 10629 125 0,'-24'-14'798'0,"-8"1"208"0,1 5 133 16,0-6 98-16,-16 1-47 0,7 0-266 15,1 9-278-15,-8-5-166 0,8 9-99 0,8 0-116 16,-9 4-265-16,9 1 0 0,7 8 0 16,1 4 0-16,7 5 0 0,8 9 0 15,0 1 0-15,8 3 0 0,8 0 0 0,0 0 0 16,15 6 0-16,-7-6 0 0,15-5 0 16,0-4 0-16,9-3 0 0,0-5 0 0,-2-10 0 15,9-8 0-15,0-4 0 0,-7-9 0 16,-1-9 0-16,0-5 0 0,-8-3 0 0,2-11 0 15,-10 2-112-15,-8-5-317 0,1 0 15 16,-8-1 39-16,0 1 52 0,-8 4 59 16,-8 1 60-16,0-1 68 0,-8 0 89 0,-8 0 95 15,1 1 67-15,-1-1 54 0,1 5 46 16,-1 4 25-16,9 5-19 0,-1 3-38 0,0 5-12 16,9 15-3-16,7-1 0 0,0 11 9 15,7 11 24-15,2 5 27 0,-2 3-228 16,9 9 0-16,-1 5 0 0,1 5 0 0,8 2 0 15,-1 1 0-15,8 2 0 0,-7 2 0 0,8-2 0 16,7-6 0-16,0 0 0 16,0-9 0-16,1-9 0 0,-1-4 0 0,0-9 0 15,-7-4 0-15,6-9 0 0,-5-9 0 0,-10 1 0 16,1-10 0-16,-9 0 0 0,1-3 0 16,-9-6 0-16,-7 1 0 0,-7 4 0 15,-1-5 0-15,-8 1 0 0,-7 3 0 0,-1-3 0 16,0 8 0-16,1 0 0 0,-8 10 0 15,7-1 0-15,1 9 0 0,7 4 0 0,0 9 0 16,1 5 0-16,6 4 0 0,2 5 0 16,7-6 0-16,7 11 0 0,2-6 0 15,-2 1 0-15,9-1 0 0,-1-4 0 16,9-4 0-16,-8-5 0 0,7 0 0 0,8-8 0 16,-7-5 0-16,-1-5 0 0,10-3 0 0,-10-6 0 15,-8-3 0-15,1-5 0 0,-1 0 0 16,-6 0 0-16,-2 0 0 0,-7-1 0 15,0 2 0-15,0-2 0 0,-7 2 0 16,-2 2 0-16,-6 2 0 0,7 3 0 0,0 1 0 16,1 5 0-16,-1 3 0 0,0 10 0 0,8-1 0 15,0 5 0-15,0 8 0 0,8 1 0 16,0 5 0-16,-1-2 0 0,1 10 0 0,8-1 0 16,-9 2 0-16,9 3 0 0,0 5 0 0,-8 5 0 15,8-1 0-15,-9-6 0 0,10 7 0 16,-10-1 0-16,0-4 0 0,2-1 0 15,-1-4 0-15,-1 6 0 0,-7-10 0 0,0-5 0 16,-7 1 0-16,-1-6 0 0,-8-3 0 0,0-4 0 16,-8-2 0-16,1-12 0 0,-1 0 0 15,-7-12 0-15,0-2 0 0,0-12-316 16,-9-5-587-16,-7-13-276 0,8-10-91 0,-8-12 9 16,-1-13 80-16,10 0 181 0,6-10 274 15</inkml:trace>
  <inkml:trace contextRef="#ctx0" brushRef="#br1" timeOffset="189859.588">34465 10152 286 0,'8'-48'806'0,"7"8"202"16,-7 1 142-16,0 4 110 0,7-2-136 16,-6 11-218-16,6-5-218 0,1 5-147 15,0 4-119-15,-1 5-422 0,9-1 0 16,-8-1 0-16,7 7 0 0,1 3 0 0,-1 4 0 16,1 5 0-16,-1 0 0 0,1 5 0 0,7-1 0 15,-7 6 0-15,-1 3 0 0,-7 4 0 16,8 1 0-16,-9 4-600 0,-7 0-506 15,0 4-169-15,-1 1-28 0,-7-1 48 0,-7 6 127 16,-1-2 240-16,0-4 371 0</inkml:trace>
  <inkml:trace contextRef="#ctx0" brushRef="#br1" timeOffset="190164.772">34042 10479 588 0,'-32'4'926'0,"8"-4"129"16,0 0 86-16,1-4 60 0,8 0-322 0,-1-2-311 16,8 3-209-16,0-7-107 0,8 7-57 15,0-6-31-15,0 4-9 0,8-3 7 16,-8 2 13-16,8 2 7 0,8 1-4 0,-9-3-167 16,1 6-11-16,8 0 0 0,0 0 0 0,8 0 0 15,-1 6 0-15,1-3 0 0,7 1 0 16,8 2 0-16,0-6 0 0,1 3 0 15,7-3-56-15,0 5-798 0,-9-5-343 0,9 0-132 16,1 0-2-16,-1-8 72 0,0 2 184 16,0-1 345-16</inkml:trace>
  <inkml:trace contextRef="#ctx0" brushRef="#br1" timeOffset="190796.164">35462 9932 573 0,'-9'-9'944'16,"2"-5"135"-16,-1 6 76 0,8 3 47 0,0 5-292 15,-8 0-316-15,16 9-198 0,-8 9-98 16,15 5-41-16,-6 7-23 0,6 5-27 0,-7 9-34 16,16 0-36-16,-9 5-105 0,1 4-32 15,8 0 0-15,-10 0 0 0,3 4 0 16,-1-3 0-16,-1-3 0 0,1-1 0 0,0-6 0 16,-9-9 0-16,1 0-69 0,0-3-53 15,0-10 5-15,-8 0 10 0,-8-9 16 16,8-4 19-16,-16-5 17 0,0-4 13 0,-7-4 15 15,-1-5 17-15,-7-4 16 0,0-5 16 16,0-5 17-16,-9 2 20 0,9-5 21 16,-1-1 18-16,1-4 12 0,7 4 10 0,1 1 5 15,15 4-72-15,-8 0-53 0,9 0 0 16,14 3 0-16,-7-2 0 0,16 3 0 0,8 6 0 16,0-2 0-16,7 0 0 0,0 6 0 0,8-1 0 15,1 9 0-15,6 0 0 0,1 0 0 16,0 0 0-16,0 9 0 0,0-5 0 0,-7 9-346 15,0 0-354-15,-9 5-242 0,0 0-199 16,0 3-54-16,-8 7 28 0,-7-6 102 0,1 0 199 16,-3 0 286-16</inkml:trace>
  <inkml:trace contextRef="#ctx0" brushRef="#br1" timeOffset="191617.479">35995 10696 123 0,'-9'17'883'0,"2"-4"228"15,-9-4 144-15,8 0 118 0,-8-5 13 0,9 5-338 16,-1-9-341-16,0 4-402 0,0-4-305 15,8 0 0-15,8-4 0 0,0-5 0 16,7-4 0-16,1-5 0 0,1 1 0 0,6-6 0 16,-8 2 0-16,9-6 0 0,-8 5 0 0,7-5 0 15,-7 1 0-15,-1 4 0 0,1-4 0 16,1 3-224-16,-10 6 33 0,-7-5 44 0,7 9 44 16,-14-6 44-16,7 6 41 0,-7 4 37 15,7 0 25-15,-9 5 22 0,1 4 27 0,1 0 27 16,7 9 21-16,-9 4 13 0,2 0-49 15,-1 6-105-15,0 3 0 0,8 0 0 0,0 4 0 16,0-4 0-16,8 5 0 0,0 0 0 0,-1-2 0 16,9 2 0-16,1 0 0 0,6-1 0 15,-8-5 0-15,9-2 0 0,7-1 0 0,-8-5 0 16,9-5 0-16,-8-3 0 0,7-5 0 16,-7-5 0-16,-1 1 0 0,1-9 0 0,-8 0 0 15,-1-1 0-15,-7-3 0 0,7-6 0 16,-6 5 0-16,-9-3 0 0,0 4 0 0,-9-2 0 15,2-3 0-15,-1 5 0 0,-15 4 0 16,7-1 0-16,0 1 0 0,-8 4 0 0,9 1 0 16,-1 3 0-16,0 10 0 0,1-1 0 15,-1 5 0-15,8 4 0 0,0 0 0 0,0 5 0 16,8-1 0-16,-7 1 0 0,7 5 0 0,7-6 0 16,-7 1 0-16,8 3 0 0,0-2 0 15,7-2 0-15,1-4 0 0,1 1 0 0,-3-6 0 16,3-3 0-16,6-1 0 0,-7-8 0 15,8-1 0-15,-9 1 0 0,8-5 0 0,-7-4 0 16,0 0 0-16,-1-5 0 0,-6 0 0 16,6-3 0-16,-8 2 0 0,10-2-29 0,-10-2-111 15,2 5 34-15,-9 1 32 0,7-1 29 16,1 5 30-16,-8 4 31 0,0 1 31 0,8 3 47 16,-8 5 46-16,0 0-28 0,0 5-112 0,0 3 0 15,0 1 0-15,0 9 0 0,0-1 0 16,-8 5 0-16,8 5 0 0,0-1 0 15,0 0 0-15,0 2 0 0,0-2 0 0,0 1 0 0,8-6 0 16,-8 2 0-16,8-6 0 0,-1 1 0 16,2-5 0-16,-2-4 0 0,1-4 0 15,0-10 0-15,0 0 0 0,-1-8 0 0,2-5 0 16,-2 1 0-16,1-5 0 0,-8 0-50 0,8 0-53 16,-8-4 38-16,8-2 27 0,-8 7 23 15,0-2 23-15,7 6 29 0,-7 4 30 16,9-1 31-16,-9 1-37 0,0 9-61 0,7-5 0 15,1 5 0-15,-8 4 0 0,9 4 0 0,-2 0 0 16,0 1 0-16,2 9 0 0,6-6 0 16,-6 5 0-16,-2 1 0 0,1 3 0 15,0 1 0-15,0 3 0 0,-1-2 0 0,2 3 0 16,-2-5 0-16,1 1 0 0,-8 4 0 0,8-4-224 16,-8-1-751-16,0-4-256 0,-8 0-79 15,0-4 15-15,8-4 92 0,-7-5 199 16,-2-5 340-16</inkml:trace>
  <inkml:trace contextRef="#ctx0" brushRef="#br1" timeOffset="191917.678">36300 10342 285 0,'-47'-39'912'16,"9"-1"184"-16,-2 5 108 0,9 3 81 0,0 1-86 16,15 9-397-16,0 5-262 0,8-1-149 15,8 5-78-15,8 0-149 0,0 4-164 0,7 5 0 16,9-1 0-16,-1 5 0 0,10 0 0 15,-2 5 0-15,7-1 0 0,-6 5 0 0,7-1 0 16,1 6 0-16,-9-5-515 0,8 8-360 0,-8-4-279 16,1 5-94-16,7 1 3 0,-8-3 72 15,1 3 182-15,7-3 307 0</inkml:trace>
  <inkml:trace contextRef="#ctx0" brushRef="#br1" timeOffset="192845.372">37533 10469 435 0,'0'0'941'15,"0"-7"158"-15,0 1 95 0,-9-2 72 0,2-1-178 16,0-5-346-16,-2 7-249 0,1-7-136 16,1-4-82-16,-9 6-67 0,0 2-115 0,1-3-93 15,-1 0 0-15,0 4 0 0,-8 4 0 16,9 1 0-16,-8 0 0 0,-1 8 0 0,-8 5 0 15,8 4 0-15,1 5 0 0,0 3 0 0,7 7 0 16,0-3 0-16,1 10 0 0,7 2 0 16,0-2 0-16,8 4 0 0,8 2 0 0,8-6 0 15,7 0 0-15,1-9 0 0,7 1 0 16,0-10 0-16,16-8 0 0,-7-4 0 0,14-14 0 16,-7-4 0-16,9-14 0 0,-10-3 0 0,1-10 0 15,0-4-402-15,-7-1-32 0,-9-3-26 16,1-2-11-16,-17 2 22 0,1 1 39 0,-8-3 52 15,-8 6 81-15,-8 0 106 0,1 0 122 16,-17 0 126-16,1 4 130 0,-1 1 95 0,-8 4 70 16,1-2 42-16,0 11 8 0,7 1-42 0,8 6-82 15,-7 6-66-15,8 4-33 0,6 5-18 16,2 12-7-16,-1 1 3 0,8 9-131 16,8 8-46-16,-1 6 0 0,2 3 0 0,6 5 0 15,8 4 0-15,1 4 0 0,-1 1 0 16,1 4 0-16,7 0 0 0,-8-1 0 0,10-2 0 0,-10-2 0 15,8-4 0-15,-7 0 0 16,7-9 0-16,1 0 0 0,-10-7 0 0,11-12 0 16,-10-2 0-16,8-5 0 0,-7-9 0 0,-1-4 0 15,1-10 0-15,-8-3 0 0,-1-6 0 0,1-3 0 16,-9-1 0-16,-7-3 0 0,0 3 0 16,-7-3 0-16,0 3 0 0,-10 0 0 0,-6 6 0 15,-1-2 0-15,1 5 0 0,-1 9 0 16,1 1 0-16,-1 8 0 0,8 8 0 0,-8 1 0 15,9 9 0-15,-1 5 0 0,9-2 0 0,-1 6 0 16,8 0 0-16,0 3 0 0,8-3 0 16,8 3 0-16,-1-3 0 0,1-5 0 0,8 1 0 15,-1-7 0-15,8-2 0 0,0-5 0 16,1-9 0-16,-1 0 0 0,0-4 0 16,-7-6 0-16,0-2 0 0,-1-1 0 0,1-6 0 15,-8 1 0-15,-9 1-151 0,1-4 19 16,0 2 37-16,-8-3 32 0,-8 5 25 0,8-5 21 15,-8 4 20-15,-7 1 24 0,7 3 22 16,0 0 15-16,1 5 5 0,-2 2 3 0,9 1 2 16,-7 6 0-16,7 9-10 0,0 1-64 15,7 3 0-15,-7 5 0 0,9-1 0 0,-2 5 0 16,9 4 0-16,-8 5 0 0,7 0 0 0,-7 4 0 16,7 6 0-16,1-3 0 0,1 3 0 15,-3 3 0-15,3 0 0 0,-10-5 0 0,2 2 0 16,6-2 0-16,-7-3 0 0,0-1 0 0,-8 0 0 15,0-3 0-15,0-6 0 0,-8-4 0 16,0-5 0-16,0-3 0 0,-8-1 0 0,-8-9 0 16,1 1 0-16,-1-10 0 0,1-3 0 0,-8-6 0 15,7-3-37-15,-7-10-614 0,-9-9-216 16,9-8-252-16,-8-8-94 0,0-10-3 16,7-8 87-16,-6-10 177 0,5 1 265 0</inkml:trace>
  <inkml:trace contextRef="#ctx0" brushRef="#br1" timeOffset="193137.59">37854 9953 615 0,'8'-35'981'16,"0"0"158"-16,0 9 114 0,-1 0 96 16,2 3-279-16,-9 2-288 0,15 2-206 0,-8 1-150 15,9 1-426-15,-8 4 0 0,8-1 0 0,8 6 0 16,-8-1 0-16,7 5 0 0,1-1 0 16,7 5 0-16,0 0 0 0,1 5 0 15,-8 3 0-15,7 5 0 0,0 5 0 0,0 0 0 16,-8 8-77-16,-7 0-754 0,1 2-291 0,-3-2-137 15,-14 5-10-15,9 4 55 0,-18-3 154 16,2-2 241-16,-9 5 346 0</inkml:trace>
  <inkml:trace contextRef="#ctx0" brushRef="#br1" timeOffset="193434.798">37493 10294 676 0,'-47'0'1053'0,"16"0"141"0,-8-5 99 16,8 1 99-16,7-1-274 0,0 0-393 15,8-2-224-15,16-2-262 0,0 0-239 16,8-5 0-16,15 2 0 0,10-2 0 0,-2 0 0 16,16 2 0-16,7-2 0 0,2 5 0 15,-1 0 0-15,7 0 0 0,-6 6 0 0,-2 3-193 16,1 3-940-16,0-3-201 0,-16 5-41 0,8-1 46 16,-7 1 122-16,-9 3 248 0,0 2 430 0</inkml:trace>
  <inkml:trace contextRef="#ctx0" brushRef="#br1" timeOffset="193779.388">35344 11406 346 0,'0'-9'601'16,"7"-4"116"-16,-7 0 110 0,8 0 45 15,-8 3-94-15,0-4-103 0,0 3-87 0,9 1-71 16,-9-4-72-16,0 1-79 0,0 5-77 15,7 4-47-15,-7-6-23 0,7 6-11 0,-7 0-1 16,9-1 11-16,-9 5-142 0,8 5-76 16,-1 3 0-16,2 6 0 0,-2 7 0 15,1 7 0-15,0 7 0 0,0 5 0 16,8 4 0-16,-9 4 0 0,1 5 0 0,0-4 0 16,7 4 0-16,-6-5 0 0,6-4 0 15,-8 0 0-15,9-8 0 0,1-5 0 0,-3-5 0 16,3-8-706-16,-10-5-226 0,9-13-173 15,0-9-85-15,-1-4 7 0,1-14 97 0,0 1 172 16,-1-6 240-16</inkml:trace>
  <inkml:trace contextRef="#ctx0" brushRef="#br1" timeOffset="194741.332">35720 11697 323 0,'9'-31'662'0,"-9"-4"257"0,0 4 167 15,0-1 117-15,-9 6-117 0,1 4-182 16,-8 0-193-16,9 4-166 0,-9 1-105 0,1 8-128 16,6 1-312-16,-6 3 0 0,-1 5 0 15,9 0 0-15,-2 9 0 0,2 4 0 0,-1 4 0 16,-1 1 0-16,9 8 0 0,-7-3 0 15,7 4 0-15,0-1 0 0,7 1 0 0,2-1 0 16,-1 0 0-16,-1 1 0 0,9-1 0 16,0-3 0-16,8-6 0 0,-1 1 0 15,1-6 0-15,0-3 0 0,7 1 0 16,0-10 0-16,1-5 0 0,-1 0 0 0,0-4 0 16,-8-3-108-16,8-6-383 0,-7 1-23 15,-1-1-9-15,-6-5 21 0,-1 6 45 0,-1-1 56 0,-7 1 90 16,-8-1 134-16,0 5 177 0,0 0 176 15,0 0 128-15,0 4 89 0,-8 0 52 16,0 4 10-16,1 0-48 0,7 5-76 0,-9 0-61 16,2 0-40-16,-1 5-23 0,8 0-13 15,0 4-122-15,0 0-72 0,0 4 0 16,0 0 0-16,8 0 0 0,-1 5 0 0,2-1 0 16,-9 1 0-16,15-1 0 0,-7 6 0 0,0-5 0 15,-1-1 0-15,9 1 0 0,-8-6 0 16,8-3 0-16,-9 1 0 0,9-6 0 0,-8 1 0 15,8-10 0-15,-9 1 0 0,10-9 0 16,-10 0 0-16,2-1 0 0,6-3 0 16,-8-1 0-16,2-5 0 0,-2 6 0 0,1-1 0 15,-8 0 0-15,8 5 0 0,0 0 0 0,-8 4 0 16,7 5 0-16,-7 0 0 0,0 4 0 16,9 4 0-16,-9 0 0 0,7 10 0 0,-7-1 0 15,8 4 0-15,-8 1 0 0,8-1 0 16,-8 1 0-16,0 0 0 0,8-4 0 0,-8 3 0 15,7-8 0-15,2 3 0 0,-9-6 0 0,7 2 0 16,1-8 0-16,1 0 0 0,-2-5 0 16,0-4 0-16,2-3 0 0,6-2 0 0,-6 2 0 15,6-2 0-15,-7-4 0 0,0 6 0 0,-1 3 0 16,2-1 0-16,-2 2 0 0,1 8 0 16,-8-5 0-16,8 10 0 0,0-1 0 15,-8 5 0-15,7 5 0 0,2-2 0 0,-9 2 0 16,7-2 0-16,9 6 0 0,-8-4 0 15,8-2 0-15,-9-3 0 0,8 1 0 0,9-6 0 16,0-4 0-16,-1-4 0 0,1-6 0 16,-1-2 0-16,9-11 0 0,-8 2 0 0,0-6 0 15,-1 0 0-15,1 2 0 0,-9-7 0 0,1 6 0 16,-9-5 0-16,2 5 0 0,-2 3 0 16,-7-3 0-16,-7 3 0 0,-2 2 0 0,-6 3 0 15,-1 5 0-15,0-5 0 0,-8 5 0 0,1 4 0 16,-1 0 0-16,1 9 0 0,8 0 0 15,-9 5 0-15,8 8 0 0,9 0 0 0,-2 5 0 16,2-1 0-16,7 1 0 0,0 4 0 16,0 1 0-16,7 2 0 0,2-2 0 0,6-1 0 15,1 4 0-15,0-4 0 0,-1 0 0 16,1-3 0-16,7 2 0 0,1-7 0 0,-8 3 0 16,8-4 0-16,-1 1 0 0,-8-5 0 15,1-1 0-15,8-4 0 0,-8-4 0 0,-1 5 0 16,1-10 0-16,-1 5 0 0,-6-4 0 15,5-1 0-15,-5 2 0 0,-1-3 0 16,-1 3 0-16,2-2 0 0,-2 5 0 0,9 5 0 16,-16-2 0-16,8 6 0 0,-1 0 0 0,2 5 0 15,-9-2 0-15,0 2 0 0,0 4 0 16,0 0 0-16,0-1-112 0,-9-3-398 0,2-1-167 16,-9 0-220-16,1 0-198 0,-1-4-66 0,-8-5 22 15,0-4 109-15,1 0 195 0,-1-4 271 16</inkml:trace>
  <inkml:trace contextRef="#ctx0" brushRef="#br1" timeOffset="195042.528">36215 11538 779 0,'-31'-8'1057'16,"7"-5"124"-16,1-1 79 0,-1 0 63 16,0 1-383-16,8 5-396 0,9-1-219 0,-2 0-131 15,9 5-109-15,0-5-123 0,9 4-125 0,-2 1-196 16,1 4-269-16,0-5-347 0,7 5-157 15,-6-4-40-15,6 4 38 0,1-4 152 0,0 0 244 16</inkml:trace>
  <inkml:trace contextRef="#ctx0" brushRef="#br1" timeOffset="195352.212">36300 11177 730 0,'-7'-9'1091'0,"-1"0"156"0,0-4 123 15,0 4 103-15,1 5-304 0,-2-5-398 0,9 4-431 16,-7 5-340-16,7 0 0 0,0 5 0 15,0 4 0-15,0 4 0 0,0 9 0 0,7 4 0 16,-7 5-88-16,0 4-752 0,0 0-329 0,9 4-130 16,-18 1-6-16,9 1 61 0,9-6 169 15,-9-5 307-15</inkml:trace>
  <inkml:trace contextRef="#ctx0" brushRef="#br1" timeOffset="195959.974">37823 11428 41 0,'0'0'609'16,"0"-5"221"-16,0 5 175 0,0-4 119 0,0 4-57 15,0-4-159-15,0 0-183 0,-8-1-164 0,8 1-122 16,0 4-72-16,-8-5-50 0,8 1-119 15,0 4-198-15,0 0 0 0,-7 0 0 0,7 4 0 16,-9 5 0-16,9 4 0 0,-7 5 0 16,-1-1 0-16,8 9 0 0,-8 6 0 15,0 3 0-15,1 5 0 0,-2 0 0 0,2-1 0 16,-1 1 0-16,-1 0 0 0,9-1 0 16,-7-8 0-16,7-4 0 0,-7-5 0 0,7 0 0 15,0-9 0-15,0-4 0 0,0-9 0 0,0-5 0 16,0-8 0-16,7-9 0 0,-7-1 0 15,0-7 0-15,7-1 0 0,-7-8 0 0,0 4 0 16,0-6 0-16,0-2 0 0,0 3 0 0,9 0 0 16,-9 0 0-16,0 9 0 0,8 1 0 15,-8 3 0-15,7 10 0 0,2-1 0 0,-9 8 0 16,15 7 0-16,-7-1 0 0,0 8 0 16,8 4 0-16,-9 6 0 0,9 4 0 0,-1 3 0 15,-6 1 0-15,14 4 0 0,-8 1 0 0,1-1 0 16,-1 6 0-16,9-1 0 0,-8 0 0 15,8-1 0-15,-8-3 0 0,7 3 0 0,-8-3 0 16,1-4 0-16,0 3 0 0,-8-8 0 16,-1 4 0-16,2-9-448 0,-9 4-367 15,0-3-182-15,0-5-159 0,-9-1-34 0,2-8 53 16,-9 5 145-16,1-5 205 0,-9-5 253 0</inkml:trace>
  <inkml:trace contextRef="#ctx0" brushRef="#br1" timeOffset="196251.33">37901 11874 469 0,'-39'-9'705'0,"0"-4"224"0,0 4 166 0,-8 0 40 16,7 0-124-16,1 0-146 0,7 1-142 15,1 2-156-15,15-1-116 0,-6 2-210 0,13-4-241 16,9 0 0-16,0 1 0 0,9-6 0 0,-2 1 0 16,17-4 0-16,-1 3 0 0,1-4 0 15,7 6 0-15,9-2 0 0,-9 5 0 0,0 0 0 16,1 5 0-16,6 4 0 0,-6 0 0 0,-1 0 0 16,8 4 0-16,-7 1 0 0,-1-1 0 15,0 0 0-15,1 5 0 0,-8-5 0 0,0 5-901 16,-1-4-373-16,1-1-67 0,-1-4 28 15,-8 0 94-15,1-4 195 0,0-1 280 0</inkml:trace>
  <inkml:trace contextRef="#ctx0" brushRef="#br1" timeOffset="196610.367">38513 11468 479 0,'0'0'964'0,"0"-5"185"0,-8 5 119 16,8 0 105-16,-7-4-185 0,7 4-312 0,0 0-235 15,0 0-388-15,-9 0-253 0,9 0 0 16,0 0 0-16,0 0 0 0,0 4 0 0,0 1 0 16,0-1 0-16,0 9 0 0,0 0 0 0,0 1 0 15,0 4 0-15,9-1 0 0,-9 4 0 16,0 7 0-16,7-6 0 0,1 4 0 0,-8 0 0 16,9 1 0-16,-9-4 0 0,7 3 0 15,0-5 0-15,-7-3 0 0,9-1 0 0,-9 2 0 16,8-10 0-16,-8 4-88 0,-8-10-601 0,8 3-94 15,-9-6-73-15,2-6-18 0,0-1 32 16,-2-2 111-16,-6-5 182 0,-1-3 237 16,0-1 244-16,-8-5 217 0,9 2 184 0,-8-2 176 15,-1-3 134-15,1 4 64 0,-1-4 14 0,8-1-27 16,0 5-53-16,1 5-89 0,6-5-92 16,2 3-77-16,7 3-383 0,0-7 0 0,0 9 0 15,16-3 0-15,-9 0 0 0,10-1 0 16,6 1 0-16,1 3 0 0,-1 1 0 0,8 3 0 15,0 3 0-15,1 2 0 0,-8 1 0 0,7-1 0 16,0 10 0-16,0-5 0 0,-7 9 0 0,-1-2 0 16,1 3 0-16,-1 3 0 0,-7 1 0 15,1 3 0-15,-10 5 0 0,0 0 0 0,2 4 0 16,-9 0-20-16,0 6-851 0,0-6-254 16,0 1-129-16,-9-1-12 0,2 1 52 0,0-1 154 15,-2-3 237-15,-6-2 342 0</inkml:trace>
  <inkml:trace contextRef="#ctx0" brushRef="#br1" timeOffset="196879.641">38489 11909 231 0,'-23'13'894'0,"8"-4"233"0,-9 4 155 0,8-3 127 15,0-7-54-15,1 1-293 0,7 1-287 16,0-1-719-16,8-4-56 0,8 0 0 0,0-4 0 16,0-5 0-16,8 0 0 0,7 1 0 15,-8-6 0-15,9 6 0 0,-1-6 0 0,1 6 0 0,8-5 0 16,-8 4 0-16,-2 4 0 0,2-4 0 15,8 5 0-15,-9 4 0 0,1-4 0 0,0 4 0 16,-1-6 0-16,1 6 0 0,-1-3 0 0,1 3 0 16,7-4 0-16,-8-1 0 0,1 1 0 15,0 4 0-15,-1 0-1439 0,1-5-80 0,-9 5 75 16,8 0 131-16,-7 0 195 0,8 0 268 16,-8 0 392-16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1:04:33.599"/>
    </inkml:context>
    <inkml:brush xml:id="br0">
      <inkml:brushProperty name="width" value="0.05292" units="cm"/>
      <inkml:brushProperty name="height" value="0.05292" units="cm"/>
      <inkml:brushProperty name="color" value="#0070C0"/>
    </inkml:brush>
    <inkml:brush xml:id="br1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123 17730 208 0,'0'0'309'0,"0"0"31"15,0-4-41-15,0 4-74 0,0 0-65 16,0 0-54-16,0 0-43 0,0-5-28 0,0 5-18 15,9 0-9-15,-9-4-4 0,0 4-8 16,0-4-12-16,7-1-28 0,-7 5-50 0,0 0-72 16,0-4-98-16,0 4-45 0,7 0-15 0,-7 0 10 15</inkml:trace>
  <inkml:trace contextRef="#ctx0" brushRef="#br0" timeOffset="4058.681">7194 17770 228 0,'0'0'322'0,"0"0"39"0,0 0-30 0,0 0-46 15,7-5-40-15,-7 5-26 0,0 0-25 16,0 0-12-16,0 0-4 0,0-4 5 0,0 4 11 15,9 0 16-15,-9 0 19 0,0-5 25 16,0 5 25-16,0 0 25 0,0 0 25 16,0 0 22-16,0 0 7 0,-9 0-19 0,9 0-42 15,0 0-54-15,-7 0-60 0,7 0-63 16,-8 0-53-16,-1 0-31 0,2 5-17 16,7-5-4-16,-7 4-4 0,-1 1 2 0,-1 3 0 15,9-2 4-15,-7 6 2 0,0-3-1 16,7 5 3-16,-9-5-2 0,9 4-1 0,0-5-3 15,0 2-2-15,9-2-3 0,-9 1-2 16,7-5-1-16,0 1 1 0,-7-1 4 0,9-4 0 16,-1 0 1-16,-1-4 1 0,9-1-1 15,-8 1-3-15,-1 0-4 0,2-1 0 0,6 1-2 16,-15-5-1-16,8 4-1 0,0 1 1 16,-1-6 0-16,-7 7-2 0,0-1-1 15,0-5 0-15,0 4-1 0,0 1-1 0,-7-6 0 16,7 6 0-16,-8-1 0 0,0 1 0 15,0 1 1-15,1 3-2 0,-2-6 0 0,2 12 0 16,-10-6 1-16,10 3-1 0,0 6 2 16,-1-5 0-16,-1 6-1 0,9-6 1 15,0 4 0-15,-7 2 1 0,7-1 1 0,7-5-1 16,-7 5 2-16,0 0-1 0,9-5 0 16,-1 1-1-16,-8-1 1 0,7 0 0 15,0 1-1-15,2-5 2 0,-9 0 1 0,8 0 2 16,-1-5-2-16,-7 5 1 0,0-8-1 15,9 3-1-15,-9 1-2 0,0-5-2 0,-9 4-2 16,9-3-1-16,0 2-6 0,-7 3-6 16,7-1-12-16,-8-2-13 0,-1 6-34 0,2 0-74 15,7 0-117-15,-7 6-159 0,-1 1-199 16,-1-1-250-16,9 2-108 0,-7 6 1 16,7-5 83-16,0 4 146 0,0 0 197 0</inkml:trace>
  <inkml:trace contextRef="#ctx0" brushRef="#br0" timeOffset="76506.833">17102 6547 120 0,'-7'4'645'0,"7"-4"172"0,-8 0 151 16,0 0 97-16,0 4-98 0,1-4-230 15,-1 0-175-15,0 5-143 0,8-5-131 16,-8 0-78-16,8 0-41 0,0 0-26 0,0 0-19 16,0 0-4-16,0-5 10 0,0 1 10 0,0 0 11 15,8-1 16-15,-8 5 19 0,8 0-123 16,0 0-63-16,-1 5 0 0,1-1 0 15,0 5 0-15,0 0 0 0,-1 4 0 0,9 4 0 16,-8 1 0-16,8 1 0 0,-9 2 0 16,9 2 0-16,0-2 0 0,-1 6 0 0,1-5 0 15,-8 0 0-15,8-1 0 0,-8 2 0 16,8-5 0-16,-9 3 0 0,2-2 0 16,6-3 0-16,-7 3 0 0,0-6 0 0,-8 0 0 15,7 0 0-15,2-4 0 0,-2 0 0 16,-7 0 0-16,0-5 0 0,8 0 0 15,-8 2 0-15,0-3 0 0,0-3 0 0,0 0 0 16,8 0 0-16,-8 0 0 0,8 0 0 0,-8-9 0 16,7 1 0-16,-7-1 0 0,0-4 0 15,0-5 0-15,0 5 0 0,0-5 0 16,0 1 0-16,0-1 0 0,0 0 0 0,0 4 0 0,0-3 0 16,0 4 0-16,0-5 0 0,0 5 0 0,0 4 0 15,0-4 0-15,0 4 0 0,0 0 0 0,0 1 0 16,0-1 0-16,9 5 0 0,-9-1 0 15,0 1 0-15,0-1 0 0,0 1 0 0,0 4 0 16,7-5 0-16,-7 1 0 0,8 0 0 16,-8 0 0-16,9-1 0 0,-2 1 0 0,0-1 0 15,-7-4 0-15,17 5 0 0,-10-6 0 16,9 3 0-16,-1-3 0 0,1 1 0 0,8 0 0 16,-8-3 0-16,7-2 0 0,1 5 0 15,0-4 0-15,7-5 0 0,-8 5 0 0,17 0 0 16,-9-1 0-16,8 2 0 0,0-2 0 0,8 1 0 15,0 3 0-15,0-2 0 16,0 3 0-16,1 0 0 0,6-5 0 0,-7 7 0 16,8-2 0-16,1-1 0 0,-2 6 0 0,1-5 0 15,1 4 0-15,-10 2 0 0,1-2 0 16,0 0 0-16,0 5 0 0,-7-4 0 0,-9 4 0 0,1 0 0 16,-1 0 0-16,-8 0 0 0,1 0 0 15,-9 0 0-15,-6 0 0 0,-2 0 0 0,0 0 0 16,-7 0 0-16,0 0 0 0,0 0 0 15,-7 0 0-15,7 0 0 0,-7 0 0 16,-2 0 0-16,-6-4 0 0,8 4-122 0,-10 0-807 16,1 0-266-16,1 0-93 0,-1 0 11 15,0-5 78-15,1 10 176 0,-1-5 267 0</inkml:trace>
  <inkml:trace contextRef="#ctx0" brushRef="#br0" timeOffset="77102.31">17291 6066 438 0,'-8'-5'642'0,"1"1"153"0,7 0 149 16,-9 4 13-16,2-5-132 0,7 5-124 15,0 0-108-15,-8 0-116 0,8 0-122 0,0 0-81 16,0 0-42-16,8 0-24 0,-8 0-16 16,7 0-10-16,2 5-2 0,-2-1-14 15,9 0-136-15,-8 5-30 0,8 4 0 0,-1 5 0 16,-7 5 0-16,7-2 0 0,-6 9 0 16,-2-2 0-16,1 7 0 0,1 0 0 0,-2-4 0 15,0 4 0-15,-7 0 0 0,9 0 0 16,-1-3 0-16,-1-1 0 0,-7-5-423 15,7-4-508-15,2-4-266 0,-9-9-97 16,8-5 9-16,-1-13 93 0,2-4 215 0,-2-9 340 16</inkml:trace>
  <inkml:trace contextRef="#ctx0" brushRef="#br0" timeOffset="77383.531">17613 6083 484 0,'-9'-9'896'0,"9"-4"167"16,-7 5 111-16,-9 3 78 0,8-4-267 15,1 5-291-15,-2-1-239 0,2 0-156 16,-1 5-107-16,0 5-73 0,0 0-48 0,-8-1-32 16,9 5-20-16,-1 0-9 0,0 0-7 15,0 4-3-15,1 0 0 0,-2 0 0 0,2 6 13 16,7-7 19-16,-8 6 24 0,8-1 23 16,-9 1 22-16,9-1 21 0,0 2-89 0,0-2-33 15,9 1 0-15,-1-5 0 0,8 5 0 16,-9-5 0-16,9 0 0 0,-1 0 0 15,9-4 0-15,-8 0 0 0,7-5 0 0,1-4-79 16,0-4-464-16,7 0-287 0,-8-10-303 16,1 1-111-16,-1-4-1 0,1-10 86 15,7 5 195-15,-8-9 279 0</inkml:trace>
  <inkml:trace contextRef="#ctx0" brushRef="#br0" timeOffset="78286.859">17754 6070 459 0,'-8'9'689'0,"-7"4"152"0,6-9 137 0,2 5 25 15,7 0-143-15,-8-5-137 0,8 2-109 16,8-3-97-16,-1-3-92 0,2 4-76 0,6-8-46 16,-7 4-39-16,15-3-98 0,-7-7-166 15,0 1 0-15,-1 0 0 0,9-4 0 16,-8 0 0-16,0 0 0 0,-1-5 0 0,1 1 0 15,-9-5 0-15,9 3 0 0,-16 3 0 16,8-3 0-16,-8 1 0 0,-8 1 0 16,8 4 0-16,-16 5 0 0,9-6-20 0,-9 9-60 15,-8-3 20-15,9 3 18 0,-8 1 15 16,-1-1 12-16,8 5 7 0,-8 0 6 0,9 5 4 16,-1-1 7-16,0 5 16 0,9 5 27 15,7-2 38-15,-8 11-14 0,8-5-76 16,8 8 0-16,-8 0 0 0,7 4 0 0,9 2 0 15,-8 3 0-15,8 0 0 0,-9 6 0 16,10-6 0-16,-3-4 0 0,3 0 0 0,6-1 0 16,-7-8 0-16,-1 0 0 0,1-4 0 0,-8-1 0 15,8-3 0-15,-16-5 0 0,7-4 0 16,2-1 0-16,-2-8 0 0,1-1 0 0,-8-4 0 16,8 0 0-16,-8-4 0 0,8 0 0 15,-8-5 0-15,0 0 0 0,0 5 0 16,7-5 0-16,2 5 0 0,-9 5 0 0,7-1 0 15,1 0 0-15,1 9 0 0,-2 0 0 16,-7 4 0-16,7 1 0 0,2 4 0 16,6 4 0-16,-6 0 0 0,6 0 0 15,-7 0 0-15,0 0 0 0,8-4 0 0,-1 0 0 16,-8 0 0-16,9-5 0 0,0-4 0 16,-1-4 0-16,1 0 0 0,1-1 0 0,-10-8-218 15,9 4-30-15,-8-4 31 0,-1 0 40 0,2-5 43 16,-2 5 41-16,-7 0 33 0,0 4 28 15,0-4 20-15,-7 0 12 0,7 4 6 16,-9 0 7-16,-6-1 4 0,6 1 12 0,-5 5 3 16,-3 1 4-16,10-3 7 0,-9 3 10 15,0-2 6-15,8 5-2 0,1 0 1 16,-2 0-1-16,2 5-5 0,-1-2-7 0,8 3-3 16,0 1 0-16,0 2 4 0,0 5 4 15,8 0 2-15,-8-1-2 0,7 0-6 16,2 0-9-16,-2 0-10 0,9-4-10 0,-8 0-8 15,8 0-7-15,-9-5-4 0,10 1-7 16,-10-1-17-16,9-4-24 0,-8-4-28 0,8-1-26 16,-9-4-22-16,-7 0-13 0,8 1 3 15,0-5 20-15,-8-1 28 0,0 1 27 0,0 0 26 16,0 3 20-16,0-2 14 0,0-2 12 16,-8 5 12-16,8 6 19 0,-8-6 16 15,8 4 15-15,0 0 13 0,0 5 13 0,-7-4 6 16,7 4 9-16,7 4 5 0,-7 1 7 15,0 3 2-15,0 5 0 0,8 1-11 0,0 0-74 16,0 3-41-16,-1 1 0 0,2 0 0 0,-2-1 0 16,9-4 0-16,-8 1 0 0,8-6-260 15,-1 1-198-15,1-9-232 0,-9 0-247 0,10-4-196 16,-1-5-51-16,-1-4 46 0,8-5 152 16,-7 1 216-16,8-5 253 0</inkml:trace>
  <inkml:trace contextRef="#ctx0" brushRef="#br0" timeOffset="78536.188">18593 6070 247 0,'9'-9'642'0,"-18"1"211"16,9 3 174-16,-8 1 84 0,1-1-118 16,-2 1-144-16,-6 4-149 0,7 0-174 0,0 0-147 15,-8 0-101-15,9 0-68 0,-1 0-51 16,0 4-40-16,0-4-21 0,8 9-98 0,-7-4 0 16,7 8 0-16,-9 0 0 0,9 0 0 0,9 5 0 15,-9-1 0-15,7 5 0 0,1 0 0 16,0-4 0-16,7 5 0 0,1-6 0 15,0-4 0-15,-1 1 0 0,9-1 0 0,-8-5 0 16,8 1 0-16,-1-9 0 0,1 0 0 16,-8-4 0-16,7-5 0 0,-8 0 0 0,1 1 0 15,1-6 0-15,-3-3-665 0,-14 4-361 0,8-10-191 16,-8 5-48-16,9-4 38 0,-9-3 129 16,0-3 219-16,-9 2 278 0</inkml:trace>
  <inkml:trace contextRef="#ctx0" brushRef="#br0" timeOffset="78672.822">18672 5805 280 0,'-16'-13'871'0,"0"0"227"16,1 4 179-16,-1 0 153 16,0 5-86-16,1-1-269 0,-1 5-281 0,8 5-772 15,-8-1-22-15,0 5 0 0,9 0 0 16,-1 8 0-16,-8 6 0 0,9 3-64 0,-9 5-1232 16,0 4-190-16,1 0-54 0,-1 5 84 0,1-1 218 15,-1 2 502-15</inkml:trace>
  <inkml:trace contextRef="#ctx0" brushRef="#br0" timeOffset="105359.008">9092 13259 137 0,'8'-17'438'0,"-8"-1"93"16,0 0 89-16,0 1 34 0,0-1-50 15,0 1-20-15,9 4 3 0,-9-1-11 0,0 0-38 16,0 1-56-16,0 4-69 0,0 6-84 15,0-7-87-15,0 6-58 0,0-1-33 0,0 5-19 16,0 0-3-16,0 0 7 0,0 5 7 16,0 4 0-16,7 8-3 0,-7 1-2 0,0 5-11 15,7 3-94-15,-7 5-33 0,0 4 0 16,0 0 0-16,0 5 0 0,-7-1 0 0,7 2 0 16,-7 3 0-16,7-5 0 0,-9 1 0 15,1-5 0-15,8 1 0 0,-7-9 0 16,-2-1 0-16,9-9 0 0,-7 1 0 0,7-5 0 15,-8-4 0-15,8-5 0 0,-8-4 0 16,0 0 0-16,8-9 0 0,-7 1 0 0,7-10 0 16,0-4 0-16,0 0 0 0,0-5 0 15,0-3 0-15,7-2 0 0,-7-3 0 16,8 0 0-16,0-4 0 0,0 2 0 0,-1-1 0 16,2 2 0-16,-2 5 0 0,1 0 0 15,1 5 0-15,5 4 0 0,-5 4 0 16,-1 0 0-16,-1 4 0 0,2 7 0 0,-2-2 0 15,1 9 0-15,0 0 0 0,7 0 0 0,-6 9 0 16,-2-2 0-16,8 7 0 0,-6 0 0 16,6 3 0-16,1 5 0 0,-9 0 0 0,9 0 0 15,1 5 0-15,-3-1 0 0,-5 0 0 16,6 2 0-16,1-3 0 0,0 3 0 16,-1-2 0-16,-6 0 0 0,6-4 0 0,1 0 0 15,-9 0 0-15,9-4 0 0,0-1-32 16,-8 1-327-16,-1 1-73 0,2-6-111 0,-2 0-151 15,1-4-190-15,-8-1-156 0,0 1-40 16,0-4 56-16,0-5 132 0,-8 0 191 0,1 0 242 16</inkml:trace>
  <inkml:trace contextRef="#ctx0" brushRef="#br0" timeOffset="105588.356">9123 13458 508 0,'-14'0'930'0,"-10"0"163"15,8 5 123-15,0-5 99 0,1 4-228 16,-1 0-291-16,0-4-217 0,8 0-131 0,1 0-229 16,7 0-219-16,-9 0 0 0,18 0 0 15,-9-8 0-15,15 3 0 0,1-4 0 16,0 0 0-16,7-4 0 0,1 5 0 0,7-1 0 16,0 0 0-16,9 4 0 0,-9-3 0 15,8 2 0-15,-8 3 0 0,0 6-659 0,2-3-492 16,-2 9-150-16,-8-4-19 0,1 9 51 15,-8-5 136-15,7-5 277 0,-8 5 401 16</inkml:trace>
  <inkml:trace contextRef="#ctx0" brushRef="#br0" timeOffset="107231.157">9109 21891 98 0,'0'6'562'16,"0"-2"160"-16,0 0 160 0,0-4 150 16,0 5-78-16,0-5-120 0,0 0-128 0,0 0-110 15,0 4-121-15,-9-4-117 0,9 5-79 16,0-5-55-16,0 4-37 0,0-4-21 0,0 5-50 16,9-1-116-16,-9 5 0 0,7-1 0 15,0 1 0-15,-7 4 0 0,9 1 0 16,6 3 0-16,-6 1 0 0,6 5 0 0,-7-2 0 15,7 2 0-15,1 3 0 0,-1 0 0 16,1 1 0-16,0-1 0 0,-8 1 0 0,8-6 0 16,-1 7 0-16,-6-12 0 0,5 3 0 15,-5-1 0-15,-1-6 0 0,-8 2 0 0,7-5 0 16,-7-9 0-16,0 0 0 0,-7-5 0 16,-1-4 0-16,-1 0 0 0,-5-3 0 15,5-6 0-15,-6-4 0 0,-1 4 0 0,0-5 0 16,1-3 0-16,-1 4 0 0,8-4 0 15,-8-1 0-15,1 1 0 0,7-9 0 0,-7 0 0 16,6-6 0-16,-6 6 0 0,15 4 0 0,-9 0 0 16,18 5 0-16,-9 3 0 0,8 2 0 0,8 7 0 15,-9 2 0-15,9 3 0 0,-1 4 0 16,1 5 0-16,-1 5 0 0,1-5 0 16,-8 9 0-16,8-6 0 0,-9 6 0 0,9 5 0 15,-8-2 0-15,8 2 0 0,-9 0 0 0,2 2 0 16,-1-2 0-16,-1 4 0 15,-7 0 0-15,0-5 0 0,9 4 0 0,-9-3 0 16,0 0 0-16,-9-2 0 0,9-3 0 0,0 0 0 16,-7-1 0-16,7-2 0 0,-8-3 0 15,8 1 0-15,-9-4 0 0,9-4 0 0,0 1 0 16,0-3 0-16,9 3 0 0,-9-7 0 16,8 1 0-16,8 0 0 0,-9 5 0 15,9-5 0-15,-1 1 0 0,1 3 0 0,0 1 0 16,-1 4 0-16,9 0 0 0,-8 0 0 15,7 4 0-15,-6 1 0 0,6 3 0 0,-8 5 0 16,9 1 0-16,-8 0 0 0,-1 2 0 16,1 3 0-16,-9-1 0 0,2-1 0 0,-2 5 0 15,-7 0 0-15,0 0 0 16,0 0 0-16,-7 0 0 0,-9 1 0 0,8-2 0 16,-8 2 0-16,-7-6 0 0,6 1 0 0,-5-6 0 15,-1 2 0-15,6 0 0 0,-6-10 0 16,7 5 0-16,1-5-670 0,-1-4-318 15,0 0-213-15,8 0-67 0,1-4 14 0,7-5 112 16,0 0 226-16,0 0 344 0</inkml:trace>
  <inkml:trace contextRef="#ctx0" brushRef="#br0" timeOffset="151576.588">6613 17730 32 0,'0'-4'248'0,"-7"4"44"0,7-5 18 15,-9 1-24-15,2 0-14 0,7-1 6 16,-8 5 6-16,-1-9 2 0,9 5 0 0,-7-1-6 16,7-3-5-16,-7-1-2 0,7 0 7 15,-9 0 14-15,9 0 27 0,-8 4 31 0,8-4 19 16,0 2 1-16,-7 2-15 0,7 1-27 15,0-6-37-15,-9 6-45 0,9 4-39 16,0-5-22-16,-7 5-15 0,7-3-13 0,-8 3-16 16,0 0-15-16,8 3-14 0,-8-3-16 15,1 5-15-15,-1-1-9 0,0 6-1 0,0 3 4 16,1-1-23-16,-2 7-54 0,2 3 0 0,-1 0 0 16,0 4 0-16,0 0 0 0,8 2 0 15,-7-2 0-15,7 5 0 0,0-5 0 16,7 5 0-16,-7-5 0 0,8-4 0 15,0 5 0-15,7-10 0 0,-6 5 0 0,6-3 0 16,1-7 0-16,7 2 0 0,-8-2 0 0,9-3 0 16,-1-4 0-16,1 0 0 0,0-5 0 15,-1-5 0-15,1 0 0 0,-1-4 0 16,1 2 0-16,-1-7 0 0,1 0 0 0,0 2 0 16,-8-6 0-16,0 4 0 0,-1-3 0 15,-8-5 0-15,2 0 0 0,-2 0 0 0,-7 0 0 16,0-4 0-16,-7-1 0 0,-2 0 0 15,2 0 0-15,-8 1 0 0,-1 4 0 16,0-4 0-16,-8 4 0 0,0 4 0 0,1 5 0 16,-1 0 0-16,-7 4 0 0,8 0 0 15,-1 9 0-15,1 0 0 0,-1 5 0 0,0-1 0 16,1 5 0-16,7-1 0 0,1 1 0 16,-1 0 0-16,8 5 0 0,1-2 0 15,-2-3-727-15,2 5-391 0,-1-6-146 16,0 5-27-16,8-4 40 0,0 0 116 0,0-5 256 15,8 1 413-15</inkml:trace>
  <inkml:trace contextRef="#ctx0" brushRef="#br0" timeOffset="153920.462">18107 16958 327 0,'0'0'492'0,"7"0"93"0,-7 0 74 16,0 0-36-16,0-4-39 0,0 4-32 0,9 0-15 16,-9-5-25-16,0 1-36 0,0-1-46 15,0-3-51-15,0-1-55 0,0 5-53 16,0-5-26-16,0-1-6 0,0 1 10 0,-9 6 15 15,9-7 13-15,0 7-111 0,-7-3-166 16,-1 2 0-16,1 0 0 0,-2 4 0 0,-6 0 0 16,-1 0 0-16,0 4 0 0,-8 0 0 15,1 9 0-15,-1 1 0 0,1 0 0 16,-1 8 0-16,1 0 0 0,-1 0 0 0,9 4 0 16,-1 6 0-16,0-7 0 0,9 6 0 0,7 1 0 15,0-1 0-15,16-1 0 16,-1 1 0-16,1-5 0 0,15 1 0 0,1-1 0 15,-1-9 0-15,9 1 0 0,-2-4 0 0,2-6 0 16,-2-2 0-16,2-6 0 0,0 0 0 16,-2-6 0-16,2-2 0 0,-9-1 0 0,8-5 0 15,-15 1 0-15,7 0 0 0,-7-5 0 16,-8 5-545-16,-1 0-763 0,1 0-84 0,0 0 27 16,-9 0 91-16,1 0 178 0,0-1 308 15,0 0 370-15</inkml:trace>
  <inkml:trace contextRef="#ctx0" brushRef="#br0" timeOffset="157250.19">9069 17417 11 0,'0'0'357'16,"0"-5"77"-16,-8 5 72 0,8 0 11 15,0-4-64-15,-8 0-56 0,8 4-41 0,0-4-25 16,-8 4-12-16,8-5 5 0,0 5 23 16,0 0 32-16,0 0 20 0,0-4 3 15,0 4-13-15,0 0-18 0,0 0-29 16,-7 0-37-16,7 0-31 0,0 0-23 0,0 4-20 15,0-4-27-15,0 0-28 0,0 0-60 16,7 0-116-16,-7 0 0 0,0 0 0 0,0 0 0 16,8 0 0-16,-8 5 0 0,8-5 0 0,0 0 0 15,-8 0 0-15,7 0 0 0,2 4 0 16,6-4 0-16,-6 0 0 0,5 0 0 16,3 0 0-16,-1-4 0 0,-1 4 0 0,1 0 0 15,0 0 0-15,-1 0 0 0,8 0 0 16,-7 0 0-16,8 0 0 0,-9 0 0 0,1 0 0 15,0 0 0-15,-1 0 0 0,-6 4 0 16,6-4 0-16,-7 0 0 0,0 0 0 16,-1 0 0-16,2 4 0 0,-9-4 0 0,0 0 0 15,7 0 0-15,-7 0 0 0,0 0 0 16,0 0 0-16,0 0 0 0,0-4 0 0,0 4 0 16,0 0 0-16,-7 0 0 0,7 0 0 15,0 0 0-15,0 0 0 0,-9 0 0 0,9 0 0 16,0 0 0-16,0 0 0 0,0 0 0 15,-7 0 0-15,7 0 0 0,0 4 0 16,0-4 0-16,-8 4 0 0,8-4 0 0,0 5 0 16,0-1 0-16,0 1 0 0,0-1 0 15,0 1 0-15,0-1 0 0,0 5 0 0,0-1 0 16,0 6 0-16,0-5 0 0,0 8 0 16,0-4 0-16,-8 5 0 0,8 5 0 0,0-2 0 15,0 2 0-15,0 3 0 0,0 0 0 16,0 1 0-16,0-1 0 0,0 1 0 15,0-1 0-15,0 0 0 0,0-4-76 0,0-3-647 16,0-3-256-16,0-2-204 0,0-4-57 16,0-10 25-16,0 0 114 0,0-5 207 15,0 0 309-15</inkml:trace>
  <inkml:trace contextRef="#ctx0" brushRef="#br0" timeOffset="165276.96">17824 17641 220 0,'0'0'420'0,"0"0"82"0,9 0 76 16,-9 0-58-16,0-3-58 0,0-3-50 16,0 3-46-16,7-1-40 0,-7-1-37 0,0-4-26 15,0 4-10-15,0-4 1 0,0 6 10 16,-7-3 7-16,7 3 4 0,0-1-5 16,0-1-15-16,0 5-25 0,0 0-38 0,0 0-40 15,-9 0-33-15,9 0-29 0,0 5-23 16,-7-1-19-16,7-1-10 0,0 3-4 15,-8-3-4-15,8 2-1 0,0 4-1 0,0 0 0 16,0 0 0-16,0-6-1 0,0 6-3 16,0-4-4-16,0 0-3 0,8 4-3 0,-8-5-3 15,0 1-2-15,7-1-2 0,2-4 1 16,-9 5-1-16,7-5 0 0,1 0-1 0,0 0 1 16,0 0-1-16,-1 0-3 0,2 0 0 15,-2-5-1-15,-7 5 0 0,8-4-1 0,0 4 1 16,0-5 1-16,-8 5 0 0,7-4 2 15,-7 4 1-15,0-5-1 0,0 1 0 16,0-1-4-16,0 0-2 0,-7 2-4 0,7-3-2 16,-8 3-2-16,0-6 1 0,0 5 1 15,-8-1 4-15,9 0 2 0,-1 1 1 0,-8 4 0 16,9 0 0-16,-2-5 0 0,2 5 0 16,7 0 0-16,-8 0 2 0,-1 5 0 0,9-5 2 15,-7 4 0-15,7 1-1 0,0 0-1 16,0-1-1-16,0 1 2 0,7 2-1 15,-7-1 2-15,9 2 1 0,-1-3 3 0,-1 4-2 16,2-5-2-16,-2 5 0 0,9-4-1 16,-8-1-1-16,-1 0-1 0,2 0-1 15,-2-4 1-15,1 5 0 0,-8-5 3 0,8-5 1 16,0 5 1-16,-8-4 2 0,0 0-1 16,0 0 1-16,-8-1-1 0,8-4-2 0,-8 5-1 15,0-5-2-15,1 4 0 0,-2-3 0 16,2 2 0-16,-1 3 0 0,0-1 1 0,8 4-3 15,-8-5-5-15,8 5-13 0,-7 0-24 16,7 5-35-16,0 2-49 0,7 2-95 16,-7 1-183-16,0 3-282 0,0 1-277 0,0-2-127 15,8-3-35-15,-8 0 51 0,8 0 164 16,0-5 282-16</inkml:trace>
  <inkml:trace contextRef="#ctx0" brushRef="#br1" timeOffset="-112484.672">7696 15479 88 0,'0'0'87'0,"0"0"-11"16,0 0-13-16,0 0-11 0,0 0-8 0,7 0-11 15,-7 5-10-15,9-5-7 0,-9-5-5 16,0 5-5-16,0 0 0 0,7 0 3 0,-7 0 2 16,0 0 8-16,0 0 7 0,0 0 4 15,0 0 6-15,0 0 3 0,0 0 2 16,0 0-1-16,0 0 1 0,0 0 1 0,0 0-5 16,0 0-5-16,0 0-4 0,0 0-4 15,8 5-7-15,-8-5-4 0,0 0-6 16,0 0-5-16,0 0-10 0,0 0-6 0,0 0-3 15,0 0-3-15,0 0-1 0,0 0 3 16,0 4 8-16,0-4 4 0,0 0 1 0,9 0 3 16,-9 0-5-16,0 4-7 0,0-4-13 15,0 0-6-15,0 0-4 0,0 0-7 0,0 0 3 16,7 0 8-16,-7 0 10 0,0 0 8 16,0 0 10-16,0 0 6 0,0 0 9 15,0 0 7-15,0 0 10 0,0 0 8 0,0 0 4 16,0 0 5-16,0 0-1 0,0 0-5 15,0 0-8-15,0 0-6 0,0-4-3 0,0 4-7 16,0 0 0-16,7 0 1 0,-7 0 1 16,0-4 0-16,0 4-3 0,0 0 0 15,0-5 1-15,0 5 0 0,0 0 1 0,0 0-1 16,0 0-1-16,0-4-2 0,0 4-1 16,0 0-3-16,0 0-2 0,0 0-2 15,0 0 1-15,0 0-3 0,0 0 1 0,0 0 0 16,0 0-1-16,0 0-1 0,0 0-2 15,0 0 3-15,0 0 0 0,0 0-1 0,0 0-1 16,0 0 0-16,0 0 0 0,0 0-1 16,0 0-1-16,0 0 0 0,0 0 1 0,0 0 1 15,0 0 3-15,0 0 0 0,0 0-2 16,0 0 0-16,0 0-1 0,0 0-1 0,0 0-2 16,0 0 1-16,0 0 2 0,0 0 1 15,0 0 1-15,0 0-1 0,0 0 1 16,-7 0 2-16,7 0-1 0,0 0-4 0,0 0 2 15,0 0 0-15,0 0-4 0,0 0-2 16,0 0-4-16,0 0-8 0,0 0-14 16,-7 0-18-16,7-4-25 0,0 4-30 0,-9 0-35 15,9-5-46-15,0 5-16 0,-8-4 5 16</inkml:trace>
  <inkml:trace contextRef="#ctx0" brushRef="#br1" timeOffset="-110898.894">7609 15453 53 0,'0'0'85'0,"0"0"-11"0,-7 0-11 0,7 0-14 15,0 0-15-15,0 0-17 0,0 0-15 16,0 0-7-16,0-5-11 0,0 5-7 0,0 0-7 16,0 0 0-16,0 0 3 0,0 0 0 15,0 0 7-15,0-4 8 0,0 4 14 0,0 0 12 16,0 0 12-16,0 0 12 0,0 0 8 16,0 0 3-16,0 0 3 0,7 0 1 15,-7 4 0-15,0-4-4 0,0 0-9 0,0 0-4 16,0 0-6-16,9 0-6 0,-9 0-11 15,0 0-3-15,0 0 1 0,0 0-3 0,0 0-1 16,0 0-4-16,0 0 2 0,0 0-3 16,0 0-3-16,0 0 1 0,0 0-1 15,0 0 2-15,0 0-1 0,0 0-1 16,0 0 1-16,0 0-1 0,0 0-1 0,0 0 0 16,0 0-1-16,0 0-3 0,0 0-2 15,0 0-4-15,0 0-6 0,7 0-11 0,-7 0-9 16,-7 0-11-16,7 0-11 0,0 0-13 15,0 0-10-15,0 0-5 0,0 0-2 0,0 0 1 16,0 0-1-16</inkml:trace>
  <inkml:trace contextRef="#ctx0" brushRef="#br1" timeOffset="-109397.288">7571 15488 86 0,'0'0'281'0,"0"0"42"16,0 4 0-16,0-4-30 0,-9 6-24 15,9-6-12-15,0 0 3 0,0 3 15 16,-8-3 22-16,8 5 31 0,0-5 40 0,-7 4 54 16,7 1 62-16,0-1 27 0,0 0-4 15,-9 1-23-15,9 0-43 0,0-2-65 0,0 3-76 16,0-3-53-16,0 2-33 0,0-1-26 15,0-4-23-15,0 4-21 0,0-4-23 0,9 0-20 16,-9-4-21-16,7-5-34 0,-7 0-46 16,8-8 0-16,1-1 0 0,-9-8 0 0,7-1 0 15,1 1 0-15,-8-6 0 0,8 6 0 16,-8-5 0-16,0 9 0 0,0-4 0 0,0 4 0 16,0 4 0-16,0 5 0 0,0 4 0 15,0 1 0-15,-8 3 0 0,8 5 0 16,0 5 0-16,-8 3 0 0,8 6 0 0,0-1 0 15,0 4 0-15,0 1 0 0,0 5 0 16,8-2 0-16,-8 5 0 0,8 2 0 0,0-7 0 16,-8 10 0-16,7-4 0 0,2-1 0 15,6-4 0-15,-7 4 0 0,0 1 0 16,8-4 0-16,-1-1 0 0,-7-6 0 0,7 3 0 16,1-1 0-16,-8-1 0 0,1-8 0 15,-2 4 0-15,0-9 0 0,2 5-713 0,-9-9-465 16,0-4-126-16,8-1-6 0,-8-8 62 15,0-4 151-15,0-5 261 0,0 0 379 16</inkml:trace>
  <inkml:trace contextRef="#ctx0" brushRef="#br1" timeOffset="-109022.973">7798 15100 216 0,'0'0'497'16,"0"0"123"-16,0 5 124 0,-8-5 46 15,8 3-7-15,0-3-38 0,-7 0-62 0,7 0-71 16,-9 4-79-16,9-4-95 0,-7 0-99 15,7 0-70-15,0 0-38 0,-8 0-21 0,8 0-23 16,0 0-18-16,0 0-44 0,0 0-125 16,0 0 0-16,0 0 0 0,0-4 0 0,8 4 0 15,-8-3 0-15,7-2 0 0,9 1 0 16,-8-6 0-16,8 6 0 0,-9-5 0 16,9 0 0-16,0 6 0 0,-1-7 0 0,1 1 0 15,-1 5 0-15,1 0-77 0,1 4-344 16,-3-5-192-16,-5 5-229 0,-1 0-240 0,-1 0-85 15,2 0 3-15,-2 0 95 0,-7 0 183 16,0 0 258-16</inkml:trace>
  <inkml:trace contextRef="#ctx0" brushRef="#br1" timeOffset="-108406.065">7821 15100 368 0,'0'0'497'0,"-7"5"73"16,7-5 65-16,-8 0-88 0,0 0-103 15,8 0-73-15,0 0-35 0,-8 0-11 16,8 0 5-16,0-5 23 0,-7 5 21 0,7 0 6 16,0 5-18-16,-9-5-33 0,9 0-44 15,0 3-57-15,-7-3-48 0,7 4-33 0,0 1-21 16,-8-1-10-16,8 1-15 0,0 4-1 15,0 1-4-15,0-3-6 0,0 7 1 16,8 0-3-16,-8-1 1 0,0 4-4 0,7-4-9 16,-7 9-4-16,0-4-72 0,9 0 0 15,-9-1 0-15,0 1 0 0,7-1 0 0,-7-4 0 16,8 1 0-16,-8 0 0 0,0-5 0 16,0-5 0-16,0 5 0 0,0-5 0 15,0-4 0-15,0 4 0 0,0-8 0 0,0 4 0 16,0-4 0-16,0-2 0 0,0-1 0 15,0-2 0-15,0-1 0 0,0 1 0 0,0-3 0 16,8 2 0-16,-8-3 0 0,8 4 0 16,-8 0 0-16,7-4 0 0,2 5 0 0,-2-1 0 15,1 4 0-15,8-4 0 0,-9 5 0 16,1 0 0-16,8-1 0 0,-9 5 0 16,2-4 0-16,6 8 0 0,-6-4 0 0,-2 9 0 15,0-5 0-15,2 5 0 0,-1 5 0 16,-1-1 0-16,-7 1 0 0,0 3 0 0,0 1 0 15,0-1 0-15,0 6 0 0,-7-6 0 16,7 5 0-16,-8-4 0 0,-1-1 0 16,2 1 0-16,0-1 0 0,-10-3 0 15,10 3 0-15,-9-4 0 0,0-4 0 0,1 4 0 16,7-3 0-16,-8-1 0 0,0 0 0 16,9-6 0-16,-1 2 0 0,0 0 0 0,0-1 0 15,1-4-1-15,7 5-426 0,0-5-184 16,0 0-241-16,0 0-240 0,0-5-82 0,7 1 4 15,1-1 89-15,8-9 181 0,-9 7 267 16</inkml:trace>
  <inkml:trace contextRef="#ctx0" brushRef="#br1" timeOffset="-99250.997">8982 13997 270 0,'0'0'454'0,"-7"0"74"0,7 0 61 15,0 0-64-15,0 0-84 0,0 0-69 0,0 0-53 16,0 0-32-16,0 0-20 0,0 0-6 15,7 0 4-15,-7-5 15 0,0 5 15 0,0-4 9 16,0 4-9-16,0 0-21 0,0 0-31 16,9-5-36-16,-9 5-38 0,0 0-32 15,0 0-22-15,0 0-16 0,0 0-10 0,0 0-5 16,7 0 1-16,-7 5-1 0,0-5-1 16,8 4-4-16,-8 1-5 0,8-2-13 0,0 6-17 15,-1 0-15-15,9 5-12 0,-8-5-7 16,0 3-10-16,7 2-22 0,-6 0-41 15,6 3-60-15,-6-4-108 0,5 5-180 0,-5-1-252 16,6-4-298-16,-6 1-140 0,6 3-36 16,-7 2 56-16,0-2 155 0,8 1 240 0</inkml:trace>
  <inkml:trace contextRef="#ctx0" brushRef="#br1" timeOffset="-98922.272">9241 14450 213 0,'0'0'449'0,"0"5"89"16,0 0 77-16,0-5-34 0,0 4-47 15,0 1-49-15,0 0-35 0,0-1-20 0,0-1-15 16,0 3-20-16,0-3-37 0,8 7-46 16,-8-1-54-16,8-5-55 0,-8 5-58 15,8 0-47-15,-1-1-33 0,-7 6-19 0,9-1-15 16,-2 0-11-16,1 0-13 0,-8 0-35 16,9 5-95-16,-2-5-154 0,-7 5-210 15,7-1-258-15,2 1-205 0,-9 1-78 0,8-2 33 16,-1-4 120-16,2 0 192 0,-9 1 249 15</inkml:trace>
  <inkml:trace contextRef="#ctx0" brushRef="#br1" timeOffset="-98719.813">9414 14883 493 0,'-8'9'879'0,"1"-4"150"15,7 0 92-15,-9 4 48 0,9-5-290 16,0-4-298-16,0 3-233 0,0 2-144 0,0-1-90 15,0 1-49-15,9 0-29 0,-2 4-15 16,1-5-13-16,-8 5-15 0,8-1-38 0,0 1-78 16,-1 0-129-16,2 0-166 0,-9 4-197 15,7 0-214-15,1 1-152 0,-8-1-21 16,0 1 76-16,8-2 138 0,-8 1 185 0</inkml:trace>
  <inkml:trace contextRef="#ctx0" brushRef="#br1" timeOffset="-98554.543">9508 15241 123 0,'0'13'792'0,"0"0"213"0,0 1 133 0,-8-6 79 16,1 5-77-16,7-4-311 0,-9-4-314 15,9 4-207-15,0-1-128 0,0 2-82 0,9-7-68 16,-9 6-72-16,7 0-97 0,1 1-154 16,-8-6-199-16,9 8-232 0,-2-2-236 15,0 3-111-15,2-4-3 0,-1 9 104 0,-1-5 172 16,0 5 222-16</inkml:trace>
  <inkml:trace contextRef="#ctx0" brushRef="#br1" timeOffset="-98370.794">9618 15647 318 0,'0'9'671'0,"0"4"149"0,0-4 122 16,0-5 50-16,-8 5-169 0,8 0-192 16,0-5-170-16,0 5-141 0,0-4-118 15,0-1-88-15,8 0-53 0,-8 1-32 0,0-1-18 16,8 5-29-16,-8-5-45 0,7 1-68 15,-7 4-85-15,0-4-107 0,0 4-123 0,0-2-127 16,0 2-122-16,0 1-115 0,0-1-11 16,0 0 56-16,0-2 100 0,0 7 132 0</inkml:trace>
  <inkml:trace contextRef="#ctx0" brushRef="#br1" timeOffset="-98189.852">9665 16049 35 0,'0'12'858'0,"-8"2"232"15,0 0 151-15,8-5 107 0,-7-2 39 16,-2-1-398-16,9-2-368 0,-7 0-227 16,7-4-166-16,0 5-228 0,0-5 0 0,7 4 0 15,-7-4-70-15,9 5-148 0,-2 3-86 16,-7-3-112-16,8 4-120 0,-8 4-130 16,0 0-132-16,8 0-134 0,-8 0-71 0,0 5 41 15,8-4 114-15,-8 2 154 0,0-2 177 16</inkml:trace>
  <inkml:trace contextRef="#ctx0" brushRef="#br1" timeOffset="-98016.622">9680 16472 191 0,'0'17'711'15,"0"-3"205"-15,-7 0 139 0,7-5 83 0,-8 4-152 16,8-5-241-16,0 1-239 0,-8-4-200 16,8-1-138-16,0 1-85 0,8-1-69 15,-8 0-70-15,0 1-95 0,0-1-120 0,8 0-146 16,-8 5-172-16,0-4-183 0,0 4-152 15,0-1-25-15,0 1 62 0,0 1 115 0,7-2 160 16,-7 0 196-16</inkml:trace>
  <inkml:trace contextRef="#ctx0" brushRef="#br1" timeOffset="-97867.482">9720 16861 213 0,'0'14'753'0,"-7"-1"191"0,7-5 119 0,0 1 66 16,-9 0-161-16,9-4-279 0,0-1-261 15,0 5-222-15,0-6-192 0,0 2-180 0,9 0-165 16,-9-1-164-16,0 1-162 0,0 4-127 16,7-2-79-16,-7 3 14 0,0 3 81 15,7-4 117-15,-7 4 145 0</inkml:trace>
  <inkml:trace contextRef="#ctx0" brushRef="#br1" timeOffset="-97705.906">9727 17227 125 0,'0'9'502'0,"0"0"129"16,-7-5 108-16,7 5 39 0,0-5-86 0,0 5-129 16,0-5-138-16,0 1-132 0,0 4-163 15,0-5-183-15,0 1-195 0,-7 3-189 16,7-4-202-16,7 1-130 0,-7 4-19 16,0 0 57-16,0 5 118 0,0-5 148 0</inkml:trace>
  <inkml:trace contextRef="#ctx0" brushRef="#br1" timeOffset="-97523.384">9696 17602 240 0,'-7'14'758'0,"-2"-1"193"16,9-4 116-16,0 4 66 0,-7-4-176 16,7 4-268-16,0-4-254 0,0-1-208 15,0-3-181-15,0-1-180 0,7 5-183 0,-7-9-191 16,0 5-206-16,9-1-209 0,-2 0-55 15,-7 1 51-15,8-1 112 0,-8 6 158 0,0-7 189 16</inkml:trace>
  <inkml:trace contextRef="#ctx0" brushRef="#br1" timeOffset="-97347.864">9720 17968 431 0,'0'13'877'0,"-7"1"163"0,7-5 97 16,-9-1 52-16,9-2-264 0,-8 1-310 0,8-1-263 15,0-6-171-15,0 3-125 0,8-3-103 0,-8 5-97 16,0-1-92-16,9 1-87 0,-9 4-78 16,0 0-69-16,7 0-59 0,-7 4-47 0,0-4-48 15,0 4-59-15,0 0-18 0,7 0 40 16,-7 5 80-16,0-1 105 0</inkml:trace>
  <inkml:trace contextRef="#ctx0" brushRef="#br1" timeOffset="-97187.294">9736 18353 277 0,'-9'13'762'15,"9"0"209"-15,0-4 135 0,-7 4 83 16,0-9-192-16,7 5-248 0,-9 0-243 16,9-5-203-16,0 1-135 0,0-1-84 15,0 5-48-15,9-5-44 0,-9 2-48 0,7-2-62 16,-7-1-92-16,7 6-133 0,-7-4-174 16,0 4-210-16,0-4-210 0,9 8-70 0,-9-5 21 15,0 10 97-15,0-4 157 0,0 3 223 16</inkml:trace>
  <inkml:trace contextRef="#ctx0" brushRef="#br1" timeOffset="-97014.531">9760 18768 742 0,'-9'13'1023'0,"2"0"121"16,-1 0 64-16,-1-4 35 0,9 4-395 0,-7-4-376 16,7-5-223-16,0 5-127 0,0 0-83 15,0-5-64-15,7 5-53 0,-7-5-45 16,9 5-58-16,-1-5-78 0,-8 5-96 0,0-4-124 15,7 4-171-15,-7-4-212 0,0 4-78 0,0-6 12 16,0 1 81-16,0 2 130 0,0 2 195 16</inkml:trace>
  <inkml:trace contextRef="#ctx0" brushRef="#br1" timeOffset="-96851.439">9704 19138 465 0,'-8'18'990'0,"1"0"164"0,-2-5 85 0,2 0 46 15,-1-1-229-15,0-2-433 0,0-1-338 0,8-5-221 16,0 5-194-16,8-4-189 0,-8-1-182 16,8 0-161-16,-8 1-102 0,8 3-55 0,-1-3 3 15,-7 4 45-15,0-5 71 0,0 5 109 0,0 4 109 16,0-3 98-16</inkml:trace>
  <inkml:trace contextRef="#ctx0" brushRef="#br1" timeOffset="-96672.076">9571 19637 646 0,'-9'12'906'0,"9"2"138"0,-7 0 81 15,7-5-14-15,-7 4-297 0,7-5-286 16,0 1-227-16,0 0-150 0,0-4-130 0,0 3-124 16,0-3-133-16,0 3-127 0,0-3-133 0,7-1-130 15,-7 1-117-15,0-1-105 0,0 5 7 16,0-4 63-16,0 4 102 0,-7-1 124 0</inkml:trace>
  <inkml:trace contextRef="#ctx0" brushRef="#br1" timeOffset="-96502.83">9508 19946 384 0,'0'8'884'16,"0"1"156"-16,0 0 81 0,-8 0 42 15,8-5-236-15,-7 5-371 0,7-9-368 0,0 4-276 16,0 1-214-16,0-1-156 0,0 1-116 0,0-5-55 15,0 4 14-15,0 1 63 0,0 3 77 16,0 2 56-16,0-7 13 0,-9 6-12 0,9 1 18 16,-7 3 31-16,-1-4 40 0</inkml:trace>
  <inkml:trace contextRef="#ctx0" brushRef="#br1" timeOffset="-96333.969">9383 20260 431 0,'0'16'935'0,"-8"-2"164"15,8 0 89-15,-8-1 46 0,0 0-238 0,8-4-363 16,-7 0-295-16,7-2-171 0,0 3-115 0,7-6-106 16,-7 5-112-16,0-4-117 0,8-1-112 0,-8 5-112 15,0-5-119-15,0 1-130 0,0 3-112 16,0 1 0-16,0 0 53 0,0 0 89 0,-8 0 130 16</inkml:trace>
  <inkml:trace contextRef="#ctx0" brushRef="#br1" timeOffset="-96171.402">9319 20612 450 0,'-7'13'838'0,"7"-4"115"15,-7 4 60-15,-2-3 29 16,9 2-304-16,0-3-377 0,-8 0-315 0,8-4-233 0,8 4-178 16,-8-6-149-16,0 6-101 0,0-4-37 15,0-1 14-15,9 6 37 0,-9-6 41 16,0 5 78-16,0 0 85 0,0-1 82 0</inkml:trace>
  <inkml:trace contextRef="#ctx0" brushRef="#br1" timeOffset="-95841.287">9132 21407 365 0,'0'12'880'0,"-9"2"157"16,9-5 86-16,-7 0 44 0,7 0-221 0,-7-5-354 16,7 0-337-16,0 1-264 0,0-1-226 0,0 1-219 15,0-5-208-15,0 0-216 0,0 0-93 0,0 0 29 16,0 0 100-16,0 0 155 0,0 0 175 16</inkml:trace>
  <inkml:trace contextRef="#ctx0" brushRef="#br1" timeOffset="-90986.023">9963 16596 57 0,'0'-5'179'0,"0"1"5"0,0 4-2 15,0-4-9-15,0 4-9 0,0 0-5 0,0 0-2 16,0 0 1-16,0 0 8 0,0 0 20 15,0 0 14-15,0 0 10 0,0 0 1 0,0-5 0 16,0 5-7-16,0 0-21 0,0 0-17 16,0 0-9-16,0 0-4 0,0 0 4 0,0 0 14 15,0 0 20-15,0 0 24 0,0 0 22 16,0 0 24-16,0 0 22 0,0 5 18 0,-7-5 0 16,7 0-13-16,0 0-21 0,0 0-32 15,0 0-32-15,0 0-32 0,0 0-22 16,0 0-15-16,0 0-13 0,0 0-12 0,0 0-15 15,7 0-18-15,-7 0-17 0,0 0-15 16,0 0-11-16,0 0-12 0,0 0-5 0,8 0-5 16,0 0-2-16,-8 0-4 0,8-5-2 15,-1 5 0-15,2 0 0 0,-2 0 0 0,-7 0 6 16,8 5 13-16,0-1 11 16,-8 0 9-16,8 5 7 0,-8 0 1 0,0 9-7 15,0-1-8-15,-8 1-11 0,8 5-7 16,-8-2-4-16,8 6-1 0,-8-5-1 0,1 0-3 15,7 0 0-15,-9 0-2 0,2-5 0 16,7-3 0-16,-8 3 5 0,0-4 6 0,8 1 12 16,-8-5 8-16,8-4 7 0,-7 4-19 15,7-5-25-15,0-1 0 0,0-3 0 0,0 6 0 16,0-6 0-16,0 3 0 0,7-3 0 16,1 0 0-16,0 0 0 0,0 0 0 0,-1-3 0 15,9 3 0-15,0-6 0 0,-1 3 0 16,1-1 0-16,0-1 0 0,-1 5 0 15,9-4 0-15,-8-1 0 0,0 5 0 0,8 0 0 16,-9 0-217-16,1 0-309 0,0 5-298 16,-1-1-289-16,1 1-108 0,-1-1-1 15,1-4 75-15,0 0 186 0,-1 0 291 0</inkml:trace>
  <inkml:trace contextRef="#ctx0" brushRef="#br1" timeOffset="-90167.216">10246 16533 129 0,'0'0'380'0,"0"0"80"0,0-3 72 15,0 3-21-15,0 0-42 0,0 0-40 0,0 0-24 16,7-4-16-16,-7 4-12 0,0 0-4 16,0 0-5-16,0 0-8 0,0 0-26 0,0 0-40 15,0 0-47-15,0 0-49 0,0 0-43 16,0 0-32-16,0 0-24 0,0 0-11 15,0 0-8-15,0 0-3 0,0 0-5 0,0 4-5 16,0-1-6-16,0 3-12 0,0 2-7 16,0 6-13-16,-7-1-8 0,7 0-7 0,-8 0-4 15,8 5-3-15,-8-1-1 0,8-3-1 0,-8 4 1 16,1 0 0-16,-2-1 1 0,2-3 2 16,7-1 0-16,-8 0 2 0,0-4 2 15,8 0 3-15,0-5 2 0,-8 0 1 0,8 1 1 16,0-5-3-16,0 4-1 0,8-4-3 15,-8 0 0-15,8 0-3 0,0-4-1 0,-8 4 0 16,16-5-3-16,-9 1 0 0,1 0-4 16,8-1-1-16,-9 1-2 0,9 4 0 15,-1-5-3-15,1 5-2 0,1-4-3 0,-3 4-4 16,3 0-5-16,-10 0-17 0,9 4-32 16,0-4-43-16,-8 0-65 0,8 5-117 15,-9-5-155-15,1 4-186 0,0-4-202 0,0 5-152 16,-1-5-37-16,2 4 65 0,-2-4 132 15,1 0 188-15</inkml:trace>
  <inkml:trace contextRef="#ctx0" brushRef="#br1" timeOffset="-89776.21">10364 16565 145 0,'-9'0'474'15,"9"-4"105"-15,0 4 94 0,-7-5 28 0,7 5-71 16,0 0-74-16,-8-4-54 0,8 4-42 15,0 0-38-15,0 4-44 0,-9-4-46 0,9 5-46 16,0-1-47-16,0 1-42 0,0 3-36 16,0 1-22-16,0 0-14 0,0 4-6 0,9 0-7 15,-9 0-4-15,8 1-2 0,-8 4-7 16,7 3-9-16,-7 2-16 0,0 3-14 16,9 1-17-16,-9-1-16 0,7 5-12 0,-7 0-13 15,8 5-42-15,-8-5-66 0,0-1-109 0,0 1-200 16,0 0-310-16,0-5-305 0,0 1-128 15,0-10-23-15,0 1 60 0,0-4 174 0,0-11 299 16</inkml:trace>
  <inkml:trace contextRef="#ctx0" brushRef="#br1" timeOffset="-78118.451">8927 17800 48 0,'0'0'367'16,"-7"5"64"-16,7 0 51 0,0-5-21 15,0 4-87-15,0-4-88 0,0 5-71 0,0-2-48 16,0-3-29-16,0 6-18 0,0-6 0 15,0 4 6-15,0-4 5 0,0 3 6 16,0-3-3-16,0 6-2 0,0-6-6 0,0 0 16 16,0 0 16-16,7 0 6 0,-7 4 2 15,0-4-6-15,8 0-16 0,-8 0-34 0,0 0-36 16,9 0-27-16,-9-4-21 0,0 4-13 0,7 0-7 16,-7 0-5-16,7 0-3 0,-7-6-3 15,0 6 2-15,9-3 0 0,-9-1 3 16,0 4 1-16,0-6 3 0,0 6 2 0,0-3 0 15,0-2 2-15,0 1 2 0,0-1 25 16,-9 0 38-16,9 1 42 0,0-1 33 0,-7 5 24 16,0-4 12-16,7 4-16 0,-9-3-31 15,9 3-37-15,-8 0-29 0,8 0-22 16,0 0-16-16,0 0-8 0,-7 3-8 0,7 1-6 16,0-4-4-16,0 5-1 0,0-1-2 15,7 1-3-15,-7 0-2 0,0-1-1 16,8 1-1-16,-8-2-5 0,9-3 1 0,-2 6-8 15,-7-6-37-15,7 0-74 0,-7 0-118 16,0-6-166-16,0 6-235 0,0 0-237 16,0-3-94-16,0-2 7 0,9 1 82 0,-9-1 149 15,0 5 228-15</inkml:trace>
  <inkml:trace contextRef="#ctx0" brushRef="#br1" timeOffset="-77218.269">8512 18075 109 0,'-7'-6'441'0,"7"3"106"16,-9-1 102-16,9-5 45 0,0 4-26 15,0 0-18-15,-8 1-21 0,8-1-39 0,0 2-51 16,0 3-70-16,0-6-79 0,0 6-89 16,0 0-77-16,0 0-53 0,0 0-36 0,0 0-21 15,0 0-9-15,0 0 8 0,0 0 19 16,8 6 20-16,-8-3 17 0,0 6 10 0,9 1-158 16,-9 3-21-16,7-1 0 0,-7 11 0 15,0-5 0-15,0 8 0 0,0-4 0 16,7 4 0-16,-7 5 0 0,-7-4 0 0,7-1 0 15,0 0 0-15,0 2 0 0,0-2 0 16,0 0 0-16,0-4 0 0,7 0 0 16,-7-4 0-16,0-4 0 0,9-6-402 0,-1-4-220 15,-8 1-219-15,7-10-241 0,0-4-86 16,2-4 0-16,-1-9 86 0,8 0 174 0,-9-4 259 16</inkml:trace>
  <inkml:trace contextRef="#ctx0" brushRef="#br1" timeOffset="-76939.498">8779 18025 40 0,'0'-3'593'0,"7"-7"174"0,-7 6 145 15,0 0 122-15,0-1-51 0,0 1-185 16,0 4-188-16,0-5-152 0,0 5-128 0,0 0-104 16,0 0-64-16,0 0-38 0,0 5-16 15,0-1-5-15,0 5-1 0,0 1-1 0,0-3-3 16,0 7-4-16,0 0-4 0,0-1-6 15,9 4-10-15,-9 1-13 0,0 4-12 0,0-4-13 16,7 4-11-16,-7 4-10 0,8 0-7 16,-8-4-6-16,0 6-5 0,0-2-14 15,8-4-40-15,-8 5-55 0,8-6-78 0,-8-3-123 16,0 0-179-16,0-5-236 0,0-5-277 16,0 1-115-16,7-4-14 0,-7-5 78 0,0 0 157 15,0-5 234-15</inkml:trace>
  <inkml:trace contextRef="#ctx0" brushRef="#br1" timeOffset="-76558.493">8488 18296 484 0,'-7'0'686'0,"-2"0"148"0,2 0 140 0,7 0-4 16,-8 0-130-16,8 0-153 0,-8-5-139 15,8 5-124-15,0 0-115 0,8-4-87 16,-8-1-49-16,8 5-28 0,-1-10-16 16,9 6-15-16,-8 1-20 0,15-3-22 0,-6 3-22 15,6 3-20-15,1-5-16 0,-1 5-25 16,1-4-56-16,7 4-103 0,-8 0-202 0,1 0-323 16,0 0-317-16,-1 0-156 0,1 0-40 15,-1 0 53-15,1 0 174 0,-8 0 312 0</inkml:trace>
  <inkml:trace contextRef="#ctx0" brushRef="#br1" timeOffset="-55992.885">8795 14261 21 0,'0'5'381'0,"0"-5"75"0,0 0 53 16,-9 0-23-16,9 0-61 0,0 0-105 16,0 0-87-16,0 0-61 0,0 0-38 15,0 0-24-15,0 0-15 0,0 0-8 16,0 0-3-16,0 0 2 0,0 0 2 0,0 0 5 15,0 0 8-15,0 0 9 0,0 0 16 0,0 0 14 16,0 0 19-16,0 0 22 0,0 0 21 16,0 0 15-16,0 0 12 0,0 0 5 15,0 0-1-15,0 0-15 0,0 0-20 0,0 0-26 16,0 0-27-16,0 0-26 0,0 0-25 16,0 0-17-16,0 0-12 0,0 0-5 0,0 0-3 15,0 0 0-15,0 0 0 0,0 0-2 16,0 0-1-16,0 0-5 0,0 0-4 15,0 0-5-15,0 0-9 0,0 0-6 0,0 0-2 16,9 4 1-16,-9-4 1 0,7 5 2 16,1-1 3-16,0 1 0 0,7-1-1 0,-6-1-2 15,6 7 0-15,1-1-3 0,-1-5 0 16,8 5-3-16,-7 0-3 0,8 0-4 16,-8 5-6-16,8-6-2 0,-9 1-4 0,8 4-2 15,-7 1-2-15,0-6 0 0,-1 5-1 16,1-4-1-16,1-1-12 0,-10 1-26 0,9 0-42 15,-8 0-64-15,-1-4-104 0,2 0-145 16,-9-5-184-16,7 0-213 0,-7-5-203 16,8 0-65-16,-8 1 36 0,8-6 110 0,-8 6 176 15,8-5 228-15</inkml:trace>
  <inkml:trace contextRef="#ctx0" brushRef="#br1" timeOffset="-55378.636">9359 14072 261 0,'0'-5'421'15,"0"1"63"-15,0 4 30 0,0 0-64 0,0-5-77 16,0 5-66-16,0 0-48 0,0-5-29 16,0 5-14-16,0 0 3 0,0-3 12 15,0 3 34-15,0 0 39 0,0 0 38 0,0 3 17 16,-7 2-7-16,7 0-28 0,0 4-45 16,-9 0-57-16,2 4-60 0,-1 0-47 0,-1 4-30 15,9 5-21-15,-7 0-19 0,-9 0-17 16,8 5-11-16,1 0-14 0,-2 4-25 0,2-1-36 15,-9 1-93-15,8-4-160 0,1 3-232 16,-9-3-303-16,8-1-159 0,1-3-63 16,-2-2 42-16,9 2 132 0,0-5 219 0</inkml:trace>
  <inkml:trace contextRef="#ctx0" brushRef="#br1" timeOffset="-54363.963">8739 14266 305 0,'0'0'429'0,"-7"-5"61"16,7 5 20-16,0-5-50 0,0 5-52 0,-8 0-40 15,8 0-18-15,0-3-1 0,0 3 2 16,0 0 1-16,0 0-7 0,0 0-8 0,0 0-17 15,-9 3-24-15,9-3-31 0,0 0-32 16,9 0-32-16,-9 0-34 0,0 0-32 0,8 0-26 16,-8 0-17-16,7 5-12 0,2-5-9 15,-2 5-2-15,1-1-6 0,8-4-2 0,0 9-2 16,-1-4-5-16,1-1-4 0,0 5-9 16,-1-5-6-16,8 5-6 0,-7 0-8 15,8 0-7-15,0-1-5 0,-1 5-5 0,-8-4-3 16,9 0-2-16,-1 0-10 0,1 0-27 15,-1 5-42-15,-7-11-65 0,8 6-120 0,-8 0-165 16,8-4-184-16,-9-1-203 0,-7 4-183 16,7-2-55-16,-6 1 57 0,6 3 134 15,-8-1 177-15,2 0 220 0</inkml:trace>
  <inkml:trace contextRef="#ctx0" brushRef="#br1" timeOffset="-24227.268">8849 16172 159 0,'-7'0'379'0,"7"-4"83"16,0-1 66-16,-9 5-1 0,9-4-5 16,0 4 4-16,0-4 14 0,0 4 15 0,-7 0-13 15,7 0-38-15,0 0-55 0,-8-5-67 16,8 5-77-16,-8 0-79 0,8-4-59 0,-8 4-36 16,1 0-22-16,7 0-15 0,-9 0-11 15,9 0-6-15,0 0-5 0,-7 0-2 0,7 0-2 16,0 0 0-16,-8 0-2 0,8 0-2 15,0 0 0-15,0 0-4 0,0 0-3 0,0 0 4 16,0 0 12-16,8 0 15 0,-8 0 12 16,7 0-87-16,2 0-13 0,-2 0 0 15,1 0 0-15,8-5 0 0,-9 5 0 0,9-4 0 16,0 0 0-16,-1-1 0 0,9 1 0 16,-8-1 0-16,8 1 0 0,-10 0 0 15,10-2 0-15,0 3 0 0,-8 3 0 0,7-4 0 16,-7 4 0-16,-1 0 0 0,9 0 0 15,-8 0 0-15,-9 0 0 0,10 0 0 16,-1-5 0-16,-9 5-67 0,1 0-257 0,0 0-72 16,-8 0-128-16,8-4-185 0,-8 4-240 15,0 0-128-15,0 0-28 0,0 0 55 16,-8 0 140-16,8 4 219 0</inkml:trace>
  <inkml:trace contextRef="#ctx0" brushRef="#br1" timeOffset="-23649.694">8795 16292 189 0,'-9'4'352'16,"2"-4"58"-16,-9 4 35 0,16-4-28 0,-8 5-29 16,1-5-9-16,7 4 2 0,-9-4 8 15,9 5 4-15,0-5 4 0,0 0 12 0,0 4 15 16,0-4-9-16,0 0-17 0,0 4-26 16,9-4-33-16,-9 0-39 0,7 0-42 15,1 0-23-15,0 0-16 0,0 0-14 0,-1 0-13 16,9-4-15-16,-8 4-69 0,8 0-108 15,0 0 0-15,7 0 0 0,-8-4 0 16,9 4 0-16,-1 0 0 0,1-5 0 0,0 5 0 16,-1-4 0-16,1 4 0 0,-1-5 0 15,1 1 0-15,-1 0 0 0,-6 4 0 0,6-5 0 16,-8 1 0-16,1-5 0 0,0 4 0 16,-8 0 0-16,8 2 0 0,-9-3-210 0,1 2-104 15,8 4-105-15,-9-3-164 0,-7 3-227 16,8 3-217-16,0-3-84 0,-8 4 0 0,0 2 94 15,8 2 179-15,-8-3 267 0</inkml:trace>
  <inkml:trace contextRef="#ctx0" brushRef="#br1" timeOffset="-22727.439">8763 18948 57 0,'0'5'509'0,"0"-1"123"15,0-4 105-15,0 5 99 0,0-5-68 0,0 0-78 16,-8 4-78-16,8-4-67 0,0 0-63 0,0 0-68 15,-7 0-77-15,7 0-69 0,0 0-43 16,0 0-16-16,7 0-3 0,-7-4 5 16,0 4 2-16,8-5 4 0,0 1-194 0,-8-1-23 15,8 0 0-15,-1 5 0 0,2-3 0 0,6 3 0 16,-7-6 0-16,7 2 0 0,1 4 0 16,0-3 0-16,-1-3 0 0,1 3 0 0,8-2 0 15,0 0 0-15,-1 1 0 0,-8-1 0 16,9 1 0-16,-1-1 0 0,1 1 0 0,-8 1 0 15,0 3 0-15,8-6 0 0,-10 6 0 16,-5 0 0-16,6 0-112 0,-6 6-317 16,6-6-110-16,-7 3-153 0,0 1-222 0,-8 1-156 15,7-1-44-15,-7 1 38 0,0-1 128 0,0 1 195 16,0-5 279-16</inkml:trace>
  <inkml:trace contextRef="#ctx0" brushRef="#br1" timeOffset="-22199.298">8779 19080 301 0,'-8'0'479'0,"8"0"90"16,0 0 73-16,-8 0-38 0,8 6-49 0,0-6-39 16,0 0-23-16,-8 0-1 0,8 0-12 0,0 3-29 15,0-3-41-15,0 0-44 0,0 0-46 16,8 0-53-16,-8 5-34 0,0-5-16 0,8 0-5 16,0 0 1-16,-1 0-3 0,9 0-49 0,-8 4-161 15,8-4 0-15,0-4 0 16,-1 4 0-16,8 0 0 0,-7-5 0 0,8 2 0 15,0-7 0-15,7 6 0 0,-8-5 0 0,1 5 0 16,7-5 0-16,-8 4 0 0,1-4 0 16,-1 5 0-16,10 0 0 0,-10-5 0 0,-8 9 0 15,9-4 0-15,-1 4-244 0,-15 0-561 0,8 4-322 16,-9 0-127-16,2 1-15 0,-2-1 57 16,1-4 149-16,-8 4 273 0,9-4 370 0</inkml:trace>
  <inkml:trace contextRef="#ctx0" brushRef="#br1" timeOffset="-71612.686">26604 12377 177 0,'0'5'269'0,"0"3"11"16,0-4-34-16,7 0-103 0,-7 1-66 15,9-1-32-15,-9-4-21 0,7 5-10 16,1-5-7-16,-1 0-9 0,2 0-4 0,-2 0-22 15,10 0-8-15,-10 0-8 0,0-5-4 0,2 5 3 16,-1 0 9-16,-8 0 21 0,7-4 22 16,2 4 28-16,-9-5 42 0,0 5 61 15,0 0 70-15,0-4 90 0,7 4 97 0,-7-4 107 16,0-1 103-16,-7 2 65 0,7-2 2 16,0-4-34-16,-9 0-56 0,9 0-81 0,-7 0-100 15,-1 1-80-15,-8-5-47 0,9 4-30 16,-10-5-30-16,1 6-28 0,-6-1-28 15,-2 0-115-15,1 5-43 0,-9-1 0 0,1 1 0 16,7 4 0-16,-7 4 0 0,-1 10 0 16,-7-1 0-16,16 9 0 0,-10 0 0 0,2 9 0 15,8 3 0-15,-1 6 0 0,1 1 0 16,15 7 0-16,-8 0 0 0,16 0 0 0,0 2 0 16,16 2 0-16,-8-3 0 0,15-4 0 15,10-1 0-15,-2-9 0 0,0-4 0 16,8-6 0-16,8-6 0 0,-8-10 0 0,8-9 0 15,0-5 0-15,-7-8 0 0,-2-6 0 16,-5-2 0-16,-2-2 0 0,0-7 0 16,-8 3 0-16,-7 2 0 0,0-7 0 0,-8 6 0 15,-1-1 0-15,-7 4 0 0,0 2 0 16,0-2 0-16,-7 6 0 0,-1-1 0 0,0 5 0 16,0 5 0-16,1-1 0 0,7 0 0 15,0 4 0-15,-9 5 0 0,9 9 0 16,0 5 0-16,0 4 0 0,9-1 0 15,-9 10 0-15,7 4 0 0,1 4 0 0,0 0 0 16,0 4 0-16,8 5 0 0,-1 0 0 0,-7-3 0 16,7 3 0-16,1-5 0 0,1 1 0 15,-10-1 0-15,1-2 0 0,8-7 0 0,-16 1 0 16,7 0 0-16,-7-8 0 0,0 2 0 16,-7-6 0-16,-1 2 0 0,0-7 0 15,-7-2 0-15,-2-3 0 0,-6 1 0 0,7-6 0 16,-8-4 0-16,1 0 0 0,-1-9 0 0,1 0 0 15,-8-5 0-15,7 2 0 0,0-11 0 16,1 1 0-16,8 0 0 0,-1-4 0 0,8 4 0 16,0-4 0-16,8 3 0 0,8 2 0 15,0-7 0-15,8 3 0 0,-1-3 0 16,8-27 0-16,1 62 0 0,7-33 0 16,1 4 0-16,-8-4 0 0,7 3 0 0,0 6 0 15,1-6 0-15,-8 5 0 0,-1 5 0 16,1-4 0-16,-9-1 0 0,1 5 0 0,-1 0 0 15,-7-5 0-15,0 5 0 0,-1 0 0 16,-7-1 0-16,0-3 0 0,0 4 0 0,0-1 0 16,0 0 0-16,0 2 0 0,-7 3 0 15,7-5 0-15,-8 11 0 0,8-3 0 16,0 2 0-16,0 4 0 0,0 4 0 0,0 5 0 16,0 5 0-16,0 0 0 0,0 7 0 15,8 2 0-15,-8 3 0 0,7 0 0 0,2 1 0 16,-2 3 0-16,9-3 0 0,-8-1 0 15,8 2 0-15,-9-7 0 0,10 2 0 0,-3-10 0 16,3 0-610-16,-10-9-287 0,9-4-236 16,0-4-92-16,-8-9 4 0,8-5 87 15,-9-5 192-15,1 2 269 0</inkml:trace>
  <inkml:trace contextRef="#ctx0" brushRef="#br1" timeOffset="-71459.084">27192 12748 74 0,'-8'-27'506'0,"1"-4"162"0,-9 1 171 0,8-1 153 15,-8-1-57-15,9 6-135 0,-2 0-133 16,2 4-130-16,-1 4-155 0,8 4-142 15,0 2-95-15,0 3-59 0,0 9-37 0,8 0-23 16,-1 3-8-16,2 7-16 0,6 3-27 16,-7 5-53-16,7-1-113 0,1 5-173 0,0 0-225 15,-1 0-255-15,9 0-160 0,-1 0-45 16,1-3 60-16,0-3 143 0,-1-2 207 0</inkml:trace>
  <inkml:trace contextRef="#ctx0" brushRef="#br1" timeOffset="-70853.626">27529 12711 545 0,'0'-3'826'15,"9"-6"191"-15,-9 0 126 0,-9 0 2 16,2 1-192-16,-1-1-210 0,-8-5-202 16,9 1-168-16,-17 5-109 0,8-6-68 0,0 5-47 15,-8 0-32-15,1 0-13 0,-1 5-29 16,9 0-75-16,-8 4 0 0,-1 4 0 0,8 9 0 16,1 1 0-16,-1 4 0 0,0-1 0 15,8 10 0-15,1-5 0 0,7 4 0 16,0 1 0-16,0 3 0 0,7-7 0 0,1 3 0 15,8-4 0-15,0-5 0 0,-1 1 0 16,1-4 0-16,8-5 0 0,-1-6 0 0,1-6 0 16,-9-3 0-16,8-1 0 0,1-3 0 15,-1-8 0-15,-6 6 0 0,-1-6 0 0,-1 1 0 16,-7-1 0-16,7 0 0 0,-6 4 0 16,-9-3 0-16,7-1 0 0,-7 5 0 15,-7 0 0-15,7 0 0 0,-9-1 0 0,2 0 0 16,7 7 0-16,-8-3 0 0,0 6 0 15,8-1 0-15,-8 5 0 0,1 5 0 16,7 4 0-16,-9 0 0 0,9 3 0 0,0 2 0 16,-7 7 0-16,7-2 0 0,0 3 0 15,7 0 0-15,-7-4 0 0,9-1 0 16,-2 1 0-16,1-1 0 0,0-4 0 0,7-4 0 16,1 0 0-16,0-4 0 0,-1-1 0 15,1-4 0-15,0-4 0 0,-1-1 0 0,1 1 0 16,1-1 0-16,-3-4 0 0,-6 1 0 15,8-1 0-15,-9 0 0 0,2-3 0 0,-9-2 0 16,8 1 0-16,-8-1 0 0,-8 1 0 16,8 0 0-16,-9 0 0 0,9 4 0 0,-7 0 0 15,0-1 0-15,7 7 0 0,-9-1 0 16,1 4 0-16,8 0 0 0,-7 7 0 16,7 3 0-16,-7 3 0 0,7 1 0 0,0 3 0 15,0 1 0-15,7 4 0 0,-7 0 0 16,7 0 0-16,1-5 0 0,1 6 0 0,-2-5 0 15,9-1 0-15,-1 1 0 0,-6-6 0 16,6 2 0-16,1-5 0 0,-9 0 0 16,2-5-820-16,6-4-314 0,-7-4-134 0,7-5-7 15,-6 0 65-15,-2-8 155 0,-7-1 238 16,8-5 310-16</inkml:trace>
  <inkml:trace contextRef="#ctx0" brushRef="#br1" timeOffset="-70692.524">27804 12721 24 0,'-16'-26'677'0,"9"-2"248"16,-9 2 168-16,0 4 120 0,8 0-11 0,-8 5-215 15,9 4-248-15,-1-1-219 0,-1 6-155 16,2-1-115-16,7 4-88 0,-7 1-128 0,7 0-34 16,7 4 0-16,-7 0-52 0,7 4-131 15,-7 0-109-15,0 1-175 0,9-1-213 0,-9-4-258 16,8 5-164-16,-8-5-45 0,0-5 44 16,0 1 140-16,0-1 215 0,0-8 287 0</inkml:trace>
  <inkml:trace contextRef="#ctx0" brushRef="#br1" timeOffset="-70522.971">27701 12333 179 0,'-7'-27'802'0,"7"4"225"0,0 2 163 16,-7-2 132-16,7 2-53 0,0 4-236 16,0-2-261-16,7 2-176 0,0-1-595 0,2 5-1 15,6 4 0-15,-6 0 0 0,6 5 0 16,1 4 0-16,0 0 0 0,-9 9 0 16,9 4 0-16,-8 4 0 0,-8 6 0 0,7 4 0 15,-7 4 0-15,0 4 0 0,-7 4 0 16,-1 5-602-16,0 0-627 0,-7 0-132 0,6 1-3 15,-6 3 78-15,7-8 183 0,0 0 300 16,8-1 375-16</inkml:trace>
  <inkml:trace contextRef="#ctx0" brushRef="#br1" timeOffset="-70343.45">28291 12857 320 0,'16'0'977'0,"-9"0"197"15,-7-3 140-15,8 3 106 0,-8-5-97 16,8 0-448-16,-8 1-347 0,8 0-268 0,-8-1-260 16,7 1-128-16,-7 4-367 0,8 0-431 15,-16 0-269-15,8 4-92 0,-7 1 14 0,-1-1 91 16,8 5 223-16,-8-4 390 0</inkml:trace>
  <inkml:trace contextRef="#ctx0" brushRef="#br1" timeOffset="35666.562">18994 13740 135 0,'0'-4'538'0,"0"4"156"15,0-5 159-15,0-4 108 0,0 5-59 0,0 0-107 16,-8-5-117-16,-1-4-113 0,2 4-121 15,0-4-121-15,-2 0-80 0,-6 0-52 0,-1-1-40 16,-8 1-35-16,1 0-30 0,-1-1-19 16,-7 6-7-16,-1-2-2 0,1 7-1 15,0 3 5-15,7 9 7 0,1-2 14 0,-1 12-23 16,1-1-60-16,6 8 0 0,10 5 0 16,0 0 0-16,-2 4 0 0,9 0 0 15,9 1 0-15,5-1 0 0,3 0 0 16,6-4 0-16,8-5 0 0,1-7 0 0,7-7 0 15,-8-3 0-15,9-9 0 0,-1-9 0 0,0 0 0 16,-7-8 0-16,-1-1 0 0,-7-8 0 16,-8-1 0-16,-1 1 0 0,-7-1 0 0,0-3 0 15,-8 4 0-15,0-6 0 0,-8 10 0 16,-8 0 0-16,9 0 0 0,-2 9 0 0,-6 0 0 16,6 4 0-16,2 4 0 0,0 5 0 15,-2 5 0-15,9 4 0 0,0 4 0 16,9 4 0-16,-2 5 0 0,0 4 0 0,10 6 0 15,-1 3 0-15,-1-5 0 0,8 7 0 16,1-2 0-16,-8-5 0 0,7 2 0 0,1-7 0 16,-1-3 0-16,-8-9 0 0,9 1 0 15,-8-4-501-15,0-10-474 0,-8-5-231 16,-1-9-68-16,2-4 19 0,-2-8 91 16,-7 0 210-16,0-10 331 0</inkml:trace>
  <inkml:trace contextRef="#ctx0" brushRef="#br1" timeOffset="35879.977">19057 13484 293 0,'-24'-35'832'0,"1"5"202"16,7 2 139-16,8 7 108 0,-1 3-124 0,2 4-233 16,7 7-207-16,7-3-123 0,2 6-408 15,6 4-186-15,9 4 0 0,-1 1 0 0,9 7 0 16,-1 2 0-16,8 4 0 0,-7 8 0 16,-1 1 0-16,9 8 0 0,-9 0 0 0,-8 9 0 15,1 1 0-15,-1 3 0 0,-6 1 0 16,-3 3 0-16,-5 6 0 0,-1-5 0 0,-8 0 0 15,0 0 0-15,0 5 0 0,-17-6 0 0,3-3-1156 16,-3-1-389-16,-6-4 30 0,7-9 108 16,-8-8 190-16,1-4 364 0,8-10 400 15</inkml:trace>
  <inkml:trace contextRef="#ctx0" brushRef="#br1" timeOffset="36756.044">19888 13541 296 0,'-8'-13'763'0,"-8"5"195"0,9-6 130 0,-9 6 94 16,8 0-167-16,-8-2-213 0,9 6-180 16,7-1-147-16,-8 1-93 0,0 0-54 15,8 4-48-15,0 0-280 0,8 4 0 0,7 0 0 16,1 5 0-16,-1 4 0 0,17 5 0 16,-1 5 0-16,0 3 0 0,2 4 0 15,5 2 0-15,2-2 0 0,7 10 0 0,-7-4 0 16,-2-1 0-16,-7 0 0 0,9-4 0 15,-9-4 0-15,1-1 0 0,-8-4 0 0,-1-5-879 16,-8-8-302-16,1-4-112 0,0-5-1 16,-8-9 68-16,-1-5 165 0,-7-7 265 0,0-2 360 15</inkml:trace>
  <inkml:trace contextRef="#ctx0" brushRef="#br1" timeOffset="36905.69">20312 13590 720 0,'-24'-30'1030'0,"1"4"177"15,-1-2 156-15,-8 12 118 0,8 2-310 16,1 5-333-16,8 5-457 0,-9 8-381 0,8 5 0 15,1 8 0-15,-1 10 0 0,0 3 0 16,1 10 0-16,7 9 0 0,0 4 0 0,-8 9 0 16,9-4 0-16,-10 7-503 0,3 1-862 15,5-9-98-15,-6 1 30 0,-1-5 104 16,8-13 224-16,0-5 420 0</inkml:trace>
  <inkml:trace contextRef="#ctx0" brushRef="#br1" timeOffset="37642.719">20280 13763 480 0,'16'-5'918'0,"0"1"154"0,-9 4 110 0,10 0 75 16,-10 4-241-16,9-4-351 0,-1 0-239 16,1 5-142-16,0-5-103 0,8 0-69 15,-9-5-38-15,8 5-22 0,1-4-15 0,-1-1-8 16,1-4-8-16,-1 0-5 0,1 0-6 15,0-3-2-15,-1-2-4 0,1-3-5 0,-1-1-8 16,-7 1-12-16,-1-5-17 0,1 0-12 16,-8 0-8-16,1-1-4 0,-2 2 6 15,-14-2 12-15,7 5 16 0,-9-4 14 0,-6 9 14 16,-1-5 21-16,-8 10 25 16,1-1 30-16,-1 5 34 0,1 4 38 0,-1 8 38 15,0 1-45-15,1 9-141 0,7 4 0 0,8 0 0 16,-8 8 0-16,9-3 0 0,7 8 0 15,0-3 0-15,7 3 0 0,2-5 0 0,6 1 0 16,1 0 0-16,0-5 0 0,8 2 0 0,7-7 0 16,-8-3 0-16,8 0 0 0,1-10 0 15,-1 1 0-15,0-4 0 0,2-10 0 0,-2 1 0 16,0-9 0-16,0-5 0 0,-8 0 0 16,10-12-470-16,-19-1-396 0,10-4-124 0,-8-1-60 15,-8-8-30-15,8 5 33 0,-16-6 139 16,7 1 238-16,-14 0 305 0,7 0 289 0,-16-6 297 15,8 3 281-15,-8 3 260 0,-8-5 173 16,10 9 42-16,-3 5-18 0,1 9-59 16,1 3-110-16,-1 5-150 0,9 6-126 0,7 12-192 15,-9 3-322-15,9 10 0 0,0 10 0 16,9 8 0-16,-2 4 0 0,9 5 0 0,-1 8 0 16,1 2 0-16,1 7 0 0,6 0 0 15,1 4 0-15,-1-3 0 0,1-5 0 16,-1 4 0-16,1-9 0 0,-9-2 0 0,1-7 0 15,7-8 0-15,-15-5 0 0,8-8 0 16,-9 0 0-16,-7-14 0 0,8-4 0 0,-16-4 0 16,1-10 0-16,-9-8 0 0,1-4 0 0,-1-5 0 15,-8-4 0-15,8-1 0 0,1-4 0 16,-1 5 0-16,0 4 0 0,9 1 0 16,-1 8 0-16,8-1 0 0,0 9 0 0,8 7 0 15,-1 1 0-15,9 6 0 0,8 9 0 16,-8 0 0-16,15 9 0 0,-8 0 0 0,1 4 0 15,7 0 0-15,0 0 0 0,1 0 0 16,-1 0 0-16,-7-4 0 0,-1-6-168 0,-6 2-897 16,-10-10-232-16,0 1-55 0,-7-14 43 15,0-5 113-15,0-3 224 0,-7-5 363 16</inkml:trace>
  <inkml:trace contextRef="#ctx0" brushRef="#br1" timeOffset="37813.7">20782 12977 743 0,'-47'-48'1031'15,"8"3"152"-15,0 5 139 0,-1 9 108 0,9 10-332 16,7 7-329-16,-7 1-175 0,15 13-573 16,0 9-21-16,1 4 0 0,-1 9 0 0,9 13 0 15,-1 5 0-15,8 9 0 0,-8 4 0 16,8 0 0-16,0 5 0 0,0-1-923 0,0 0-506 16,8-4-59-16,0-5 60 0,-1 1 134 15,2-14 310-15,13 1 462 0</inkml:trace>
  <inkml:trace contextRef="#ctx0" brushRef="#br1" timeOffset="38457.17">22014 13414 143 0,'-8'-9'737'0,"8"5"219"16,0-6 157-16,0 7 119 0,0-6-52 16,-7 5-219-16,7-1-199 0,-9 1-157 0,9-1-111 15,-7 5-486-15,7 0-8 0,-8 9 0 0,-1 3 0 16,2 7 0-16,7 3 0 0,-7 4 0 16,-2 9 0-16,9 1 0 0,-8 4 0 0,8 4 0 15,-7-4 0-15,7 3 0 0,0-2 0 16,7-1 0-16,-7-10 0 0,0-4 0 15,8-3 0-15,1-6 0 0,-9-8 0 0,7-5 0 16,-7-4 0-16,7-13 0 0,-7-4 0 16,0-11 0-16,0-2 0 0,0-5 0 0,0-5 0 15,-7 0 0-15,7-4 0 0,0-1 0 16,-7 1 0-16,7 5 0 0,7 4 0 16,-7 0 0-16,7 8 0 0,2 4 0 15,-1 11 0-15,8 3 0 0,-9 9 0 0,9 5 0 16,-1 8 0-16,1 4 0 0,8 10 0 0,-8 4 0 15,-1-1 0-15,8 11 0 0,1-2 0 0,0 1 0 16,-1 4 0-16,1 0 0 0,-1-5 0 16,1 2 0-16,-1-10 0 0,8-1 0 0,-7-3 0 15,0-10 0-15,-1 1 0 0,-7-1 0 0,0-8 0 16,-1 0 0-16,-6-4 0 0,-2-1 0 16,-7-4 0-16,-7-4 0 0,-2-1 0 15,-14 1 0-15,8-5 0 0,-17 4 0 0,1-3 0 16,-9-1 0-16,1 5 0 0,-8-5 0 15,0 0 0-15,0 4 0 0,0 1 0 0,7 4 0 16,9 0 0-16,0 4 0 0,8 1 0 16,-1 4 0-16,8 0 0 0,8 0 0 15,0 3 0-15,8-3 0 0,0 5 0 0,8-6 0 16,7-3 0-16,1 3 0 0,8-8 0 16,0 0 0-16,7-3-18 0,-8-7-643 0,9 2-414 15,-1-6-177-15,0 1-53 16,9-4 33-16,-9-1 119 0,0-4 252 0,9 0 422 15</inkml:trace>
  <inkml:trace contextRef="#ctx0" brushRef="#br1" timeOffset="38843.648">22877 13506 354 0,'-8'-13'873'0,"8"0"207"0,-7-4 153 15,-2 3 116-15,-6-3-160 0,-1 4-267 16,0-1-248-16,1 0-169 0,-1 2-493 16,0 3-12-16,-8 5 0 0,10 4 0 0,-10 4 0 15,8 5 0-15,-8 8 0 0,8 1 0 16,-7 8 0-16,8 5 0 0,6 0 0 0,-6 4 0 16,15 0 0-16,-9 2 0 0,18-2 0 15,-9 0 0-15,8-4 0 0,8-5 0 0,-1 6 0 16,8-11 0-16,1-3 0 0,-1-1 0 15,10-8 0-15,-10 0 0 0,8-9 0 0,-7 0 0 16,-1-4 0-16,1-5 0 0,-8-4 0 0,6-5 0 16,-13 0 0-16,6 1 0 0,-15-10 0 15,9 5 0-15,-9-5 0 0,-9 1 0 0,1 0 0 16,-8 0 0-16,1-1 0 0,-1 5 0 16,1-4 0-16,-8 3 0 0,7 2 0 0,0 2 0 15,1 6 0-15,6 4-384 0,2 5-555 16,-1 4-247-16,8 0-79 0,0 0 18 0,8 0 91 15,-1 0 182-15,9 4 267 0</inkml:trace>
  <inkml:trace contextRef="#ctx0" brushRef="#br1" timeOffset="39296.588">23207 13458 76 0,'0'0'649'0,"0"0"234"0,-8-4 193 15,8-1 140-15,-8 1-31 0,0-1-155 16,1 1-158-16,-2 0-154 0,2-1-232 0,-1 5-486 16,-1 0 0-16,2 0 0 0,0 5 0 0,-2 3 0 15,1 10 0-15,1 4 0 0,-2 0 0 16,2 10 0-16,-1 3 0 0,8 0 0 16,-8 0 0-16,0 5 0 0,8-5 0 0,0 0 0 15,0-4 0-15,0-4 0 0,8-5 0 0,-8-4 0 16,8-9 0-16,-8-1 0 0,8-12 0 15,-1 0 0-15,2-14 0 0,-2-1 0 0,1-6 0 16,-8-11 0-16,9 0 0 0,-9 1 0 16,7-4 0-16,-7-5 0 0,0 4 0 15,7-4 0-15,-7 4 0 0,9 5 0 0,-1 4 0 16,-8 5 0-16,7 8 0 0,2 4 0 16,-2 5 0-16,1 9 0 0,0 5 0 15,0 9 0-15,8-1 0 0,-9 9 0 0,1 4 0 16,8 1 0-16,-9 9 0 0,9-1 0 0,-1 0 0 15,1 9 0-15,8-4 0 0,0-1 0 16,-1 0 0-16,1-3 0 0,-1-5 0 0,1-1 0 16,-1-7 0-16,1-1 0 0,0 0 0 0,-8-8 0 15,-1-2 0-15,1 2-946 0,-16-10-198 16,0-4-112-16,0 0 4 0,-8-9 76 16,0-4 161-16,-7 0 231 0,-1-5 275 0</inkml:trace>
  <inkml:trace contextRef="#ctx0" brushRef="#br1" timeOffset="39472.117">23277 13731 239 0,'-39'-9'721'15,"8"-3"223"-15,7 7 168 0,-7 1 119 16,8 4-130-16,-1 0-187 0,8 4-176 16,8-4-169-16,0 5-119 0,0-1-278 0,16 0-172 15,0 0 0-15,0 2 0 0,8-3 0 16,8 2 0-16,-1-5 0 0,1 0 0 0,7 0 0 16,-8 0 0-16,8 0 0 0,0 0 0 15,9 0 0-15,-9 0 0 0,1 0 0 0,-8 0-729 16,7 0-561-16,-8 0-102 0,8 0 21 15,2-8 95-15,5 2 208 0,-7-2 349 16</inkml:trace>
  <inkml:trace contextRef="#ctx0" brushRef="#br1" timeOffset="40122.957">23865 13419 726 0,'-15'-5'999'0,"-1"-8"161"16,0 3 125-16,1 1 73 0,-1 2-310 0,9-2-304 15,-9-1-183-15,16 6-251 0,-8-1-310 16,-1 5 0-16,9 0 0 0,-7 0 0 16,7 5 0-16,0 9 0 0,0-5 0 0,0 7 0 15,0 7 0-15,0-1 0 0,0 9 0 0,0-5 0 16,0 9 0-16,7 1 0 0,2 0 0 16,-1-1 0-16,8 4 0 0,-9-3 0 15,9-6 0-15,-8 2 0 0,8-6 0 0,-1 0 0 16,-7-3 0-16,7-6 0 0,-6-4 0 15,-2-4 0-15,1-4 0 0,1-5 0 0,-2-9 0 16,-7 0 0-16,0-8 0 0,0-6 0 0,-7-3 0 16,-2-1 0-16,1-8 0 0,-8 0 0 15,1-1 0-15,7-3 0 0,-7 4 0 0,-1-5 0 16,0 5 0-16,8 3 0 0,1 6 0 16,7-1 0-16,0 6 0 0,0 3 0 15,7-1 0-15,1 7 0 0,0 3 0 0,7 0 0 16,1 1 0-16,0 8 0 0,-1 0 0 15,1 0 0-15,8 8 0 0,-9-4 0 0,1 6 0 16,8-1 0-16,-8 4 0 0,-9 0 0 16,1 0 0-16,0 5 0 0,0 4 0 0,-8 0 0 15,-8 0 0-15,8 0 0 0,-8-1 0 16,0-2 0-16,1-1 0 0,7-6 0 16,-9 2 0-16,2-5 0 0,7-5-272 0,-8-4 58 15,8 0 59-15,0-4 53 0,8 0 41 16,-1-5 28-16,2 4 23 0,6-5 22 15,1 7 29-15,0-7 46 0,-1 7 47 0,8 3 48 16,-7-5 55-16,8 5-83 0,0 5-154 16,-8-2 0-16,7 10 0 0,-8-3 0 0,1 4 0 15,8 3 0-15,-17 1 0 0,9-1 0 0,-16 5 0 16,8-4 0-16,-8 3 0 0,0 2 0 16,-8 4 0-16,1-5 0 0,-9 0 0 0,8 0 0 15,-15-4 0-15,7-6 0 0,-8 2 0 16,1-5 0-16,-1 0 0 0,-7-9 0 0,7 0-519 15,-8-9-224-15,1 0-151 0,8 0-171 16,-1-4-76-16,0 0 25 0,10-1 115 0,-3 0 176 16,1 2 221-16</inkml:trace>
  <inkml:trace contextRef="#ctx0" brushRef="#br1" timeOffset="44609.01">24995 13511 265 0,'-7'-5'727'16,"-2"5"173"-16,-6-4 134 0,-8 4 90 0,7 0-175 16,-8 4-222-16,-7 1-196 0,7-1-146 15,1 6-112-15,-8-7-70 0,7 10-43 0,1-4-26 16,7 5-16-16,-1 0-12 0,3 3-2 15,5 1 1-15,9 4 4 0,0 4 8 0,9-4 3 16,5 9-120-16,3-5 0 0,6 6 0 16,8-1 0-16,9-5 0 0,-1 1 0 15,0-1 0-15,1-8 0 0,7-1 0 0,-9-4 0 16,9-8 0-16,-7-1 0 0,7-8 0 16,-16-5 0-16,9 0 0 0,-17-4 0 0,1 0 0 15,0-5 0-15,-17 1 0 0,0-1 0 16,2-1 0-16,-18-2 0 0,9 3 0 15,-14 1 0-15,-3 3 0 0,-6 1 0 0,-1-1 0 16,1 6 0-16,-8 4 0 0,7-1 0 16,1 5 0-16,-1 0 0 0,0 5 0 0,8 3 0 15,9 2 0-15,-1 2 0 0,0 2 0 16,8 4 0-16,8 4 0 0,0-4 0 0,8 3 0 16,-1 2 0-16,1-6 0 0,8 1 0 15,7-5 0-15,1-5 0 0,-9-3 0 16,8-1-32-16,-7-8-637 0,7-1-288 0,-7-3-229 15,-8-10-67-15,7 0 19 0,-8 1 107 16,-6-5 213-16,-2-4 310 0</inkml:trace>
  <inkml:trace contextRef="#ctx0" brushRef="#br1" timeOffset="44803.489">25316 13578 93 0,'-14'-14'744'0,"-3"0"233"16,3 5 156-16,-3 2 112 0,10-2-41 15,-2-1-243-15,2-3-255 0,7 4-186 16,0-4-117-16,0 0-198 0,7 0-205 0,9 4 0 15,-8-4 0-15,8 8 0 0,-1 1 0 16,1 0 0-16,0 8 0 0,-1 0 0 0,1 5 0 16,8 9 0-16,-8-1 0 0,-9 10 0 15,9 3 0-15,-8 2 0 0,-1 3-21 0,-7 5-733 16,9-5-343-16,-9 0-161 0,0 0-30 16,0-3 45-16,0-1 136 0,0-10 249 0,7-3 373 15</inkml:trace>
  <inkml:trace contextRef="#ctx0" brushRef="#br1" timeOffset="45343.602">25396 13768 668 0,'-9'-10'1032'16,"2"6"176"-16,-1-5 141 0,-8 4 108 15,9 5-297-15,7-4-371 0,-9 4-261 0,9 0-528 16,0 4 0-16,0 5 0 0,9 0 0 16,-2 8 0-16,1 2 0 0,8 3 0 0,-9 4 0 15,9 0 0-15,-8 1 0 0,8-1 0 16,0 1 0-16,-9-5 0 0,10 0 0 15,-3-5 0-15,3-3 0 0,-1-5 0 0,-1-4 0 16,1-10 0-16,-9 0 0 0,9-9 0 0,0-2 0 16,-1-7 0-16,-6-8 0 0,6 5 0 15,-8 0 0-15,2-5 0 0,-2 4 0 0,1 6 0 16,-8-2 0-16,8 6 0 0,0 3 0 16,-1 5 0-16,-7 5 0 0,9 4 0 15,-2 0 0-15,1 9 0 0,1 0 0 0,5 3 0 16,-5 2 0-16,-1 4 0 0,8-1 0 15,-9 1 0-15,1 0 0 0,0-1 0 0,7 1 0 16,-6-1 0-16,-2-3 0 0,1 3 0 16,0-7 0-16,0-1 0 0,-1-1 0 0,2-4 0 15,-2-4 0-15,1-4 0 0,1-4 0 16,-2-6 0-16,0 1 0 0,2-10 0 16,-1 6 0-16,-8-5 0 0,7 0 0 0,2-5 0 15,-9 10 0-15,7-1 0 0,1 1 0 16,-8 8 0-16,8 0 0 0,0 4 0 15,-8 5 0-15,7 0 0 0,1 9 0 16,0 5 0-16,0-2 0 0,-1 11 0 0,2-1 0 16,-2 5 0-16,9-1 0 0,-8 4 0 0,8 1 0 15,-1-4 0-15,1 0 0 0,0-6 0 16,-1 2 0-16,9-6 0 0,-8-3 0 0,7-5 0 16,1-5 0-16,-1-8 0 0,-7-5 0 15,8 0 0-15,0-10-283 0,-2-2-743 16,-6-2-225-16,8-3-58 0,-1 0 35 0,1-1 108 15,-1 1 204-15,1-1 312 0</inkml:trace>
  <inkml:trace contextRef="#ctx0" brushRef="#br1" timeOffset="46340.789">26800 13582 124 0,'-8'-10'653'16,"-8"2"201"-16,0 4 169 0,9-6 107 0,-9 6-95 16,1-1-187-16,6 1-173 0,2 1-152 15,-1-3-129-15,8 6-77 0,-9 0-39 0,9 0-23 16,-7 6-173-16,7 1-82 0,0 2 0 0,7 5 0 16,2 7 0-16,-1 3 0 0,-1 2 0 15,2 5 0-15,6-1 0 0,-7 10 0 16,7-4 0-16,9 4 0 0,-8-1 0 0,0 1 0 15,-1-5 0-15,1-5 0 0,0 2 0 16,-1-7 0-16,1 3 0 0,-8-11 0 0,0 1 0 16,0-9 0-16,-8 4 0 0,-8-9 0 15,0 1 0-15,-7-5 0 0,-2-5 0 16,1-3 0-16,-15-1 0 0,8-4 0 0,-8-6 0 16,-1-2 0-16,1-5 0 0,7 3 0 15,0-4 0-15,1 6 0 0,15-2 0 0,-8 2 0 16,9 3 0-16,7 1 0 0,0 3 0 15,7 1 0-15,9 0 0 0,-1 4 0 16,1 0 0-16,8 5 0 0,7 4 0 0,1 0 0 16,-1 0 0-16,9 4 0 0,-2 1 0 15,2 4 0-15,7-5 0 0,-8 4-19 0,8 1-405 16,0 0-56-16,0-4-68 0,9 4-89 16,-18-5-87-16,9 0-36 0,-7 0 23 0,-9-4 97 15,0 5 141-15,-7-5 175 0,-1 0 211 16,-7 0 219-16,-8-5 211 0,-8 5 198 0,0-4 158 15,0 0 80-15,-15-5-5 0,6 0-56 16,-14 0-88-16,8 0-113 0,-9-3-108 16,1-2-67-16,-1 0-37 0,1 5-251 0,-1 2-28 15,0-3 0-15,1 6 0 0,7 4 0 16,1 4 0-16,-1 1 0 0,0 7 0 16,8 2 0-16,1 4 0 0,7 4 0 0,0 0 0 15,7 0 0-15,1 0 0 0,8 4 0 16,0-4 0-16,-1 0 0 0,8-4 0 0,10-1 0 15,-10-4 0-15,8-3 0 0,-7-1 0 16,-1-4 0-16,8-5 0 0,-7 0 0 16,-1-5 0-16,-6-4 0 0,-3-1 0 0,3-3 0 15,-10-4 0-15,2-1 0 0,-2-4 0 16,-7 0 0-16,0 5 0 0,-7-5 0 0,7 0 0 16,-9 0 0-16,2 3 0 0,-1 7 0 15,-1-1 0-15,2 3 0 0,7 6 0 0,-7 4 0 16,7 4 0-16,-9 6 0 0,9 3 0 15,0 4 0-15,0 1 0 0,9 4 0 0,-2 0 0 16,0 0 0-16,2 0 0 0,6 1 0 16,1-6 0-16,0 1 0 0,8-6 0 15,-9-3 0-15,8 0 0 0,1-9 0 0,-1 0 0 16,1-5 0-16,-1-2 0 0,1-2 0 16,0-5 0-16,-8 1 0 0,-9-4 0 0,9 3 0 15,-8-4 0-15,-1 1 0 0,-7-1 0 16,0 0 0-16,-7 1 0 0,7 4 0 15,-8-1 0-15,0 2 0 0,8 7 0 16,-8-4 0-16,8 9 0 0,-7 0 0 0,7 5 0 16,0 4 0-16,0-2 0 0,7 7 0 0,-7 0 0 15,16 3 0-15,-8 1 0 0,-1 0 0 0,9 3 0 16,0-3 0-16,-1 5 0 0,1-7 0 16,1 3 0-16,-3-7 0 0,10 2 0 15,-8-5 0-15,0-4 0 0,-8-1-815 0,-1-8-522 16,2-6-59-16,-9 1 43 0,7-9 108 15,-14-4 215-15,7-3 334 0</inkml:trace>
  <inkml:trace contextRef="#ctx0" brushRef="#br1" timeOffset="46486.916">27788 13652 622 0,'-16'-26'1013'0,"-7"4"202"0,8 0 159 16,-1 0 132-16,-1 3-256 0,10 6-318 16,0 0-653-16,-2 4-279 0,1 5 0 0,8 0 0 15,0 4 0-15,8 4 0 0,1 5 0 16,-9 0 0-16,7 8-4 0,0 6-1184 0,-7 2-198 15,9 3-48-15,-9-2 57 0,8 9 139 16,-8 1 286-16,7-1 445 0</inkml:trace>
  <inkml:trace contextRef="#ctx0" brushRef="#br1" timeOffset="46651.489">27670 14288 265 0,'-23'17'1136'0,"8"1"256"16,-1-9 179-16,-8 0 174 0,8-1 62 15,9-2-1532-15,-1-3-275 0,0 2 0 16,0-1 0-16,8-4 0 0,0 5 0 0,8-5 0 16,0 4-72-16,-8-4-1349 0,8 0-94 15,-1-4 39-15,2 4 113 0,-2-9 211 0,1 4 374 16</inkml:trace>
  <inkml:trace contextRef="#ctx0" brushRef="#br1" timeOffset="47206.558">28911 13572 195 0,'-9'0'681'0,"2"0"215"15,-1-3 168-15,-1 3 118 0,-5-5-130 16,5 1-172-16,-6 4-169 0,-1-5-162 15,8 0-124-15,-15 1-81 0,7-1-132 0,0 1-212 16,-8 4 0-16,9-3 0 0,-8 3 0 16,-1 3 0-16,8 6 0 0,-8 5 0 0,1 4 0 15,8 8 0-15,-1 0 0 0,0 5 0 16,8 4 0-16,1 5 0 0,7-1 0 0,0 2 0 16,7 3 0-16,9 0 0 0,8-5 0 15,7-4 0-15,0 0 0 0,9-4 0 0,-2-8 0 16,9-9 0-16,0-6 0 0,9-8 0 0,-9-4 0 15,0-9 0-15,-8-9 0 0,-8-1 0 16,1-4 0-16,-8-3 0 0,-1-5 0 0,-15 0 0 16,-1-1 0-16,-14 1 0 0,-1 4 0 15,-8-4 0-15,0 3 0 0,-8 2 0 0,-7 3 0 16,0 1 0-16,-8 4 0 0,8 0 0 0,-9 3 0 16,9 3 0-16,0 7 0 0,7-1-92 15,1 10-1258-15,-1 0-98 0,8 0 24 16,9 5 87-16,7 0 165 0,0-5 312 15,7 0 402-15</inkml:trace>
  <inkml:trace contextRef="#ctx0" brushRef="#br1" timeOffset="61722.509">19402 14848 498 0,'-8'5'715'0,"-1"-1"150"0,-5 1 140 15,-3 0-6-15,10-1-170 0,-9-1-168 16,0 2-138-16,8-1-119 0,1 1-114 0,-2-5-75 15,2 4-51-15,7-4-36 0,0 0-29 16,0 0-20-16,0-4-8 0,7 4 1 0,9-5 1 16,-8 1 0-16,15-1-1 0,-7 2-9 15,8-1-14-15,0-1-16 0,7 5-14 16,-8-5-8-16,8 1-11 0,1 4-28 0,-1-5-44 16,9 5-38-16,-9-4-51 0,-7 4-82 15,7 4-126-15,-8 1-129 0,1-1-128 0,-8 1-141 16,0 4-131-16,-1-6-85 0,-6 6 44 15,-2 0 107-15,1 5 145 0,-8-5 163 0</inkml:trace>
  <inkml:trace contextRef="#ctx0" brushRef="#br1" timeOffset="61948.903">19637 14962 155 0,'-32'0'543'0,"8"-3"142"0,1-1 147 16,-1-1 124-16,-7 1-87 0,8-1-112 0,-1 1-101 15,9-1-96-15,-1 0-108 0,-7 1-107 16,15-1-74-16,-8 2-40 0,9-1-32 0,7 4-33 15,-9-5-33-15,1 5-28 0,8 0-17 16,8 0-10-16,-8 5-4 0,9-5-38 16,5 4-36-16,3-1 0 0,-1 2 0 0,7-1 0 15,1 6 0-15,-2-6 0 0,10 1 0 16,-1-5 0-16,0 0 0 0,2 0-143 0,-2 0-164 16,0 0-183-16,-8-9-236 0,9 4-292 15,-8-4-133-15,7-3-30 0,-7 3 52 16,-1-5 159-16,-8 5 250 0</inkml:trace>
  <inkml:trace contextRef="#ctx0" brushRef="#br1" timeOffset="63885.387">29562 13974 6 0,'0'0'479'0,"0"0"145"0,7 0 144 16,-7-4 156-16,8 4-19 0,-8-5-73 15,0 2-95-15,8-6-90 0,-8 4-97 0,0-4-105 16,8 0-91-16,-8 5-51 0,0-5-27 16,7 4-17-16,-7 1-177 0,9 0-82 15,-9 0 0-15,7 4 0 0,-7-5 0 0,0 10 0 16,8-5 0-16,1 4 0 0,-2 4 0 16,-7 6 0-16,7-1 0 0,2 4 0 0,-9 5 0 15,0 6 0-15,0-2 0 0,0 0 0 16,0 1 0-16,-9-1 0 0,2 1 0 0,7-1 0 15,-7-4 0-15,-10 1-22 0,10-11-645 16,-9 1-294-16,0-7-216 0,8-12-71 16,-8-2 11-16,9-9 90 0,7-2 218 0,-8-7 333 15</inkml:trace>
  <inkml:trace contextRef="#ctx0" brushRef="#br1" timeOffset="64233.473">30087 13440 330 0,'8'-4'687'0,"-8"-5"172"0,0 1 160 0,0 3 81 15,-8 1-166-15,8-1-167 0,0 1-131 16,0-1-117-16,-8 5-113 0,8 0-71 15,0 0-33-15,0 0-12 0,0 5-283 0,0 4-7 16,0 0 0-16,8-1 0 0,-8 10 0 0,8 0 0 16,-8 3 0-16,8 6 0 0,-8 3 0 15,7 1 0-15,2 6 0 0,-9-2 0 16,7 4 0-16,1 0 0 0,0 2 0 0,-8 3 0 16,8-4 0-16,-8-1 0 0,7-4 0 0,2-3 0 15,-9-2 0-15,7-7 0 0,-7-6 0 16,8-8 0-16,0-4-916 0,-8-10-254 15,8-4-104-15,-1-14 3 0,2-3 60 16,-2-5 159-16,1-4 274 0,1-5 315 0</inkml:trace>
  <inkml:trace contextRef="#ctx0" brushRef="#br1" timeOffset="64454.882">30447 13484 320 0,'17'-21'885'0,"-1"3"207"0,-9 0 151 0,9 5 121 15,-8 0-117-15,-1 3-273 0,-7 7-249 16,9-3-384-16,-9 3-341 0,7 6 0 0,1 3 0 15,0 2 0-15,-8 6 0 0,8-1 0 0,-1 9 0 16,2 0 0-16,-2 4 0 0,1 6 0 16,1-2 0-16,-2 0 0 0,0 7 0 15,2-2 0-15,-1 0 0 0,-1 1 0 0,2-1 0 16,-2 0 0-16,1 0 0 0,0 0 0 16,0-3-341-16,-8-2-978 0,7-4-93 15,-7-4 25-15,0-8 86 0,0 0 176 0,0-2 294 16,-7-7 388-16</inkml:trace>
  <inkml:trace contextRef="#ctx0" brushRef="#br1" timeOffset="64632.405">30275 13912 641 0,'-31'-8'998'0,"-9"-5"155"0,9 4 131 16,8-5 115-16,-1 6-275 0,8-5-343 0,1-1-204 16,7 0-343-16,8 2-234 0,0-6 0 15,8 4 0-15,7 2 0 0,9 3 0 0,-1-5 0 16,9 10 0-16,-1-1 0 0,9 5 0 15,-1 5 0-15,8-5 0 0,-8 9-631 16,9-5-542-16,-1-4-152 0,7 0-21 0,1-4 56 16,1-1 150-16,-2-4 318 0,8 6 385 15</inkml:trace>
  <inkml:trace contextRef="#ctx0" brushRef="#br1" timeOffset="65348.895">31107 14009 695 0,'-8'14'1028'0,"0"-5"151"0,1 0 119 15,-1-6 111-15,8 6-296 0,0-4-335 0,8-5-193 16,-1 0-479-16,9-5-106 0,8-4 0 16,-1-3 0-16,1-7 0 0,7-2 0 0,0-6 0 15,-7 1 0-15,8-9 0 0,-9-1 0 16,1 1 0-16,-1 0 0 0,1-5 0 0,-17 0 0 15,10 5 0-15,-17-4 0 0,0-1 0 16,-9 5-243-16,1 0 30 0,-15-1 44 0,7 5 44 16,-8 0 44-16,1 5 44 0,-1 4 52 15,1 4 40-15,8 14 39 0,-9-1 40 0,8 10 39 16,9 4 35-16,-10 7-19 0,10 7-189 16,7 8 0-16,0 0 0 0,0 4 0 0,7 4 0 15,10 6 0-15,-3-1 0 0,10 4 0 16,-8 1 0-16,8-1 0 0,7-3 0 0,1-1 0 15,-1-9 0-15,9 0 0 0,-9-4 0 16,7-8 0-16,2-7 0 0,-1-2 0 16,0-4 0-16,-7-10 0 0,7 0 0 0,-7-10 0 15,-9 1 0-15,1-9 0 0,-9 1 0 0,1-1 0 16,-9-4 0-16,1 0 0 0,-8 1 0 16,-8-2 0-16,1 2 0 0,-9-2 0 0,1 6 0 15,-1-1 0-15,0 4 0 0,1 5 0 16,-9 2 0-16,8 7 0 0,9 0 0 0,-9 7 0 15,8 2 0-15,-1 5 0 0,2 0 0 16,0 3 0-16,7 1 0 0,0-1 0 0,7 1 0 16,0 0 0-16,10-6 0 0,-1 6 0 15,-1-5 0-15,1-3 0 0,7-1 0 16,1-6 0-16,-1-3 0 0,-8 0 0 0,9-3 0 16,-8-3 0-16,0-2 0 0,-1-5 0 15,-6-1 0-15,-2-3-45 0,-7-1-107 16,0 0 36-16,0-3 36 0,-7 3 29 0,-2-4 22 15,2 4 15-15,-1 1 18 0,-1-1 18 16,2 9 18-16,0 0 19 0,7 1 23 0,-9 8 26 16,9 0 18-16,0 8-80 0,0 1-46 15,9 0 0-15,-2 9 0 0,0-1 0 16,2 6 0-16,6-2 0 0,1 6 0 0,0-1 0 16,-1-4 0-16,1 5 0 0,8-6 0 15,-8 1 0-15,7-8-135 0,-8 3-649 0,-6-8-353 16,-1-4-139-16,-1-1-22 0,2-13 55 15,-2 0 161-15,-7-8 283 0,-7-1 375 0</inkml:trace>
  <inkml:trace contextRef="#ctx0" brushRef="#br1" timeOffset="65518.978">31735 13590 847 0,'-24'-26'1103'0,"1"3"183"0,-1 7 148 16,17-3 109-16,-9 6-328 0,16 4-452 0,0 1-763 15,7-1 0-15,9 0 0 0,0 5 0 16,8 4 0-16,-1-5 0 0,8 10 0 0,0-5 0 15,0 4 0-15,2 1 0 0,5 3 0 16,-6 1 0-16,-1-5 0 0,-7 10 0 0,7-6-1080 16,-7 1-501-16,-1 1 45 0,1-1 131 15,-8-2 189-15,7-2 353 0,-8 4 404 16</inkml:trace>
  <inkml:trace contextRef="#ctx0" brushRef="#br1" timeOffset="69322.61">32872 13768 282 0,'8'0'646'15,"0"-5"159"-15,0 0 156 0,-8-4 75 0,7 0-136 16,-7-3-168-16,9-2-132 0,-9 1-119 16,0-5-117-16,-9 5-77 0,9-5-40 15,-7 5-22-15,-1 0-25 0,0 4-23 0,0-4-21 16,-8 4-64-16,-8 4-92 0,10 0 0 0,-10 5 0 15,-7 0 0-15,-1 5 0 0,1 9 0 16,0-1 0-16,-1 5 0 0,8 4 0 16,-7 4 0-16,15 5 0 0,-8 0 0 0,9 4 0 15,7 1 0-15,0-1 0 0,16 0 0 16,-8 0 0-16,16-8 0 0,0-1 0 16,8-3 0-16,-1-7 0 0,8-6 0 0,0-10 0 15,9-5 0-15,-1-7 0 0,-8-2 0 16,8-8 0-16,-7 0 0 0,-8-5 0 0,-1 1 0 15,1-1 0-15,-9 1 0 0,-7 0 0 16,0-1 0-16,-8 6 0 0,0-7 0 0,-8 10 0 16,0-3 0-16,0 3 0 0,-8 5 0 15,1 4 0-15,7 0 0 0,-7 5 0 16,6 4 0-16,2 4 0 0,-1 5 0 0,8 9 0 16,-9-1 0-16,9 5 0 0,9 5 0 15,-1 8 0-15,-1 1 0 0,2 4 0 0,6 4 0 16,1-1 0-16,0 6 0 0,-1-4 0 15,8 3 0-15,-7 0 0 0,8 1 0 16,-8-5 0-16,-1 0 0 0,1 0 0 0,-8-9 0 16,0 1 0-16,0-5 0 0,-8-1 0 15,0-7 0-15,-8-2 0 0,-8-2 0 0,0-6 0 16,1-4 0-16,-8-5 0 0,-10-8 0 16,10-2 0-16,-8-1 0 0,0-11 0 0,-2-1 0 15,2-7 0-15,0 0 0 0,8-1 0 16,7 1 0-16,1-1 0 0,15 1 0 0,0 0 0 15,0-1 0-15,15-3 0 0,1 2 0 16,15 2 0-16,-8-5 0 0,8 5 0 16,9-1 0-16,-9 1 0 0,9 0 0 0,-9 3 0 15,9-4 0-15,-9 5 0 0,-8 0 0 16,1 1-164-16,-1-2 10 0,-7 2 26 0,-1-2 28 16,-6 6 28-16,-2-5 26 0,-7 5 20 15,0-1 19-15,0-1 17 0,-7 2 23 0,7 4 24 16,-9-1 25-16,2 5 20 0,7 5 10 15,-8-4 0-15,8 8 1 0,-7 0-37 16,7 4-76-16,0 4 0 0,0 6 0 0,7-1 0 16,-7 6 0-16,8 7 0 0,-1-4 0 15,9 9 0-15,-8-5 0 0,8 5 0 0,-9 0 0 16,10-4 0-16,-1-1 0 0,-1-5 0 16,-7-3-745-16,7-4-393 0,1-11-160 15,0-3-19-15,-1-12 57 0,1-2 155 16,-8-7 267-16,0-6 389 0</inkml:trace>
  <inkml:trace contextRef="#ctx0" brushRef="#br1" timeOffset="69470.211">33320 13679 586 0,'-9'-27'915'0,"-6"5"166"0,7 5 112 0,0 4 30 15,1-2-276-15,-2 8-290 0,9 1-230 16,-7 12-154-16,14-2-105 0,-7 4-63 16,9 6-40-16,-2 4-53 0,9 4-73 0,-8 0-94 15,8 4-162-15,7-4-218 0,-8 4-255 16,9-3-242-16,8-2-89 0,-8 2 9 15,7-11 114-15,0 2 194 0,0 0 243 0</inkml:trace>
  <inkml:trace contextRef="#ctx0" brushRef="#br1" timeOffset="70008.519">33681 13851 244 0,'0'-9'665'0,"0"0"203"0,0 0 160 0,-9 1 81 16,2-5-142-16,-9-1-169 0,1 0-171 16,-9 2-168-16,8-2-131 0,-8 1-80 15,1 5-43-15,7 2-30 0,-8 2-19 0,9 8-5 16,-1 2 3-16,1 6-145 0,7 6-9 15,0 4 0-15,1 1 0 0,-2 3 0 0,9 5 0 16,9 0 0-16,-9-5 0 0,15 0 0 16,1 1 0-16,-1-5 0 0,8-5 0 15,1-3 0-15,-1-5 0 0,1-4 0 0,8-5 0 16,-8-5 0-16,-1-4 0 0,-8-1 0 16,9-6 0-16,-16 2 0 0,7-4 0 0,-6-4 0 15,-2 5 0-15,-7-5 0 0,0 4 0 16,0 0 0-16,0 1 0 0,-7-1 0 15,-2 1 0-15,2-1 0 0,-9 9 0 0,8-5 0 16,1 11 0-16,-2-1 0 0,2 4 0 16,-1 0 0-16,8 7 0 0,0 7 0 15,-8 0 0-15,16 2 0 0,-8 3 0 0,8-1 0 16,-1 3 0-16,9 2 0 0,0-6 0 16,-1 5 0-16,9-8 0 0,-1-2 0 0,10 1 0 15,-2-8 0-15,0 0 0 0,0-5 0 16,1 0 0-16,-9-5 0 0,8-4 0 0,-7 5 0 15,-8-4 0-15,-1-6 0 0,-6 5 0 16,-2-4 0-16,-7-1 0 0,-7-3 0 0,7 4 0 16,-16-1 0-16,0 2 0 0,1-2 0 15,-9-4 0-15,0 10 0 0,1-5 0 16,-1 4 0-16,1 4 0 0,7 5 0 0,0 9 0 16,1 0 0-16,6 0 0 0,2 8 0 15,7 1 0-15,-8 4 0 0,8-4 0 16,8 3 0-16,-1 6 0 0,2-4 0 0,6-2 0 15,1-4 0-15,0 6 0 0,7-9 0 16,1 2-448-16,-1-6-665 0,1 3-200 0,0-13-48 16,14 0 45-16,-6-4 131 0,15-5 284 15,-8-10 422-15</inkml:trace>
  <inkml:trace contextRef="#ctx0" brushRef="#br1" timeOffset="71352.064">34873 13829 621 0,'-8'0'979'0,"0"-5"148"16,8 0 108-16,-8-2 89 0,8-2-290 0,0-5-334 15,0 0-212-15,-7 2-122 0,7-6-82 16,-8 4-251-16,0 1-33 0,-7 0 0 15,-1 0 0-15,-8 4 0 0,-7 5 0 0,7-1 0 16,-8 5 0-16,-6 5 0 0,6-1 0 16,1 9 0-16,0 5 0 0,7 4 0 15,-8 5 0-15,17-1 0 0,-1 4 0 0,1 2 0 16,6 3 0-16,9-4 0 0,0 5 0 16,9-11 0-16,6 3 0 0,8-7 0 0,1-4 0 15,7-3 0-15,1-5 0 0,7-13 0 0,0-6 0 16,8-6 0-16,-7-12 0 0,7-3 0 15,-16-4 0-15,8-4 0 0,-16-1-648 0,1-5-119 16,-1 1-14-16,-14 0 4 0,-2 0 5 16,1-4 37-16,-8 4 98 0,-8-5 127 15,1 5 139-15,-9-9 150 0,0 5 190 0,1-1 228 16,-1 5 235-16,-8 4 215 0,9 5 122 16,-1 8 54-16,9 6-13 0,-9 7-59 0,8 5-94 15,-1 9-102-15,2 9-48 0,7 5-405 16,0 7-102-16,0 6 0 0,0 8 0 15,7 5 0-15,2-1 0 0,6 10 0 0,1 0 0 16,0-1 0-16,-1-4 0 0,9 4 0 16,-8-3 0-16,7-5 0 0,1 0 0 0,0-5 0 15,-1-5 0-15,1 2 0 0,-9-10 0 0,1 0 0 16,0-5 0-16,-1-3 0 0,1-5 0 16,-9-5 0-16,2-4 0 0,6-4 0 0,-6-5 0 15,-9 0 0-15,7-4 0 0,0-5 0 16,-7 5 0-16,0-4 0 0,0 3 0 0,0 0 0 15,0 2 0-15,0 3 0 0,0 0 0 16,-7 0 0-16,7 0 0 0,0 9 0 0,0-5 0 16,-7 10 0-16,7-1 0 0,0 5 0 15,0 0 0-15,0 8 0 0,0 2 0 16,7 3 0-16,0 0 0 0,2 0 0 0,-1 0 0 16,-1 0 0-16,9-5 0 0,-1 1 0 15,9-1 0-15,-1-8 0 0,1 0 0 0,8-5 0 16,-9 1 0-16,8-10 0 0,0-3 0 15,2 0 0-15,-10-6 0 0,1-4 0 16,-9-4 0-16,1 0 0 0,0 0 0 16,-1 0 0-16,-8-1 0 0,-7 2 0 0,9-2 0 15,-18 2 0-15,2 3 0 0,-1 0 0 16,-8 5 0-16,9 4 0 0,-9 0 0 0,1 5 0 16,-1 4 0-16,0 4 0 0,1 5 0 15,6 0 0-15,-6 4 0 0,6 0 0 0,2 5 0 16,7-4 0-16,0 3 0 0,0 1 0 15,0-4 0-15,7 3 0 0,2 1 0 0,6-5 0 16,1 0 0-16,0 0 0 0,-1 1 0 0,1-6 0 16,8-4 0-16,-1 5 0 0,-8-4 0 15,9-5 0-15,-8 4 0 0,8-4 0 16,-8-4 0-16,-1-1 0 0,8 1 0 0,-7-1 0 16,0-3 0-16,-1-1 0 0,-6 0 0 15,6 0 0-15,-6 0 0 0,5 1 0 0,-5-1 0 16,-1 0 0-16,-1 0 0 0,2 5 0 15,-9-1 0-15,7 5 0 0,-7-5 0 16,0 10 0-16,0-5 0 0,0 9 0 0,8-4 0 16,-8 8 0-16,0-4 0 0,0 4 0 15,0 5 0-15,0-5 0 0,8 0 0 0,-8 0 0 16,0-4 0-16,8 5 0 0,-1-5 0 16,2-6 0-16,-2 6 0 0,1-9 0 0,0 0 0 15,0 0 0-15,-1-4 0 0,1-10 0 16,8 6 0-16,-9-5 0 0,2-1 0 0,6-3 0 15,-7 4 0-15,0-5 0 0,-1 5 0 16,2 0 0-16,6 4 0 0,-6 0 0 0,-2 4 0 16,0 0 0-16,2 5 0 0,-1 0 0 15,-1 5 0-15,2 4 0 0,-2 0 0 0,-7 5 0 16,8-2 0-16,0 6 0 0,-8-4 0 16,8 3 0-16,-8-4 0 0,7 0 0 0,-7 0 0 15,9-4 0-15,-9 0 0 0,0-5 0 0,7 1 0 16,1-5 0-16,-8-5 0 0,8 1 0 15,0 0 0-15,-1-10 0 0,-7 6 0 0,9-5 0 16,-2 4 0-16,1-5 0 0,1 6 0 16,5-1 0-16,-5 0 0 0,-1 5 0 15,8-1 0-15,-9 5 0 0,8 0 0 0,1 0 0 0,-8 9 0 16,0 0 0-16,7 0 0 16,-15 4 0-16,9 5 0 0,-2 0 0 0,-7-1 0 15,0 1 0-15,-7-6 0 0,-2 6 0 0,2 1-24 16,-9-3-902-16,1-2-238 0,-9 0-113 0,8-6 1 15,-8 1 77-15,1 0 169 0,-8-5 259 16,0-4 306-16</inkml:trace>
  <inkml:trace contextRef="#ctx0" brushRef="#br1" timeOffset="71567.93">35564 13585 284 0,'-9'-35'877'15,"9"10"198"-15,0-2 149 0,9 0 129 0,-2 1-81 16,0 4-289-16,2 4-254 0,6 1-335 15,1 4-394-15,0 4 0 0,-1 4 0 16,-6 0 0-16,6 5 0 0,-7 10 0 16,7-1 0-16,-6 4 0 0,-9 4 0 0,7 1 0 15,-14 4 0-15,7 4 0 0,-9-4 0 16,2 5 0-16,-1-1-716 0,-8-3-442 16,0-2-138-16,1-7-11 0,-8-1 63 0,7-4 153 15,-8 0 258-15,8-9 358 0</inkml:trace>
  <inkml:trace contextRef="#ctx0" brushRef="#br1" timeOffset="71713.539">35273 13449 767 0,'-8'-9'1044'0,"0"-4"160"0,1 0 130 15,7 4 78-15,0-5-328 0,0 2-354 0,7-1-224 16,1-1-396-16,0 6-110 0,7 2 0 16,-6-1 0-16,-2 7 0 0,9 0 0 0,-16 0-366 15,8 4-471-15,-1-1-320 0,-7 3-121 16,0-3-3-16,0-3 75 0,0 0 187 15,9-3 308-15</inkml:trace>
  <inkml:trace contextRef="#ctx0" brushRef="#br1" timeOffset="71906.031">35359 12938 686 0,'9'-23'1000'0,"-2"6"159"0,9-10 128 0,-1 5 110 15,1 0-309-15,8 4-325 0,-8 1-193 16,7 3-329-16,-8 1-241 0,1 9 0 0,-8-1 0 15,8 10 0-15,-16 8 0 0,7 5 0 16,-14 3 0-16,-2 15 0 0,-6-1 0 16,-8 10 0-16,-1 3 0 0,-15 0-737 0,0 5-457 15,-8 1-131-15,0-6-4 0,-9 1 67 16,9-5 162-16,-8 0 297 0,8-5 377 0</inkml:trace>
  <inkml:trace contextRef="#ctx0" brushRef="#br1" timeOffset="72074.508">34590 13520 648 0,'-31'0'1053'0,"15"-9"169"0,1-4 150 0,6-1 136 16,2-7-233-16,14-6-370 0,9 1-697 16,8-2-208-16,0 2 0 0,15 1 0 0,-8 2 0 15,9 6 0-15,-9 3 0 0,16 5 0 16,-7 0 0-16,-9 9 0 0,7 5 0 16,2-1 0-16,-9 9 0 0,1 6-480 0,-1-2-937 15,0 1-65-15,1-1 45 0,-1-3 117 16,0-1 231-16,9-1 417 0</inkml:trace>
  <inkml:trace contextRef="#ctx0" brushRef="#br1" timeOffset="74983.09">36826 13590 134 0,'0'-5'563'0,"-7"2"113"0,7-1 94 16,0-2 77-16,0-2-137 0,0 4-161 0,0-1-137 16,0 0-99-16,0 1-85 0,0-5-73 15,0 6-56-15,0-3-36 0,0 3-19 0,0-2-4 16,0 0 11-16,7 5 16 0,-7 0 22 16,0-4 19-16,0 4 13 0,0 0 5 0,0 0-4 15,0 0-12-15,0 0-18 0,0 0-19 16,0 0-15-16,0 0-13 0,0 0-13 0,0 0-9 15,0 0-9-15,0 0-6 0,0 0-3 16,-7 0-2-16,7 0 2 0,0 0 5 0,0 0 9 16,0 0 11-16,0 0 13 0,0 0 5 15,0 0 2-15,0-5-5 0,0 5-9 16,0 0-8-16,0-4-12 0,0 4-2 0,-8 0-3 16,8 0 0-16,0 0-1 0,0-4 1 0,0 4-3 15,0 0 0-15,0 0-1 0,0 0 1 16,0 0 1-16,0 0 1 0,0 0 3 0,0-5 2 15,0 5-1-15,0 0 2 0,0 0 4 0,0 0 1 16,0 0-1-16,0 0 1 0,0 0-1 16,0-3-5-16,0 3-4 0,0 0-3 0,-8 0-2 15,8 0-2-15,0-6-1 0,0 6-1 16,0 0-1-16,0 0 1 0,0 0 3 0,0 0 6 16,0 0 6-16,0 0 8 0,0 0 4 0,0 0 3 15,-8 0-3-15,8 0-5 0,0 0-6 16,-7 0-9-16,7 0-4 0,-9 0-4 15,2 0-1-15,-1 0-1 0,-1 6 0 0,-5-3 1 0,5 2 2 16,-6-1 5-16,-1 5 11 16,0 5 10-16,1-5 14 0,-1 7 13 0,0-2 11 0,1 4 11 15,-1 4 11-15,0-4 9 0,1 8 10 16,6-4-105-16,2 4-2 0,7 6 0 16,0-2 0-16,0 6 0 0,7-6 0 0,9 6 0 15,0-5 0-15,8-1 0 0,-9-3 0 16,17-1 0-16,-9-3 0 0,1-11 0 0,0 2 0 15,7-5 0-15,-8-9 0 0,8-5 0 0,-7-9 0 16,-1 1 0-16,1-4 0 0,-1-10 0 16,-6 1 0-16,-3 0 0 0,-5-10 0 0,-1 6 0 15,-1-5 0-15,-7 4 0 0,-7-5 0 16,-1 5 0-16,-1 0 0 0,-5 5 0 0,-3-5 0 16,-6 9 0-16,-1-4 0 0,1 3 0 0,8 11 0 15,-9-2 0-15,1 5-133 0,-1 9-187 16,8 0-100-16,0 4-156 0,1 9-225 0,6-4-231 15,2 0-87-15,7 5 4 0,7-5 90 16,2 0 171-16,6-5 262 0</inkml:trace>
  <inkml:trace contextRef="#ctx0" brushRef="#br1" timeOffset="75460.815">37462 13506 77 0,'0'0'406'0,"8"0"116"0,-8 5 118 16,0-5 53-16,0 0 16 0,0 0 16 0,0 0-16 16,0 0-56-16,0 0-71 0,-8 0-82 15,8-5-89-15,-8 5-100 0,0 0-68 0,1-4-41 16,-2 4-25-16,2 0-25 0,-9-4-21 16,1 4-19-16,-1 4-13 0,-1-4-9 0,3 4-43 15,-10 1-47-15,0 4 0 0,8 5 0 0,-7 2 0 16,-1 3 0-16,9 2 0 0,-8 6 0 15,7 0 0-15,8-1 0 0,-8 5 0 0,9-1 0 16,7 2 0-16,0 3 0 0,0-4 0 16,7 0 0-16,9 0 0 0,8-5 0 0,-9 0 0 15,16-4 0-15,1-4 0 0,-1-1 0 16,9-8 0-16,-2-5 0 0,2 1 0 0,-1-10 0 16,0 1 0-16,1-5 0 0,-2-3 0 0,-6 2-471 15,-8-3-552-15,-1-4-205 0,8-1-56 16,-14 0 29-16,6-3 109 0,1-6 217 0,-9 5 309 15</inkml:trace>
  <inkml:trace contextRef="#ctx0" brushRef="#br1" timeOffset="75881.56">37870 13560 197 0,'0'0'452'0,"0"-5"123"16,0 0 128-16,-8 1 60 0,8-1 38 16,0 1-4-16,-8-5-44 0,8 6-56 0,-7-2-77 15,7 0-94-15,-9 1-98 0,2 4-60 16,7-5-38-16,-8 1-149 0,8 4-181 0,0 0 0 16,0 0 0-16,0 4 0 0,0 5 0 15,0 4 0-15,0 0 0 0,8 10 0 0,-1-2 0 16,2 7 0-16,-2 3 0 0,9-1 0 15,-8 6 0-15,8-6 0 0,-1 2 0 0,-8-1 0 16,9-1 0-16,1-3 0 0,-3-5 0 0,10-4 0 16,-8-6 0-16,0-3 0 0,-1-4 0 15,1-5 0-15,-8-5 0 0,8-8 0 0,-9 0 0 16,2-5 0-16,-2-3 0 0,1-2 0 16,-8-3 0-16,0-6 0 0,0 2 0 15,-8-1 0-15,8 0 0 0,-7 0 0 0,7 9 0 16,-9 1 0-16,2 2 0 0,7 7 0 0,0 3 0 15,0 4 0-15,0 10-279 0,0-2-215 16,7 7-140-16,-7-2-178 0,9 6-228 0,-9-1-91 16,15 5 8-16,-6-5 103 0,5 5 184 0,3-1 231 15</inkml:trace>
  <inkml:trace contextRef="#ctx0" brushRef="#br1" timeOffset="76299.798">38395 13731 384 0,'0'-9'682'0,"0"1"178"0,0-1 170 15,0 0 46-15,0 0-138 0,-7-4-154 0,-1 5-144 16,8-1-136-16,-8-4-142 0,0 4-99 16,-8 4-59-16,9-3-41 0,-10 3-36 0,3 5-26 15,5 0-28-15,-15 5-73 0,9 3 0 16,-1 1 0-16,-7 4 0 0,8 5 0 16,-1-1 0-16,8 6 0 0,-8-2 0 0,9 2 0 15,-2-2 0-15,9 2 0 0,0-2 0 0,9-2 0 16,-2 3 0-16,9-9 0 0,-1 5 0 15,9-9 0-15,-8-1 0 0,7-4 0 0,8-4 0 16,-7-4 0-16,0 0 0 0,-1-5 0 16,1 0 0-16,-1-4 0 0,-7 0 0 0,-1 0 0 15,-6-5 0-15,-2 5 0 0,1-5-44 0,0 0-35 16,-8 1 20-16,0-1 15 0,-8 1 14 16,0 3 9-16,1-4 7 0,-2 5 3 0,2 0 2 15,-1 4-8-15,-8 0-1 0,9 5 3 0,-2 4 20 16,2 4 22-16,7 1 27 15,-8 4 32-15,8-1 29 0,0 5-41 0,0 5-74 0,0-1 0 16,0 1 0-16,8 5 0 0,-1-2 0 16,2-2 0-16,6 2 0 0,1-3 0 0,0-4 0 15,-1 3-539-15,-7-4-326 0,7-4-292 16,1 0-102-16,1-9 1 0,-10-4 93 0,9-5 188 16,-8 0 302-16</inkml:trace>
  <inkml:trace contextRef="#ctx0" brushRef="#br1" timeOffset="76486.295">38310 13458 315 0,'-40'-22'911'0,"9"0"188"16,0 4 135-16,-1 4 123 0,8 2-88 15,0-2-329-15,10 5-265 0,-3 0-284 0,10 2-391 16,7-3 0-16,0 1 0 0,7 5 0 16,10-4 0-16,6 2 0 0,1-2 0 0,7 8 0 15,0 0 0-15,0 5 0 0,1-2 0 16,6 6 0-16,-5 0-31 0,5 5-761 0,-6 4-340 15,-1-1-145-15,0 1-20 0,2-1 46 16,-2 1 149-16,0 0 269 0,0-5 390 0</inkml:trace>
  <inkml:trace contextRef="#ctx0" brushRef="#br1" timeOffset="76982.97">38999 13498 362 0,'0'0'889'0,"0"-5"193"0,-7 2 127 15,7-3 95-15,-8 6-171 0,8 0-283 0,-8 0-256 16,8 0-146-16,-8 9-128 0,1 0-320 16,-2 4 0-16,2 6 0 0,-1-3 0 15,1 12 0-15,-2-2 0 0,2 5 0 0,-1 0 0 16,8 4 0-16,-9-5 0 0,2 7 0 0,7-7 0 15,-7-4 0-15,7-3 0 0,0-6 0 16,0 1 0-16,0-5 0 0,0-4 0 16,0-1 0-16,7-8 0 0,-7 0 0 0,0-8 0 0,7-5 0 15,2-1 0-15,-1-7 0 0,-8-6 0 16,7 1 0-16,2-5 0 0,-2-5 0 16,1 5 0-16,-1-4 0 0,2 0 0 0,-2 0 0 15,1 4 0-15,0-1 0 0,0 6 0 0,-1 5 0 16,9 2 0-16,-8 2 0 0,0 3 0 15,0 10 0-15,-1 0 0 0,2 4 0 0,6 8 0 16,-7 1 0-16,0 5 0 0,-1 3 0 16,2 5 0-16,-9 1 0 0,8 2 0 0,-1 7 0 15,2-1 0-15,-2 0 0 0,9 4 0 0,-8-4 0 16,8 4 0-16,-1 0 0 0,1-3 0 16,0-6 0-16,-1 0 0 0,1 1 0 0,0-6 0 15,-1 2 0-15,-8-5 0 0,9-1 0 16,-8-9-63-16,1 2-685 0,-9-1-167 0,0-9-181 15,0-5-90-15,-9 1 15 0,1-6 94 16,-8-3 177-16,1 4 236 0</inkml:trace>
  <inkml:trace contextRef="#ctx0" brushRef="#br1" timeOffset="77168.594">38984 13775 98 0,'-32'-7'656'0,"1"-7"201"0,7 5 164 0,1 0 122 16,-1 1-61-16,9 2-197 0,-1 2-187 15,0-4-154-15,9 3-117 0,7 1-68 0,0-5-35 16,16 0-227-16,-1 0-97 0,8 1 0 15,1-1 0-15,8 0 0 0,-1 0 0 0,8 5 0 16,-7-1 0-16,6 5 0 0,2 0 0 16,-9 5 0-16,9-1 0 0,-9 5 0 0,1 0 0 15,-9 0-729-15,1-1-458 0,-2 1-127 16,-6 0-3-16,1-5 71 0,-3 5 159 0,3-4 271 16,-1-5 365-16</inkml:trace>
  <inkml:trace contextRef="#ctx0" brushRef="#br1" timeOffset="77845.366">39416 13498 376 0,'0'-5'835'0,"0"-4"184"0,0 5 116 15,0-5 80-15,0 5-205 0,7 0-251 16,-7 4-204-16,8-5-133 0,0 10-68 0,0-1-33 16,-1 5-131-16,2-1-190 0,-2 6 0 0,-7 3 0 15,8-4 0-15,1 5 0 0,-2-4 0 16,0 4 0-16,-7-1 0 0,9 5 0 0,-1-4 0 15,-1-1 0-15,2 5 0 0,-9-4 0 0,7 4 0 16,1-5 0-16,0 6 0 0,-8-9 0 0,8 2 0 16,-1-2 0-16,-7 0 0 0,9-2 0 15,-9-7 0-15,0 4 0 0,7-9 0 0,-7 4 0 16,0-8 0-16,0 4 0 0,0-9 0 0,0 4 0 16,0-7 0-16,0 3 0 0,0-5 0 0,-7-3 0 15,7-1 0-15,-9-5 0 0,9 2 0 0,-7-2 0 16,7-3 0-16,0 4 0 0,-8 0 0 15,8 0 0-15,0-1 0 0,0 1 0 0,0 6 0 16,0-3 0-16,0 2 0 0,8-1 0 0,-8 5 0 16,7 0 0-16,-7-1 0 0,9 6 0 15,-2-1 0-15,1 0 0 0,0 5 0 0,0-1 0 16,-1 1 0-16,9 4 0 0,-8 0 0 16,-1 0 0-16,2 4 0 0,-2 1 0 0,1 4 0 15,1-1 0-15,-9 1 0 0,7 0 0 0,-7 0 0 16,0 4 0-16,0 0 0 0,0-3 0 0,0 2 0 15,-7 1 0-15,7-3 0 0,-9 2 0 0,9-3 0 16,0 0 0-16,-8 0-43 0,8-1-121 16,-7-2 26-16,7-2 32 0,0 4 25 0,0-8 25 15,7 5 20-15,-7 0 18 0,8-1 11 16,-8-4 8-16,9 5 9 0,5-5 19 0,-5 4 29 16,-1-4 39-16,8 0 36 0,-1 4 31 0,1-4-7 15,0 0-157-15,-1 5 0 0,1-1 0 16,0 0 0-16,-1 1 0 0,1 4 0 0,0-1 0 15,-9 1 0-15,10 0 0 0,-10 4 0 0,9 0 0 16,-16 1 0-16,8-2 0 0,-8 2 0 16,0 4 0-16,0-4 0 0,-8 2 0 0,8 3 0 15,-16-6 0-15,9 0 0 0,-2 0 0 0,-6 1 0 16,-1-2 0-16,0-3 0 0,1-4 0 16,-1 4 0-16,0-5 0 0,1-4 0 0,-9 0 0 15,8 0-345-15,0-4-249 0,1-1-148 0,-1-4-199 16,9 5-156-16,-10-5-34 0,10 5 55 0,-2-5 133 15,2 0 191-15,7 0 265 0</inkml:trace>
  <inkml:trace contextRef="#ctx0" brushRef="#br1" timeOffset="79170.489">19645 14703 75 0,'0'0'684'16,"-8"0"230"-16,0 5 161 0,-7-1 119 0,6-4-36 16,2 0-187-16,-1 4-189 0,-1-4-155 15,2 0-97-15,7 5-349 0,-7-5-181 0,7 0 0 16,0 0 0-16,0 4 0 0,7-4 0 15,0 0 0-15,10 4 0 0,-1 5 0 16,7-4 0-16,1 8 0 0,-1-4 0 0,8 4 0 16,9 0 0-16,-9 0 0 0,16 0 0 15,-8 0 0-15,0 1 0 0,1 4 0 0,-2-6 0 16,2 2 0-16,-16 0 0 0,7-1 0 0,-15-1 0 16,0 2 0-16,-9-5 0 0,1 3 0 15,-16 2 0-15,8-5 0 0,-16 5 0 16,-7-6 0-16,-1 5 0 0,-7-4 0 0,0 0 0 15,-1 0 0-15,-7 5 0 0,7-6 0 0,-6 0 0 16,6 1 0-16,1 5 0 0,-1-6 0 0,9 1 0 16,7 0 0-16,1 5 0 0,-1-5 0 15,16-2 0-15,0 3 0 0,0-1-790 0,0-4-671 16,16 3-15-16,-9-3 76 0,17-1 127 16,-8 0 255-16,8-4 436 0</inkml:trace>
  <inkml:trace contextRef="#ctx0" brushRef="#br1" timeOffset="79682.711">20641 14743 613 0,'-15'4'981'0,"-1"-4"164"0,-1 0 120 15,3 0 92-15,-10 0-283 0,0 4-323 16,1-4-209-16,-1 0-126 0,1 5-369 15,-1-1-47-15,1 5 0 0,7 0 0 0,-8-1 0 16,17 10 0-16,-10 5 0 0,10-2 0 16,7 10 0-16,0 1 0 0,0 3 0 15,7 0 0-15,10 0 0 0,-1 0 0 0,7 0 0 16,1-4 0-16,7-8 0 0,-8-1 0 16,8-4 0-16,0-10 0 0,2-3 0 0,-2-10 0 15,0-3 0-15,-8-10 0 0,1-4 0 16,-1-10 0-16,-7 1 0 0,-8-8 0 0,1 4 0 15,-9-6 0-15,-9 2 0 0,1 4 0 16,-8 0 0-16,1 4 0 0,-8 0 0 0,-1 5 0 16,1 4 0-16,-1 4 0 0,1 1 0 15,-1 7 0-15,8 1 0 0,0 9-457 16,8 5-769-16,1 4-134 0,14 4-7 0,1-4 64 16,0 4 156-16,16-4 303 0,0 0 396 15</inkml:trace>
  <inkml:trace contextRef="#ctx0" brushRef="#br1" timeOffset="79936.036">21057 14658 645 0,'-8'0'999'0,"8"-4"182"16,-8 4 153-16,8-5 123 0,-7 5-277 15,7 0-308-15,0 0-349 0,0 5-523 0,0 4 0 16,0 5 0-16,0-2 0 0,7 11 0 15,1 3 0-15,-8 5 0 0,8 4 0 0,0 5 0 16,-1 4 0-16,2 0 0 0,-2 5 0 0,1-1 0 16,0-4 0-16,0-5 0 0,-1-2 0 15,2-6 0-15,-2-5 0 0,1-4 0 0,1-9 0 16,-2-9 0-16,0-8-868 0,1-9-504 16,1-9-20-16,-2-9 56 0,0-9 114 0,10-4 216 15,-10-5 320-15</inkml:trace>
  <inkml:trace contextRef="#ctx0" brushRef="#br1" timeOffset="80115.573">21348 14698 624 0,'7'-27'968'16,"9"10"200"-16,-8 3 152 0,-8 1 109 16,7 9-223-16,2 0-233 0,-2 8-470 0,-7 0-503 15,8 9 0-15,8 5 0 0,-9 1 0 16,2 2 0-16,-2 6 0 0,9-1 0 0,-8 5 0 16,8 0 0-16,-9 4 0 0,10-4 0 15,-3 5 0-15,-6-5 0 0,8 4 0 16,0-5 0-16,-8-3 0 0,8 4 0 0,-9-4 0 15,-7-2-641-15,8-1-671 0,0-3-78 16,-8-7 36-16,0-6 95 0,0-3 194 0,-8-1 297 16</inkml:trace>
  <inkml:trace contextRef="#ctx0" brushRef="#br1" timeOffset="80304.051">21308 15082 496 0,'-47'-18'943'0,"7"1"171"0,2 4 132 15,-2-1 103-15,9 1-224 0,7 0-318 16,8 0-229-16,1-1-125 0,7 2-373 15,8-2-80-15,8 5 0 0,0-5 0 0,8 2 0 16,7 3 0-16,1 4 0 0,7-4 0 16,0 5 0-16,9 4 0 0,-2 0 0 0,2 0 0 15,0 4 0-15,-2 1 0 0,-6-1 0 16,-1 1-881-16,0 4-555 0,-7-4-44 16,7 2 61-16,-8-7 134 0,1 0 273 15,8-3 475-15</inkml:trace>
  <inkml:trace contextRef="#ctx0" brushRef="#br1" timeOffset="80786.07">22508 14902 77 0,'0'4'584'0,"0"1"188"0,0-5 185 0,0 0 136 15,-7-5-73-15,7 5-148 0,-9-9-140 16,2 4-131-16,-1-4-139 0,0-3-96 0,-7 3-54 16,-1-5-37-16,0 5-207 0,-8-3-68 15,1 2 0-15,-8 2 0 0,-1 3 0 0,0 5 0 16,1 0 0-16,-8 9 0 0,8 5 0 16,0-2 0-16,0 11 0 0,7-2 0 0,8 11 0 15,-8 3 0-15,17 5 0 0,7-1 0 16,0 5 0-16,7 0 0 0,17-5 0 0,-1 2 0 15,8-6 0-15,9-4 0 0,-1-9 0 16,8-13 0-16,0-5 0 0,9-13 0 0,-2-13 0 16,-7-4 0-16,0-14-8 0,-16-9-919 15,9-3-210-15,-16-10-132 0,-1 0-4 0,-8 1 73 16,-6-1 174-16,-2 4 254 16,-7 6 281-16</inkml:trace>
  <inkml:trace contextRef="#ctx0" brushRef="#br1" timeOffset="82475.419">22461 14566 156 0,'0'-9'645'15,"-7"-4"180"-15,7 0 164 0,-9 4 116 16,9 0-113-16,-7 0-194 0,7-5-165 0,0 5-139 15,-8 2-126-15,8-3-82 0,0 6-42 16,8-6-24-16,-8 6-13 0,7 1-9 0,2-3-167 16,-2 12-31-16,1-3 0 0,8 11 0 15,0 7 0-15,-1 7 0 0,8 2 0 16,-6 10 0-16,6 4 0 0,-8 10 0 0,1-2 0 16,8 5 0-16,-8 1 0 0,-1 4 0 15,1-6 0-15,-9-2 0 0,9-6 0 0,-8 0-43 16,8-8-857-16,-16-4-303 0,7-5-104 15,2-9 5-15,-9-9 78 0,0-4 176 16,0-9 283-16</inkml:trace>
  <inkml:trace contextRef="#ctx0" brushRef="#br1" timeOffset="82680.869">22422 14888 437 0,'-31'-21'862'15,"7"2"177"-15,1 1 125 0,6 1 88 0,-6 4-231 16,15-1-256-16,1-3-203 0,-2 8-132 15,18-4-86-15,-2 0-55 0,1 4-263 16,8-4-26-16,8 9 0 0,7-6 0 0,1 6 0 16,-1-1 0-16,8 5 0 0,9 0 0 15,-10 5 0-15,9 4 0 0,0 0 0 0,-7 4-343 16,7 5-513-16,-8-1-305 0,8 1-112 16,-8-1-2-16,9 1 71 0,-10-1 184 0,9 1 304 15</inkml:trace>
  <inkml:trace contextRef="#ctx0" brushRef="#br1" timeOffset="83213.854">23230 14927 70 0,'-7'-4'770'16,"-9"4"229"-16,0 0 153 0,-8-5 107 15,0 5-23-15,1-3-285 0,-8-1-294 0,7-1-202 16,-7 1-130-16,8 4-91 16,-9 0-151-16,8 0-83 0,9 9 0 0,-8-2 0 15,6 7 0-15,10 4 0 0,-2 4 0 0,2 0 0 16,7 4 0-16,0 1 0 0,7-1 0 15,2-3 0-15,6 2 0 0,8-6 0 16,1-3 0-16,0 3 0 0,-1-10 0 0,9 0 0 16,-1-9 0-16,0-5 0 0,-7-8 0 0,-1 0 0 15,1-4 0-15,0-7 0 0,-8-1 0 16,0-2-189-16,-9 0-237 0,-7 1-52 16,0 0-59-16,-7-2-39 0,-2 7-39 0,2-5-30 15,-9 3-8-15,1 2 29 0,-9-2 47 16,8 5 58-16,-8-8 87 0,1 8 116 15,-1-3 145-15,1-1 166 0,-1 4 191 0,1 1 186 16,7 3 180-16,8 4 158 0,-8 3 85 16,9 1 17-16,-1 3-34 0,-1-2-62 15,2 5-91-15,7-5-111 0,-7 5-68 0,7 0-189 16,0 0-257-16,0 0 0 0,7-4 0 16,-7 4 0-16,7-5 0 0,2-4 0 15,6 2 0-15,-6-3 0 0,6-3 0 0,-7 0 0 16,7 4 0-16,-6-4 0 0,-2 4 0 15,9 0 0-15,-8 5 0 0,-1-5 0 0,2 9 0 16,-9 0 0-16,7 0 0 0,1 9 0 0,0-5 0 16,0 5 0-16,-1 4 0 0,2-4 0 15,-2 4 0-15,10 5 0 0,-10-4 0 0,9 2 0 16,8 3 0-16,-9 2 0 0,1-2 0 16,7 2 0-16,-8 6-27 0,9-5-260 0,-8 4-210 15,0 0-308-15,-1 1-301 0,1-5-111 16,0 1-4-16,-8-2 80 0,8-3 187 15,-9 0 296-15</inkml:trace>
  <inkml:trace contextRef="#ctx0" brushRef="#br1" timeOffset="83953.143">23332 14962 60 0,'-16'-7'758'16,"8"2"248"-16,1-4 178 0,-2 5 131 16,2-1-9-16,-1 5-247 0,8-5-270 0,0 5-189 15,0 0-486-15,8 0-114 0,-8 5 0 16,7 4 0-16,2 0 0 0,-2 3 0 15,10 11 0-15,-10-5 0 0,0 4 0 0,2 4 0 16,-1-4 0-16,-1 1 0 0,2-2 0 16,-2-3 0-16,-7-4 0 0,8-7 0 0,-8-1 0 15,8-2 0-15,-8-8 0 0,8-6 0 16,-8-7 0-16,7-6 0 0,-7 2 0 0,0-6 0 16,9 1 0-16,-9 4-130 0,7-4 6 15,-7 3 34-15,8 6 29 0,0-1 24 0,-8 9 17 16,8 4 24-16,-1 2 28 0,2 6 31 15,-2 2 27-15,1 9 24 0,8-1 26 16,-9-1-121-16,2 11-19 0,6-5 0 0,-6 4 0 16,6 0 0-16,1-5 0 0,-9 1 0 15,9 5 0-15,8-11 0 0,-9 2 0 16,1 0 0-16,7-10 0 0,-7-1 0 0,8-3 0 16,0 0 0-16,-1-7 0 0,1-3 0 15,-9-4 0-15,1-2 0 0,0-3 0 0,-9 2 0 16,1-1 0-16,0-4 0 0,-8 4 0 15,-8 1 0-15,8-1 0 0,-15 1 0 0,-1 4-13 16,0-1-5-16,-8 5 10 0,9 1 17 16,-8 8 20-16,-1 0-28 0,8 3-1 15,0 2 0-15,8 9 0 0,1 4 0 0,-2-1 0 16,2 5 0-16,7 0 0 0,7 0 0 16,2 1 0-16,-2-7 0 0,9 7 0 0,-8-6 0 15,15 1 0-15,-6-4 0 0,6-7 0 16,1 3 0-16,-9-10 0 0,8 0 0 0,1 0 0 15,-8-10 0-15,7 6 0 0,-15-8 0 16,8-2 0-16,-9 0-61 0,-7 2-59 16,8-6 34-16,-8 5 31 0,0-5 24 0,-8 1 16 15,1 3 12-15,7 1 17 0,-7 0 24 16,7 4 23-16,-9 5 28 0,9-1 38 0,0 10-85 16,0-1-42-16,0 10 0 0,9-2 0 15,-2 11 0-15,-7-1 0 0,7 4 0 16,10 4 0-16,-10 7 0 0,9-2 0 0,-1 4 0 15,-6 5 0-15,6 5 0 0,1-1 0 0,0 1 0 16,-1-5 0-16,-7 5 0 0,0-5 0 16,-1 0 0-16,-7-4 0 0,0-5 0 0,0 0 0 15,-7-4 0-15,-9-4 0 0,1-6 0 0,-1-2 0 16,-15-1 0-16,7-11 0 0,-16-7 0 16,2 0 0-16,-2-7 0 0,-14-7-728 0,-2-12-753 15,1-6-8-15,1-7 84 0,-1-14 142 16,-1-9 258-16,2-9 401 0</inkml:trace>
  <inkml:trace contextRef="#ctx0" brushRef="#br1" timeOffset="84137.646">23339 14579 760 0,'0'-35'1070'0,"0"9"186"16,0-2 147-16,0 12 119 0,9-3-323 0,-9 10-326 16,8-3-765-16,-1 7-108 15,2-4 0-15,-2 9 0 0,9 0 0 0,-1 0 0 16,1 5 0-16,8-1 0 0,-8 4 0 0,8 1 0 15,-1 0 0-15,1 5 0 0,-1-2 0 16,8 2 0-16,-7 0-380 0,-1-1-962 0,8 4-94 16,-7-8 27-16,16 5 99 0,-9-6 206 0,8 1 317 15,0 0 369-15</inkml:trace>
  <inkml:trace contextRef="#ctx0" brushRef="#br1" timeOffset="85145.565">24580 14633 377 0,'0'-10'748'0,"0"1"186"16,0 5 145-16,0-5 63 0,0 5-178 0,7-1-183 15,-7 5-157-15,8 5-133 0,0 3-101 0,0 6-61 16,8 7-38-16,-1 7-250 0,1 2-41 16,7 10 0-16,-6 4 0 0,6 1 0 0,1 2 0 15,-1 6 0-15,1-4 0 0,-1 4 0 16,1-9 0-16,-9 0 0 0,1-5 0 15,0-2 0-15,-1-11 0 0,-6-4 0 0,-9-9 0 16,0 0 0-16,-9-8 0 0,2-10 0 16,-10-4 0-16,-6-4 0 0,-8-4 0 0,7-5 0 15,-15-4 0-15,8-9 0 0,0-2 0 16,-2 2 0-16,2 0 0 16,8 4 0-16,7 0 0 0,1 1 0 0,7 7 0 15,8 2 0-15,8-2 0 0,7 11 0 0,1-2 0 16,15 0 0-16,1 10 0 0,15-1 0 15,0 5 0-15,8-3 0 0,-1 3 0 0,10 0 0 16,-10-5 0-16,9 0 0 0,-1 1 0 16,-6-9 0-16,-1 4 0 0,-8-4 0 0,-16-5 0 15,0 5 0-15,1-5 0 0,-17 1 0 16,-6-6 0-16,-9 5 0 0,-9 1 0 0,-6-1 0 16,-8 1 0-16,-10 3 0 0,2 1 0 15,-7 0 0-15,-2 0 0 0,-7 4 0 0,0-4 0 16,0 4 0-16,0-1 0 0,7 7 0 15,9-1 0-15,0 8 0 0,15-1 0 16,1 11 0-16,6 0 0 0,9 8 0 0,0 0 0 16,17 4 0-16,-1 5 0 0,6 4 0 15,2 1 0-15,-1 4 0 0,9-1 0 0,-8 5 0 16,7-4 0-16,0 4 0 0,1-9 0 16,-8 5 0-16,-1-9 0 0,1-5 0 15,-1 1 0-15,-8-10 0 0,1-4 0 0,8 1 0 16,-17-9 0-16,1 0 0 0,1-10 0 0,-2-4 0 15,0-1 0-15,-7-3 0 0,0-4 0 16,0-1 0-16,0 1 0 0,0-1 0 0,0 5 0 16,9-1 0-16,-1 10 0 0,-1-4 0 15,2 8 0-15,6 4 0 0,1 0 0 0,0 5 0 16,-1 4 0-16,1 0 0 0,0 6 0 16,8-7 0-16,-1 1 0 0,-8 1 0 0,9-6 0 15,-1-4 0-15,1 1 0 0,-1-5 0 16,1-5 0-16,-1 1 0 0,1-8 0 15,-8-2 0-15,-1 1 0 0,1-5 0 0,-9 1 0 16,2 3 0-16,-9-7 0 0,0 3 0 16,0 4 0-16,-9-3 0 0,-5 4 0 0,-3 3 0 15,-6 1 0-15,-1 2 0 0,1 2 0 16,-1 1 0-16,1 4 0 0,-1 4 0 0,9 5 0 16,-1-1 0-16,0 1 0 0,9 9 0 15,-1-6 0-15,8 7 0 0,0 3 0 16,0-5 0-16,8 5 0 0,8-3 0 15,-1-3 0-15,1-2 0 0,0-5 0 0,7-1 0 16,1 1 0-16,-2-9-14 0,2 0-822 0,8-5-289 16,-17-2-142-16,8-12-18 0,1-3 60 15,-8 0 155-15,0 0 252 0,-1-4 340 16</inkml:trace>
  <inkml:trace contextRef="#ctx0" brushRef="#br1" timeOffset="85496.944">25788 14786 375 0,'-8'-21'894'0,"0"3"215"16,-7-4 161-16,6 9 132 0,2-5-152 0,-1 5-264 15,-1 3-256-15,9-3-555 0,0 4-175 16,9 5 0-16,-9 4 0 0,8 0 0 0,8 4 0 16,-9 5 0-16,1 1 0 0,0 6 0 15,0 3 0-15,-1 3 0 0,2 4 0 16,-9 1 0-16,7-5 0 0,-7 5 0 16,0-6 0-16,0 2 0 0,-7-6 0 0,7-8 0 15,0 0-211-15,0 0-69 0,-9-9 54 16,9 0 56-16,0-4 51 0,0-1 47 0,0 1 43 15,9-1 34-15,-9 0 32 0,7 1 33 16,1-1 36-16,8 5 38 0,-9 0 39 0,9 5 35 16,-8-1 32-16,8 6-156 0,0-1-94 15,-1 3 0-15,1 2 0 0,0 4 0 0,-1 3 0 16,1 2 0-16,-1-2 0 0,1 1 0 0,0 0 0 16,-8 0 0-16,8 0 0 0,-9-4 0 15,-7-4 0-15,8-2 0 0,1 2 0 0,-9-10 0 16,0 6 0-16,7-10 0 0,-7 4-121 15,0-4-852-15,0-4-253 0,-7-10-81 16,7 0 20-16,0-3 91 0,0-6 189 0,0 2 284 16</inkml:trace>
  <inkml:trace contextRef="#ctx0" brushRef="#br1" timeOffset="85636.146">26094 14756 494 0,'-16'-5'1009'15,"9"-3"187"-15,-2 8 133 0,1-5 95 0,1 1-209 16,-2 4-416-16,2 0-308 0,7-5-257 15,7 5-234-15,-7 0-61 0,0 0-310 0,9 5-293 16,-9-5-375-16,7-5-177 0,-7 5-37 16,8-4 42-16,-8 0 144 0,0-5 251 15,9 5 366-15</inkml:trace>
  <inkml:trace contextRef="#ctx0" brushRef="#br1" timeOffset="85805.693">25929 14460 871 0,'-23'-10'1188'16,"-1"-3"201"-16,0 5 192 0,1-1 164 15,7 5-346-15,1-1-1381 0,6 1-18 0,2-1 0 16,14 2 0-16,-7-3 0 0,16 6 0 16,0 0 0-16,-1 0 0 0,9 6 0 0,-1-3 0 15,10 6 0-15,-10 0 0 0,8 5 0 16,-7 2-269-16,-9 3-1065 0,8-1-105 16,1-1 18-16,-1 1 94 0,1-1 186 0,0-3 331 15,-1-1 380-15</inkml:trace>
  <inkml:trace contextRef="#ctx0" brushRef="#br1" timeOffset="86632.22">26627 14999 298 0,'-16'21'911'0,"9"1"200"0,-1 0 138 15,0-4 111-15,0-4-93 0,8-2-327 0,8 1-279 16,0-8-267-16,7-5-394 0,1-5 0 0,15-4 0 15,0-7 0-15,2-7 0 0,-2-8 0 16,8-4 0-16,-8-5 0 0,0-4 0 0,-7 0 0 16,0 0 0-16,-8 4 0 0,-9-4 0 15,2 9 0-15,-9 0 0 0,0 3 0 0,-16 2 0 16,8 8 0-16,-15 0 0 0,-1 4 0 16,0 9 0-16,-8 0 0 0,1 1 0 0,8 8 0 15,-1 4 0-15,1 5 0 0,-1 4 0 16,8 5 0-16,1 4 0 0,-1 4 0 15,16 0 0-15,0 6 0 0,0 3 0 0,16 0 0 16,-1 5 0-16,8-1 0 0,10 2 0 16,5 3 0-16,2-4 0 0,-1-5 0 0,9 0 0 15,-1 1 0-15,-1-6 0 0,9-9 0 0,-7 2 0 16,-1-9 0-16,7-7 0 16,-14 3 0-16,-2-10 0 0,2 0 0 0,-16 0 0 15,-1-10 0-15,1 3 0 0,-9-7 0 16,-7 0 0-16,-8-2 0 0,0-3 0 0,-8-3 0 15,-7 5 0-15,-1-1 0 0,-8 0 0 16,1 6 0-16,-1-2 0 0,0 5 0 0,1 0 0 16,-1 9 0-16,1 0 0 0,8 5 0 15,6 8 0-15,-6 1 0 0,15-2 0 0,-8 6 0 16,8 0 0-16,8 4 0 0,0-5 0 16,8 2 0-16,-1-3 0 0,1 3 0 0,7-7 0 15,1-2 0-15,0-6 0 0,-1 0 0 16,1-4 0-16,-1-4 0 0,1-6 0 0,-1 3 0 15,-8-7 0-15,1-4 0 0,1 1 0 16,-10-6 0-16,-7 7 0 0,7-7 0 16,-14 5 0-16,7-3 0 0,-7-2 0 0,-2 6 0 15,1-1 0-15,1 4 0 0,-2 2 0 16,2 3 0-16,-1 5 0 0,8 4 0 16,-8 0 0-16,8 9 0 0,0 3 0 0,0 2 0 15,8 4 0-15,0-1 0 0,-1 1 0 16,9 3 0-16,-8 2 0 0,8 4 0 15,8-6 0-15,-8-3 0 0,7-1 0 0,-8 1 0 16,9-4 0-16,-8-7-700 0,0 3-539 16,-1-6-116-16,-7 1 3 0,7-10 79 0,-15-3 189 15,9-5 308-15</inkml:trace>
  <inkml:trace contextRef="#ctx0" brushRef="#br1" timeOffset="86819.005">27427 14844 754 0,'-39'-31'1120'0,"0"0"192"16,0 0 165-16,8 5 138 0,7 4-290 15,0 3-737-15,8 3-588 0,9-3 0 0,-1 6 0 16,16 0 0-16,-1 0 0 0,2 8 0 16,6 1 0-16,8 0 0 0,1 4 0 0,0 4 0 15,-1 5 0-15,1 0 0 0,-1 8 0 16,1-4 0-16,-1 6 0 0,1 2-186 16,-8-2-1345-16,8-2-44 0,-9 1 62 0,8-1 137 15,-7-4 268-15,0 0 466 0</inkml:trace>
  <inkml:trace contextRef="#ctx0" brushRef="#br1" timeOffset="88002.026">28180 14566 597 0,'-7'-13'905'0,"-9"-1"162"16,8 0 114-16,-8 7 34 0,1-7-226 0,7 10-238 15,0-1-214-15,1 0-132 0,7 5-86 16,0 5-94-16,0 9-225 0,0 2 0 0,15 7 0 16,-7 8 0-16,7 9 0 0,1-1 0 15,8 11 0-15,-8-2 0 0,7 5 0 16,1-5 0-16,-9 1 0 0,8 0 0 0,-6-1 0 16,-1-9 0-16,-9 1 0 0,9-5-47 15,-8-7-306-15,-8-3-79 0,0-2-92 16,-8-6-80-16,-8-4-43 0,0-4 7 0,-8-4 46 15,1-10 117-15,-1 1 183 0,-7-5 210 16,0-4 202-16,-1-5 177 0,1 0 148 0,0-3 84 16,-1-7 25-16,1 3-18 0,7-7-33 15,9 6-72-15,-1-1-77 0,0 1-43 0,16 0-28 16,0 4-18-16,9 0-171 0,6-1-92 16,8 2 0-16,8 3 0 0,2 4 0 0,5 2 0 15,2-2 0-15,7 5 0 0,0 0 0 16,7 5 0-16,-6 4 0 0,-1 4-106 15,-8 1-623-15,9 4-319 0,-17 4-182 0,0 0-39 16,1 5 40-16,-9 3 136 0,1 2 239 16,0 3 338-16</inkml:trace>
  <inkml:trace contextRef="#ctx0" brushRef="#br1" timeOffset="90512.257">28550 15166 150 0,'0'4'733'16,"-9"1"224"-16,9 0 151 0,0-1 101 0,-7 0-93 15,7-4-235-15,0 5-232 0,0-5-183 16,7 4-119-16,-7-4-81 0,9-4-57 15,-2 4-109-15,9-5-100 0,-8-3 0 0,8-6 0 16,-1-3 0-16,1-11 0 0,0 7 0 16,-1-10 0-16,1 0 0 0,-1 0 0 0,-6 0 0 15,-9 1 0-15,0 2-47 0,0 2-55 16,0 8 25-16,-9-3 26 0,2 7 18 0,-8 2 15 16,6-2 9-16,2 5 4 0,-10 5 3 15,10-1 2-15,7 1 2 0,-7 4 2 16,7 0 7-16,0 0 11 0,0 4 11 15,7 1 12-15,-7-1 12 0,16 5 7 0,-8-5 1 16,8 6-24-16,-1-7-41 0,1 6 0 16,7 0 0-16,-8 0 0 0,9 5 0 0,-8-2 0 15,0 2 0-15,7 0 0 0,-8 2 0 16,1 3 0-16,1 2 0 0,-10 2 0 0,9-2 0 16,-8 6 0-16,-1-4 0 0,9-2 0 15,-8 5 0-15,0-8 0 0,0 1 0 0,-1-2 0 16,9-9 0-16,-8 2-1 0,0-6-341 15,0 0-105-15,-1-4-128 0,2-4-146 16,-2 0-157-16,1-6-158 0,-8-4-36 0,9 3 64 16,-2-8 135-16,-7-2 185 0,7 2 211 15</inkml:trace>
  <inkml:trace contextRef="#ctx0" brushRef="#br1" timeOffset="90746.629">29043 14911 316 0,'-7'-9'830'0,"7"4"211"0,-16 0 151 0,8 5 118 16,1-4-150-16,-2 4-235 0,2 4-245 15,7-4-178-15,-8 5-267 0,8 0-235 0,0 4 0 16,0-2 0-16,0 2 0 0,8 5 0 16,-1 4 0-16,2-1 0 0,-2 1 0 15,1 4 0-15,1-4 0 0,-2 9 0 0,8-6 0 16,-6 2 0-16,5-7 0 0,3 3 0 16,-1-3 0-16,-1-2 0 0,1-4 0 0,0-2 0 15,-1-3 0-15,1-5 0 0,0-5 0 16,-1-3 0-16,-6-6 0 0,5 0-133 0,-5 2-595 15,-1-7-241-15,-8-2-202 0,7-2-61 16,2 7 27-16,-9-7 119 0,7 1 207 16,-7 0 290-16</inkml:trace>
  <inkml:trace contextRef="#ctx0" brushRef="#br1" timeOffset="91098.711">29287 14857 345 0,'0'0'697'0,"-8"0"196"0,8 0 165 16,-7 0 59-16,7-4-142 0,-9 4-169 0,9 0-155 16,0 0-156-16,-7 0-128 0,7 0-69 15,0 4-23-15,0-4-61 0,0 5-214 0,0 4 0 16,0-1 0-16,0 5 0 0,7 1 0 15,-7 3 0-15,0-3 0 0,9 8 0 16,-9-5 0-16,7 1 0 0,1 4 0 0,-8 0 0 16,8 1 0-16,0-2 0 0,-1-3 0 15,9 3 0-15,-8-7 0 0,0 3 0 0,0-3 0 16,8-5 0-16,-9 0 0 0,1-5 0 16,-1-8 0-16,2 0 0 0,-2-6 0 15,1 2 0-15,-8-5 0 0,0-5 0 0,8 4-639 16,-8-3-245-16,0-1-248 0,0 0-82 15,0 1 6-15,8 4 83 0,-8-1 168 0,7 1 254 16</inkml:trace>
  <inkml:trace contextRef="#ctx0" brushRef="#br1" timeOffset="91945.164">29475 14897 385 0,'-7'-5'755'15,"7"1"212"-15,0 4 162 0,-9 0 72 0,9 0-133 16,0 0-162-16,0-5-160 0,-7 5-146 16,7 0-166-16,7 5-434 0,-7-5 0 15,0 0 0-15,9 4 0 0,-2 1 0 0,1 0 0 16,-8 4 0-16,8 3 0 0,0 2 0 16,-1 4 0-16,2-1 0 0,-2 1 0 15,-7 3 0-15,8 2 0 0,0-1 0 0,-8-1 0 16,8-2 0-16,-1-7 0 0,-7 6 0 0,9-4 0 15,-9-5 0-15,0-6 0 0,7-3 0 16,1-3 0-16,-8-6 0 0,8-5 0 16,-8-4 0-16,0-4 0 0,8 0 0 0,-8-4 0 15,0-1 0-15,7 1 0 0,-7 3 0 16,9 2 0-16,-2 3 0 0,-7 1 0 0,8 3 0 16,1 10 0-16,-9-1 0 0,7 5 0 15,-7 5 0-15,7 4 0 0,-7 5 0 0,9-2 0 16,-9 6 0-16,8 3 0 0,-1 2 0 15,2-1 0-15,-2 5 0 0,1-5 0 16,0-1 0-16,7 2 0 0,-7-6 0 0,8 1 0 16,0-4 0-16,-1-1 0 0,8-5 0 15,-7-3 0-15,1-5 0 0,6-5 0 0,-8 1 0 16,9-10 0-16,-8 2 0 0,0-11 0 16,-1 2 0-16,-7-2 0 0,7 1 0 0,-15 0 0 15,9 0 0-15,-9 0 0 0,-9-1-10 16,9 7-41-16,-15 2 23 0,7-3 22 15,-7 8 25-15,6 0 25 0,-6 4-12 0,7 5-32 16,-7 5 0-16,6 4 0 0,2 3 0 16,-1 2 0-16,8 4 0 0,-9 4 0 0,9 0 0 15,0 4 0-15,9-4 0 0,-1 0 0 16,-1 0 0-16,2-3 0 0,6-3 0 16,1-2 0-16,0-4 0 0,-1-3 0 0,8-3 0 15,-7-4 0-15,0-4 0 0,-1 1 0 16,2-6 0-16,-10-5 0 0,2 0 0 0,-2 2 0 15,1-2 0-15,-8-3 0 0,0-1 0 16,0 1 0-16,-8 3 0 0,8-3-12 0,-7-1 1 16,-2 5 6-16,2 0 4 0,7 4 2 15,-8 5 8-15,8-1 10 0,0 5-19 16,0 5 0-16,0 4 0 0,8-2 0 0,-1 12 0 16,2 3 0-16,-2 4 0 0,8 6 0 15,1 3 0-15,0 4 0 0,8 1 0 16,-1 4 0-16,1 0 0 0,-1 1 0 0,-8 2 0 15,9-2 0-15,-1 3 0 0,-6-4 0 16,-1 6 0-16,-9-6 0 0,9-6 0 0,-16 7 0 16,0-10 0-16,-8 5 0 0,-7-8 0 0,-1-2 0 15,-8 1 0-15,-7 0 0 0,-1-5 0 16,-7 1 0-16,-8-5 0 0,0 0 0 0,-8-5-182 16,-15-3-891-16,7-10-207 0,-8-4-54 15,0-4 32-15,0-10 104 0,17 2 222 0,-1-6 360 16</inkml:trace>
  <inkml:trace contextRef="#ctx0" brushRef="#br1" timeOffset="93636.183">30926 14640 338 0,'-15'-7'796'0,"-1"-7"192"16,9 0 130-16,-9 1 97 0,8 0-188 0,-1 0-240 16,2 4-210-16,0 5-153 0,7-1-87 15,0 5-52-15,0 0-35 0,7 9-201 0,9 4-49 16,-8 9 0-16,8 5 0 0,-1 3 0 16,1 5 0-16,0 10 0 0,-1-1 0 15,1 5 0-15,0 3 0 0,-9-3 0 0,10-5 0 16,-10 5 0-16,0-9 0 0,2-5 0 15,-9-5 0-15,0-2 0 0,0-11 0 16,-9-3 0-16,2-6 0 0,-9-8 0 0,-8-4 0 16,9-5 0-16,-17-10 0 0,1 3 0 15,0-7 0-15,-1-3 0 0,1-4 0 0,0-2 0 16,-1 2 0-16,9-2 0 0,0 6 0 16,7 0 0-16,8-1 0 0,0 6 0 0,8-2 0 15,16 6 0-15,0 3 0 0,7 1 0 16,0-1 0-16,16 10 0 0,1 0 0 15,-2 4 0-15,10 0 0 0,7 4 0 0,-7 0 0 16,-1 1-76-16,-1 4-569 0,1 4-130 16,-8-4-102-16,1 4-43 0,-1 0 3 0,-7 1 73 15,-9-5 147-15,1 3 199 0,-1-3 236 16,-8 1 219-16,1-6 208 0,-16 1 172 16,8-1 160-16,-8-4 145 0,0 0 86 0,-8 0 16 15,1-9-34-15,-2 5-46 0,2-6-59 16,-1 6-81-16,0-1-61 0,0-4-29 15,1 9-393-15,7-3-41 0,-9 3 0 16,9 3 0-16,-7 2 0 0,7 4 0 0,0 5 0 16,0 7 0-16,0 2 0 0,7-2 0 0,2 2 0 15,-2 3 0-15,1 0 0 0,8-4 0 0,7 5 0 16,-6-10 0-16,5 6 0 0,2-9 0 0,-1-3 0 16,1-1 0-16,-1-6 0 0,9-4 0 15,-8-8 0-15,0-2 0 0,-10-2 0 0,3-7 0 16,-1-2 0-16,-9 3 0 0,1-3 0 15,0-2 0-15,-16 1 0 0,8 0 0 16,-8 4 0-16,1 1 0 0,-2-1 0 0,2 4 0 16,-1 5 0-16,-1 6 0 0,2-1 0 15,0 4 0-15,7 4 0 0,-9-1 0 0,9 11 0 16,0 0 0-16,0-1 0 0,0 4 0 16,9 1 0-16,-2-1 0 0,0 6 0 15,2-6 0-15,6 1 0 0,1-1 0 16,0-3 0-16,-1-2 0 0,9 2 0 0,-8-5 0 15,7-4 0-15,1-5 0 0,0 0 0 16,-10-9 0-16,10-1 0 0,-8-3 0 0,-8-4 0 16,8-1 0-16,-16 1 0 0,7-1 0 15,-7-4-13-15,0 5-50 0,-7-1 25 0,-1-1 16 16,0 7 12-16,0-1 5 0,1 3 3 16,7 1 4-16,-9 9 10 0,9 0 18 0,-7 9 19 15,7 1 11-15,7 3-60 0,-7 4 0 16,9 6 0-16,6-2 0 0,-7 10 0 15,7-4 0-15,1 9 0 0,0-1 0 0,-1 0 0 16,1 5 0-16,0-1 0 0,8 5 0 16,-16-3 0-16,8-2 0 0,-9 1 0 15,-7-5 0-15,8 0 0 0,-8-4 0 0,-8 0 0 16,1-8 0-16,-9-2 0 0,-1-3 0 16,2-6 0-16,-8-2 0 0,-1-6 0 0,1-4 0 15,-1-4 0-15,-8-6 0 0,8-2 0 16,1-6 0-16,-1-3 0 0,2-2 0 0,6-4 0 15,8 5 0-15,0-4 0 0,8-1 0 16,0 1 0-16,8-6 0 0,7 6 0 16,1-5 0-16,-1 6 0 0,9-7 0 0,8 1 0 15,-8 5 0-15,7 0 0 0,0-1 0 16,1 1 0-16,-9-2 0 0,9 2 0 0,-9 4 0 16,1 0 0-16,-1 0 0 0,1 1 0 15,-9 3 0-15,1-1 0 0,-9 3 0 0,2 2 0 16,-9 0 0-16,-9 2 0 0,9 3 0 15,-15 0 0-15,7 4 0 0,-7 1 0 16,7 4 0-16,-8 0 0 0,9 0 0 0,-9 4 0 16,8 1 0-16,-8 4 0 0,9 0 0 15,7 0 0-15,-9 3 0 0,9 7 0 0,0-6 0 16,0 4 0-16,9 6 0 0,-2-6 0 16,9 1 0-16,-1-1 0 0,1 1 0 15,0-1 0-15,7 2 0 0,0-7 0 0,1-3 0 16,-1 0 0-16,1 1 0 0,-1-6 0 15,1-4 0-15,0 0 0 0,-8-4 0 0,7-6 0 16,-7 1 0-16,-1 0 0 0,-6-3 0 16,6-2 0-16,-6 0 0 0,-2 1 0 0,0 0 0 15,2 0 0-15,-9 4 0 0,8 0 0 16,-8 5 0-16,7-1 0 0,-7 5 0 16,0 5 0-16,9-1 0 0,-9 5 0 0,7 0 0 15,-7 4 0-15,0 0 0 0,8 0 0 16,-8 1 0-16,7 0 0 0,2-7 0 0,-9 2 0 15,7 1 0-15,1-6 0 0,0 1 0 16,-8-5 0-16,8-5 0 0,-1-4 0 0,2 0 0 16,-9 0 0-16,7-3 0 0,1-7 0 15,0 6 0-15,7-4 0 0,-6 4 0 16,-2-1 0-16,10 5 0 0,-3 1 0 0,-5 4 0 16,15-1 0-16,-9 1 0 0,1 8 0 15,0 1 0-15,-1-1 0 0,1 9 0 16,0 0 0-16,-9 0 0 0,1 9 0 0,0 0 0 15,-8 0 0-15,0 1 0 0,-8-2 0 16,0-3 0-16,-8 0-550 0,1 0-443 0,-8-5-219 16,7-4-55-16,-8-5 33 0,-7 1 117 15,8-1 199-15,-10-4 277 0</inkml:trace>
  <inkml:trace contextRef="#ctx0" brushRef="#br1" timeOffset="93814.698">32033 14853 127 0,'-24'-40'672'0,"9"5"212"15,6 4 165-15,2 0 111 0,-1 4-98 0,16 6-216 16,-8 2-215-16,16 3-195 0,-8 2-154 16,8 9-102-16,-9 1-68 0,9 4-39 15,-1 4-38-15,1 5-52 0,0 1-76 0,-8-3-136 16,-1 7-208-16,9-5-294 0,-16-1-282 0,8 2-118 16,-8-7-16-16,7-3 85 0,-7 0 183 15,0-7 279-15</inkml:trace>
  <inkml:trace contextRef="#ctx0" brushRef="#br1" timeOffset="93946.35">32088 14425 367 0,'-16'-23'930'16,"9"6"205"-16,-2-1 147 0,-6 6 107 0,7 2-159 15,0 6-347-15,1 4-301 0,-2 4-197 16,9 6-377-16,-7 7-8 0,-1 4 0 0,-1 6-75 16,2 3-537-16,-1 7-430 0,-8-2-224 15,9 0-73-15,-2 0 38 0,2 0 152 16,-9 1 269-16,16-1 413 0</inkml:trace>
  <inkml:trace contextRef="#ctx0" brushRef="#br1" timeOffset="94484.118">33516 15091 385 0,'0'0'821'16,"-9"-5"173"-16,2 5 111 0,-1 0 79 15,0-4-218-15,0 4-258 0,8 0-220 16,-7 0-154-16,7 0-87 0,0 0-54 0,0 0-35 16,7 0-22-16,1 4-10 0,0 1 1 15,0 4-9-15,-1 3-17 0,2 7-101 0,6 2 0 16,-7 2 0-16,0 8 0 0,-8 0 0 16,7 4 0-16,-7 4 0 0,0-4 0 0,0 2 0 15,0-2 0-15,0-5 0 0,-7 1-199 16,-1-9-132-16,0 0-171 0,-7 0-238 15,6-9-285-15,-6-3-117 0,-1-10-23 0,1-10 55 16,7-3 154-16,0-4 258 0</inkml:trace>
  <inkml:trace contextRef="#ctx0" brushRef="#br1" timeOffset="95579.828">33939 14902 237 0,'8'-10'808'16,"0"1"193"-16,-1 0 133 0,-7 2 103 16,0-3-112-16,-7 1-251 0,7 0-242 0,-8 0-147 15,8 6-95-15,0-2-122 0,0 0-268 16,-8 1 0-16,8 8 0 0,0 1 0 0,0 8 0 16,8 5 0-16,-8 3 0 0,8 7 0 15,-8 2 0-15,7 10 0 0,2 4 0 0,-2 1 0 16,10 2 0-16,-10-3 0 0,9 5 0 15,-8-9 0-15,-1 0 0 0,9-5 0 16,-8-5 0-16,0-2 0 0,-8-6 0 0,8-5 0 16,-1-8 0-16,-7-4 0 0,0-5 0 15,0-5 0-15,-7-8 0 0,-1-6 0 16,0-7 0-16,0 1 0 0,1-6 0 0,-9-5 0 16,8 1 0-16,-8-5 0 0,0-1 0 15,8-3 0-15,-8 1 0 0,16 3 0 0,-7-4 0 16,7 5 0-16,7 4 0 0,2 3 0 15,6 6 0-15,-6 0 0 0,14 3 0 16,-8 10 0-16,9 0 0 0,-1 4 0 0,1 5 0 16,-1-1 0-16,1 10 0 0,-1-1 0 15,1 0 0-15,0 9 0 0,-1 1 0 0,-7 3 0 16,-1 5 0-16,-6 6 0 0,-9-3 0 16,-9 1 0-16,9 6 0 0,-15-1 0 0,-1-5 0 15,0 1 0-15,1-10-54 0,-8 1-48 16,6-5 25-16,-6-4 26 0,8-4 20 15,-1-1 14-15,0-8 5 0,1-1 6 0,15-4 2 16,-9 0 3-16,18-3 0 0,-9-2-1 16,15 1 1-16,8-5-1 0,-7 1 2 0,15-6 0 15,0 2 0-15,9-2 0 0,0-7-2 16,-2 2 0-16,2-2-2 0,0 3-1 16,-2-4 0-16,2 1-1 0,-9-1-1 0,0 4 1 15,-8-3-5-15,1 7-12 0,-8 1-11 16,-8 0-11-16,0 0-3 0,0 5-6 0,-16 3 5 15,0 1 10-15,0 0 15 0,-8 4 10 16,-8 0 9-16,1 5 14 0,-1-1 14 0,1 5 19 16,-8-5 23-16,7 5 25 0,-7 0 20 15,15 5 10-15,-8 0 11 0,10 4 9 0,-3 0-126 16,10 4-14-16,-2 4 0 0,9 1 0 16,0 8 0-16,9 1 0 0,-2-1 0 0,1 10 0 15,8-1 0-15,-9 5 0 0,10-1 0 16,-1 1 0-16,7-1 0 0,-8 2 0 15,1-6 0-15,0 0 0 0,7-9 0 0,-7 1 0 16,0-9 0-16,-1-1 0 0,1-8 0 16,0-5 0-16,-1-4 0 0,-6-9 0 15,6-4 0-15,1-4 0 0,-9-1 0 0,2-4 0 16,6 0 0-16,-7 4 0 0,0 1 0 16,8 4 0-16,-9-1 0 0,9 6 0 15,-8 4 0-15,8-1 0 0,-1 10 0 0,-6-1 0 16,5 8 0-16,3-2 0 0,-1 8 0 15,-1-6 0-15,1 2 0 0,7-1 0 0,-8 0 0 16,9-4 0-16,-1-5 0 0,1 1 0 16,-1-5 0-16,1 0 0 0,0-9 0 0,-1 0 0 15,-7-8 0-15,8 3 0 0,-8-3 0 16,-9-1 0-16,1 0 0 0,1 1 0 0,-9 3 0 16,0 1 0-16,-9 1-52 0,1 2-35 15,-8 1 16-15,1 0 20 0,-8 5 16 0,-1-1 20 16,1 5 21-16,-1 0 23 0,8 5 24 15,-8-1 22-15,8 5 18 0,1 0-38 16,-1 1-55-16,9 2 0 0,-2-3 0 0,2 5 0 16,7-1 0-16,7-5 0 0,2 1 0 15,-2 0 0-15,1-4 0 0,8-1 0 0,7 1 0 16,-6-5 0-16,6-5 0 0,-8 1-120 16,9-1-380-16,-8-4-210 0,0 4-241 15,7-7-180-15,-15-1-52 0,8-1 37 0,-9 0 134 16,10-3 214-16,-10-1 278 0</inkml:trace>
  <inkml:trace contextRef="#ctx0" brushRef="#br1" timeOffset="95766.315">35116 14658 547 0,'-8'-13'867'0,"8"1"198"15,-7-2 153-15,7 0 50 0,0 1-160 16,0 4-197-16,7-4-179 0,-7 5-257 16,8-1-475-16,1 4 0 0,5 1 0 0,3-1 0 15,-10 10 0-15,9-1 0 0,-1 5 0 0,1 4 0 16,-8 5 0-16,8 4 0 0,-9 1 0 15,2 2 0-15,-9 6 0 0,7 1 0 16,-7-2 0-16,0 5-42 0,-7-4-1143 0,7 0-178 16,-9-5-22-16,9-3 66 0,-7-5 140 15,-1-10 243-15,8 1 350 0</inkml:trace>
  <inkml:trace contextRef="#ctx0" brushRef="#br1" timeOffset="96230.647">35172 14874 405 0,'0'-7'865'0,"0"-3"217"0,-9 6 163 16,9-1 101-16,0 1-152 0,0-1-209 15,0 1-216-15,0-1-469 0,9 5-300 0,-9 5 0 16,7-1 0-16,1 5 0 0,-1 5 0 16,2-2 0-16,-2 6 0 0,9 1 0 15,-8-3 0-15,-1 3 0 0,2-3 0 0,-2 3 0 16,9-6 0-16,-8 0 0 0,-1-4 0 0,2-5 0 16,-2-4 0-16,9 0 0 0,-8-9 0 15,8 1 0-15,-9-10 0 0,10 5 0 16,-10-9 0-16,0 4 0 0,2-3 0 0,-1 2 0 15,-1 1 0-15,2 1 0 0,-9 4 0 16,7-1 0-16,1 6 0 0,0 3 0 0,0 1 0 16,-1 4 0-16,2 4 0 0,-9 6 0 15,7-2 0-15,1 5 0 0,-8 6 0 0,8-3 0 16,-8 3 0-16,0-3 0 0,8 3 0 16,-8-6 0-16,7-1 0 0,-7 2 0 15,9-5 0-15,-9-4 0 0,7-5 0 0,1-5 0 16,-1-4 0-16,2-5 0 0,-2-2 0 15,1 2 0-15,1-3 0 0,-2-1 0 16,0 0 0-16,2 1 0 0,6 3 0 0,-6 5 0 16,-2 0 0-16,1 6 0 0,0 3 0 15,7 3 0-15,-6 2 0 0,-2 4 0 0,1 4 0 16,8 1 0-16,-9 3 0 0,2 1 0 16,6 3 0-16,-6 2 0 0,-2-1 0 0,9-4 0 15,-8-1 0-15,8-4 0 0,-1 1 0 16,-7-6-50-16,16 1-920 0,-9-4-280 15,1-5-91-15,7-9 23 0,8-4 95 0,-7-1 203 16,7 1 323-16</inkml:trace>
  <inkml:trace contextRef="#ctx0" brushRef="#br1" timeOffset="97066.927">36497 14738 188 0,'0'0'704'0,"-8"-4"202"0,0-5 152 0,-8 5 103 15,-7-1-125-15,-1 1-206 0,-7 0-204 0,0-6-164 16,-9 10-117-16,9-4-71 0,-16-1-49 15,8 5-22-15,0 0-30 0,-1 0-173 16,9 5 0-16,-1 4 0 0,9 4 0 0,-1 0 0 16,9 9 0-16,6 0 0 0,2 5 0 15,7 0 0-15,16-1 0 0,-1 4 0 16,9-2 0-16,8 2 0 0,-1-4 0 0,9-3 0 16,7-6 0-16,-1-4 0 0,9-8 0 0,-7-1 0 15,-1-8 0-15,-9-5 0 0,2 0 0 16,-9-4 0-16,-8-5 0 0,1 4 0 0,-8-2 0 15,-8-3 0-15,-8 3 0 0,0-3 0 16,-8 1 0-16,-8 1 0 0,8 4 0 0,-8-4 0 16,1 3 0-16,-1 1 0 0,0 4 0 15,1 4 0-15,7 1 0 0,0 4 0 0,1 0 0 16,7 9 0-16,0 0 0 0,0 4 0 0,7 4 0 16,1-3 0-16,0 9 0 0,7-2 0 15,-6 6 0-15,6 4 0 0,1-1 0 0,7 5 0 16,-8 1 0-16,2 3 0 0,-1-4 0 15,-1 6 0-15,-7-2 0 0,0-3 0 0,-1-1 0 16,-7 1 0-16,9-1 0 0,-18-4 0 16,9-5 0-16,-7-4 0 0,-9-4 0 0,1-1 0 15,-1-3 0-15,-1-6 0 0,-5 1 0 0,-10-5 0 16,8-4 0-16,-7-4 0 16,0 0 0-16,-1-9 0 0,8-5 0 0,-7 0 0 15,8-8 0-15,-1 4 0 0,8-5 0 0,9 6 0 16,-1-7 0-16,8-2 0 0,8 3 0 15,8-4 0-15,7 1 0 0,1-1 0 0,7 0 0 16,0 0 0-16,9 4 0 0,-9-4 0 0,8 5 0 16,1 0 0-16,-9-2 0 0,0 3-106 15,-7 3-93-15,-1-1 32 0,1 2 38 0,-8-2 36 16,-1 5 32-16,-7-3 24 0,-8 3 19 0,0 5 19 16,0-5 23-16,0 5 22 0,-8 0 24 15,8 0 26-15,-8 4 21 0,1 0 12 16,7 4 2-16,-9 5 1 0,2 0-68 0,7 0-64 15,0 5 0-15,-8 4 0 0,8 4 0 0,8 0 0 16,-8 5 0-16,7-1 0 0,2 1 0 16,-9 4 0-16,15 0 0 0,-7 5 0 0,7-6 0 15,-6 7 0-15,6-7 0 0,1-3 0 16,0-1 0-16,-1 1 0 0,1-9 0 0,-8 0-533 16,8-5-507-16,-9-8-203 0,2-5-50 15,-2 0 31-15,1-9 127 0,0 1 220 0,-8-6 335 16</inkml:trace>
  <inkml:trace contextRef="#ctx0" brushRef="#br1" timeOffset="97205.571">36764 14649 123 0,'-16'-22'721'0,"9"0"239"0,-10 5 159 0,10 4 105 15,-2 0-84-15,2 4-240 0,-1 4-264 0,0 1-229 16,8-1-150-16,0 5-114 0,0 5-103 16,8 4-112-16,0-5-165 0,-1 5-269 0,9 4-379 15,-8-4-222-15,8 4-89 0,8 0 6 16,-8 6 109-16,7-3 240 0,8 3 361 0</inkml:trace>
  <inkml:trace contextRef="#ctx0" brushRef="#br1" timeOffset="97627.425">37109 14729 8 0,'-16'-4'754'0,"-8"0"247"0,1-5 160 0,8 5 111 15,-9-1 14-15,1 0-241 0,-1-4-311 16,8 4-217-16,0 2-137 0,1 3-347 0,-1-4-33 15,1 8 0-15,-1-1 0 0,8 2 0 16,0 4 0-16,-7 5 0 0,15 3 0 0,-9 1 0 16,2 4 0-16,-1 0 0 0,8 0 0 0,0 4 0 15,0-3 0-15,0-2 0 0,8 2 0 16,-1-6 0-16,9 1 0 0,0-4 0 0,-1-2 0 16,9-3 0-16,-1 0 0 0,1-4 0 0,7-5 0 15,-7 0 0-15,8-5 0 0,-9-4 0 16,1 0 0-16,-1-3 0 0,-8-2 0 15,2-9 0-15,-1 7 0 0,-9-7 0 0,1 1 0 16,0 4 0-16,-8 1 0 0,0-1 0 0,0 0 0 16,0 5 0-16,-8-4 0 0,8 8 0 15,-8 0 0-15,8 0 0 0,-7 5 0 0,7 4 0 16,0 0 0-16,-9 4 0 0,9 5 0 16,0 0 0-16,0 4 0 0,9 5 0 15,-9-5 0-15,7 5 0 0,1 3 0 0,0-3 0 0,0 1 0 16,-1-7 0-16,9 1 0 0,0 1 0 15,-8-2-91-15,7-3-491 0,1 1-211 16,0-1-205-16,-1-9-150 0,1 0-28 0,0 0 66 16,-1-9 145-16,1-1 220 0,0 1 252 0</inkml:trace>
  <inkml:trace contextRef="#ctx0" brushRef="#br1" timeOffset="97840.019">37423 14786 309 0,'-8'-17'759'0,"8"4"229"0,-16 4 166 15,9 0 93-15,-9 0-115 0,8 1-186 16,-8 3-200-16,9 1-176 0,-2 4-230 0,1 4-340 15,1 1 0-15,-2 3 0 0,2 1 0 16,-1 9 0-16,8-1 0 0,0 1 0 0,0 4 0 16,8 4 0-16,-8-3 0 0,16 3 0 15,-9 1 0-15,10-5 0 0,-3-4 0 0,3-1 0 16,6-4 0-16,-7 1 0 0,8-10 0 16,-1-4 0-16,-8 0 0 0,9-9 0 0,-1-4 0 15,-6-6-741-15,6 3-266 0,-8-12-171 16,1 2-55-16,8 1 37 0,-8-7 129 15,-1 1 200-15,-7 0 247 0</inkml:trace>
  <inkml:trace contextRef="#ctx0" brushRef="#br1" timeOffset="97992.6">37650 14518 68 0,'-8'-37'718'0,"-8"2"279"15,1 0 199-15,-1 4 151 0,-7 6-4 0,8 2-167 16,-1 1-224-16,-1 9-558 0,3 0-394 0,-3 4 0 16,10 0 0-16,-9 9 0 0,8 4 0 15,-8 5 0-15,9 3 0 0,-9 11 0 0,8-1 0 16,0 5 0-16,8 3 0 0,-8 2 0 0,8 3 0 15,0-5-788-15,8 2-746 0,-8-1-5 16,8-5 89-16,7-4 171 0,-6 0 308 0,6-5 457 16</inkml:trace>
  <inkml:trace contextRef="#ctx0" brushRef="#br1" timeOffset="98367.599">38034 14871 570 0,'-7'8'1174'0,"-9"1"215"0,1 0 145 15,-1-4 163-15,-1-1-73 0,3 1-1421 0,-3-5-203 16,10 0 0-16,-9 0 0 0,8 0 0 16,8 0 0-16,-7-5 0 0,14 5 0 15,-7 0 0-15,8-4 0 0,8 4 0 0,-9 0 0 16,10 0 0-16,-3 0 0 0,-5 0-303 0,6 0-1215 15,1 4-15-15,0-4 89 0,8-4 140 16,-9 4 249-16,1-5 351 0</inkml:trace>
  <inkml:trace contextRef="#ctx0" brushRef="#br1" timeOffset="98531.161">38223 14822 566 0,'-8'5'1044'15,"1"-5"210"-15,-2 3 147 0,2-3 132 0,-1 0-194 16,0 5-347-16,0-5-930 0,8 0-62 15,-7 0 0-15,7 0 0 0,0 0 0 0,0 0 0 16,7 0 0-16,1 4 0 0,0-4 0 16,7 5 0-16,-6-1 0 0,6 5 0 0,-7-4-707 15,7 4-573-15,-7-1-96 0,8-4 25 0,0 1 94 16,-1-1 202-16,1 1 289 16</inkml:trace>
  <inkml:trace contextRef="#ctx0" brushRef="#br1" timeOffset="98699.157">38560 14862 495 0,'0'5'1007'15,"-7"-5"250"-15,-1 4 184 0,-1-1 169 16,-5-3-110-16,5 5-619 0,-6-10-881 0,-1 5 0 16,8 0 0-16,0-3 0 0,0 3 0 0,8 0 0 15,0-4 0-15,0 4 0 0,0-5 0 16,8 5 0-16,0 0 0 0,0 0 0 0,-1 0 0 16,2 5-715-16,-2-5-933 0,10 4 56 0,-10-4 129 15,0 3 205-15,2-3 328 0,6-3 436 16</inkml:trace>
  <inkml:trace contextRef="#ctx0" brushRef="#br1" timeOffset="101684.941">7445 17400 83 0,'0'0'394'16,"0"0"100"-16,0 0 94 0,0 0 9 15,0 0-22-15,0 0-27 0,0 0-21 0,0 0-20 16,0 0-16-16,0 0-26 0,-8 0-35 15,8 0-39-15,0 0-42 0,0 0-39 0,0-5-36 16,0 5-17-16,0 0-4 0,0-4-1 16,0 0-7-16,0 4-84 0,0-5-161 15,0 5 0-15,8 0 0 0,-8-5 0 16,8 5 0-16,-1 0 0 0,9 0 0 0,0 0 0 16,-1 5 0-16,1-5 0 0,8 9 0 0,0-5 0 15,-1 5 0-15,1 4 0 0,-1 0 0 16,1 5 0-16,-9-1 0 0,8 6 0 15,-7 3 0-15,-8 1 0 0,8-1 0 0,-9 4 0 16,2 2 0-16,-1-1 0 0,-1-1 0 16,2-3 0-16,-9-1 0 0,0-4 0 15,0 0 0-15,0-4 0 0,0-4 0 0,-9-5 0 16,2-2 0-16,-1-1-735 0,-8-6-446 16,9-6-124-16,-2 3-8 0,9-10 59 0,-8-1 154 15,8-4 270-15,8 1 388 0</inkml:trace>
  <inkml:trace contextRef="#ctx0" brushRef="#br1" timeOffset="102348.199">7562 17527 144 0,'0'0'361'16,"-8"5"85"-16,8-5 63 0,0 4 0 0,-7-4-5 15,7 5 8-15,0-5 21 0,0 0 22 16,-9 0 7-16,9 3-21 0,0-3-30 15,0 0-39-15,0 0-48 0,-7 0-55 0,7-3-46 16,0 3-24-16,0 0-20 0,0 0-22 16,0 0-176-16,0-5-81 0,0 5 0 0,7-4 0 15,-7-1 0-15,9 1 0 0,6-5 0 16,-6 4 0-16,6-4 0 0,1-3 0 16,0 3 0-16,7-5 0 0,1 5 0 0,-1-3 0 15,-8 3 0-15,9 0-706 0,-1 0-412 16,-6 4-157-16,-1 1-28 0,-1 0 44 15,1 4 127-15,0 0 261 0,-1 0 404 0</inkml:trace>
  <inkml:trace contextRef="#ctx0" brushRef="#br1" timeOffset="102810.031">7899 17310 391 0,'0'0'620'0,"0"5"158"16,0-1 155-16,0 1 19 0,0-5-82 16,-7 4-107-16,7 1-101 0,0-5-103 15,0 0-106-15,0 4-87 0,0-4-56 16,0 0-39-16,0 0-25 0,0 0-229 0,7 0-17 15,-7 0 0-15,0 0 0 0,9-4 0 16,-2-1 0-16,1-4 0 0,-8 0 0 16,9-3 0-16,-2-2 0 0,0 1 0 0,-7-4 0 15,9-1 0-15,-1 0 0 0,-8 1 0 0,0 4 0 16,0-6 0-16,0 7 0 0,0-2-103 16,0 5 30-16,-8 4 27 0,8 1 22 0,-9 1 20 15,9 3 25-15,-7 3 27 0,7 1 29 16,0 6 26-16,0-1-102 0,0 3-1 15,0 2 0-15,7 4 0 0,-7 0 0 0,9-1 0 16,-1 1 0-16,8 4 0 0,-9 0 0 0,9-1 0 16,-8 2 0-16,8 4 0 0,-1-5 0 15,1 0 0-15,0 0 0 0,-1 4-62 0,1-4-672 16,-9 0-376-16,2 0-157 16,6 1-31-16,-6-6 42 0,-2 1 133 0,1 0 275 15,8-6 398-15</inkml:trace>
  <inkml:trace contextRef="#ctx0" brushRef="#br1" timeOffset="103604.841">7437 18163 104 0,'0'4'500'0,"-8"-4"143"0,8 4 137 16,-7-4 95-16,7 0-29 0,-9 6-80 15,9-6-102-15,0 0-103 0,-7 0-108 0,7 0-107 16,-8 0-94-16,8 0-53 0,0 0-23 15,0 0-1-15,-8 0 9 0,8 0 15 0,0 0 15 16,0 0 13-16,0 0-200 16,0 0-27-16,8 0 0 0,-8 0 0 0,8 0 0 15,-1-6 0-15,-7 6 0 0,16-4 0 0,-8 0 0 16,8-1 0-16,0-3 0 0,7-1 0 16,-8-5 0-16,9 1 0 0,-1 0 0 0,-6-5 0 15,6-3 0-15,1-2 0 0,-9 2 0 16,8-2 0-16,-7-4 0 0,0 5 0 0,-1 0 0 15,1 0 0-15,-8 0 0 0,1 5 0 16,-2-1 0-16,0 1 0 0,-7-1 0 16,9 4 0-16,-9 5 0 0,0 0 0 0,-9 6 0 15,9-7 0-15,0 6-42 0,-7 4-37 16,7-5-2-16,0 5-2 0,0 0-8 16,-7 0-9-16,7 0-13 0,0 5-16 0,0-5-17 15,0 4-27-15,0 1-56 0,0 0-99 16,0-2-134-16,-9 3-174 0,9-3-237 15,0 6-123-15,0-5-13 0,-8 1 73 16,8 0 135-16,0-1 190 0</inkml:trace>
  <inkml:trace contextRef="#ctx0" brushRef="#br1" timeOffset="103932.484">7571 17990 163 0,'-9'-3'642'0,"1"3"165"15,1-6 150-15,-2 6 116 0,9 0-123 0,-7-4-199 16,-1 0-169-16,8-1-134 0,0 1-120 16,-8 0-86-16,8-1-43 0,0 1-11 15,0-1-2-15,8-4 0 0,-8 5 2 16,8 4 2-16,-8-4-79 0,7 4-111 0,2 0 0 15,-2 4 0-15,1 0 0 0,1 1 0 16,6 4 0-16,-7 0 0 0,7 4 0 0,-6 1 0 16,6-2 0-16,1 7 0 0,0-6 0 15,-1 4 0-15,1 1 0 0,-9-1 0 0,9-3-691 16,-8-1-397-16,8 0-171 0,-9-4-35 16,2 0 42-16,6 0 127 0,-6-5 245 0,-2 0 379 15</inkml:trace>
  <inkml:trace contextRef="#ctx0" brushRef="#br1" timeOffset="104429.115">7830 18228 123 0,'0'0'641'0,"0"0"192"0,-9 0 169 16,9-4 116-16,-7 4-100 0,7 0-184 16,0 0-178-16,-8-3-154 0,8 3-135 15,0-6-85-15,0 3-47 0,0-2-29 0,0 5-16 16,0-9-11-16,8 4-174 0,-8 1-5 0,7-5 0 16,2 6 0-16,-2-3 0 0,1 2 0 15,0 0 0-15,0-1 0 0,-1 1 0 0,9 4 0 16,-8 0 0-16,-1 0 0 0,9 0 0 15,-8 0 0-15,1 4 0 0,-2 1 0 16,0 3 0-16,-7-2 0 0,0 6 0 0,0 1 0 16,0 6 0-16,0-3 0 0,-7 6 0 15,0 1 0-15,-2-2 0 0,9 2 0 0,-8-1 0 16,1 0 0-16,7-4 0 0,-9-1 0 16,9 1 0-16,0-5 0 0,0-4 0 15,0 1 0-15,0-6 0 0,0 4 0 0,0-8 0 16,0 4 0-16,9-4 0 0,-9 0 0 15,7-4 0-15,1-1 0 0,1 2 0 16,5-1 0-16,-5-2 0 0,6 2 0 16,1 4 0-16,0-4 0 0,-1-1 0 0,1 1 0 15,8 4 0-15,-8-5 0 0,-1 5-122 0,1 0-557 16,0 0-398-16,-1-4-173 0,9 4-40 16,-8-5 38-16,0 5 126 0,-1-4 253 0,8-5 409 15</inkml:trace>
  <inkml:trace contextRef="#ctx0" brushRef="#br1" timeOffset="109486.473">19574 16128 191 0,'-7'0'856'0,"-2"5"200"0,1-1 139 16,1 0 98-16,-2-4-67 0,2 5-328 0,7-5-275 16,7 4-151-16,2-4-104 0,15 0-355 15,-10-4-13-15,19-5 0 0,-2-9 0 16,8-3 0-16,8-7 0 0,1-7 0 0,-2-4 0 15,1-5 0-15,0 0 0 0,-8-5 0 16,1 5 0-16,-16-4 0 0,-1 3 0 16,-8 5 0-16,1 1 0 0,-16 4 0 0,0 0 0 15,-16 7 0-15,9 6 0 0,-17 5 0 16,1 3 0-16,-8 6 0 0,-2 3 0 16,2 5 0-16,0 5 0 0,-8-1 0 0,8 6 0 15,7 2 0-15,-7 6 0 0,15 4 0 0,-8 5 0 16,17-1 0-16,-2 5 0 0,9 4 0 15,0 0 0-15,9 0 0 0,6 6 0 0,1 3 0 16,0 0 0-16,8 0 0 0,-1 0 0 0,0 0 0 16,0-4 0-16,1 0 0 0,-1-5 0 15,-7-4 0-15,0-5 0 0,-1-4 0 0,1-5 0 16,1-3 0-16,-10-5 0 0,0-4 0 16,2-5 0-16,-1-10 0 0,-1-3 0 0,-7-4 0 15,9-1 0-15,-9-8 0 16,7 4 0-16,-7 0 0 0,0 0 0 0,8 0 0 0,0 4 0 15,0 4 0-15,-1 1 0 0,2 8 0 16,-2 2 0-16,9 3 0 0,-1 3 0 16,1 6 0-16,1 5 0 0,-3 4 0 15,10-6 0-15,-8 7 0 0,8-3 0 0,-1-2 0 16,1-5 0-16,-1 0 0 0,1-5 0 0,0 1 0 16,-1-10 0-16,1-3 0 0,-9-1 0 15,1-4 0-15,0-5 0 0,-9 0 0 0,1 1 0 16,0-6 0-16,-8 5 0 0,0-3 0 15,-8 3 0-15,8-4 0 0,-8 4 0 16,-8 5 0-16,9 0 0 0,-9 0 0 0,-8 4 0 16,9 4 0-16,-1 1 0 0,-8 4 0 15,8 0 0-15,-7 9 0 0,8 0 0 0,6 8 0 16,-6 1 0-16,7 0 0 0,0 3 0 16,8 2 0-16,0-2 0 0,8 2 0 15,0-2 0-15,0 2 0 0,8-5 0 0,-9-5 0 16,17 0 0-16,-8-4 0 0,8-5 0 15,-10 1 0-15,10-5 0 0,0-5 0 16,-8-3 0-16,7-1 0 0,-7-4 0 16,-1 0 0-16,-6-1 0 0,6 0 0 0,-8-2 0 15,2 2 0-15,-2 0 0 0,-7 2 0 0,8-2 0 16,-8 5 0-16,0-4 0 0,0 5 0 16,-8-1 0-16,8 4 0 0,0-4 0 0,-7 5 0 15,-2 4 0-15,9-5 0 0,-7 5 0 16,7 5 0-16,-8-1 0 0,8 5 0 15,0 0 0-15,0 4 0 0,0 0 0 0,0 6 0 16,8-3 0-16,-1 3 0 0,2-3 0 16,-2 3 0-16,1-1 0 0,8-5 0 0,0-5 0 15,-1 1 0-15,1 0 0 0,8-9 0 16,-8 0 0-16,7-9 0 0,-8 0 0 16,9-8 0-16,-8 4 0 0,0-9 0 0,-9 4 0 15,10 0 0-15,-10-3 0 0,-7 2 0 16,0 1 0-16,7 6 0 0,-14-2 0 15,7 5 0-15,0 0 0 0,0 5 0 16,-7 0 0-16,-2 4 0 0,1 4 0 0,8 5 0 16,-7 4 0-16,7 1 0 0,0 3 0 15,0 1 0-15,0 0 0 0,7 3 0 0,-7-2 0 16,17 2 0-16,-10-3 0 0,9 0 0 0,-8-5 0 16,15-4 0-16,-7-1 0 0,-1-8 0 15,1 0 0-15,8-8 0 0,-9-1 0 0,1-4 0 16,0 0 0-16,-9-5 0 0,10-4 0 15,-10 4 0-15,-7 0 0 0,7-4 0 16,-7 4 0-16,0 6 0 0,0-6 0 0,0 4 0 16,-7 1 0-16,7 0 0 0,-7 4 0 15,-2 0 0-15,1 0 0 0,8 5 0 0,-7 0 0 16,7 4 0-16,0 0 0 0,7 8 0 16,-7 1 0-16,8 5 0 0,1 3 0 0,-2 5 0 15,9 1 0-15,-1 7 0 0,1 1 0 16,0 5 0-16,-1-1 0 0,1 9 0 15,0 0 0-15,-1 0 0 0,1 0 0 0,0 0 0 16,-8 0 0-16,-1 0 0 0,2 0 0 16,-2-3 0-16,-7-6 0 0,-7 0 0 15,7-4 0-15,-16 0 0 0,8-5 0 0,-8 0 0 16,-7-3 0-16,-1-5 0 0,1-5 0 0,-1-4 0 16,-7 0 0-16,-1-5 0 0,1-8 0 15,0-1 0-15,-1-4 0 0,9-5 0 0,0-3 0 16,-1-4 0-16,8-2-237 0,9 2-564 15,7-6-320-15,0-4-138 0,7 0-22 16,17-4 50-16,-1-5 155 0,1-4 301 0</inkml:trace>
  <inkml:trace contextRef="#ctx0" brushRef="#br1" timeOffset="110034.652">21919 15678 285 0,'-7'-9'877'0,"-1"-4"194"0,0 4 141 16,-7 0 116-16,-1-5-110 0,1 7-299 16,-9-7-265-16,8 5-148 0,0 4-385 0,-8 2-121 15,10 3 0-15,-3 3 0 0,-6 7 0 16,15 8 0-16,-8 3 0 0,9 6 0 0,-2-1 0 16,9 5 0-16,0 4 0 0,9 0 0 15,6-3 0-15,1 3 0 0,7-4 0 0,1 0 0 16,0 0 0-16,7-1 0 0,1-2 0 15,-1-3 0-15,-8 1 0 0,1-3 0 16,0 4 0-16,-10-5 0 0,3 4 0 0,-10-4 0 16,-7 4 0-16,0-4 0 0,0 4 0 15,-7 2 0-15,-10-6 0 0,10 0 0 0,-17-5 0 16,8 1 0-16,-7 0 0 0,8-9 0 0,-9-1 0 16,1 2 0-16,7-7 0 0,1 2 0 15,-1-5 0-15,8 4 0 0,-1-4 0 16,9 0 0-16,0 0 0 0,0 5 0 0,9-1 0 15,-1 1 0-15,8-1 0 0,-9 4 0 16,17 1 0-16,-8 5 0 0,6 0 0 0,-6 2 0 16,8 7 0-16,-1 3 0 0,-6 1 0 15,6 4 0-15,-8-1 0 0,1 6 0 0,0-1 0 16,-1 1 0-16,1-1 0 0,-8 0 0 0,0-4 0 16,0 4 0-16,-8-3 0 0,7-2 0 0,-7-3 0 15,0-1 0-15,9-4 0 0,-9 0 0 0,0 0 0 16,-9-9 0-16,9 1 0 0,0-1 0 15,0-8 0-15,-7-1 0 0,7-4 0 0,-8 0 0 16,8-4 0-16,0-6 0 0,0 2 0 16,0 0 0-16,0-6 0 0,0 1-54 0,0-4-1256 15,8-2-116-15,-8-7 6 0,16-5 80 16,-9-4 153-16,10-6 286 0,-3-7 423 0</inkml:trace>
  <inkml:trace contextRef="#ctx0" brushRef="#br1" timeOffset="110393.691">22454 15894 503 0,'-16'-17'952'15,"8"-1"184"-15,-8 5 146 0,9 0 124 16,-9 0-206-16,0 4-301 0,8 0-210 16,-8-1-565-16,1 7-124 0,6 3 0 0,-6 3 0 15,-1 2 0-15,9 4 0 0,-2 5 0 16,2 7 0-16,-1 2 0 0,0 3 0 0,0 5 0 15,8 0 0-15,0 8 0 0,8-4 0 0,0 6 0 16,7-3 0-16,1 3 0 0,0-6 0 16,8 0 0-16,-9-8 0 0,9-1 0 0,-1-8 0 15,1-5 0-15,8-4 0 0,-17-9 0 0,8-4 0 16,1-9 0-16,-8-5 0 0,-9-5 0 16,10-3 0-16,-10-5 0 0,-7-4 0 15,0 0 0-15,0-5 0 0,-7 1 0 0,-10 4 0 16,10-2 0-16,-17 2 0 0,8 0 0 0,-7 9 0 15,8-1 0-15,-9 4 0 0,8 11 0 16,0-1 0-16,1 8 0 0,7 10 0 16,0-1-991-16,1 10-423 0,7-1-13 15,0 9 69-15,7-5 127 0,1 5 246 0,8 0 397 16</inkml:trace>
  <inkml:trace contextRef="#ctx0" brushRef="#br1" timeOffset="110790.028">22791 16234 54 0,'-8'17'716'0,"0"1"245"16,1 0 170-16,-2 0 126 0,9-5-7 0,-7 5-219 16,7-5-237-16,0-5-187 0,0 6-217 15,0-5-390-15,7 0 0 0,-7-5 0 16,9 0 0-16,-2 0 0 0,-7-4 0 0,8 0 0 15,8-8 0-15,-9-1 0 0,2-4 0 16,-2-5 0-16,9 1 0 0,-8-5 0 16,-1-5 0-16,2 4 0 0,-9-2 0 0,0-3 0 15,0 7 0-15,0-1 0 0,-9 0 0 0,9 9 0 16,-7-1 0-16,-1 6 0 0,8-1 0 16,-8 9 0-16,0 3 0 0,8 7 0 15,0-1 0-15,0 8 0 0,0 1 0 0,0-1 0 16,8 6 0-16,0-2 0 0,0 2 0 0,-1 3 0 15,2-3 0-15,-2 3 0 0,8-4 0 16,-6 4 0-16,6 1 0 0,-6-5 0 16,5 0 0-16,3-5 0 0,-10-3 0 0,2 0 0 15,-2-1-1007-15,-7-10-452 0,0 2-12 16,0-5 82-16,0-5 142 0,0-7 269 16,0-6 458-16</inkml:trace>
  <inkml:trace contextRef="#ctx0" brushRef="#br1" timeOffset="111192.759">22202 15638 437 0,'-23'0'901'16,"8"5"179"-16,-1 4 136 0,-1-5 104 0,10 1-201 15,-9-1-296-15,8 0-237 0,8-4-136 16,-7 5-191-16,7-5-259 0,0 4 0 0,7-4 0 15,-7 4 0-15,8-8 0 0,8 4 0 16,-9-4 0-16,10-1 0 0,-10 1 0 16,9-5 0-16,0 0 0 0,-1-4 0 0,1 0 0 15,-1 0 0-15,1-1 0 0,0 0 0 16,-8 2 0-16,8-2 0 0,-9 5 0 0,1 0 0 16,0 6 0-16,0-7 0 0,-8 6 0 15,7 0 0-15,-7 4 0 0,9-5 0 16,-9 5 0-16,8 5 0 0,-1-5 0 0,2 8 0 15,-2-3 0-15,9 3 0 0,-8 6 0 16,8-1 0-16,7 1 0 0,-8-2 0 16,9 2 0-16,-1 4 0 0,10-5 0 0,-2 5 0 15,-8-5 0-15,16 4 0 0,-7-3 0 16,6-1 0-16,-5 0 0 0,-2 0-316 0,8 5-998 16,-8-4-110-16,0-1 12 0,0 4 90 15,2-3 179-15,5-1 333 0,2 0 379 16</inkml:trace>
  <inkml:trace contextRef="#ctx0" brushRef="#br1" timeOffset="111492.959">23473 16075 429 0,'-7'14'933'0,"-2"-10"217"0,9 5 172 15,-7-6 148-15,-1 3-148 0,8-2-259 0,0 0-561 16,-8 1-502-16,8-5 0 0,0 0 0 16,8 0 0-16,-8 0 0 0,8 0 0 15,8 0 0-15,-1-5 0 0,1 1 0 0,8 4 0 16,-1-4 0-16,1-2 0 0,-1 6 0 16,8-3 0-16,-7 3 0 0,7 0 0 0,-8 3 0 0,1-3 0 15,-1 6 0-15,1-2 0 0,-8 0 0 16,0 5 0-16,-8 0-292 0,-1 0-1066 15,-7 4-76-15,0 0 46 0,0 0 102 0,-7 1 188 16,-1 3 279-16,0-4 358 0</inkml:trace>
  <inkml:trace contextRef="#ctx0" brushRef="#br1" timeOffset="111662.503">23615 16309 630 0,'-32'9'1048'0,"9"-5"198"0,0 1 168 16,7-5 143-16,-8 4-241 0,17-4-377 0,-2 0-898 15,1 0-41-15,8 0 0 0,0 0 0 16,8-4 0-16,1 4 0 0,-2-5 0 0,9 5 0 15,-1-4 0-15,9 8 0 0,-8-4 0 16,7 0 0-16,1 5 0 0,-1-5 0 16,1 0 0-16,7 0 0 0,-8-5-623 0,1 1-796 15,-8 4-68-15,8-4 48 0,-9-1 126 16,8 1 257-16,1-1 436 0</inkml:trace>
  <inkml:trace contextRef="#ctx0" brushRef="#br1" timeOffset="112293.876">24674 15770 58 0,'7'0'729'0,"-7"0"235"15,0 0 158-15,0-3 123 0,-7 3-8 16,-2 0-224-16,2-5-251 0,-1 5-182 0,-8 0-115 16,9-5-449-16,-9 5-16 0,0 0 0 0,-7 0 0 15,0 0 0-15,-1 5 0 0,1 3 0 16,-1-2 0-16,-8 7 0 0,8-5 0 0,1 6 0 15,-1 8 0-15,1 0 0 0,8 4 0 16,-2 5 0-16,10 0 0 0,-2 4 0 16,9 4 0-16,9 2 0 0,-2-6 0 0,10 0 0 15,6 0 0-15,1-4 0 0,-1-9 0 16,8 1 0-16,0-11 0 0,2-2 0 0,-2-10 0 16,0-6 0-16,0-6 0 0,-8-2 0 0,1-8 0 15,-1 0 0-15,-14-4 0 0,6-5 0 0,-6 5 0 16,-9-6 0-16,0 2 0 0,0 0 0 15,-9-2 0-15,1 1 0 0,1 0 0 0,-9 5 0 16,8-5 0-16,-8 5 0 0,0 4 0 16,9 0 0-16,-9 0 0 0,8 3 0 0,1 10 0 15,-1 5-450-15,-8 4-505 0,9 4-236 16,7 5-69-16,-9 5 21 0,9 4 87 0,9 4 183 16,-2-4 293-16</inkml:trace>
  <inkml:trace contextRef="#ctx0" brushRef="#br1" timeOffset="112692.804">24964 16216 675 0,'-8'9'1049'0,"0"-5"168"16,-8 1 146-16,9-5 108 0,-1-5-294 0,1 1-383 16,7-5-349-16,0 0-445 0,7 1 0 15,1-6 0-15,-1 1 0 0,9 0 0 16,0 4 0-16,-8-4 0 0,8 4 0 0,-1 5 0 15,1-1 0-15,-9 5 0 0,9 5 0 16,-8 4 0-16,0-1 0 0,0 6 0 0,-1 7 0 16,-7-3 0-16,9 8 0 0,-18 2 0 0,9-2 0 15,-7 0 0-15,-1 1 0 0,0-1 0 16,0-4 0-16,1-4 0 0,-2-1 0 16,2-3 0-16,-1-5 0 0,0 0 0 0,8-6 0 15,-8 3 0-15,8-6 0 0,-7 0 0 0,7 0 0 16,7-6 0-16,-7 3 0 0,8-2 0 15,0 1 0-15,0-5 0 0,8 4 0 0,-1 1 0 16,1-4 0-16,0 2 0 0,-1 2 0 16,8 0 0-16,-6 0 0 0,6-1 0 15,1 1 0-15,-8 4 0 0,7 0 0 0,-8-5 0 16,9 5 0-16,-8-4 0 0,-1-1 0 0,1 1-680 16,-9-5-591-16,2 0-94 0,-1 1 15 15,-1-6 88-15,-7 1 181 0,0-4 307 0</inkml:trace>
  <inkml:trace contextRef="#ctx0" brushRef="#br1" timeOffset="113150.67">24289 15612 258 0,'-23'-4'744'0,"7"-1"209"0,1 1 152 16,6-1 112-16,-6 5-142 0,7-5-206 16,0 5-178-16,8 0-143 0,-7 0-86 15,7 5-193-15,7-5-269 0,-7 5 0 0,8-1 0 16,0 5 0-16,7-9 0 0,1 5 0 16,-1-5 0-16,1 0 0 0,8 0 0 0,-1-5 0 15,1 1 0-15,0-5 0 0,7-1 0 0,-8-2 0 16,1-2 0-16,-1 1 0 0,-7-1 0 15,8 1 0-15,-8 0 0 0,-8 1 0 0,8 2 0 16,-9 1 0-16,-7 1 0 0,8 3 0 16,-8 1 0-16,0-1 0 0,0 1 0 0,8 4 0 15,-8-5 0-15,0 5 0 0,0 5 0 16,8-1 0-16,-8 5 0 0,0 0 0 0,7 0 0 16,1 5 0-16,8 3 0 0,-9-4 0 0,9 4 0 15,0 1 0-15,8-1 0 0,-9-3 0 16,17 4 0-16,-8-6 0 0,7-2 0 0,0-1 0 15,8 0 0-15,-8 0 0 0,9-5 0 16,-9 0 0-16,0 1 0 0,1-1-257 0,-1 0-1139 16,-7 5-78-16,-1-4 35 0,1 3 109 15,0 1 205-15,-8 0 357 0</inkml:trace>
  <inkml:trace contextRef="#ctx0" brushRef="#br1" timeOffset="114061.111">22037 17002 349 0,'0'-4'561'0,"0"4"118"0,9-5 107 0,-9 1 5 15,7 4-52-15,-7-5-84 0,8 5-82 0,0-4-81 16,-8 4-73-16,8 0-87 16,-8 0-78-16,7 0-41 0,2 4-19 0,-9 1-8 15,7-1-8-15,-7 5-5 0,0 0-7 16,8 4-5-16,-8 0-11 0,0 5-11 0,0 5-138 16,0-2-1-16,0 2 0 0,9-2 0 0,-9 2 0 15,0 3 0-15,0 0 0 0,7 1 0 16,-7-1 0-16,0 1 0 0,7-1 0 15,-7-3 0-15,9-2 0 0,-9 2 0 0,8-2 0 16,-8-3 0-16,7 0 0 0,2-1 0 16,-2-3 0-16,1-1 0 0,0-5 0 0,7 1 0 15,-7-4 0-15,8-5 0 0,0 0 0 16,-1 0-84-16,1-5-643 0,-9-4-364 16,9 1-155-16,-8-5-33 0,8-5 37 0,8 1 122 15,-8-6 247-15,7-3 405 0</inkml:trace>
  <inkml:trace contextRef="#ctx0" brushRef="#br1" timeOffset="114343.911">22681 16976 585 0,'-16'-6'945'0,"8"-1"165"0,-8 2 126 15,9-4 109-15,-9 5-264 0,8-6-270 0,1 7-176 16,-2-3-192-16,2 3-443 0,7-1 0 15,-8 4 0-15,8 0 0 0,0 4 0 16,0-1 0-16,0 11 0 0,0 0 0 0,8 8 0 16,-1 0 0-16,-7 4 0 0,9 5 0 15,-2 4 0-15,1 0 0 0,-8 0 0 0,8 2 0 16,0-2 0-16,-1 0 0 0,2-4 0 16,-2-5 0-16,1 0 0 0,0-4 0 0,0-3 0 15,-1-6 0-15,2-9-131 0,-2 0-1080 16,1-12-147-16,1-5-6 0,-2-10 69 15,9-3 138-15,-8-6 242 0,8-3 339 0</inkml:trace>
  <inkml:trace contextRef="#ctx0" brushRef="#br1" timeOffset="114547.368">22917 16963 502 0,'7'-23'909'16,"0"9"188"-16,2 2 138 0,-9-2 94 0,8 5-225 16,-8 0-266-16,7 5-220 0,-7 1-137 15,9 3-403-15,-9 0-78 0,7 7 0 16,1 2 0-16,0 5 0 0,0 4 0 0,-1 4 0 15,2 0 0-15,-2 9 0 0,1-1 0 16,0 6 0-16,7-1 0 0,-6 0 0 0,-2-3 0 16,1 3 0-16,0-4 0 0,0-1 0 15,-1-3 0-15,-7-1-360 0,9-4-788 16,-9 1-170-16,0-6-27 0,-9-3 58 0,9-5 141 16,-7-1 246-16,-9-8 358 0</inkml:trace>
  <inkml:trace contextRef="#ctx0" brushRef="#br1" timeOffset="114742.847">22815 17319 195 0,'-40'-13'750'0,"0"-4"212"16,2 3 146-16,6 1 107 0,1 5-108 16,7-6-236-16,8 1-226 0,1 0-171 15,6 0-101-15,2 0-70 0,14-6-115 16,2 7-188-16,-1-2 0 0,8 5 0 0,7 0 0 16,1 0 0-16,-1 6 0 0,1-2 0 15,7 5 0-15,9 5 0 0,-9-5 0 0,8 3 0 16,0 6 0-16,1-5 0 0,-2 6 0 15,9-6-403-15,-7 1-629 0,-1-5-229 0,9 0-59 16,-10-5 41-16,2-9 120 0,-2 1 239 16,2 1 317-16</inkml:trace>
  <inkml:trace contextRef="#ctx0" brushRef="#br1" timeOffset="115142.097">23442 16923 543 0,'-8'-9'1001'0,"-7"5"187"15,-1-1 153-15,0 0 126 0,1 1-212 16,6 4-363-16,-6 4-388 0,6 1-504 0,2 0 0 15,7 8 0-15,0 4 0 0,0 6 0 16,0-2 0-16,0 10 0 0,0 5 0 0,7-1 0 16,-7 4 0-16,0 5 0 15,0-3 0-15,0 3 0 0,0-9 0 0,0 0 0 16,0-3 0-16,0-6 0 0,0-4 0 0,0-9 0 16,0-4 0-16,0-14 0 0,-7-4 0 15,7-8 0-15,0-10 0 0,0-4 0 0,0-4 0 16,0-5 0-16,0 1 0 0,0-6 0 15,0 1 0-15,7 4 0 0,2 5 0 16,-1 4 0-16,-1 1 0 0,2 2 0 0,-2 12 0 16,9 2 0-16,-8 0 0 0,8 11 0 15,-9 3 0-15,9 3 0 0,-1 11 0 0,1-5 0 16,1 9 0-16,-10-1 0 0,9 6 0 16,-1 4 0-16,1-6 0 0,0 5 0 0,-1 1 0 15,1-1 0-15,8 0 0 0,-9 2 0 16,1-6 0-16,0 0 0 0,-1 0 0 15,1-1 0-15,-9 2 0 0,9-6 0 0,-8 1 0 16,1-1-27-16,-9 1-864 0,0 1-228 16,-9-6-135-16,9-1-14 0,-8-7 68 15,1-1 161-15,-9-4 238 0,8 0 304 16</inkml:trace>
  <inkml:trace contextRef="#ctx0" brushRef="#br1" timeOffset="115331.415">23457 17368 191 0,'-38'-12'730'0,"-2"3"217"0,9-1 155 16,-1-3 121-16,1 8-92 0,7-4-191 0,8 5-199 15,1 0-165-15,8-5-105 0,-2 5-332 16,9-1-139-16,0 1 0 0,9-5 0 0,6 5 0 16,1-5 0-16,7 0 0 0,1 5 0 15,0-1 0-15,7 1 0 0,0 0 0 0,8-1 0 16,1 5 0-16,-9 5 0 0,9-5 0 16,6 4 0-16,-7-4-211 0,1 4-875 15,7-4-210-15,-9 0-43 0,10-4 46 0,-1 0 129 16,9-1 219-16,-11 1 324 0</inkml:trace>
  <inkml:trace contextRef="#ctx0" brushRef="#br1" timeOffset="115765.253">24415 17192 59 0,'-8'5'806'0,"-8"-1"227"0,0-4 155 15,1 0 129-15,-1 0 24 0,0 0-292 16,8-4-304-16,1-1-176 0,7 5-485 15,-9-4-84-15,18-1 0 0,-9 0 0 0,7 1 0 16,1 4 0-16,8-5 0 0,0 5 0 0,-1 0 0 16,1 5 0-16,0-5 0 0,8 4 0 15,-1 1 0-15,1 0 0 0,0 4 0 0,-1-5 0 16,-8 5 0-16,9-5 0 0,-8 5 0 16,-1 0 0-16,1-1 0 0,-9 1-149 15,-7 4-741-15,0-4-101 0,0 4-106 0,-7-4-57 16,-1 4 34-16,-8-4 117 0,1 4 177 15,-1-4 215-15,-7 1 313 0,-1-1 389 16,0-2 348-16,1-2 328 0,-1-1 251 0,1 1 183 16,-8 0 56-16,15-5-86 0,-8 0-145 15,0 0-184-15,17 0-515 0,-9 0-327 0,8 0 0 16,0-5 0-16,8 0 0 0,0 1 0 16,8-1 0-16,0 2 0 0,8-7 0 0,-1 10 0 15,1-3 0-15,0 3 0 0,8 0 0 16,-9 0 0-16,8 0 0 0,1 3 0 0,-1 7 0 0,10-7 0 15,-10 6 0-15,1-4 0 0,7 5 0 16,-8-6 0-16,1 0 0 0,-1-4-1301 16,8 0-206-16,0-4 39 0,2-10 111 0,-2 0 189 15,8 1 297-15,0-9 408 0</inkml:trace>
  <inkml:trace contextRef="#ctx0" brushRef="#br1" timeOffset="116044.508">25207 16935 208 0,'-16'-12'727'16,"9"-6"209"-16,-1 4 157 0,0 1 121 15,0 0-101-15,1 0-191 0,7-1-163 16,0 6-126-16,0-1-69 0,0 5-542 0,7-1-22 16,-7 5 0-16,0 5 0 0,8 3 0 15,-8 1 0-15,8 9 0 0,-8-1 0 0,8 10 0 16,-8 0 0-16,7 4 0 0,-7-1 0 15,9 10 0-15,-9-5 0 0,7 5 0 0,-7 0 0 16,8-5 0-16,-8-5 0 0,8 2 0 16,0-6 0-16,-1-4 0 0,2 0 0 0,-2-9 0 15,1-4 0-15,1-4-1263 0,-2-14-256 16,0-5 54-16,1-3 118 0,8-9 185 0,0-5 283 16,-8-1 399-16</inkml:trace>
  <inkml:trace contextRef="#ctx0" brushRef="#br1" timeOffset="116250.954">25403 16926 203 0,'0'-21'842'0,"8"4"227"0,-8-6 162 16,0 5 125-16,0 5-62 0,0 0-280 16,0 0-286-16,0 8-274 0,0 1-454 0,8 0 0 15,-8 8 0-15,8 5 0 0,-1 4 0 16,2 0 0-16,-2 5 0 0,-7 8 0 16,17-4 0-16,-10 10 0 0,0-6 0 0,2 5 0 15,6 4 0-15,1-4 0 0,-8 0 0 0,8-1 0 16,-9-3 0-16,2 4 0 0,6-8 0 15,-7 3 0-15,-8-4 0 0,8 0-828 0,-8-5-385 16,0-3-103-16,-8-6 18 0,8 1 87 16,-8 0 174-16,0-5 254 0,-8-4 326 0</inkml:trace>
  <inkml:trace contextRef="#ctx0" brushRef="#br1" timeOffset="116445.511">25356 17275 105 0,'-31'-13'760'0,"-1"0"234"0,1 0 165 15,0 0 133-15,7 4-22 0,8-4-229 16,-7 0-270-16,15 3-189 0,-8-2-365 0,9-1-217 15,7 3 0-15,0-4 0 0,7 1 0 16,2 5 0-16,-2-1 0 0,17 0 0 16,-8 5 0-16,7-4 0 0,1 8 0 0,0 0 0 15,-2 0 0-15,10 0 0 0,-1 3 0 16,0 2 0-16,1-5 0 0,-8 4 0 16,7 0-498-16,-7 1-783 0,-1-5-105 0,1 0 19 15,-1-9 94-15,8 5 162 0,-7-10 294 0,7 1 383 16</inkml:trace>
  <inkml:trace contextRef="#ctx0" brushRef="#br1" timeOffset="117082.901">25764 16843 517 0,'-7'-9'953'0,"-9"5"172"16,8-1 136-16,-1 1 105 0,2 4-242 16,0-4-328-16,7 4-226 0,0 0-125 15,0 4-411-15,7 5-34 0,0-1 0 0,2 10 0 16,-1 4 0-16,-1 0 0 0,2 10 0 15,-2-1 0-15,1 4 0 0,0 1 0 0,0 2 0 16,-1-2 0-16,2-1 0 0,6 0 0 16,-7-3 0-16,0-6 0 0,-1-4 0 15,2 0 0-15,-9-9 0 0,7-4 0 0,1-5 0 16,-8-4 0-16,0-4 0 0,9-5 0 0,-18-4 0 16,9-9 0-16,-8 0 0 0,8 0 0 15,-7-9 0-15,-2 1 0 0,2-7 0 0,-1 7 0 16,0-5 0-16,0-1 0 0,1 5 0 15,7 1 0-15,0-1 0 0,0 8 0 16,0-2 0-16,7 6 0 0,1 1 0 0,0 1 0 16,0 8 0-16,-1 0 0 0,2 5 0 15,-2 0 0-15,1 4 0 0,8 4 0 0,-9 0 0 16,10 5 0-16,-10 0 0 0,2 0 0 16,-2 8 0-16,9-3 0 0,-16 7 0 0,8 2 0 15,-8-2 0-15,0 2 0 0,0-2 0 16,0 2 0-16,0-1 0 0,0-3 0 15,-8-7 0-15,8-3 0 0,-8 0 0 0,8-1 0 16,0-8 0-16,0 0 0 0,0-8-15 16,0 3-28-16,8-3 16 0,-8-1 11 15,8 1 8-15,7-2 7 0,-7 1 7 0,0 1 20 16,8 3 29-16,-1 1-32 0,1 4-23 16,0 0 0-16,-1 0 0 0,1 4 0 0,0 1 0 15,-1 3 0-15,1 1 0 0,0 1 0 16,-1-2 0-16,1 5 0 0,-8 4 0 0,0 1 0 15,0 0 0-15,-8-1 0 0,0 1 0 16,0 5 0-16,-8-6 0 0,0 4 0 0,-7-2 0 16,-1-2 0-16,0 5 0 0,-8-4 0 15,0-5 0-15,-7 0 0 0,8 5 0 16,-1-9 0-16,-7 0 0 0,8-4 0 0,-8-5 0 16,7 0 0-16,1 0-311 0,6-5-408 15,-6 0-186-15,7 1-212 0,1-5-69 0,6-5 21 16,2 6 110-16,7-5 182 0,0-1 251 15</inkml:trace>
  <inkml:trace contextRef="#ctx0" brushRef="#br1" timeOffset="120493.632">19975 18177 240 0,'-9'-10'780'0,"1"1"202"16,-8 1 135-16,9-6 113 0,-9 1-97 0,8 0-225 15,-8 4-192-15,1-4-124 0,7 3-99 16,0 1-493-16,1 6 0 0,-2-1 0 0,9 4 0 16,0 0 0-16,9 0 0 15,-2 7 0-15,9 2 0 0,8 5 0 0,-1 4 0 16,8 4 0-16,0 0 0 0,9 9 0 16,0-1 0-16,-2 2 0 0,9 3 0 0,-7 0 0 15,7 5 0-15,-8 0 0 0,0-5 0 0,1 0 0 16,-1 1 0-16,0-5 0 0,-8-10 0 15,0 2-158-15,1-10-1059 0,-8-5-142 0,0-12-8 16,-1-4 66-16,-8-10 133 0,1-8 249 16,0-11 370-16</inkml:trace>
  <inkml:trace contextRef="#ctx0" brushRef="#br1" timeOffset="120665.934">20633 18259 697 0,'-16'-38'1024'0,"1"2"182"0,-8 1 157 0,-1 8 137 16,0 5-267-16,1-1-319 0,-1 11-660 15,1 3-254-15,-1 5 0 0,1 8 0 16,7 1 0-16,1 8 0 0,-9 9 0 0,8 0 0 15,0 9 0-15,1 4 0 0,-9 4 0 16,8 2 0-16,-7 3 0 0,-1 4 0 16,1-4 0-16,-1 4 0 0,0-3 0 0,1-1 0 15,-1-4-88-15,1-10-810 0,8 2-287 16,6-11-100-16,2-7 3 0,7-10 66 0,0-4 173 16,16-13 264-16</inkml:trace>
  <inkml:trace contextRef="#ctx0" brushRef="#br1" timeOffset="121074.251">20744 18449 473 0,'7'13'942'0,"-7"-8"178"0,0 4 136 16,7-4 105-16,-7-1-209 0,0 1-337 16,0-5-252-16,0 0-145 0,9 4-327 0,-9-4-91 15,15 0 0-15,-6-4 0 0,6 4 0 16,1-9 0-16,-1 4 0 0,8-9 0 15,1 7 0-15,-1-12 0 0,1 1 0 0,-1 1 0 16,1-10 0-16,0 6 0 0,-1-1 0 16,-7 0 0-16,0-5 0 0,-8 10 0 0,-1-6 0 15,-7 9 0-15,0-2 0 0,-7 6 0 16,-9 1 0-16,1 1 0 0,-9 0 0 16,1 2 0-16,-10 2 0 0,10 0 0 0,-8 4 0 15,7-5 0-15,-7 10 0 0,8-1 0 16,7 0 0-16,1 10 0 0,-1-1 0 0,8 4 0 15,-1 5 0-15,9 0 0 0,0 6 0 16,17-2 0-16,-10 1 0 0,9-1 0 0,8 5 0 16,-1-5 0-16,1 0 0 0,-1 1 0 15,8 0 0-15,0-5 0 0,2-4 0 16,5-6 0-16,-6-3 0 0,-1-9 0 0,9 0 0 16,-9-9-745-16,-7-8-430 0,7-5-128 15,0-4-4-15,-8-9 66 0,1-6 163 0,-8-7 261 16,0 4 352-16</inkml:trace>
  <inkml:trace contextRef="#ctx0" brushRef="#br1" timeOffset="121409.355">21324 17995 344 0,'-16'-35'853'0,"0"-1"199"16,-8 6 143-16,1 3 107 0,8 5-168 15,-1 5-268-15,-1 8-251 0,3 4-151 0,5 5-99 16,9 5-364-16,0 8-1 0,0 9 0 16,0 4 0-16,9 5 0 0,-2 4 0 0,0 9 0 15,10 5 0-15,-1 4 0 0,-1 0 0 16,8 4 0-16,-7 0 0 0,8-3 0 15,-8-1 0-15,8-5 0 0,-1-3 0 0,-8-10 0 16,1-4 0-16,0-5 0 0,-8-8 0 16,-1-5 0-16,2-4 0 0,-9-9 0 0,-9-9 0 15,2-4 0-15,-9-5 0 0,8-8 0 16,-8 0 0-16,1-6 0 0,-1 1 0 16,9 0 0-16,-10 0 0 0,10 5 0 0,7 4 0 15,0-1 0-15,0 7 0 0,7 1 0 16,1 8 0-16,8 1 0 0,8 6 0 0,-8 6 0 15,7-3 0-15,1 6 0 0,-1 1 0 16,1-1 0-16,0 4 0 0,-10-5 0 16,10 6 0-16,0-5-27 0,-8-1-893 0,-9 1-290 15,1-9-96-15,0 4 9 0,0-8 74 16,-8-5 180-16,0 1 277 0</inkml:trace>
  <inkml:trace contextRef="#ctx0" brushRef="#br1" timeOffset="121573.915">21300 17885 762 0,'-55'-44'1021'0,"0"-1"154"0,0 5 131 16,8 5 85-16,8 4-361 0,8 5-323 0,0 8-194 16,7 4-227-16,8 2-286 0,0 8 0 15,1 13 0-15,6 4 0 0,9 4 0 0,0 14 0 16,0 4 0-16,9 5 0 0,-2 4-519 16,1 5-557-16,1-1-217 0,5 1-62 15,10-5 38-15,0 0 123 0,-1-8 300 0,17-5 420 16</inkml:trace>
  <inkml:trace contextRef="#ctx0" brushRef="#br1" timeOffset="122198.815">22257 18119 59 0,'-15'-9'826'15,"6"5"221"-15,2-5 157 0,-9 0 140 0,8 4 51 16,-7 0-338-16,7 2-303 0,0 3-249 16,1 3-505-16,-2 7 0 0,2 8 0 0,-1 3 0 15,-1 6 0-15,9 4 0 0,-7 5 0 16,7 2 0-16,-7 6 0 0,7 1 0 16,0 4 0-16,-9-5 0 0,9-4 0 0,0-5 0 15,0-4 0-15,0-5 0 0,0-4 0 16,0-9 0-16,0-4 0 0,0-9 0 0,9-9 0 15,-9-4 0-15,0-9 0 0,0-8 0 16,0-2 0-16,0-8 0 0,0 1 0 0,0-5 0 16,0 0 0-16,7 0 0 0,-7 3 0 15,0 3 0-15,7 2 0 0,2 1 0 16,-1 8 0-16,-8 5 0 0,16 4 0 0,-9 10 0 16,9 2 0-16,-8 12 0 0,7-3 0 15,1 16 0-15,7-2 0 0,-7 10 0 0,8-1 0 16,-1 5 0-16,9-1 0 0,-9 7 0 15,1-2 0-15,7 0 0 0,1 0 0 0,-1 0 0 16,-8 1 0-16,8-10 0 0,-7 6 0 16,0-11 0-16,-8 2 0 0,-1-6 0 0,1-4 0 15,-9-4 0-15,-7 0 0 0,0-5 0 16,0 0 0-16,-15-4 0 0,-1 0 0 16,-7 0 0-16,-1-4 0 0,-7 4 0 0,-9 0 0 15,9 0 0-15,-16-4 0 0,8 4 0 16,0 0 0-16,-1-4 0 0,1 4 0 0,0 0 0 15,8 0 0-15,8 0 0 0,-1 0 0 16,8 4 0-16,0-4 0 0,8 0 0 16,1 0 0-16,-2 4 0 0,9-4 0 15,0 4 0-15,9-4 0 0,-2 5 0 0,10-1 0 16,-10 1 0-16,17-5 0 0,-8 4 0 16,7-4 0-16,-8 5-434 0,9-5-440 0,-1-5-282 15,1 1-103-15,-1-1-4 0,8-8 71 16,2 0 187-16,-2-5 313 0</inkml:trace>
  <inkml:trace contextRef="#ctx0" brushRef="#br1" timeOffset="122613.215">23160 18237 101 0,'-8'-13'632'0,"-1"-4"184"0,-5 3 175 0,5 6 121 16,-6-6-79-16,6 6-189 0,-6-5-168 16,-1 4-131-16,0 4-125 0,1 1-75 0,-8-1-39 15,7 5-17-15,-8 0-208 0,8 5-81 16,-8-1 0-16,1 5 0 0,8 4 0 16,-9 6 0-16,8-3 0 0,1 6 0 0,-1 5 0 15,9-1 0-15,-2 6 0 0,2-6 0 16,7 5 0-16,7-5 0 0,2 5 0 0,6-4 0 15,1-1 0-15,0-3 0 0,6-2 0 0,11-7 0 16,-10-1 0-16,8-4 0 0,0-9 0 16,1 0 0-16,-8-9 0 0,7-4 0 0,-8-6 0 15,1-2 0-15,-8-5 0 0,-1 3 0 16,1-3 0-16,-16-5 0 0,8 5 0 0,-8-5 0 16,-8 5 0-16,1-5 0 0,-2 3 0 0,-6 3 0 15,-1 2 0-15,0-3 0 0,1 8 0 16,-1 0 0-16,0 5 0 0,1 5-337 0,6 3-785 15,-6 1-169-15,15 4-32 0,0 0 44 16,0 4 119-16,8-4 231 0,8 5 359 16</inkml:trace>
  <inkml:trace contextRef="#ctx0" brushRef="#br1" timeOffset="123045.065">23442 18031 477 0,'0'0'916'0,"0"-6"195"15,0-1 140-15,0 1 107 0,0-2-228 16,-8 3-264-16,8 1-233 0,0-1-184 0,0 5-449 16,0 0 0-16,0 9 0 0,-8 0 0 15,8 8 0-15,-7 11 0 0,7-3 0 0,-9 7 0 16,2 8 0-16,7-1 0 0,-8 0 0 16,0 1 0-16,8 5 0 0,-8-5 0 0,8-1 0 15,0-8 0-15,0 1 0 0,0-11 0 16,0-3 0-16,0-6 0 0,8-2 0 0,-8-15 0 15,8 0 0-15,-8-7 0 0,8-11 0 16,-8-3 0-16,0-5 0 0,7 0 0 16,-7-8 0-16,0-2 0 0,9 3 0 0,-9-6 0 15,0 3 0-15,7 6 0 0,-7 4 0 16,8 0 0-16,0 5 0 0,0 3 0 0,-8 7 0 16,7 6 0-16,9 1 0 0,-8 5 0 15,8 8 0-15,-9 5 0 0,10 1 0 0,-10 6 0 16,9 7 0-16,0 3 0 0,-1 5 0 15,9 0 0-15,-8 1 0 0,7 3 0 0,1 4 0 16,-1-3 0-16,-8-1 0 0,9-4 0 0,-1-1 0 16,1 1 0-16,-8-4 0 0,0-6 0 15,-1 7 0-15,-6-12-16 0,-2 7-1146 0,-7-9-181 16,0-2-25-16,-7-7 54 0,-2-1 131 16,2-8 232-16,-1-1 331 0</inkml:trace>
  <inkml:trace contextRef="#ctx0" brushRef="#br1" timeOffset="123223.583">23599 18445 422 0,'-39'-18'936'15,"0"1"202"-15,8-1 148 0,-2 0 123 0,2 10-162 16,8-5-324-16,7 4-280 0,1 0-456 16,6 5-187-16,2-5 0 0,7 4 0 15,7 1 0-15,9-6 0 0,0 10 0 0,-1-3 0 16,9 3 0-16,8 3 0 0,-8 3 0 16,7-2 0-16,8 5 0 0,-8 0 0 15,8 0 0-15,0-1 0 0,1-3-140 0,-9 3-914 16,16-8-239-16,-7 0-65 0,7-4 40 15,-1-9 120-15,1 0 240 0,-7-1 330 0</inkml:trace>
  <inkml:trace contextRef="#ctx0" brushRef="#br1" timeOffset="123489.924">24289 18136 461 0,'0'-9'909'0,"-8"1"188"0,0-1 129 16,1 0 100-16,-9 0-223 0,1-5-276 0,-1 5-232 15,0 2-147-15,-8-2-249 0,1-1-199 16,-1 6 0-16,0-4 0 0,1 8 0 0,-1 0 0 15,9 8 0-15,-8 1 0 0,-1 9 0 16,8 4 0-16,0 0 0 0,1 4 0 16,6 5 0-16,2 4 0 0,7-4 0 0,0 4 0 15,0-3 0-15,7 3 0 0,10-4 0 16,-1-5 0-16,-1 0 0 0,8 1 0 0,1-5 0 16,-1-4 0-16,10 0 0 0,-10-10 0 15,8 1 0-15,0 0 0 0,1-9 0 0,-8 0 0 16,7 0 0-16,-8-4 0 0,1 4 0 0,0-5 0 15,-9 5-1502-15,1-4-69 0,0-1 76 16,-9 0 137-16,1 2 232 0,0-6 373 0</inkml:trace>
  <inkml:trace contextRef="#ctx0" brushRef="#br1" timeOffset="124142.373">25160 18127 412 0,'0'5'831'16,"0"-1"199"-16,-7 1 145 0,-2-5 87 15,2 0-172-15,-1 0-199 0,-1 0-194 16,2 0-144-16,7 0-303 0,-7-5-250 0,7 5 0 16,0 5 0-16,0-5 0 0,7 4 0 15,0 5 0-15,2 4 0 0,6 0 0 0,9 9 0 16,-8 4 0-16,7 5 0 0,1 1 0 0,-1 3 0 15,1 5 0-15,7-1 0 0,0 1 0 16,1-4 0-16,-8-1 0 0,7 0 0 0,-8-8 0 16,1-1 0-16,0-8 0 0,-1-5 0 0,-7-8 0 15,-1-5 0-15,-6-5 0 0,-2-8 0 16,1-10 0-16,-8-3 0 0,0 0 0 0,-8-10 0 16,1-4 0-16,-2 1 0 0,2-1 0 15,-9 1 0-15,1-1 0 0,-1-1 0 0,-1 6 0 16,10 5 0-16,-9 8 0 0,8 0 0 15,8 13 0-15,0 5 0 0,0 4 0 0,8 8 0 16,1 11-360-16,5-3-454 0,3 6-193 16,6 5-160-16,1-4-34 0,-1 3 48 0,8-4 138 15,9 0 211-15,-2-4 270 0</inkml:trace>
  <inkml:trace contextRef="#ctx0" brushRef="#br1" timeOffset="124543.301">25929 18459 218 0,'31'3'637'15,"-15"2"185"-15,8-5 175 0,-17-5 101 16,1-2-119-16,0-3-162 0,-8-3-147 0,-8-5-139 15,8 1-129-15,-8-1-76 0,1-4-38 16,-9 5-20-16,-8-1-130 0,9 5-138 16,-8 0 0-16,-1-1 0 0,-8 4 0 0,8 6 0 15,1 4 0-15,-1 0 0 0,1 9 0 16,-1 5 0-16,9-2 0 0,6 7 0 0,-5 3 0 16,14 0 0-16,0 4 0 0,0-4 0 15,7 5 0-15,0-6 0 0,10 7 0 16,6-12 0-16,-7 7 0 0,8-9 0 0,-1-2 0 15,8-3 0-15,-7-4 0 0,7-5 0 16,-7-5 0-16,7-4 0 0,1-3 0 0,-9-6 0 16,-8-1 0-16,9-2 0 0,-8-2 0 15,-9 2 0-15,2-2 0 0,-1 2 0 16,-8-6 0-16,-8 10 0 0,8-5 0 0,-9 4 0 16,2 1 0-16,0 3 0 0,-10 0 0 15,10 5 0-15,7 1 0 0,-9 8 0 0,9 0 0 16,-7 5 0-16,7 4 0 0,0 3 0 15,7 7 0-15,2-2 0 0,-9 1 0 0,15 4 0 16,-6 4 0-16,5-4 0 0,3 4 0 16,-1-4 0-16,7 0 0 0,-8-3 0 0,1-3 0 15,0-2 0-15,-1 0-901 0,1-5-337 16,-8-5-104-16,0-4 15 0,0 0 87 16,-8-9 192-16,0 0 315 0</inkml:trace>
  <inkml:trace contextRef="#ctx0" brushRef="#br1" timeOffset="124729.991">25976 18189 326 0,'-47'-35'949'0,"-7"4"193"0,14 0 143 16,-7 5 120-16,16-1-91 0,-2 6-403 15,10-2-302-15,8 5-359 0,6 1-250 0,9 3 0 16,9 1 0-16,-2 4 0 0,17 1 0 16,-8 3 0-16,15 1 0 0,-7 8 0 0,7 1 0 15,1 3 0-15,6 5 0 0,-5 1 0 16,13 3-91-16,-7 2-806 0,1-7-310 0,7 7-117 15,0-6 2-15,8-5 77 0,-1 1 195 16,1-4 336-16</inkml:trace>
  <inkml:trace contextRef="#ctx0" brushRef="#br1" timeOffset="125348.435">27050 18004 360 0,'-7'0'929'0,"-9"0"172"0,8 0 118 15,-8-5 97-15,9 1-132 0,-1-4-368 16,0 2-266-16,8 2-132 0,-8 0-120 16,1-1-298-16,7 10 0 0,0-1 0 0,-8 6 0 15,8 7 0-15,-8 4 0 0,0 7 0 16,1 7 0-16,-2 0 0 0,2 5 0 0,-1 4 0 16,0 0 0-16,0 1 0 0,1-1 0 15,-2-5 0-15,9-4 0 0,-8 0 0 0,8-8 0 16,0-4 0-16,0-6 0 0,0-8 0 0,8-5 0 15,-8-8 0-15,0-5 0 0,9-8 0 16,-9-6 0-16,7-8 0 0,-7 0 0 0,8-4 0 16,-8-4 0-16,8 2 0 0,0-1 0 0,-8 1 0 15,7 2 0-15,9 5 0 0,-8-1 0 16,0 9 0-16,0 0 0 0,7 3 0 0,-7 3 0 16,7 2 0-16,1 6 0 0,0 2 0 15,-8 6 0-15,8 0 0 0,-1 9 0 0,1 0 0 16,0 5 0-16,-1 4 0 0,9-1 0 0,-8 1 0 15,7 4 0-15,-7 4 0 0,8 1 0 16,-9-5 0-16,8 4 0 0,1 0 0 0,0-3 0 16,-1 4 0-16,-7-10 0 0,8 5 0 15,-9-4 0-15,-7-1 0 0,7-3 0 16,1-1 0-16,-8 0 0 0,1-4 0 0,-9 4 0 16,0-9 0-16,0 6 0 0,-9-2 0 0,1 6 0 15,-8-5 0-15,1 0 0 0,-8 3 0 16,7 2 0-16,-15-5 0 0,7 0 0 0,-16-1 0 15,9 1 0-15,0-5 0 0,-8 1 0 16,8-5 0-16,-2-5 0 0,2 1 0 0,8 4 0 16,-1-9 0-16,1 5 0 0,7 4 0 15,1-4 0-15,-1-1 0 0,8 1 0 0,1 4 0 16,7 0 0-16,-9 0 0 0,9-5 0 16,9 5 0-16,-2 0 0 0,1 0 0 0,0 0 0 15,7-4 0-15,1 4 0 0,-8 4-377 16,8-4-938-16,-1 0-99 0,-7 0 19 0,16-4 89 15,-9-5 181-15,1-1 316 0,0 3 378 16</inkml:trace>
  <inkml:trace contextRef="#ctx0" brushRef="#br1" timeOffset="126392.394">27977 18136 334 0,'0'-4'548'16,"0"-1"115"-16,-8 1 127 0,8-5 26 16,0 1-23-16,-8-1-69 0,0 0-55 15,1-4-63-15,-2 4-82 0,2 0-110 0,-9 0-104 16,1 4-64-16,-1 1-47 0,-8-1-33 16,8 5-24-16,-8 5-14 0,1-1-9 15,-1 10-119-15,-7-2 0 0,15 11 0 0,-8 4 0 16,1-1 0-16,8 6 0 0,-1 3 0 15,8 0 0-15,1 0 0 0,7 5 0 0,7-5 0 16,10 0 0-16,-3 0 0 0,10-3 0 16,7-6 0-16,1-5 0 0,-1-2 0 0,9-10 0 15,-2-9 0-15,2-5 0 0,-9-8 0 16,9-9 0-16,-9-5 0 0,0-4 0 16,-8-4 0-16,-6 0 0 0,-1-9 0 0,-16 4 0 15,7-5 0-15,-14 6 0 0,-2 4 0 16,2-1 0-16,-10 10 0 0,-6 0 0 0,8 8 0 15,-9 4 0-15,1 5 0 0,-1 9 0 16,1 5 0-16,7 4-520 0,8 5-517 16,1 2-198-16,-2 3-44 0,18-6 30 0,-2 0 101 15,17-4 213-15,-1-5 346 0</inkml:trace>
  <inkml:trace contextRef="#ctx0" brushRef="#br1" timeOffset="127027.965">28416 17999 303 0,'-8'-9'906'0,"8"6"191"16,-16-7 139-16,9 1 120 0,-9 1-92 0,8-1-328 16,0 0-266-16,-7 4-247 0,15 1-423 15,-8 0 0-15,0 4 0 0,8 4 0 0,0 9 0 16,0 5 0-16,0 5 0 0,8 12 0 16,-8 5 0-16,8 4 0 0,-8 0 0 15,7 8 0-15,1-3 0 0,0 3 0 0,0 2 0 16,-1-10 0-16,2 0 0 0,6-4 0 0,-7-5 0 15,7-8 0-15,-6-10 0 0,-2-3 0 16,10-10 0-16,-17-4 0 0,7-13 0 0,-7-5 0 16,0-8 0-16,0-5 0 0,-7-4 0 15,7-6 0-15,-17-3 0 0,10 1 0 16,-9-6 0-16,8 4 0 0,0 1 0 0,0 1 0 16,1 3 0-16,7-1 0 0,0 6 0 15,15 9 0-15,-7-1 0 0,7 6 0 0,1 7 0 16,1 1 0-16,6 9 0 0,-8 4 0 15,1 4 0-15,8 5 0 0,-8 4 0 16,-1 5 0-16,-7-1 0 0,7 5 0 0,-6 5 0 16,-9 0 0-16,0-1 0 0,0 5 0 15,0-4 0-15,-9 0 0 0,2-2 0 0,-9-3 0 16,8 1 0-16,1-11 0 0,-9 1 0 16,8-3 0-16,0-5 0 0,0-5 0 0,1 0 0 15,7-10 0-15,0 5 0 0,7-2 0 16,1-7 0-16,0 5 0 0,7 0 0 15,9 0 0-15,-8 0 0 0,15 1 0 0,-8 3 0 16,1 5 0-16,7 0 0 0,-7 5 0 16,-1 0 0-16,1 7 0 0,-1 1 0 15,1 6 0-15,-8 2 0 0,-9 5 0 0,2 2 0 16,-2 2 0-16,-7 1 0 0,0 0 0 16,0 1 0-16,-7-2 0 0,-9-4 0 0,8 1 0 15,-8-1 0-15,-7-3 0 0,7-11 0 16,-8 2 0-16,1-5 0 0,-1 0 0 0,-7-9 0 15,7 0 0-15,10-5 0 0,-10-4 0 16,8-4 0-16,0 4 0 0,8-8 0 0,8 3-347 16,0-3-491-16,16-1-260 0,-8-5-127 15,15 7-12-15,1-7 63 0,7 1 162 16,0 4 242-16,9-8 321 0</inkml:trace>
  <inkml:trace contextRef="#ctx0" brushRef="#br1" timeOffset="127310.295">29192 18177 270 0,'24'-14'810'15,"-8"1"197"-15,0-1 137 0,-16 1 103 0,0-4-132 16,0 3-250-16,0 0-241 0,0 2-162 16,-9-1-107-16,2-1-74 0,7 6-270 15,-7-5-11-15,7 7 0 0,-9-2 0 0,1 3 0 16,1 5 0-16,7-4 0 0,-9 4 0 16,9 0 0-16,-7 0 0 0,7 0 0 15,-8 0 0-15,8 4 0 0,0-4 0 0,0 0 0 16,8 5 0-16,-8-5 0 0,0 4 0 15,7-4 0-15,-7 0 0 0,0 4 0 0,9-4 0 16,-9 0 0-16,0 0 0 0,0 0 0 16,0-4 0-16,0 4 0 0,0 0 0 0,0 0 0 15,0 0 0-15,0 0 0 0,0 0-258 16,-9 4-290-16,2 2-218 0,-1 1-284 16,8 2-124-16,-8 0-16 0,8 1 61 0,-8-1 160 15,8-2 243-15</inkml:trace>
  <inkml:trace contextRef="#ctx0" brushRef="#br1" timeOffset="127590.59">29192 18132 210 0,'0'0'312'0,"0"-5"24"0,0 1-36 16,0 4-81-16,9-4-76 0,-9 4-61 15,0-5-60-15,0 5-64 0,0-4-71 0,0 4-74 16,0 0-74-16,0 0-40 0,0 0-5 15,0 0 27-15</inkml:trace>
  <inkml:trace contextRef="#ctx0" brushRef="#br1" timeOffset="128172.55">29225 18057 211 0,'0'-4'454'0,"0"4"103"15,0 0 77-15,0 0-25 0,0-5-55 0,0 5-61 16,0-5-53-16,0 1-44 0,7 4-28 16,-7-5-9-16,0 2-10 0,0 3-15 15,7-6-17-15,-7 3-17 0,0-1-14 0,0 4-16 16,0-6-10-16,-7 2-3 0,7 0-3 15,0-1-8-15,-7 5-20 0,-2-4-209 0,1-1-17 16,1 5 0-16,-2 0 0 0,-6 0 0 16,-1 5 0-16,0-1 0 0,1 5 0 0,-8 1 0 15,7 3 0-15,-1 4 0 0,3 1 0 16,-3 4 0-16,3 4 0 0,-3 1 0 0,10-1 0 16,-2 5 0-16,9-1 0 0,0 7 0 15,0-6 0-15,9-1 0 0,-2 1 0 0,10 0 0 16,-3-1 0-16,3-3 0 0,6-1 0 15,1-3 0-15,7-1 0 0,-8-4 0 0,17-5 0 16,-9-5 0-16,0 1 0 0,1-9 0 0,7 0 0 16,-7-4 0-16,6-5 0 0,-7-4 0 15,2 0 0-15,-2-6-259 0,0 3-1047 16,-8-3-104-16,9 3 18 0,-8-3 85 16,7 6 167-16,-7-5 274 0,7 5 407 0</inkml:trace>
  <inkml:trace contextRef="#ctx0" brushRef="#br1" timeOffset="128691.901">30213 18150 394 0,'0'-18'799'0,"-9"0"193"16,-6-4 138-16,7 5 77 0,-7-1-182 15,6 0-210-15,-6 1-187 0,-8-1-146 0,7 4-95 16,0 1-66-16,-8 4-310 0,2 1-11 16,6 8 0-16,-8 0 0 0,8 8 0 15,-8 1 0-15,9 9 0 0,-1-1 0 0,0 10 0 16,9 3 0-16,-1 2 0 0,0 3 0 0,8 0 0 16,8 1 0-16,0-1 0 0,8 0 0 15,-1-3 0-15,8 3 0 0,1-5 0 16,8-3 0-16,-1-1 0 0,8-8 0 0,-7-4 0 15,6-2 0-15,-6-7 0 0,7-5 0 0,-7-5 0 16,7-7 0-16,-7-2 0 0,-1-4 0 16,-8-8 0-16,1-1 0 0,0 1 0 0,-10-9 0 15,3 4 0-15,-1 0 0 0,-9 1 0 0,-7-2 0 16,0 6 0-16,-7-1 0 0,-2 10 0 16,2-5 0-16,-10 3 0 0,-6 7 0 15,8 3 0-15,-9 5 0 0,8 4 0 0,-7 4 0 16,8 5 0-16,-1 3 0 0,8 7 0 15,-8 3 0-15,9 0 0 0,7 0 0 0,0 4 0 16,0 0 0-16,15 1 0 0,-7-1 0 16,7-3 0-16,1-1 0 0,8 0 0 0,-1-4 0 15,1-5 0-15,0 0 0 0,-1-4 0 16,1-5 0-16,-1-4-29 0,1-9-1311 16,-1-4-111-16,-8-9 23 0,9-9 92 0,-1 1 174 15,-6-10 279-15,-1-5 400 0</inkml:trace>
  <inkml:trace contextRef="#ctx0" brushRef="#br1" timeOffset="128842.5">30629 17778 256 0,'-17'-38'907'0,"-6"-3"226"0,-1 11 170 16,9-1 142-16,-8 9-48 0,7 0-308 15,8 9-428-15,-8-1-661 0,9 9 0 0,7 1 0 16,0 13 0-16,0 0 0 0,0 9 0 16,0 4 0-16,0 3 0 0,7 3 0 15,1 2 0-15,0 5 0 0,0 1-1094 0,-1-1-348 16,2-5-32-16,6 2 73 0,-7-1 155 15,16-5 308-15,0-4 439 0</inkml:trace>
  <inkml:trace contextRef="#ctx0" brushRef="#br1" timeOffset="129094.699">31366 18242 166 0,'0'5'1044'0,"-16"-5"299"16,16 0 233-16,-16-5 257 0,9 0 155 0,-1 5-1747 15,0-4-241-15,0-1 0 0,1 5 0 16,-2 0 0-16,9-4 0 0,0 4 0 0,0 0 0 16,0 4 0-16,0-4 0 0,9 0 0 15,-9-4 0-15,7 4 0 0,-7 0 0 0,0 0-1259 16,8-3-301-16,-8-6 68 0,8-1 128 15,0-3 205-15,-1 1 303 0,2-2 401 16</inkml:trace>
  <inkml:trace contextRef="#ctx0" brushRef="#br1" timeOffset="129208.905">31343 18101 599 0,'0'-13'989'0,"-9"0"207"0,2 0 145 15,-1-6 106-15,0 7-251 0,0 3-358 0,1-5-283 16,-2 5-525-16,9 0-30 0,0 0 0 16,0 5 0-16,0 0-494 0,0 4-483 0,0 0-262 15,0 0-83-15,0 4 31 0,0 6 118 16,0-7 231-16,0 6 369 0</inkml:trace>
  <inkml:trace contextRef="#ctx0" brushRef="#br1" timeOffset="130505.176">20822 18978 634 0,'0'6'865'0,"7"-6"170"0,-7 0 118 0,0-6-10 16,0 3-207-16,-7-6-200 0,7 0-173 0,0 0-119 15,-8-5-74-15,0 1-58 0,0 5-312 16,1-6 0-16,-2 5 0 0,-6 2 0 0,-1 1 0 16,-8 2 0-16,8 4 0 0,-7 4 0 0,-1 5 0 15,1 0 0-15,-1 9 0 0,0-1 0 16,1 6 0-16,8 2 0 0,6 3 0 0,-6 2 0 16,15 6 0-16,0-1 0 0,8 0 0 15,-1 5 0-15,9 0 0 0,8 0 0 0,0-1 0 16,7 5 0-16,1-4 0 0,-1 5 0 0,9-6 0 15,-9 5 0-15,0 1 0 0,0-5 0 0,1-1 0 16,-9 5 0-16,-8-4 0 0,9-1 0 0,-15 1 0 16,-2-4 0-16,0-1 0 0,-14 0 0 15,7-4 0-15,-7 0 0 0,-10-5 0 0,1-4 0 16,-7 1 0-16,-1-1 0 0,1-9 0 16,0 0 0-16,0-4 0 0,-1 0 0 0,8-5 0 15,-8 1 0-15,8-5 0 0,9 4 0 0,-1-4 0 16,0 0 0-16,8 0 0 0,0 4 0 0,8 1 0 15,0-1 0-15,8 5 0 0,-9 0 0 16,10 8 0-16,-3 2 0 0,10 2 0 0,-8 5 0 16,8 6 0-16,-9-1 0 0,8-1 0 0,-7 6 0 15,0 3 0-15,8 1 0 0,-9-1 0 0,1 2 0 16,-9 3 0-16,10 0 0 0,-1 0 0 16,-9 1 0-16,1-6 0 0,0 5 0 0,0-4 0 15,-8-5 0-15,7 1 0 0,-7-6 0 0,0 0 0 16,0-2 0-16,0-2 0 0,-7 1 0 0,7-6 0 15,-8 6 0-15,0-5 0 0,0 0 0 0,8-5 0 16,-7 2 0-16,-2-3 0 0,2 3 0 0,7-6 0 16,0-1 0-16,-8 2 0 0,8-5 0 15,0-4 0-15,0 4 0 0,-9-5 0 0,9-4 0 0,9 4 0 16,-9 1 0-16,0-5 0 0,8 4 0 16,-8 0 0-16,7 1 0 0,-7-1 0 0,9 1 0 15,-9-1 0-15,7 1 0 0,-7-1 0 0,8-4 0 16,0 5 0-16,-8-10 0 0,8 5 0 0,-1-4 0 15,2-1 0-15,-2 1 0 0,-7-5 0 0,8-4-481 16,-8 4-372-16,0-9-265 0,8 1-107 16,-8-1-5-16,0-5 77 0,8 2 161 0,-8-5 249 15</inkml:trace>
  <inkml:trace contextRef="#ctx0" brushRef="#br1" timeOffset="131446.158">21558 19142 324 0,'0'-4'534'0,"-7"-4"121"0,0 2 117 16,7-2-5-16,-9-1-38 0,1 0-45 0,1 0-63 15,0-4-64-15,-10 4-71 0,10 1-72 16,-9-1-67-16,0 0-56 0,1 4-37 0,-9 1-24 15,1 4-14-15,-1 0-16 0,1 9-90 0,-1 4-110 16,-8 5 0-16,8 8 0 0,1 6 0 16,-1 3 0-16,9 9 0 0,-1 0 0 0,9 4 0 15,7 1 0-15,7 0 0 0,0-1 0 0,10 1 0 16,6-5 0-16,1 0 0 0,7-9 0 16,8-5 0-16,1-7 0 0,-1-5 0 0,8-9 0 15,-8-9 0-15,0-5 0 0,1-12 0 16,-1-5 0-16,-8-5 0 0,0-8 0 0,-7 0 0 15,-8-10 0-15,0 6 0 0,-16-5 0 0,0-1 0 16,-9 1 0-16,2 4 0 0,-9 5 0 16,-8 0 0-16,9 4 0 0,-17 5 0 15,9 3 0-15,-1 5 0 0,-7 6 0 0,7-2 0 16,-7 10 0-16,15-1 0 0,-7 5 0 16,15 9-142-16,-8-5-665 0,16 6-279 0,0 2-142 15,0 2-29-15,16 0 47 0,-8-1 140 16,15-5 244-16,1 6 341 0</inkml:trace>
  <inkml:trace contextRef="#ctx0" brushRef="#br1" timeOffset="133022.755">21935 19226 79 0,'0'-8'539'0,"0"-1"149"0,0 0 140 16,0 0 145-16,0 0-60 0,-7 1-118 0,7-5-123 16,0 3-115-16,0-3-113 0,0-1-120 15,0 1-92-15,0 0-55 0,0 4-28 0,0-4-14 16,0 9-9-16,0-5-6 0,0 9 2 15,0-4 16-15,0 8 21 0,7 0-138 0,-7 9-21 16,0 5 0-16,0 8 0 0,0 11 0 0,0-2 0 16,8 9 0-16,-8-5 0 0,0 5 0 15,0 4 0-15,0-3 0 0,0-1 0 0,0 0 0 16,0-4 0-16,0-5 0 0,0-9 0 16,0 2 0-16,0-12 0 0,0 3 0 0,0-15 0 15,0-4 0-15,0-4 0 0,0-9 0 16,0-9 0-16,0-9 0 0,-8-1 0 0,8-3 0 15,0-4 0-15,-7-1 0 0,7-4 0 16,0-1 0-16,-9 5 0 0,9 1 0 0,0 0 0 16,0 8 0-16,0 4 0 0,9 4 0 0,-9 6 0 15,7 4 0-15,1 5 0 16,1 8 0-16,5 3 0 0,-5 6 0 0,6 10 0 0,1 2 0 16,8 2 0-16,-8 7 0 0,7-3 0 15,1 8 0-15,-9-5 0 0,8 7 0 16,1-2 0-16,0-4 0 0,-1 4 0 0,-7-4 0 15,8-5 0-15,-9 0 0 0,1 1 0 0,0-9 0 16,-1 3 0-16,-7-7 0 0,0 0-279 16,-8-1-499-16,0-5-183 0,-8-3-190 0,0-1-51 15,-7-4 38-15,-1 0 129 0,0-4 200 0,1-5 247 16</inkml:trace>
  <inkml:trace contextRef="#ctx0" brushRef="#br1" timeOffset="133193.299">22030 19566 598 0,'-31'-18'882'0,"-2"5"191"0,2-5 138 16,0 5 20-16,8 0-174 0,-1 0-231 0,8 4-214 15,9 0-152-15,-1 1-219 0,8-1-241 16,0 0 0-16,15 0 0 0,1 0 0 0,-1 5 0 16,9 0 0-16,8-2 0 0,-1 6 0 0,0 0 0 15,1 6 0-15,7-2 0 0,0 0 0 16,-8 5 0-16,9 0 0 0,-1-4 0 0,-7 3-316 16,6-3-724-16,-6-1-230 0,0 0-55 15,7-4 33-15,0-4 115 0,0 0 223 16,1-5 351-16</inkml:trace>
  <inkml:trace contextRef="#ctx0" brushRef="#br1" timeOffset="133431.162">22955 19416 135 0,'-7'5'891'16,"-10"4"229"-16,3-5 154 0,5 1 123 15,-6-5 3-15,15-5-378 0,-9 1-338 0,9-1-416 16,0-4-268-16,9 1 0 0,-2 2 0 0,1-1 0 15,8-3 0-15,0 6 0 0,-1 0 0 16,1 4 0-16,8 0 0 0,-8 4 0 16,7 0 0-16,8 6 0 0,-7-3 0 0,-1 7 0 15,1 0 0-15,-8-1 0 0,8 0 0 0,-9 0 0 16,1 5-406-16,-9-1-543 0,2-4-228 16,-2 1-77-16,-7-1 15 0,0 1 96 15,0-6 180-15,-7 1 263 0</inkml:trace>
  <inkml:trace contextRef="#ctx0" brushRef="#br1" timeOffset="133613.673">23136 19602 329 0,'-24'0'834'0,"1"0"230"0,-8 0 173 0,7 0 138 16,-8-4-108-16,9 4-204 0,-1-5-231 0,9 1-642 16,-1-1-190-16,0 5 0 0,8-5 0 0,8 1 0 15,-7-1 0-15,14 1 0 0,1-1 0 0,1 2 0 16,-2-1 0-16,9 4 0 0,8 0 0 16,-9 0 0-16,8 4 0 0,1-1 0 0,-1 6 0 15,9-4 0-15,-8 4 0 0,7 0 0 0,0 0 0 16,-7-6 0-16,8 6 0 0,-1-4-41 15,0 0-1116-15,0-1-179 0,9-4-19 0,-9-4 55 16,8-1 130-16,1-4 217 0,-2-3 321 16</inkml:trace>
  <inkml:trace contextRef="#ctx0" brushRef="#br1" timeOffset="133944.787">23834 19336 269 0,'-7'-13'890'0,"-2"4"213"0,-6 1 144 0,-8-6 112 16,7 6-98-16,-8-1-321 0,0 0-294 15,8 0-175-15,-7 1-466 0,8 3-5 0,-9 5 0 16,8 0 0-16,0 9 0 0,1 0 0 0,7 8 0 16,-7 1 0-16,15 8 0 0,-8 1 0 15,0 0 0-15,8 4 0 0,8 0 0 0,0-1 0 16,-1-3 0-16,9 3 0 0,-1-8 0 16,1 5 0-16,8-9 0 0,-1-1 0 0,1 1 0 15,-1-9 0-15,8 0 0 0,-7-9 0 0,0 0 0 16,-1-4 0-16,1-5 0 0,-8 0 0 15,7-5 0-15,-15-3 0 0,8-1 0 0,-9-3 0 0,1-2 0 16,-8-4 0-16,0 1 0 0,0 0 0 16,-8-1 0-16,1-3 0 0,0 2 0 0,-10 6 0 15,1-3 0-15,1-3 0 0,-1 11 0 16,0-5 0-16,1 9 0 0,-1-1 0 0,0 6 0 16,1 2-773-16,-1 6-310 0,9 0-152 15,-2 6-31-15,1 2 49 0,8-3 132 16,0 4 231-16,8-5 317 0</inkml:trace>
  <inkml:trace contextRef="#ctx0" brushRef="#br1" timeOffset="134692.082">24188 19165 50 0,'-9'-4'695'0,"2"-1"256"16,7 0 177-16,-8 5 134 0,8 0-10 16,-8 0-202-16,0 5-230 0,8-5-200 0,0 5-257 15,0 2-363-15,0 2 0 0,0 1 0 16,0 8 0-16,0-1 0 0,8 5 0 16,0 0 0-16,0 4 0 0,-1 2 0 0,2 2 0 15,-2 1 0-15,1 0 0 0,0 4 0 0,0-4 0 16,-1 0 0-16,2-5 0 0,-2 0 0 0,1-3 0 15,-1-2 0-15,2-2 0 0,-2-10 0 0,-7 0 0 16,8-5 0-16,-8-4 0 0,8-4 0 16,-8-5 0-16,0-5 0 0,0-3 0 0,-8-6 0 15,8 2 0-15,-8-6 0 0,1-4 0 0,-2 0 0 16,2-4 0-16,-1 0 0 0,-8 0 0 16,9-6 0-16,-1 6 0 0,8 4 0 0,-8 0 0 15,8 5 0-15,0 3 0 0,8 2 0 16,-8 3 0-16,8 4 0 0,-1 6 0 0,2-1 0 15,-2 5 0-15,8 4 0 0,-6 0 0 16,6 4 0-16,-7 0 0 0,7 1 0 0,-6 3 0 16,6 1 0-16,-6-4 0 0,6 4 0 0,-7 0 0 15,0 0 0-15,-1 0 0 16,-7-1 0-16,0 6 0 0,0 2 0 0,-7 3 0 0,7-1 0 16,-8-1 0-16,0 5 0 0,-7-4 0 15,6-1 0-15,1-4 0 0,1 1 0 16,7-6 0-16,-9 1 0 0,2-5 0 0,7 2 0 15,0-6 0-15,0 0 0 0,7-6 0 0,2 2 0 16,-2 1 0-16,10-3 0 0,-10 3 0 16,17-2 0-16,-8 0 0 0,-1 1 0 0,1-1 0 15,7 1 0-15,-7 4 0 0,-1 4 0 0,9 1 0 16,-8-1 0-16,0 6 0 0,-1-1 0 16,1-2 0-16,0 12 0 0,-1-7 0 15,-7 2 0-15,0 4 0 0,0 0 0 0,-1-1 0 16,-7 1 0-16,0 4 0 0,-7-5 0 0,-1 1 0 15,0-1 0-15,-7 1 0 0,-1-4 0 0,1-2 0 16,-1 2 0-16,-8-5 0 0,8 0 0 0,-8-4 0 16,1-1 0-16,-1-4 0 0,1 0 0 15,-1-4 0-15,9-1 0 0,-1-4 0 16,0 5 0-16,1-6 0 0,6 6-319 0,-6-4-379 16,15 4-191-16,-8-5-221 0,8 4-71 0,0-4 13 15,0 4 106-15,8 1 176 0,-8 4 255 16</inkml:trace>
  <inkml:trace contextRef="#ctx0" brushRef="#br1" timeOffset="138038.234">21763 20431 72 0,'0'-13'606'16,"-7"0"161"-16,7 0 131 0,-9-1 119 0,1-3-55 15,1 4-184-15,-9-5-170 0,8-1-121 16,0 3-94-16,0 2-85 0,-8-3-64 0,9 8-36 16,-9-5-25-16,-8 5-18 0,9 0-17 15,-1 6-13-15,-7-2-7 0,-8 5-44 0,7 0-84 16,-7 8 0-16,7 1 0 0,-8 4 0 15,9 2 0-15,-1 6 0 0,9 2 0 0,-1-2 0 16,0 6 0-16,8 4 0 0,8-1 0 16,8 1 0-16,1 1 0 0,5 3 0 0,10-4 0 15,8-5 0-15,-1 1 0 0,0-6 0 16,9-3 0-16,-2-5 0 0,2-8 0 16,-9-5 0-16,9-5 0 0,-9 1 0 0,-8-9 0 15,1-5 0-15,-8 1 0 0,-9-5 0 16,2-5 0-16,-18 1 0 0,9-5 0 0,-7 5 0 15,-9-6 0-15,1 6 0 0,-9-5 0 0,8 5 0 16,-7 3 0-16,-1 2 0 0,8 2 0 0,-7 7 0 16,8-1 0-16,-1 3 0 0,8 5-220 0,-8 10-714 15,16 0-265-15,0 4-94 0,7 3 11 16,10 2 79-16,6-5 197 0,1 0 293 16</inkml:trace>
  <inkml:trace contextRef="#ctx0" brushRef="#br1" timeOffset="138405.768">22296 20330 455 0,'0'-13'705'0,"-16"0"144"0,9-1 152 16,-1 0 49-16,0 2-177 0,-7-2-162 0,6 1-122 15,2-1-102-15,-9 6-113 16,8-5-85-16,-7 4-46 0,-1 4-24 0,0-4-15 15,9 5-62-15,-17 0-142 0,8 4 0 0,1 0 0 16,-9 0 0-16,8 4 0 0,0 6 0 0,-7-2 0 16,8 5 0-16,-1 4 0 0,-8 1 0 15,8 5 0-15,1 3 0 0,-1 1 0 0,0 4 0 16,8-1 0-16,1 1 0 0,7 0 0 16,0-1 0-16,7 1 0 0,1-4 0 0,8 4 0 15,7-4 0-15,-6-5 0 0,6 0 0 0,8-5 0 16,-7 2 0-16,7-11 0 0,1 1 0 0,6-5 0 15,-5 1 0-15,5 0 0 0,-7-10 0 16,9 5 0-16,-9-5 0 0,1 1 0 0,-1-1 0 16,-7 1-625-16,-1-4-538 0,-7-1-137 15,-1-1-16-15,1-3 60 0,0 4 151 16,-8 5 262-16,-1-5 350 0</inkml:trace>
  <inkml:trace contextRef="#ctx0" brushRef="#br1" timeOffset="140379.982">23191 20440 479 0,'-8'-5'946'15,"-8"-4"174"-15,1 5 126 0,-8-5 96 0,6 5-217 16,-6 0-318-16,-1-1-255 0,8 5-154 16,-7 0-222-16,8 0-176 0,-9 5 0 0,1-1 0 15,7 5 0-15,-1 4 0 0,-6 0 0 16,8 0 0-16,6 6 0 0,-6 3 0 0,8 0 0 15,-2 0 0-15,2 4 0 0,7-4 0 16,0 4 0-16,7 1 0 0,2-4 0 0,-2 3 0 16,17-8 0-16,0-1 0 0,7-3 0 0,0-7 0 15,8-7 0-15,8-3 0 0,0-15 0 16,1-5 0-16,6-3 0 0,-7-5 0 0,0-8 0 16,1-5 0-16,-9 0 0 0,0-10 0 15,-7 6 0-15,-1-1 0 0,-7 0 0 0,-8 5 0 16,-9 0 0-16,1 9 0 0,-8 0 0 0,-8 8 0 15,1 1 0-15,-9 8 0 0,-8 1 0 16,0 8 0-16,1 0 0 0,-1 0 0 0,-7 9 0 16,8 0 0-16,-1 0 0 0,1 4 0 15,-1 6 0-15,8 3 0 0,0 4 0 0,8 1 0 16,1 4 0-16,7 0 0 0,0 10 0 16,0-2 0-16,7 5 0 0,9 0 0 0,-1 0 0 15,1 0 0-15,8 6 0 0,-8-6 0 16,8 0 0-16,-9-3 0 0,8-2 0 0,1 1 0 15,-8-9 0-15,7 0 0 0,1-4 0 0,-8 0 0 16,-1-10 0-16,9-3 0 0,-8-5 0 0,-1-5 0 16,1-3 0-16,0-10 0 0,-9 5 0 0,9-9 0 15,-8 4 0-15,-1-4 0 0,2 4 0 16,-2 1 0-16,-7 4 0 0,8-1 0 0,0 9 0 16,-8 2 0-16,8 3 0 0,-1 3 0 15,2 7 0-15,-2 8 0 0,10-5 0 0,-10 9 0 16,9-5 0-16,-1 5 0 0,1 0 0 15,0-4 0-15,8 0 0 0,-9-5 0 0,8 1 0 16,-7-6 0-16,8-4 0 0,0 1 0 0,-10-5 0 16,3-5 0-16,-1 1 0 0,7-4 0 0,-15-6 0 15,8 1 0-15,-9-1 0 0,1-3 0 16,0 4 0-16,-8-5 0 0,8 0 0 0,-8 5 0 16,-8 0 0-16,8 0 0 0,0 0 0 15,-8 4 0-15,0 0 0 0,8 4 0 16,-7 0 0-16,7 2 0 0,-9 6 0 0,9 2 0 15,-7 4 0-15,7-1 0 0,0 2 0 0,0 3 0 16,7 1 0-16,-7 3 0 0,9-4 0 0,-9 0 0 16,7 1 0-16,1-1 0 0,0 0 0 15,7 0 0-15,-6-4 0 0,-2 0 0 0,10-1 0 16,-10-2 0-16,9-6 0 0,-8 0 0 16,8-6 0-16,-9 3 0 0,1-7 0 0,0-3 0 15,0 0 0-15,-8 0 0 0,7 0 0 0,-7-5 0 16,9 5 0-16,-9 0 0 0,0 0 0 0,0 3 0 15,0 6 0-15,0-6 0 0,7 10 0 16,-7 0 0-16,0 6 0 0,0 2 0 0,8 2 0 16,-8 3 0-16,8 0 0 0,0 4 0 15,-1-3 0-15,2-1 0 0,-2 4 0 0,8-3 0 16,-6-1 0-16,6-5 0 0,1 1 0 0,0 0 0 16,8-4 0-16,-9-1 0 15,1 1 0-15,0-10 0 0,-1 5 0 0,1-4 0 0,0-5 0 16,-1 1 0-16,1-1 0 0,0-5 0 15,-9 1 0-15,10-1 0 0,-10 1 0 0,0-4 0 16,2 4 0-16,-9-1 0 0,0 1 0 0,0 0 0 16,0 0 0-16,-9 4 0 0,2-1 0 15,-9 2 0-15,8 4 0 0,-8-1 0 0,9 5 0 16,-9 0 0-16,1 0 0 0,6 5 0 16,2 4 0-16,-1 0 0 0,0 4 0 0,0 0 0 15,8 5 0-15,0-1 0 0,0-4 0 0,8 5 0 16,-8-1 0-16,8-3 0 0,7-1 0 0,-6 1 0 15,6-2 0-15,1-7 0 0,0 4 0 0,-1-9 0 16,1 0 0-16,8 0 0 0,-8-9 0 16,-1 1 0-16,1-1 0 0,-1-5 0 15,-7 1 0-15,7-5 0 0,-6 5 0 0,-2-5 0 16,-7 5 0-16,0-4 0 0,0 4 0 16,0-1 0-16,-7 1 0 0,-2 3 0 0,2-2 0 15,-1 2 0-15,0 1 0 0,0 5 0 0,8 1 0 16,-7 3 0-16,7 3 0 0,0-3 0 15,0 10 0-15,0-2 0 0,7 1 0 0,-7 5 0 16,16 3 0-16,-8-3 0 0,8 3 0 0,-9 1 0 16,9-1 0-16,-1 1 0 0,1 4 0 15,1 0 0-15,-3 4 0 0,3-3 0 0,-10 3 0 16,9-5 0-16,-16 7 0 0,8-6 0 0,-8 0 0 16,0 4 0-16,-8-4 0 0,8 1 0 0,-16-7 0 15,1 3 0-15,-1-3 0 0,-8 3 0 0,1-1 0 16,-1-5 0-16,-7 5 0 0,0-1 0 0,-8-4 0 15,-1 0 0-15,1 5 0 0,-8-5-65 16,0-4-858-16,-9 4-255 0,2-4-102 0,-8-4 0 16,6 3 76-16,1-4 165 0,-8 5 265 15,9-4 344-15</inkml:trace>
  <inkml:trace contextRef="#ctx0" brushRef="#br1" timeOffset="141026.47">21850 21115 229 0,'0'-9'610'0,"7"0"187"16,-7 5 187-16,0-5 87 0,-7 5-82 0,7 0-130 16,-9-5-134-16,2 4-141 0,-9 1-147 15,8-1-108-15,-8 1-67 0,1 0-44 0,-1-1-121 16,0 5-97-16,-8 5 0 0,9-1 0 16,-17 0 0-16,9 10 0 0,-1-5 0 0,1 8 0 15,-1 1 0-15,0 3 0 0,1 7 0 0,8 2 0 16,-9 6 0-16,17-1 0 0,7 5 0 0,0-5 0 15,0 4 0-15,15-4 0 0,1 2 0 0,8-7 0 16,-1 1 0-16,8-9 0 0,9 0 0 0,-2-5 0 16,2-8 0-16,7 0 0 0,-7-9 0 15,7-9 0-15,-9 0 0 0,2-8 0 0,-2-5 0 16,-5-4 0-16,-10-5 0 0,-8 0 0 0,1-4 0 16,-16-6 0-16,0 3 0 0,0-3 0 0,-16 6 0 15,1 0 0-15,-8 0 0 0,-1-1 0 0,1 10 0 16,-17 3 0-16,9 2 0 0,0 3 0 15,-1 5 0-15,1 4 0 0,7 0 0 0,0 9 0 16,1-24 0-16,7 57 0 0,8-20-2 0,8 5-824 16,0-1-306-16,8 5-133 0,8 4-21 0,0-3 51 15,8-2 141-15,7 7 260 0,8-12 372 0</inkml:trace>
  <inkml:trace contextRef="#ctx0" brushRef="#br1" timeOffset="141410.387">22407 21552 327 0,'-16'10'823'15,"0"-3"211"-15,8 2 140 0,-8 0 107 0,9 1-160 16,-1-7-241-16,-1 7-221 0,2-1-160 0,7-6-106 16,0 7-393-16,7-6 0 0,-7 1 0 15,17-1 0-15,-10-4 0 0,2 0 0 16,6 0 0-16,1-4 0 0,-9-5 0 0,9-1 0 15,0-2 0-15,-1-1 0 0,-6-6 0 0,6 3 0 16,-7-7 0-16,7 1 0 0,-6 4 0 0,-2-4 0 16,-7-1 0-16,0 7 0 0,0-6 0 0,0 4 0 15,0 4 0-15,-7-4 0 0,-2 10 0 0,2-1 0 16,-9 0 0-16,8 5 0 0,1 4 0 0,-2 4 0 16,9 0 0-16,-7 6 0 0,7 2 0 15,-8 1 0-15,16 6 0 0,-8-1 0 0,7-1 0 16,2 4 0-16,-2-2 0 0,1 3 0 0,8 0 0 15,0-5 0-15,-1 5 0 0,1 0 0 0,-1-3 0 16,1 3 0-16,0-5 0 0,-1 1 0 16,1-1 0-16,0-3 0 0,-1-1 0 0,-6 0 0 15,-2 0-1087-15,9-4-344 0,-8-4-6 16,-1-5 71-16,9 0 154 0,-8 0 256 0,1-9 407 16</inkml:trace>
  <inkml:trace contextRef="#ctx0" brushRef="#br1" timeOffset="141972.88">23395 21354 655 0,'-16'9'1013'15,"0"-6"176"-15,1 6 135 0,-8-5 118 0,6-4-272 16,1 5-277-16,1 0-388 0,7-5-505 0,-7 0 0 16,15 4 0-16,-9-4 0 0,9 0 0 15,0-4 0-15,0 4 0 0,9 0 0 0,6-5 0 16,1 5 0-16,0 0 0 0,8 0 0 0,-1 0 0 15,1-5 0-15,7 5 0 0,0 0 0 0,1 0 0 16,6 0 0-16,-5 0 0 0,-2 0 0 0,7 5 0 16,-6-5 0-16,-1 5 0 0,0-5 0 0,-7 4 0 15,-1 1 0-15,1 4 0 0,-8-6 0 0,0 6-469 16,-8 5-476-16,-8-5-74 0,-8 0-29 16,0 4 40-16,-7-4 150 0,-1 0 252 0,-8 0 337 15,0-1 347-15,-7-3 344 0,-1 3 285 0,-6-3 159 16,-2-1 61-16,2 1-20 0,5-1-58 0,2 0-93 15,0-4-113-15,8 5-576 0,-1-5-67 16,8 0 0-16,0 0 0 0,9 0 0 0,7-5 0 16,0 1 0-16,0 0 0 0,16-1 0 0,-9 1 0 15,9 4 0-15,8-5 0 0,-9 5 0 16,8-4 0-16,1 4 0 0,8 4 0 0,-1-4 0 0,0 5 0 16,0-1 0-16,1 1 0 0,-1-1 0 15,9 0 0-15,-9-4 0 0,9 5 0 0,-9-5 0 16,0 0-148-16,8 0-1195 0,-8-5-88 15,0 1 29-15,2-5 83 0,-2 0 171 0,0-4 273 0,1-4 410 16</inkml:trace>
  <inkml:trace contextRef="#ctx0" brushRef="#br1" timeOffset="142424.259">24595 21155 332 0,'8'0'795'0,"-8"-5"231"0,0 1 166 0,-8 4 102 15,8-5-147-15,-8 2-189 0,1 3-209 16,-1-6-183-16,0 2-434 0,0 0-132 0,1 4 0 16,-9-4 0-16,8 4 0 0,-8 0 0 15,-8 0 0-15,8 4 0 0,-7 0 0 0,8 6 0 16,-9-2 0-16,8 6 0 0,-7 2 0 0,7 7 0 15,1-5 0-15,6 8 0 0,1-4 0 0,1 5 0 16,-2-1 0-16,9 0 0 0,9 2 0 0,-2-7 0 16,1 5 0-16,8-7 0 0,0 3 0 0,8-5 0 15,-1 1 0-15,1-5 0 0,-1-4 0 0,1 0 0 16,7-5 0-16,-7-4 0 0,7 0 0 0,-8-4 0 16,1-1 0-16,-1-4 0 0,1-4 0 0,-8 0 0 15,-1-5 0-15,1-3 0 0,-9-2 0 0,-7 2 0 16,0-7 0-16,0 7 0 0,0-5 0 0,-7 3 0 15,0-4 0-15,-10 6 0 0,10-2 0 0,-9 6 0 16,0-1 0-16,1 1 0 0,-9 4 0 16,8 4 0-16,1-1 0 0,-1 6 0 0,9-1 0 0,-9 5 0 15,8 0 0-15,-1 5-46 16,2 4-1061-16,7-4-201 0,0 4-39 0,0-2 41 0,7-1 121 16,2 2 213-16,-1-3 322 0</inkml:trace>
  <inkml:trace contextRef="#ctx0" brushRef="#br1" timeOffset="142859.793">24964 21403 401 0,'0'7'903'16,"0"2"207"-16,-8-4 145 0,8 0 113 16,-8-1-180-16,8 1-252 0,-7-5-245 0,7 0-352 15,0 4-339-15,0-4 0 0,0 0 0 0,7 0 0 16,-7 0 0-16,8 0 0 0,0 0 0 0,-8 0 0 15,15 0 0-15,-6 0 0 0,-2 0 0 0,9 0 0 16,-8 5 0-16,8-5 0 0,-1 0 0 16,-7 4 0-16,7-1 0 0,-6-3 0 0,-2 10 0 0,1-6 0 15,1 5 0-15,-2-4 0 0,-7 4 0 16,0-1 0-16,0 1 0 0,-7 0 0 16,-2 0 0-16,1-1 0 0,1 1 0 0,-2 0 0 15,-6 1 0-15,7-3 0 0,-7-1 0 0,6 2 0 16,-6 1 0-16,7-4 0 0,0-2 0 0,1 7 0 15,7-7 0-15,-9 3 0 0,9-3 0 0,0-3 0 16,9 5 0-16,-9 0 0 0,7-1 0 0,1-4 0 16,8 5 0-16,-9-5 0 0,9 0 0 0,0 0 0 15,8 0 0-15,-9 0 0 0,1 0 0 0,8 0 0 16,-1-5 0-16,-7 1 0 0,8 4 0 0,-1-5 0 16,-8 0 0-16,9 2 0 0,-8-3 0 0,-1 6 0 15,1-3 0-15,0-1 0 0,-1-2 0 0,-6 3 0 16,-2 3-881-16,1-5-474 0,0 0-44 15,-8 1 49-15,8-1 126 0,-8-4 217 0,0 2 331 16</inkml:trace>
  <inkml:trace contextRef="#ctx0" brushRef="#br1" timeOffset="143350.101">24014 20956 588 0,'-15'9'957'0,"7"-4"156"0,-7 4 111 0,6-6 70 16,2 7-270-16,-1-6-297 0,-1 1-226 15,2-1-121-15,7 1-74 0,0-5-229 0,7 4-77 16,2-4 0-16,-1 0 0 0,8-4 0 0,-9-1 0 16,9 1 0-16,-1-5 0 0,1 5 0 15,0-5 0-15,8 0 0 0,-9 0 0 0,8-5 0 16,-6 5 0-16,6-3 0 0,1 2 0 0,-1-3 0 16,1 1 0-16,-8 2 0 0,6-3 0 0,-6 4 0 15,8 0 0-15,-8 1 0 0,-1-1 0 0,-6 5 0 16,6-1 0-16,-7 5 0 0,0 0 0 15,-1 0 0-15,2 5 0 0,-2-1 0 0,1 0 0 16,0 5 0-16,0 0 0 0,-1 4 0 0,9 0 0 16,-8 0 0-16,8 0 0 0,7 1 0 0,-6 0 0 15,6-2 0-15,-8 2 0 0,9 0 0 0,7-7 0 16,-8 3 0-16,9-1 0 0,-8-5 0 0,7-4 0 16,0 5 0-16,1-5 0 0,-1 0 0 15,0-5 0-15,1 5 0 0,0-4 0 0,-9 4 0 16,8-5 0-16,-7 5-318 0,-1 0-1183 0,-7 0-29 15,8 0 67-15,-9 0 142 0,-7 0 245 0,7 0 396 16</inkml:trace>
  <inkml:trace contextRef="#ctx0" brushRef="#br1" timeOffset="144309.241">21551 20899 14 0,'-16'0'458'15,"8"0"108"-15,-6 0 90 0,-3 4 82 16,1-4-74-16,9 0-87 0,-9 0-66 0,8 0-38 16,-8 4-19-16,9-4-32 0,-9 0-42 0,8 0-35 15,1 0-33-15,-2 0-27 0,2 5-22 0,7-5-3 16,-8 0 6-16,8 0 8 0,0 0-1 0,0 0-273 16,0 0 0-16,0 4 0 0,0-4 0 15,8 5 0-15,-8-5 0 0,16 5 0 0,-9-5 0 16,9 4 0-16,-1-4 0 0,9 0 0 0,-1 0 0 15,1-4 0-15,7 4 0 0,1-5 0 0,-1-4 0 16,0 0 0-16,1-3 0 0,-1-2 0 0,0 1 0 16,2-1 0-16,-2-3 0 0,-8 4 0 15,1-1 0-15,-1 6 0 0,-15-1 0 0,8 0 0 16,-9 5 0-16,1-1 0 0,0 1 0 16,-8-1 0-16,0 5 0 0,0 0 0 15,0 5 0-15,0-1 0 0,0 5 0 0,0 0 0 16,8 4 0-16,-8 0 0 0,7 1 0 0,9-1 0 15,-8 0 0-15,8 0 0 0,8 0 0 0,-8 0 0 16,7 0 0-16,1-4 0 0,-1 5 0 0,1-6 0 16,7 5 0-16,0-8 0 0,1 4 0 0,-1 1 0 15,0-6 0-15,0-1 0 0,1 3 0 0,0-2 0 16,-1 0 0-16,8 1 0 0,-15 4-493 16,-1-5-880-16,1 5-70 0,-1-5 34 0,1 1 109 15,-9-1 214-15,1 0 357 0</inkml:trace>
  <inkml:trace contextRef="#ctx0" brushRef="#br1" timeOffset="147551.679">26156 19902 242 0,'-15'0'525'16,"7"4"118"-16,-7-4 119 0,6 5 58 16,2-5-31-16,-1 0-55 0,-8 4-59 0,9-4-53 15,-2 0-59-15,-6 0-71 0,6 0-75 16,-6 0-37-16,7 0-15 0,0 0-203 15,1 0-162-15,-2 0 0 0,2 0 0 0,-1 0 0 16,8 0 0-16,0 0 0 0,0 0 0 0,8 4 0 16,8-4 0-16,-1 0 0 0,8 0 0 0,10 0 0 15,-2 0 0-15,8 0 0 0,0 0 0 16,0 0 0-16,8 0 0 0,-8 0 0 16,8 0 0-16,-7 0 0 0,-1 0 0 0,0 0 0 15,1 0 0-15,-9 0 0 0,-8 0 0 0,1 0-344 16,-8 0 30-16,-9 5 59 0,2-1 62 15,-18 0 56-15,2 1 52 0,-1 4 35 0,-15-1 26 16,-1 1 17-16,-8 0 20 0,1 0 18 0,-9-1 22 16,2 1 22-16,-2 0 25 0,0-4 23 15,-5-1 24-15,5 1 19 0,0-5 17 16,2 0 14-16,-2-5 11 0,9 5-95 0,8-4-113 16,-1-1 0-16,8 1 0 0,0 4 0 15,1-5 0-15,15 1 0 0,0-1 0 0,0 5 0 16,7-4 0-16,9 0 0 0,-1 0 0 15,18-1 0-15,-10 1 0 0,8 4 0 0,9 0 0 16,-9-5 0-16,8 5 0 0,9 0 0 16,-10 0 0-16,2 0 0 0,7 0 0 0,-9-4 0 15,2 4 0-15,-9 0-421 0,9 0-343 0,-17 0-165 16,8-5-189-16,-15 1-60 0,8 0 36 0,-9-5 127 16,1 0 186-16,-9 0 237 0</inkml:trace>
  <inkml:trace contextRef="#ctx0" brushRef="#br1" timeOffset="147869.832">26675 19871 166 0,'-24'-9'629'0,"0"0"196"0,1-5 177 15,-1 7 122-15,-15-3-91 0,8-4-169 0,-9 6-147 16,1-5-124-16,7-1-111 0,-6 6-65 0,14-1-78 16,-8-4-339-16,10 4 0 0,-2 0 0 15,8 5 0-15,0-5 0 0,8 9 0 0,1-5 0 16,-2 1 0-16,9 4 0 0,9 0 0 16,-2 4 0-16,17 1 0 0,-1-5 0 0,1 9 0 15,0 0 0-15,7-5 0 0,8 5 0 16,-8 4 0-16,16-4 0 0,-7-1 0 0,7-3 0 15,0 0 0-15,-8 4 0 0,8-6 0 0,-7 2 0 16,7-1 0-16,-16 5 0 0,0 0 0 16,-8 1 0-16,-7-3 0 0,-8 11 0 0,-8-4 0 15,0 8 0-15,-8-4 0 0,-15 3 0 0,-1 6 0 16,1-5 0-16,-17 4 0 0,9-4 0 16,-9 5 0-16,2 0 0 0,-2-5 0 0,2 4 0 15,-2-4 0-15,9-4 0 0,8-1 0 0,-1 1 0 16,0-1 0-16,16-3 0 0,0-1 0 15,1 4-295-15,-2-3-1037 0,18-5-95 0,-2-4 20 16,9-1 86-16,-1-4 175 0,9-4 334 0,-1-1 381 16</inkml:trace>
  <inkml:trace contextRef="#ctx0" brushRef="#br1" timeOffset="149741.799">27639 19385 277 0,'-7'-8'661'0,"7"-5"162"0,0 4 161 16,0-1 95-16,0 1-148 0,0 0-156 15,0 2-136-15,-9 1-113 0,9 6-114 16,0-4-78-16,0 4-43 0,0 0-22 0,-7 4-79 16,7 2-190-16,0 6 0 0,-8 11 0 0,8 3 0 15,-8 5 0-15,0 9 0 0,-8 4 0 0,9 4 0 16,-1 1 0-16,-8 0 0 0,9-1 0 16,-2-4 0-16,2 5 0 0,-1-10 0 0,0-4 0 15,0-4 0-15,1-4 0 0,7-5 0 16,-9-9 0-16,9-4 0 0,0-9 0 0,0-5 0 15,0-12 0-15,0-9 0 0,9-5 0 16,-9-6 0-16,7-2 0 0,-7-5 0 0,8 0 0 16,0 0 0-16,7 0 0 0,-6 0 0 0,-2 4 0 15,9 5 0-15,-8 4 0 0,8 0 0 16,-9 9 0-16,1-1 0 0,8 11 0 0,-9-1 0 16,2 3 0-16,-2 7 0 0,10 3 0 15,-10 3 0-15,8 7 0 0,-6 3 0 16,5 5 0-16,3 4 0 0,-1 0 0 0,-1 4 0 15,8 5 0-15,-7 0 0 0,8-1 0 0,-8 2 0 16,8-6 0-16,-10 5 0 0,10 0 0 16,0-5 0-16,-8 1 0 0,0-5 0 0,7 0 0 15,-8-1 0-15,1-2 0 0,-8-7 0 0,8 2 0 16,-9 0 0-16,-7-5 0 0,8-1 0 16,-8 1 0-16,-8 0 0 0,1 4 0 0,-2-4 0 15,-6-1 0-15,-8 6 0 0,-1-6 0 16,-7 6 0-16,-1-5 0 0,-6-1 0 0,-2 1 0 15,0 0 0-15,-7-5 0 0,0 1 0 0,8-1 0 16,-8 1 0-16,8-5 0 0,8 0 0 16,0 0 0-16,7 0 0 0,8-5 0 15,0 5 0-15,1 0 0 0,6 0 0 0,9 0 0 16,-7-4 0-16,14 4 0 0,-7 0 0 0,16-5 0 16,-8 5 0-16,8 0 0 0,0 0 0 15,-1 0 0-15,9 0 0 0,-1 0 0 0,1 5 0 16,8-5 0-16,-1 0 0 0,0 0 0 15,0 0-843-15,1-5-330 0,7 5-117 0,-7-9-12 16,6 0 57-16,9-3 153 0,-7-6 289 0,7 0 375 16</inkml:trace>
  <inkml:trace contextRef="#ctx0" brushRef="#br1" timeOffset="150104.827">28550 19602 225 0,'-9'-13'862'0,"2"-1"201"0,-1 0 134 15,-8 1 102-15,0-4-80 0,1 3-304 0,-1-3-288 16,0 4-161-16,1 0-148 0,-9-1-318 16,8 1 0-16,-7 5 0 0,7-1 0 0,-7 4 0 15,0 5 0-15,-1 5 0 0,1 4 0 16,6 4 0-16,-6 9 0 0,7 4 0 16,1 5 0-16,-1 8 0 0,8 5 0 0,0 5 0 15,8 4 0-15,0 0 0 0,8 5 0 16,0-5 0-16,8-5 0 0,7 1 0 0,1-10 0 15,7-4 0-15,0-9 0 0,9-7 0 0,-9-10 0 16,8-9 0-16,0-5 0 0,-7-12 0 0,-1-5 0 16,0-6 0-16,-7-2 0 0,-8-5 0 0,0-1 0 15,-9-3 0-15,-7-1 0 0,0 0 0 16,-7 0 0-16,-9 5 0 0,0 0 0 0,-8 4 0 16,9 1 0-16,-8 2 0 0,-1 3 0 0,-8 2 0 15,8 5 0-15,9 5 0 0,-8 0 0 16,7 4 0-16,8 5-759 0,-8 4-298 0,16 4-172 15,0-4-40-15,8 4 41 0,8 1 134 16,7-1 236-16,1-4 311 0</inkml:trace>
  <inkml:trace contextRef="#ctx0" brushRef="#br1" timeOffset="150970.058">28902 19443 231 0,'9'-4'839'0,"-9"-1"211"0,0 1 153 0,0-1 119 16,-9 1-79-16,-6-1-245 0,6 1-249 15,2 0-193-15,0-2-556 0,-10 6 0 0,10 0 0 16,-2 6 0-16,-6 2 0 0,7 6 0 16,0 3 0-16,1 10 0 0,-9 3 0 0,8 10 0 15,0 0 0-15,0 4 0 0,1 5 0 16,-2 4 0-16,9-5 0 0,-7-4 0 0,7 1 0 16,0-6 0-16,0-4 0 0,0-8 0 0,0-1 0 0,7-13 0 15,2 1 0-15,-2-9 0 0,1-10 0 16,0-9 0-16,0-4 0 0,-1-8 0 0,2-5 0 15,-2 1 0-15,1-10 0 0,0-4 0 16,-8-1 0-16,8 2 0 0,-1-1 0 0,-7 0 0 16,9 4 0-16,-9 4 0 0,7 1 0 15,1 8 0-15,-8 5 0 0,9 5 0 0,-2 4 0 16,0 4 0-16,2 5 0 0,-1 8 0 16,-1 0 0-16,2 9 0 0,6 9 0 0,-7 0 0 15,7 5 0-15,-6 3 0 0,6 2 0 0,1-1 0 16,0 4 0-16,-1-4 0 0,1 4 0 15,-1 0 0-15,1-3 0 0,0-2 0 0,8-4 0 16,-9 2 0-16,1-2 0 0,0-4 0 16,-9-5 0-16,9 1 0 0,-8-5 0 0,-1 0 0 15,2 0-1-15,-9-4-667 0,-9 0-86 16,2-4-73-16,-1 0-35 0,-8-10 18 0,9 0 89 16,-17-4 172-16,1 0 236 0,-1 0 253 0,-8-8 235 15,1 4 193-15,0-5 171 0,-9-4 124 16,2 0 46-16,-2 1-13 0,9-2-43 0,-9 6-62 15,9-1-85-15,8 0-95 0,-1 5-65 0,8-1-49 16,0 6-74-16,9-1-189 0,-1 1 0 16,8-2 0-16,0 6 0 0,8 0 0 15,-1-1 0-15,9 1 0 0,8 4 0 0,-1 0 0 16,1 4 0-16,7 1 0 0,8 3 0 0,1-3 0 16,-1 3 0-16,0 1 0 0,8 0 0 15,-8-5 0-15,8 6-208 0,0-6-477 0,0 1-73 16,0-5-26-16,9-5 3 0,-9 1 28 15,-1-6 77-15,10-3 104 0,-9 4 115 16,-8-8 100-16,0 4 109 0,1-5 126 0,-9 1 154 16,-7-1 157-16,-1-4 163 0,-7 4 166 0,-8 0 159 15,-1 1 80-15,-7 3 12 0,-7-4-25 16,-1 5-55-16,-8-4-82 0,-7 3-104 0,-1-3-67 16,-7 4-308-16,-1 0-128 0,1 4 0 0,0 0 0 15,-9 5 0-15,9-1 0 0,7 10 0 16,-8-1 0-16,10 9 0 0,6 0 0 0,-8 5 0 15,8 4 0-15,9 4 0 0,-1 5 0 0,8 0 0 16,0 1 0-16,8 3 0 0,-1-5 0 0,9 6 0 16,0-1 0-16,8 0 0 0,-2-5 0 15,10 7 0-15,-8-6 0 0,15-5 0 0,0-4 0 16,1 0 0-16,-2-5 0 0,2-3 0 16,0-5 0-16,-9-1 0 0,7-4 0 0,2-4 0 15,-9-4 0-15,9-4 0 0,-9-6-1223 16,1 1-180-16,-1-9 6 0,0-4 77 0,9-1 137 15,-9 5 249-15,8-4 371 0</inkml:trace>
  <inkml:trace contextRef="#ctx0" brushRef="#br1" timeOffset="151397.736">30574 19690 539 0,'-16'0'992'0,"0"4"183"16,1-4 133-16,-1-4 119 0,8 4-210 0,-8-4-351 15,9-1-245-15,-2 1-575 0,9-1-46 16,0 1 0-16,0-1 0 0,9 1 0 0,6 4 0 16,-7-4 0-16,16 4 0 0,-9 0 0 15,8 0 0-15,1 0 0 0,-1 0 0 0,10 0 0 16,-10 4 0-16,8 0 0 0,-7 1 0 0,7 4 0 16,-8-5 0-16,1 5 0 0,-1 0 0 15,1-1 0-15,-8 6 0 0,-1-5-543 16,-6 4-371-16,-2 4-153 0,1-4-123 0,-8 1-3 15,-8-6 88-15,1 5 175 0,-9 1 220 16,-1-4 367-16,-6 1 432 0,-1-1 368 0,1-6 309 16,-8 1 247-16,0 0 176 0,0-5 3 0,-1 0-99 15,1-5-147-15,0 0-163 0,7 1-316 0,8-1-467 16,-8 0 0-16,17 1 0 0,-2 1 0 0,2-6 0 16,7 4 0-16,0-4 0 0,7 0 0 15,2 5 0-15,6-1 0 0,1 2 0 0,7-2 0 16,1 5 0-16,0 5 0 0,-1-2 0 15,8 2 0-15,-7 3 0 0,7-3 0 0,1 4 0 16,-9 1 0-16,8-3 0 0,0 2 0 0,2 0-34 16,-10-4-1253-16,8-5-123 0,0 0 11 15,9-5 82-15,-9 1 165 0,9-6 249 0,-9 3 361 16</inkml:trace>
  <inkml:trace contextRef="#ctx0" brushRef="#br1" timeOffset="151986.178">31672 19279 9 0,'0'0'280'15,"0"0"24"-15,0 0 13 0,0 0-69 16,0 0-86-16,0 0-66 0,8 0-36 0,-8 0 3 16,0 0 33-16,0 0 66 0,0 0 86 0,8 0 98 15,-8 0 98-15,-8-4 96 0,8 4 84 16,0 0 30-16,-8-5-8 0,8 5-33 15,-8-4-41-15,1 0-56 0,-2 4-72 0,-6-5-55 16,6 5-38-16,-5 0-344 0,-3 0-7 0,-6 5 0 16,7 3 0-16,-8 1 0 0,1 0 0 15,-1 9 0-15,9-1 0 0,-8 1 0 0,6 5 0 16,3 3 0-16,-3 0 0 0,10 5 0 0,-2 0 0 16,9 0 0-16,0 4 0 0,0-4 0 0,16 4 0 15,-8-3 0-15,8 3 0 0,-1-9 0 16,9 5 0-16,-1-9 0 0,1 0 0 0,8-8 0 15,-1-2 0-15,0-8 0 0,1 1 0 0,-1-10 0 16,-7-3 0-16,7 0 0 0,-8-6 0 16,1-4 0-16,-8-4 0 0,-1-4 0 0,-6-5 0 0,-2-1 0 15,0 2 0-15,-7 0 0 0,0-5 0 16,-7 3 0-16,-9 1 0 0,8 0 0 0,-8 5 0 16,1 0 0-16,-8-1 0 0,-1 1 0 15,8 3 0-15,1 5 0 0,-8 1 0 0,14 4 0 16,-6 4 0-16,6 0-710 0,2 9-312 15,0 4-186-15,-2 1-45 0,9-1 37 16,9 1 118-16,-2-1 212 0,0 0 293 0</inkml:trace>
  <inkml:trace contextRef="#ctx0" brushRef="#br1" timeOffset="152704.845">32049 19262 141 0,'0'-5'674'0,"-8"5"210"0,8-4 166 16,-8 0 123-16,8-1-86 0,-8 1-192 0,1-1-181 16,7 1-148-16,-9-1-111 0,9 5-70 15,-7-4-218-15,7 4-167 0,0 0 0 0,-8 4 0 16,8 1 0-16,0 4 0 0,0 4 0 0,0 4 0 16,0 5 0-16,8 0 0 0,-8 5 0 15,7-1 0-15,-7 6 0 0,9 3 0 0,-2 0 0 16,9 0 0-16,-8 1 0 0,8-6 0 0,-9 5 0 15,9-3 0-15,-1-6 0 0,1 1 0 16,-8-5 0-16,8-4 0 0,-9-5 0 0,1 0 0 16,-8-4 0-16,8-1 0 0,-8-8 0 0,0 0 0 15,0-8 0-15,0-1 0 0,0-4 0 16,-8 0 0-16,0-10 0 0,1 2 0 0,-2-2 0 0,2-3 0 16,-1-6 0-16,-8 2 0 0,9-5 0 15,-9-1 0-15,8-3 0 0,1 4 0 0,-2 0 0 16,2-2 0-16,-1 6 0 0,8 5 0 15,0 0 0-15,8 4 0 0,-8 0 0 0,7 3 0 16,2 3 0-16,-2 2 0 0,9 6 0 16,-1-1 0-16,1 5 0 0,-1-1 0 0,9 5 0 15,-8 0 0-15,0 5 0 0,-1 2 0 16,1 2 0-16,0 5 0 0,-8 4 0 0,-1-1 0 16,2 6 0-16,-9-2 0 0,0 6 0 0,-9-1 0 15,9-4 0-15,-7 0 0 0,-1 1 0 16,-1-5 0-16,2-1 0 0,7-3 0 15,-7-6 0-15,-2 1 0 0,9-9 0 0,0 4 0 16,0-8 0-16,0 0 0 0,9-1 0 16,-2 5 0-16,0-4 0 0,2 0 0 0,6-1 0 15,1 5 0-15,0 0 0 0,8 5 0 16,-9-1 0-16,1 0 0 0,7 5 0 0,-6 0 0 0,6 4 0 16,-8 0 0-16,1 0 0 0,8 5 0 15,-17 0 0-15,9 0 0 0,-8 3 0 16,-1 2 0-16,2-1 0 0,-9 0 0 0,0 0 0 15,-9 0 0-15,2 0 0 0,-1-4 0 0,0 0 0 16,-7-6 0-16,-1 1 0 0,-8-3 0 16,0-1 0-16,1-6 0 0,-1 2 0 15,1-5 0-15,-1-5 0 0,1 2 0 0,8-6 0 16,-9-1 0-16,15 2 0 0,-5-6 0 16,5 6 0-16,9-5-256 0,0 4-609 0,0-5-233 0,9 1-132 15,5-4-8-15,3 3 67 0,-1 6 164 16,7-5 227-16,-8 4 305 0</inkml:trace>
  <inkml:trace contextRef="#ctx0" brushRef="#br1" timeOffset="153742.164">31053 19408 32 0,'0'-6'394'0,"-9"3"106"0,9-6 110 15,0 4 72-15,0 1 21 0,0-6 30 16,9 6 10-16,-9 1-18 0,0-6-41 0,0 4-53 15,0 0-76-15,0 1-91 0,0-1-71 0,0 1-51 16,0-1-342-16,0 5 0 0,0 0 0 16,0 5 0-16,0 4 0 0,0 5 0 15,0-2 0-15,0 11 0 0,0 3 0 0,0 1 0 16,0 4 0-16,0-1 0 0,0 6 0 0,0 3 0 16,-9-4 0-16,9 6 0 0,0-6 0 15,0 0 0-15,0 0 0 0,0-8 0 0,0-1 0 16,0-3 0-16,0-6 0 0,0-3 0 0,9-5 0 15,-9-5 0-15,0-4 0 0,0-4 0 16,7-5 0-16,-7-10 0 0,0-2 0 0,8-2 0 16,-8-3 0-16,0-4 0 0,8-6 0 15,-8 5 0-15,8-4 0 0,-8-1 0 0,0 1 0 16,7 4 0-16,-7-4 0 0,8 8 0 16,-8 1 0-16,8 4 0 0,-8 4 0 0,0 1 0 15,0 3 0-15,8 6 0 0,-8-2 0 16,0 7 0-16,0-3 0 0,7 6 0 0,-7 0 0 15,9 9 0-15,-2-5 0 0,1 10 0 16,0 0 0-16,7 3 0 0,-6 1 0 0,6 4 0 16,1 0 0-16,0 0 0 0,-1 4 0 0,1 2 0 15,8-3 0-15,-8 6 0 0,-1-4 0 0,1 4 0 16,0 0 0-16,-1 0 0 0,1-5 0 0,0 1 0 16,-9-6 0-16,1 2 0 0,1-2 0 15,-2-2 0-15,0-2 0 0,1-4 0 0,-8-4 0 16,9 0 0-16,-9-5 0 0,0 5 0 0,-9-9 0 15,1 4 0-15,1-4 0 0,-9-4 0 16,1 4 0-16,-1-4 0 0,-8-1 0 0,-7-3 0 16,8-1 0-16,-9-5 0 0,1 2 0 15,0-2 0-15,-2 0 0 0,2 2 0 0,8 3 0 16,-1 0 0-16,1-1 0 0,8 2 0 16,-1 3 0-16,-1 2 0 0,10-2 0 0,0 5 0 15,-2 0 0-15,1 0 0 0,8 5 0 16,0-2 0-16,8 2 0 0,1-1 0 0,-2 5 0 15,0-4-524-15,2-1-560 0,6-4-181 16,1 5-43-16,0-10 35 0,7 5 128 0,-7 0 232 16,15-4 375-16</inkml:trace>
  <inkml:trace contextRef="#ctx0" brushRef="#br1" timeOffset="154568.171">32801 19275 53 0,'0'-9'574'0,"0"0"181"0,-7 1 173 0,7-1 149 16,0 0-46-16,-9 0-142 0,9-4-138 16,-7 4-121-16,-1 0-117 0,1-5-103 0,7 5-71 15,-9 6-98-15,-6-6-241 0,7 4 0 16,0 1 0-16,-8-1 0 0,1 10 0 0,-1-1 0 16,-7 1 0-16,7 7 0 0,1 2 0 15,-9 4 0-15,8 4 0 0,0 5 0 0,1-1 0 16,-1 5 0-16,8-1 0 0,8 5 0 0,0-4 0 15,0 6 0-15,8-2 0 0,8-5 0 16,8 6 0-16,-10-6 0 0,19-2 0 0,-2 2 0 16,8-3 0-16,0-5 0 0,0-5 0 15,9 1 0-15,6-9 0 0,-7-5 0 0,8-4 0 16,-8-4 0-16,0-1 0 0,-7-8 0 0,-2 4-290 16,2-8-1071-16,-9-1-88 0,-7 1 35 15,8-6 97-15,-9 2 200 0,1 2 315 0,-1-2 376 16</inkml:trace>
  <inkml:trace contextRef="#ctx0" brushRef="#br1" timeOffset="154933.175">33892 19133 511 0,'-15'-17'885'0,"-9"4"160"16,8-1 114-16,-7-3 77 0,-1 4-255 15,0-1-250-15,10 5-199 0,-10 1-116 0,8-1-71 16,-8 5-46-16,8-1-248 0,1 10-51 0,-1-1 0 16,0 5 0-16,9 8 0 0,-10 5 0 15,10 5 0-15,0 3 0 0,-2 7 0 0,9 2 0 16,0 1 0-16,9 4 0 0,-9-1 0 0,14 7 0 15,3-2 0-15,-1 1 0 0,-1-6 0 0,8 6 0 16,1-5 0-16,8 1 0 0,-8-6 0 16,7-3 0-16,0-6 0 0,0-3 0 0,1-6 0 15,-1-2 0-15,0-7 0 0,1-8 0 16,-8-4 0-16,-1 0-430 0,1-7-1153 0,-1-7 10 16,-8 0 103-16,9 1 154 0,-1-4 287 15,1-5 439-15</inkml:trace>
  <inkml:trace contextRef="#ctx0" brushRef="#br1" timeOffset="155465.798">34496 19301 238 0,'-8'0'436'0,"8"0"56"16,-7 0 34-16,7 0-97 0,-8 0-117 0,8 5-125 15,-8-5-137-15,8 4-153 0,0-4-164 16,0 0-141-16,0 0-73 0,0 0-18 0,0 0 35 15,0 0 84-15</inkml:trace>
  <inkml:trace contextRef="#ctx0" brushRef="#br1" timeOffset="155856.787">34481 19266 418 0,'-8'-4'727'16,"8"4"169"-16,-8-5 150 0,0 1 39 0,1 0-160 16,-2 4-191-16,2-9-157 0,-1 4-133 15,-8 1-121-15,9-1-77 0,-9 5-47 0,-1-4-26 16,3 4-13-16,-10 4-9 0,0-4-64 0,1 9-87 15,-1 0 0-15,1 4 0 0,-1 0 0 16,8 5 0-16,-8 0 0 0,8 3 0 16,9 2 0-16,-1 4 0 0,1-2 0 0,7 7 0 15,7-6 0-15,8 5 0 0,1 0 0 0,8-5 0 16,0 1 0-16,7 0 0 0,1-5 0 16,6-4 0-16,2-5 0 0,0 0 0 0,-2-9 0 15,9 1 0-15,-7-5 0 0,7-5 0 0,-8 1-513 16,0-5-729-16,1-1-115 0,-2-2 7 15,9-6 66-15,-7 1 165 0,-1-1 278 0,-7-5 394 16</inkml:trace>
  <inkml:trace contextRef="#ctx0" brushRef="#br1" timeOffset="156072.218">35125 19447 549 0,'-24'5'1043'15,"0"-1"175"-15,1 0 134 0,-9-4 129 0,17 5-171 16,-9-5-403-16,8-5-576 0,9 5-331 0,-10 0 0 15,17 0 0-15,-7-4 0 0,14 0 0 16,-7-1 0-16,17 5 0 0,-10-4 0 0,9 0 0 16,8-1 0-16,-9 5 0 0,8 0 0 0,1 0 0 15,-1 5 0-15,1-5 0 0,-1 4 0 16,1 0 0-16,0-4 0 0,7 5 0 0,-8-1 0 16,9 0 0-16,-8 1-792 0,7-5-715 15,0 4-5-15,9-8 90 0,-1 4 145 0,-8-5 286 16,16 1 449-16</inkml:trace>
  <inkml:trace contextRef="#ctx0" brushRef="#br1" timeOffset="156648.758">35869 19288 447 0,'-15'-9'924'0,"-1"0"174"0,1-4 123 0,-1 5 103 16,0-6-194-16,1 5-307 0,-1 1-246 15,-8-1-141-15,8 5-225 0,-8-1-211 16,9 1 0-16,-8 8 0 0,-1-4 0 0,1 9 0 16,-1 0 0-16,8 4 0 0,0 5 0 15,-8-1 0-15,17 5 0 0,-8 0 0 0,6 0 0 16,2 4 0-16,7-3 0 0,0 4 0 16,7-5 0-16,2 0 0 0,6 0 0 0,8-5 0 15,1-4 0-15,0 0 0 0,7-4 0 0,1 0 0 16,-1-9 0-16,0 0 0 0,1-4 0 0,-1-5 0 15,0-4 0-15,1-5 0 0,-9 5 0 0,0-9 0 16,-7 5 0-16,0-6 0 0,-1 6 0 16,-6-5 0-16,-2 3 0 0,-7-3 0 0,0 6 0 15,0-3 0-15,-7 6 0 0,7-5 0 16,-9 5 0-16,2 5 0 0,-1-1 0 16,0 4 0-16,0 5 0 0,8 0 0 0,-7 5 0 15,7 4 0-15,0 4 0 0,0 4 0 16,0 1 0-16,7-1 0 0,1 10 0 0,0-1 0 15,7 2 0-15,1 7 0 0,1 0 0 16,6 4 0-16,-8 1 0 0,9 0 0 0,-1 4 0 16,1-4 0-16,-1 4 0 0,-7-5 0 0,8-3 0 15,-8 4 0-15,-8-10 0 0,-1 1 0 0,2 0 0 16,-9-9 0-16,-9 5 0 0,9-10 0 0,-7 1 0 16,-10-5 0-16,3 0 0 0,-3-3 0 0,-6-2 0 15,-1 1 0-15,1-4 0 0,-1-1 0 0,-7-4 0 16,-1 0 0-16,8-4 0 0,-7-1 0 15,8-9 0-15,-1 1 0 0,9 0 0 0,-8-5 0 16,14-3 0-16,2 3 0 0,-1-4 0 16,8 0-223-16,0 0-797 0,8 0-228 0,8-6-65 15,-1 3 27-15,8 2 105 0,8-3 204 0,-7 0 316 16</inkml:trace>
  <inkml:trace contextRef="#ctx0" brushRef="#br1" timeOffset="156875.147">36371 19381 540 0,'-7'-10'1041'16,"7"6"199"-16,0-5 143 0,-8 1 124 0,-1 3-188 16,9-4-372-16,-7 5-733 0,7-5-214 0,7 0 0 15,-7 5 0-15,9-5 0 0,-1 0 0 16,8 5 0-16,-1 0 0 0,-7-1 0 0,7 5 0 16,1 0 0-16,0 0 0 0,8 5 0 0,-9-1 0 15,8 0 0-15,1 5 0 0,0-4 0 0,-1 3 0 16,1-2 0-16,-1-3 0 0,8 1 0 0,-7 1 0 15,8-1-136-15,6 1-1440 0,-5-5-9 16,-2-5 90-16,8 1 144 0,-8-5 258 0,0 0 425 16</inkml:trace>
  <inkml:trace contextRef="#ctx0" brushRef="#br1" timeOffset="157170.93">37219 19138 50 0,'-16'-8'773'0,"9"-1"227"0,-2-1 147 0,-6-3 112 15,7 4 8-15,-7-4-252 0,6 4-279 0,2 1-174 16,-1-1-180-16,-1 0-382 0,-6 4 0 0,-1 1 0 16,9 8 0-16,-9-4 0 0,0 9 0 15,1 0 0-15,-1 4 0 0,0 0 0 0,1 5 0 16,6 5 0-16,-6-2 0 0,6 2 0 0,2-1 0 16,0 3 0-16,7 3 0 0,0-6 0 0,0 4 0 15,7-4 0-15,0 0 0 0,10 1 0 0,-1-1 0 16,-1-4 0-16,1-1 0 0,7-4 0 0,1 1 0 15,-1-6 0-15,8 1 0 0,-7 0 0 0,0-5 0 16,8-4 0-16,-9 0 0 0,8 0 0 0,-7-9 0 16,7 5 0-16,-8-9 0 0,8 0 0 15,2-1 0-15,-2-3 0 0,0 3-84 0,1-4-1063 16,-8 1-165-16,7-1-15 0,-8 0 58 0,1 1 127 16,-9-1 200-16,1 1 269 0</inkml:trace>
  <inkml:trace contextRef="#ctx0" brushRef="#br1" timeOffset="157424.248">37430 18904 366 0,'-23'-14'934'0,"-1"1"191"0,9-4 125 0,-8 4 100 15,14-1-133-15,-6 1-318 0,6 0-270 16,9 4-208-16,9-4-421 0,-2 5 0 0,1 3 0 16,15 1 0-16,-6 4 0 0,14 0 0 0,-8 9 0 15,9-1 0-15,-8 5 0 0,0 5 0 0,7-1 0 16,-8 5 0-16,1 0 0 0,-1 5 0 0,1-1 0 15,-9 6 0-15,1 3 0 0,0 0 0 0,-9 0 0 16,1 5 0-16,-8 4 0 0,0-4 0 0,0 4 0 16,-8-4 0-16,-8-1 0 0,1 5 0 15,-1-3 0-15,-7 3 0 0,-1 0 0 0,-14 0 0 16,5 0-1273-16,2-5-325 0,-8 2 76 0,8-2 136 16,-9-8 222-16,9 0 360 0,7-9 376 15</inkml:trace>
  <inkml:trace contextRef="#ctx0" brushRef="#br1" timeOffset="159323.622">27576 21045 252 0,'-15'8'779'0,"-1"6"205"16,0-1 129-16,-7 0 93 0,8-4-129 0,-9 4-229 16,1 0-201-16,6 0-147 0,1-4-85 0,1 1-61 15,7-1-338-15,8-5-16 0,0 5 0 16,0-6 0-16,16 2 0 0,0-10 0 0,8 2 0 16,-1-6 0-16,16-9 0 0,-7-5 0 0,6-7 0 15,2-1 0-15,0-4 0 0,-9-5 0 16,7 0 0-16,2-4 0 0,-9 4 0 0,1 1 0 15,-1 4 0-15,-15-1 0 0,8 6 0 0,-17-1 0 16,1 4 0-16,0 5 0 0,-16 4 0 16,0 0 0-16,-8 5 0 0,1 0 0 0,-8 4 0 15,-1 1 0-15,-16 3 0 0,9-4 0 16,-1 9 0-16,1 0 0 0,0 9 0 0,0 0 0 16,7 4 0-16,1 5 0 0,7 4 0 0,0 5 0 15,8 3 0-15,8 5 0 0,0 5 0 16,0 0 0-16,16 8 0 0,-1-4 0 0,1 4 0 15,8 6 0-15,-1-5 0 0,1 3 0 0,7-3 0 16,-7 0 0-16,7-5 0 0,-8-5 0 0,1-3 0 16,-1-1 0-16,1-9 0 0,-1-3 0 0,-6-5 0 15,-1-5 0-15,-1-4 0 0,-7-5 0 0,7-4 0 16,-6-9 0-16,-2-5 0 0,1-2 0 0,0-8 0 16,0-6 0-16,-1 3 0 0,9 1 0 15,-8 0 0-15,-1-1 0 0,2 4 0 0,6 7 0 0,-6-3 0 16,-2 7 0-16,0 8 0 0,10-1 0 15,-10 5 0-15,9 0 0 0,0 9 0 0,-1 0 0 16,1-1 0-16,0 6 0 0,8-1 0 0,-1 0 0 16,-8 0 0-16,9-4 0 0,-1 0 0 0,1-5 0 15,0-4 0-15,-1 0 0 0,-7-4 0 0,8-5 0 16,-9-4 0-16,1 0 0 0,0-5 0 0,-9 0 0 16,1 1 0-16,-8-1 0 0,0 1 0 15,-8-6 0-15,1 5 0 0,-9 5 0 0,8-4 0 16,-15 3 0-16,7 1 0 0,-8 5 0 0,1-1 0 15,-8 4 0-15,7 1 0 0,0 0 0 0,1 4 0 16,-1 4 0-16,1 0 0 0,7 5 0 0,1 4 0 16,6 0 0-16,2 1 0 0,-1 3 0 15,8 1 0-15,0 0 0 0,8 3 0 0,-1 2 0 16,2-2 0-16,6-2 0 0,1 3 0 0,7-5 0 16,1-3 0-16,-8-1 0 0,8 0 0 0,7-9 0 15,-8 1 0-15,1-5 0 0,-1 0 0 16,8-9 0-16,-7 0 0 0,-1-4 0 0,-6-5 0 0,6 1 0 15,-8-5 0-15,1 0 0 16,0 0 0-16,-8 0 0 0,-8-1 0 0,7 5 0 16,-7-3 0-16,0 3 0 0,0 0 0 0,-7 1 0 15,-1 4 0-15,0-1 0 0,0 6 0 0,1-1 0 16,-2 0 0-16,2 4 0 0,-1 1 0 0,8 4 0 16,-9 4 0-16,2 1 0 0,7 4 0 15,-7 4 0-15,7 0 0 0,0 5 0 0,7-1 0 16,-7 1 0-16,7 4 0 0,2 0 0 0,6 0 0 15,-6 0 0-15,6 1 0 0,1-7 0 0,0 3 0 16,-1-6 0-16,8-4 0 0,1-1 0 0,-8-3 0 16,8-5 0-16,-1-5 0 0,1 1 0 15,-1-9 0-15,1 0 0 0,-1-6 0 0,1 3 0 16,-9-7 0-16,1 1 0 0,-9-5 0 0,2 6 0 16,-2-2 0-16,1 2 0 0,-8 3 0 0,-8 0 0 15,1 1 0-15,7 3 0 0,-9 0 0 16,-6 5 0-16,7 5 0 0,0 4 0 0,1 4 0 15,7 5 0-15,-9 1 0 0,9 8 0 16,0-1 0-16,9 5 0 0,-9-4 0 0,15 4 0 16,-7-4 0-16,7-1 0 0,1 1 0 0,1-5 0 15,6-5 0-15,1 1 0 0,-1-9 0 0,-8-3 0 16,9-3 0-16,-1-2 0 0,-7-5 0 16,8-1 0-16,-9-3 0 0,-6-1 0 0,-2 1 0 15,0-1 0-15,2 1 0 0,-9 3 0 0,0 0 0 16,0-3 0-16,-9 3 0 0,9 1 0 0,-7 5-2 15,0-6-3-15,-2 5 3 0,1 1 2 16,1 0 4-16,0 3 1 0,-2 0-5 0,1 1 0 16,8 4 0-16,0 4 0 0,0 6 0 0,0 2 0 15,8 6 0-15,1-1 0 0,-2 6 0 16,0-2 0-16,10 7 0 0,-3 2 0 0,-5 1 0 16,6 4 0-16,1 0 0 0,0 0 0 0,8 2 0 15,-9-2 0-15,1 0 0 0,0-4 0 16,-1-1 0-16,-6 1 0 0,5-3 0 0,-5-2 0 15,-9-1 0-15,0-2 0 0,0-1 0 0,0-4 0 16,-9-1 0-16,-5 1 0 0,-3-5 0 16,1 0 0-16,-7 1 0 0,-1 0 0 0,-7-7 0 15,8 2 0-15,-8 1 0 0,0-6 0 0,-2-4 0 16,10 0 0-16,-8 0 0 0,0-4 0 0,7-6 0 16,-8 1-237-16,17 2-396 0,-1 1-196 15,0-2-257-15,8-1-99 0,1-5-6 0,7 7 82 16,7-3 178-16,1 1 247 0</inkml:trace>
  <inkml:trace contextRef="#ctx0" brushRef="#br1" timeOffset="167549.191">30001 20868 16 0,'0'-9'495'0,"0"0"130"15,0-4 114-15,-8 5 128 0,8-6-20 0,-8 5-86 16,0-5-92-16,1 7-79 0,-2-7-75 0,2 0-85 16,-9 2-96-16,1-1-68 0,-1-1-42 15,0 6-28-15,-8-1-21 0,0 0-22 0,-7 0-15 16,0 9-12-16,-1 0-101 0,-6 4-25 0,7 10 0 15,-9-2 0-15,0 7 0 0,9 6 0 16,0 3 0-16,8 2 0 0,-1 5 0 0,8 6 0 16,9-2 0-16,-2 1 0 0,18 4 0 0,6-5 0 15,1 5 0-15,15-9 0 0,1 2 0 16,-1-7 0-16,16-3 0 0,-7-10 0 0,6-3 0 16,1-10 0-16,0-8 0 0,0-5 0 0,0-5 0 15,-7-7 0-15,-1-2 0 0,-7-3 0 0,-9-6 0 16,1 2 0-16,-9-1 0 0,-7 0 0 15,0-4 0-15,-8 0 0 0,-8 3 0 16,0 1 0-16,-7 1 0 0,6 3 0 0,-13 1 0 16,6 0 0-16,-8 4 0 0,0 3 0 0,1 3 0 15,-1 2 0-15,1 5-135 0,7 4-469 16,1 2-200-16,-1-3-261 0,8 12-116 0,8-6-18 16,0 8 65-16,15-4 168 0,1 6 243 15</inkml:trace>
  <inkml:trace contextRef="#ctx0" brushRef="#br1" timeOffset="168339.908">30471 20683 160 0,'-7'-5'633'0,"-1"-4"176"0,8-3 169 0,0 2 127 15,-9 2-112-15,9-1-170 0,-7 0-155 0,7 0-127 16,-7 5-122-16,7-5-80 0,0 9-57 15,-9-4-39-15,9 4-45 0,-8 4-198 0,8 5 0 16,-7 4 0-16,-2 9 0 0,2 9 0 0,-1-1 0 16,1 11 0-16,-2 3 0 0,2 4 0 15,-1 1 0-15,0 0 0 0,0-2 0 0,1-2 0 16,-2-5 0-16,2-10 0 0,7 1 0 0,0-9 0 16,-8-3 0-16,8-12 0 0,0-1 0 15,0-6 0-15,0-9 0 0,0-9 0 0,8-5 0 16,-8-3 0-16,0-9 0 0,0 0 0 0,0-5 0 15,7-5 0-15,-7 6 0 0,0-5 0 16,9 5 0-16,-2-1 0 0,1 5 0 0,0-1 0 16,0 10 0-16,-1 3 0 0,2 1 0 15,-2 9 0-15,1 4 0 0,8 5 0 16,-9 4 0-16,10 4 0 0,-10 5 0 0,9 4 0 16,-1 6 0-16,1 2 0 0,0 5 0 0,-1 2 0 15,1-2 0-15,0 5 0 0,8 0 0 0,-9-1 0 16,1 2 0-16,8-2 0 0,-8 0 0 15,-1-2 0-15,8 3 0 0,-7-5 0 0,-8-4 0 16,8 4 0-16,-1-8 0 0,-7 4 0 0,0-5 0 16,-1-3-134-16,-7 4-452 0,0-9-158 0,0-1-182 15,-7 1-163-15,-1-9-58 0,0 5 40 16,-7-10 137-16,-1 5 196 0,-8-4 332 0,9-1 387 16,-17-3 325-16,1 2 233 0,0-1 183 0,-1-7 159 15,-7 0 64-15,0 1-48 0,-1 0-106 16,1-5-91-16,0 1-88 0,0-1-91 0,7 1-104 15,8-1-63-15,1 5-38 0,8 0-35 0,6-6-49 16,2 7-196-16,-1-2 0 0,16 0 0 16,-8 2 0-16,16 3 0 0,-9 0 0 0,10 0 0 15,6 5 0-15,1-1 0 0,7 5 0 0,-8 0 0 16,17 5 0-16,-9-1 0 0,7 5 0 16,-5-5 0-16,5 6 0 0,2-1 0 0,0-6 0 15,-2 6 0-15,-6-5 0 0,7 1 0 0,-8 0-923 16,-8-5-300-16,9 0-94 0,-1-5 9 0,-7 0 85 15,7-4 179-15,-7-3 284 0</inkml:trace>
  <inkml:trace contextRef="#ctx0" brushRef="#br1" timeOffset="169667.33">29633 20555 272 0,'-24'9'761'0,"0"-5"202"15,8-4 134-15,0 5 100 0,1-1-149 0,-1-4-242 16,9 4-202-16,-2-4-142 0,9 0-75 0,0 5-44 16,9-5-92-16,-2 0-251 0,9 0 0 15,-1 0 0-15,1-5 0 0,8 1 0 0,-1-9 0 16,1 0 0-16,7 0 0 0,1-11 0 0,-9 3 0 15,9-6 0-15,-1-4 0 16,0 1 0-16,1-1 0 0,-1 0 0 0,0 5 0 16,1-1 0-16,-8 10 0 0,7-1 0 0,-7 8 0 15,-8 2 0-15,6 8 0 0,-6 0 0 16,0 4 0-16,8 5 0 0,-17 1 0 0,9-3 0 16,-1 7 0-16,1-5 0 0,0 5 0 15,-1 2 0-15,1-2 0 0,8 4 0 0,0-5 0 16,-1 5 0-16,8-1 0 0,1 1 0 0,7-1 0 15,-8-3 0-15,16 3 0 0,-7-4 0 16,7-3 0-16,0 2 0 0,8-2 0 0,0-7 0 16,0 7 0-16,-1-6 0 0,1-4 0 15,8 5 0-15,1-5 0 0,-10 5-915 0,8-5-494 16,-6 0-38-16,15 4 57 0,-9 0 136 16,1 1 252-16,-9-1 420 0</inkml:trace>
  <inkml:trace contextRef="#ctx0" brushRef="#br1" timeOffset="170089.226">32268 20789 350 0,'-16'3'893'0,"1"3"197"0,-1-6 139 0,0 0 116 0,1 0-130 16,-1 0-255-16,8 0-244 0,0-6-323 15,0 6-393-15,8 0 0 0,-7-3 0 16,14 3 0-16,-7-4 0 0,16-1 0 0,-8 1 0 16,15-1 0-16,-6 1 0 0,6 4 0 15,1 0 0-15,-1 0 0 0,1 0 0 0,7 4 0 16,-8 1 0-16,8-1 0 0,2 5 0 0,-11 4 0 16,2-4 0-16,8 4 0 0,-9 0 0 0,1 0 0 15,0 1 0-15,-10 3-775 0,3-4-231 16,-10 5-191-16,2-4-46 0,-9 2 42 0,0-2 125 15,0 0 207-15,-9-5 263 0</inkml:trace>
  <inkml:trace contextRef="#ctx0" brushRef="#br1" timeOffset="170268.749">32535 21010 36 0,'-31'4'618'0,"7"0"279"16,-8 1 192-16,1-5 136 0,0 0 16 15,0 0-144-15,7 0-201 0,1 0-191 0,-1-5-318 16,8 5-387-16,0-4 0 0,9 4 0 0,-1 0 0 16,-1-4 0-16,9-1 0 0,9 1 0 0,-9-1 0 15,15 1 0-15,-6 4 0 0,6-4 0 0,1 4 0 16,7 0 0-16,1 0 0 0,-1 4 0 15,1 0 0-15,0 1 0 0,7-1 0 0,-8 1 0 16,8-1 0-16,-7 0 0 0,8 1 0 0,-8-5-367 16,-1 4-977-16,1-4-90 0,7-4 26 0,-8-1 96 15,8-3 208-15,-7-1 312 0,8 0 371 16</inkml:trace>
  <inkml:trace contextRef="#ctx0" brushRef="#br1" timeOffset="172938.525">31044 20727 142 0,'0'-5'420'16,"0"1"96"-16,0 4 85 0,0-5-1 16,0 2-49-16,0 3-45 0,0-6-32 0,0 6-26 15,0 0-17-15,0-3-11 0,0 3-23 16,0 0-32-16,0-4-36 0,0 4-41 0,0-5-44 15,0 0-46-15,0 1-28 0,-7-1-12 16,7 1-6-16,0-1-2 0,0-4-4 0,-8 6-5 16,-1-2-3-16,2 0-11 0,7 1-48 15,-7 0-79-15,-10-1 0 0,10 10 0 0,-9-1 0 16,8 0 0-16,-8 6 0 0,0 2 0 16,9 6 0-16,-1-4 0 0,-8 7 0 0,9 2 0 15,7-1 0-15,-9 0 0 0,9 0 0 0,0 4 0 16,9-4 0-16,-2 0 0 0,1 0 0 0,8 1 0 15,0-7 0-15,7 7 0 0,-8-6 0 16,9 2 0-16,-1-2 0 0,10-3 0 0,-10-1 0 16,8 0 0-16,-7-4 0 0,7 0 0 0,-8-1 0 15,8-4 0-15,2 1 0 0,-10-1 0 0,8-4 0 16,-7 0 0-16,7-4 0 0,-8-1-338 16,1-3-576-16,-1-1-267 0,9-9-96 0,-9 5-1 15,9-9 67-15,-8 5 202 0,7-5 328 0</inkml:trace>
  <inkml:trace contextRef="#ctx0" brushRef="#br1" timeOffset="176053.721">33594 20625 44 0,'7'-13'695'16,"-7"-4"209"-16,0-1 153 0,-7 5 112 16,7-5-20-16,-7 0-247 0,7 1-238 0,-9 4-168 15,1 4-117-15,1-1-79 0,7 1-61 16,0 5-46-16,-9 1-193 0,9-3 0 0,0 6 0 15,0 0 0-15,0 6 0 0,0-3 0 0,0 7 0 16,0-2 0-16,0 6 0 0,9-1 0 16,-9 0 0-16,0 1 0 0,7-1 0 15,-7-5 0-15,8 6 0 0,1-6 0 0,-9-3 0 16,0 4 0-16,7-5 0 0,-7-4 0 16,0 0 0-16,0 0 0 0,7-4 0 0,-7-1 0 15,0-4 0-15,0-4 0 0,0 4 0 0,-7-4 0 16,7 0 0-16,0 4 0 0,-7-4 0 15,7 3 0-15,0 2 0 0,0-1 0 0,-9 4 0 16,9 2 0-16,0-3 0 0,0 2 0 0,-8 4 0 16,8-3 0-16,0 3 0 0,0 0 0 15,0 0 0-15,0 0 0 0,0 3 0 16,0-3 0-16,0 0 0 0,-7 0 0 0,7 0 0 16,0 0 0-16,0 0 0 0,0 0 0 0,0 0 0 15,0 0 0-15,0 0 0 0,0 0 0 16,0 0 0-16,0 0 0 0,0 0 0 0,0 0 0 15,0 0 0-15,0 0 0 0,0 4 0 16,0-4 0-16,0 6 0 0,0 2 0 0,0 1 0 16,0-1 0-16,7 5 0 0,-7 1 0 15,8 4 0-15,1 0 0 0,-2 4 0 0,0 4 0 16,2 1 0-16,6 3 0 0,-6 2 0 16,-2-1 0-16,9-1 0 0,-8 6 0 0,8-5 0 15,-9-1 0-15,9 5 0 0,-8-3 0 16,8-7 0-16,-9 6 0 0,10-8 0 0,-10-1 0 0,0 0 0 15,2-9 0-15,-1 1 0 0,-1-6 0 0,-7 1 0 16,0-9 0-16,9 0 0 0,-18-9 0 16,9-4 0-16,-7-5 0 0,7-8 0 0,-8 0 0 15,-8 0 0-15,9-11 0 0,-10 2 0 0,1-4 0 16,1-1 0-16,-1-4 0 0,-7 0 0 16,15 0 0-16,-8 4 0 0,0 0 0 15,9 5 0-15,-1 4 0 0,8-1 0 0,0 7 0 16,0 2 0-16,0 6 0 0,8-1 0 0,-1 0 0 15,2 5 0-15,6 5 0 0,-7-1 0 16,7 4 0-16,1 1 0 0,0-1 0 0,-1 5 0 16,1 5 0-16,1-1 0 0,6 1 0 0,-8 4 0 15,-6 4 0-15,6 4 0 0,-8 1 0 16,2 5 0-16,-9-2 0 0,0 2 0 0,0 3 0 16,0-4 0-16,-9 4 0 0,2-4 0 15,-1-4 0-15,1 0 0 0,7 0 0 16,-9-9 0-16,9-1-108 0,-7 1 1 0,7-5 15 15,0 1 14-15,7-5 12 0,2 0 16 0,-2 0 16 16,8 0 18-16,1 0 9 0,0 0 4 0,8 0 4 16,-1 0 1-16,1 0 0 0,-1 0 2 15,1 5 5-15,7-1 11 0,0 5 17 16,-7 3 15-16,8 2 17 0,-9 4 15 0,1 4 8 16,-2 4-3-16,-6 1-7 0,1 3-64 0,-10 2-18 15,0 3 0-15,-7-5 0 0,-7 2 0 16,0-2 0-16,-2 1 0 0,-6-4 0 0,-9-6 0 15,8 2 0-15,-15-5 0 0,8-6 0 0,-8-2 0 16,-1-6 0-16,0 1 0 0,1-10 0 0,8-4 0 16,-1-5 0-16,1 1 0 0,7-4-121 15,0-6-155-15,16 6-151 0,0-5-189 0,0 0-202 16,16 0-216-16,0-1-95 0,7 2 16 0,8-2 109 16,0 1 186-16,2 5 224 0</inkml:trace>
  <inkml:trace contextRef="#ctx0" brushRef="#br1" timeOffset="176321.005">34504 20678 430 0,'24'-18'822'0,"-9"-3"180"0,1 3 134 0,0-4 97 16,-16 4-234-16,0-4-226 0,0 5-176 15,-9-1-132-15,-5 1-92 0,-3 3-63 0,1 0-259 16,1 5-51-16,-8 5 0 0,-8 1 0 16,7 6 0-16,1 7 0 0,-1-2 0 0,1 9 0 15,-1 10 0-15,8 0 0 0,8 4 0 0,0-1 0 16,0 6 0-16,8-1 0 0,8 5 0 15,0-5 0-15,7 1 0 0,1-5 0 0,8-1 0 16,0 2 0-16,7-7 0 0,1-3 0 0,-1 1 0 16,0-2 0-16,9-7 0 0,-2-5 0 15,-6 0 0-15,7-5 0 0,0-8 0 0,1 0 0 0,-9-5 0 16,9-4 0-16,-9 0 0 0,-8-6 0 16,1 1-116-16,-1-8-1064 0,-8 0-164 0,-6-1-29 15,6 1 55-15,-15-1 123 0,0 6 263 16,-8-7 369-16</inkml:trace>
  <inkml:trace contextRef="#ctx0" brushRef="#br1" timeOffset="176895.065">32818 20153 163 0,'-17'0'705'0,"10"0"212"0,-9 0 148 0,1 5 106 16,6-5-85-16,2 0-230 0,-1 0-189 0,0 4-165 16,0-4-109-16,8 0-74 0,0 0-51 0,0 0-189 15,0 4-79-15,8-4 0 0,0 5 0 16,0-5 0-16,-1 0 0 0,9 0 0 0,8 0 0 16,0-5 0-16,-10 1 0 0,19 0 0 15,-10-5 0-15,8 0 0 0,0 0 0 0,2-4 0 16,-2 4 0-16,8-4 0 0,-8 4 0 15,0-1 0-15,9-2 0 0,-9 8 0 16,0-6 0-16,1 6 0 0,-8-4 0 0,-1 2 0 16,1 2 0-16,-9 4 0 0,1-3 0 15,0 3 0-15,-9-5 0 0,10 5 0 0,-10 0 0 16,9 0 0-16,-8 5 0 0,8-2 0 0,-1 1 0 16,8 5 0-16,-7 0 0 0,8 1 0 15,7-1 0-15,-8-2 0 0,8 3 0 0,2 3 0 16,5-4 0-16,2 0 0 0,0 0 0 0,-2-1 0 15,9 1 0-15,-7 0 0 0,7 0 0 16,0 0 0-16,0 5 0 0,-8-2-307 16,0 6-1001-16,1-4-117 0,-2 2 9 0,2-1 81 15,-9-2 181-15,0-1 351 0,1-2 375 0</inkml:trace>
  <inkml:trace contextRef="#ctx0" brushRef="#br1" timeOffset="178444.042">33068 20722 260 0,'0'0'464'15,"0"0"105"-15,0 0 89 0,0 0-10 0,0 0-12 16,0 0-16-16,0-4-26 0,0 4-45 0,0 0-59 15,0-5-69-15,-7 2-80 0,7-3-77 16,0-1-72-16,-8-3-50 0,0 6-31 0,8-5-20 16,-8-5-8-16,1 6-1 0,-2-5 6 15,2 4 10-15,-1 0 10 0,-1 0 8 0,2 5 2 16,0-1 0-16,-2 1-8 0,1 0-8 16,-8 4-10-16,9 0-66 0,-9 4-26 0,8 5 0 15,1-1 0-15,-9 6 0 0,8 3 0 0,0 2 0 16,8 7 0-16,-8 0 0 0,8 4 0 15,0 2 0-15,8 3 0 0,0 0 0 0,0 6 0 16,-1-2 0-16,9-4 0 0,8 5 0 0,-8-5 0 16,8 1 0-16,7-6 0 0,-8-4 0 15,1 2 0-15,7-12 0 0,1 3 0 0,-10-6 0 16,11-8 0-16,-10-1 0 0,8-4 0 16,-7-9 0-16,-1-4 0 0,1-6 0 0,-1-2 0 15,1-6 0-15,-8-4 0 0,-1-4 0 0,-6 0 0 16,-2-4 0-16,0-2 0 0,-7 1 0 0,-7 1 0 15,0 0 0-15,-2-1 0 0,-6 5 0 16,-1 3 0-16,-8-3 0 0,1 5 0 0,-1 3 0 16,-7 0 0-16,8 5 0 0,-10 5 0 15,10 4 0-15,-8 0 0 0,7 13 0 0,1 0 0 16,8 4 0-16,-9 5 0 0,8 8-384 16,9-4-390-16,-9 5-317 0,16 4-127 0,-8-4-31 15,16-5 39-15,-1 4 142 0,9-8 287 0,0 0 366 16</inkml:trace>
  <inkml:trace contextRef="#ctx0" brushRef="#br1" timeOffset="179122.028">35649 20996 68 0,'-7'0'242'0,"-1"-4"34"0,0 0-7 16,0-2-24-16,1-1-10 0,7-3 11 0,-9 1 29 15,2 0 34-15,-1 0 30 0,8-3 37 0,-9 2 41 16,2 1 48-16,0 1 40 0,-2 3 23 15,9-3-8-15,-8-1-26 0,1 4-42 0,-2-3-52 0,2 3-64 16,-1 1-49-16,8-5-21 16,-7 5-8-16,7-1-9 0,0 5-115 0,-9-4-134 0,9 4 0 15,0 0 0-15,0 0 0 0,9 0 0 16,-2 0 0-16,1 0 0 0,8 0 0 0,-1 0 0 16,1 0 0-16,8 0 0 0,-1 4 0 15,8-4 0-15,-7 0 0 0,8-4 0 0,-1 4 0 16,0 0 0-16,1 0 0 0,-1 0 0 0,0 4-318 15,-7 1-206-15,-1-1-143 0,-7 5-153 0,-1 0-167 16,-6-1-102-16,-2 6 8 0,-7 3 99 16,-7-4 170-16,-2 6 210 0</inkml:trace>
  <inkml:trace contextRef="#ctx0" brushRef="#br1" timeOffset="179314.516">35736 21071 315 0,'-31'5'683'0,"7"-1"157"0,1-4 160 15,7-4 101-15,-8 4-161 0,1-5-173 0,15 1-150 16,-8-5-125-16,9 4-134 0,-2 1-99 0,1-5-70 15,8 1-38-15,0-1-24 0,8 4-17 16,1-3-13-16,-2-1-9 0,9 4-31 0,-1 1-57 16,9 4 0-16,-1-4 0 0,1 8 0 0,-1 0 0 15,10 1 0-15,-2 4 0 0,8-5 0 16,0 9-32-16,0-4-306 0,8 0-266 0,-8-5-376 16,8 0-217-16,0-4-60 0,0 0 30 15,9-4 118-15,-1-5 247 0,-1-4 368 0</inkml:trace>
  <inkml:trace contextRef="#ctx0" brushRef="#br1" timeOffset="179850.08">36811 20608 494 0,'-16'-13'911'16,"0"-1"138"-16,-8-3 88 0,10 4 73 0,-10 0-240 16,0-1-319-16,1 4-226 0,-1 3-117 0,1-2-71 15,-1 4-55-15,1 5-44 0,-1 0-23 0,0 8-10 16,1 2 3-16,7 3 6 0,-8 1-77 15,9 7-37-15,-1 1 0 0,0 5 0 0,9-1 0 16,-9 0 0-16,16 6 0 0,0-6 0 0,0 1 0 16,0 4 0-16,16-9 0 0,0 0 0 15,-1 0 0-15,1-5 0 0,7-4 0 0,1 1 0 0,-1-6 0 16,9-3 0-16,-1-10 0 0,-8 2 0 16,9-7 0-16,-8-3 0 0,7-5 0 15,-8 1 0-15,-6-5 0 0,6-4 0 0,-8 3 0 0,-6-3 0 16,-2 0 0-16,1-1 0 0,-8 4 0 15,-8-3 0-15,8 4 0 0,-7 0 0 0,-9 5 0 16,8-1 0-16,-8 1 0 0,0 3 0 0,8 1 0 16,1 9 0-16,-2-2 0 0,2 3 0 0,-1 6 0 15,8 7 0-15,0-1 0 0,0 4 0 16,8 5 0-16,-1 4 0 0,2 0 0 0,6-1 0 16,1 10 0-16,0-4 0 0,-1 3 0 0,1 7 0 15,8-2 0-15,-8 0 0 0,-1 0 0 0,1-4 0 16,0 4 0-16,-9 0 0 0,8-3 0 0,-6-1 0 15,-2-1 0-15,-7-3 0 0,8-6 0 0,-8 6 0 16,-8-4 0-16,8-1 0 16,-7-6 0-16,-2 3 0 0,-6-6 0 0,-1-1 0 0,1-2 0 15,-1-6 0-15,-7 1 0 0,-1-5 0 0,8-5 0 16,-8 1 0-16,1-9 0 0,-1 0 0 0,9-9 0 16,-8 4 0-16,14-5 0 0,-6 2 0 15,7-2 0-15,8 2 0 0,0-2-288 0,8 6-280 0,0-5-159 16,8 4-189-16,-1 1-174 0,1-1-52 15,7-1 46-15,8 3 132 0,2-3 199 0,-2 3 248 16</inkml:trace>
  <inkml:trace contextRef="#ctx0" brushRef="#br1" timeOffset="180194.168">37196 20687 125 0,'23'-18'624'16,"0"1"152"-16,0 4 146 0,-14-5 149 0,-2 5-68 16,1 0-175-16,-8-1-152 0,0 1-106 0,0 0-101 15,-8 4-112-15,1 1-74 0,-9-2-50 0,8 2-23 16,-8 2-166-16,1 6-44 0,-8 0 0 0,7 6 0 15,-8 2 0-15,8 2 0 0,-8 7 0 16,9 1 0-16,-1 4 0 0,0 4 0 0,1 0 0 16,7 5 0-16,0 1 0 0,8 3 0 0,0 0 0 15,0-4 0-15,8 4 0 0,8 0 0 16,-9-4 0-16,17-1 0 0,-8 3 0 0,8-7 0 0,-1-4 0 16,1 0 0-16,-1-5 0 0,1-3 0 15,-1-6 0-15,1 1 0 0,7-5 0 0,-15-4 0 16,8-4 0-16,-1-5 0 0,-8 1 0 0,1-6 0 15,0-3 0-15,-1-5 0 0,-6 0 0 0,-9 0 0 0,7-6 0 16,-7 3 0-16,-7-2 0 0,7 0 0 0,-16-3 0 16,8 3 0-16,-15-3 0 0,7 2 0 0,-1-2 0 15,-6 4 0-15,8 3 0 0,-9 5 0 16,8-3 0-16,0 7 0 0,9 1 0 0,-9 4 0 16,8 1-698-16,8 3-280 0,-7 1-212 0,7 4-55 15,7 0 28-15,1-5 114 0,0 1 200 0,7 0 282 16</inkml:trace>
  <inkml:trace contextRef="#ctx0" brushRef="#br1" timeOffset="180516.297">37548 20343 369 0,'0'-13'806'0,"9"-6"185"16,-9 7 137-16,-9 3 101 0,9-5-195 0,-7 5-230 16,-1 2-185-16,8 2-139 0,-9-5-96 15,2 10-68-15,0 0-285 0,-2 5-31 0,1 0 0 16,8 7 0-16,-7 2 0 0,7 4 0 0,-9 0 0 15,9 4 0-15,0 0 0 0,9 4 0 0,-2-4 0 16,1 0 0-16,1 1 0 0,5-1 0 0,3-5 0 16,-1 1 0-16,-1-5 0 0,8-4 0 15,-7-4 0-15,8-5 0 0,-1 0 0 0,-8-10 0 16,9 2 0-16,-8-11 0 0,0 2 0 16,-1-1 0-16,-6-4 0 0,-2-4 0 0,-7 0 0 15,0-1 0-15,0 1 0 0,-7-2 0 0,-9 2 0 16,-1 1 0-16,3 6 0 0,-3-2 0 0,-6 7 0 15,-1 5 0-15,1 5 0 0,7 4 0 0,-8 4 0 16,9 1-442-16,-8 3-599 0,6 2-201 16,10 2-59-16,-9 1 21 0,8 6 105 0,1-7 229 15,-2 2 368-15</inkml:trace>
  <inkml:trace contextRef="#ctx0" brushRef="#br1" timeOffset="182933.463">19080 8193 335 0,'-23'-17'732'0,"-1"3"172"0,1-4 125 16,-1 6 85-16,1-2-190 0,-10 1-231 0,18 4-137 15,-8 0-132-15,7 0-98 0,8 5-65 16,0-1-34-16,0 5-12 0,16 5-13 16,8 3-4-16,0 6-147 0,15 8-51 0,9 4 0 15,7 6 0-15,0 6 0 0,7 6 0 16,1 1 0-16,8-1 0 0,-1 0 0 15,1 1 0-15,1-6 0 0,-2-3 0 0,1-5 0 16,-1-10 0-16,-6-3 0 0,-2-4 0 16,-7-10 0-16,1-8 0 0,-1-5 0 0,-16-5 0 15,0-8 0-15,-8 0 0 0,-7-8 0 16,-8-1 0-16,1-5 0 0,-9 1 0 0,-9-5 0 16,1 5 0-16,1 0 0 0,-9 0 0 15,0 4 0-15,1 4 0 0,-1 1 0 0,8 7 0 16,0 6 0-16,8 10 0 0,0 3 0 15,8 8 0-15,0 9 0 0,-1 5 0 0,17 1 0 16,-8 8 0-16,7 0 0 0,1-1 0 16,7 1-75-16,1 0-104 0,7 0 3 0,0-8 5 15,0-2 8-15,1-3 11 0,-1-9 9 16,0 0 16-16,0-9 21 0,-8-6 21 0,-7-1 21 16,0-7 20-16,-1-3 27 15,-14-2 30-15,-2-3 34 0,-7 5 38 0,0-5 41 16,0 0 39-16,-16 0 31 0,9 0 19 15,-17 3 2-15,1 3-6 0,-1 2-15 0,0 0-165 16,1 7-31-16,-8 7 0 0,7 0 0 0,-8 4 0 16,17 8 0-16,-8 7 0 0,6-3 0 15,3 12 0-15,-3-2 0 0,17 5 0 16,0-1 0-16,0 1 0 0,8 1 0 0,8-7 0 16,-1 3 0-16,1-6 0 0,8-5 0 15,7-3 0-15,-8-1 0 0,9-8 0 0,-8-5 0 16,0 0 0-16,-1-10-65 0,1 2-416 15,-9-10-141-15,1 0-146 0,0-4-120 16,-9-1-74-16,1-2-13 0,0-1 75 0,-8-2 165 16,0 2 219-16,0-1 233 0,-8 1 202 15,0 4 160-15,1-4 129 0,-2 4 94 16,-6-4 57-16,7 2 32 0,0-2 26 16,-8 1 33-16,9-2 43 0,7 0 53 0,0 1 24 15,-8-2 8-15,8 2-2 0,0 5-15 0,0-6-39 16,0 5-60-16,8 0-33 0,-8 4-96 15,0 1-333-15,7-1 0 0,2 9 0 16,-2 0 0-16,1 1 0 0,0 8 0 0,7 4 0 16,-6 5 0-16,6 4 0 0,1 9 0 0,0 9 0 15,-9-1 0-15,8 7 0 0,1 2 0 16,-8 5-573-16,8-4-454 0,-9 4-202 16,2-5-44-16,-2-4 38 0,1 2 111 0,1-11 216 15,-2 0 303-15</inkml:trace>
  <inkml:trace contextRef="#ctx0" brushRef="#br1" timeOffset="183551.808">20586 8334 273 0,'-7'-9'844'0,"-2"0"194"16,1 1 147-16,-8-6 125 0,1 6-88 16,7-1-272-16,-7 0-231 0,6 5-130 0,2-5-528 15,-1 9-61-15,8-4 0 0,-7 8 0 16,7-1 0-16,0 7 0 0,0 8 0 16,7-1 0-16,1 5 0 0,-1 5 0 0,9 0 0 15,-8-2 0-15,8 2 0 0,7 0 0 16,-6-5 0-16,6 0 0 0,1-5 0 15,-1-3 0-15,1-5 0 0,7-5 0 0,-8-4 0 16,1-4 0-16,7-5 0 0,-7-5 0 0,-1-7 0 16,-7-2 0-16,8-3 0 0,-9-6 0 15,-7 2 0-15,7-1 0 0,-6 0 0 16,-9 0 0-16,7 1 0 0,-7 3 0 0,-7 4 0 16,7 2 0-16,-9 4 0 0,2 3 0 0,-1 5 0 15,0 0 0-15,8 9 0 0,-8 0 0 16,8 4 0-16,0 5 0 0,0 4 0 0,0 5 0 15,0 5 0-15,8-1 0 0,8 3 0 16,-9 3 0-16,9-6 0 0,1 4 0 16,-3-4 0-16,3-5 0 0,6 1 0 0,1-5 0 15,-1-3 0-15,1-7 0 0,-8 3 0 16,7-12 0-16,-8 3 0 0,9-10 0 16,-8-1 0-16,-1-4 0 0,-6 1 0 0,-2-10 0 15,0 5 0-15,2 0 0 0,-9-4 0 16,0 4 0-16,-9 0 0 0,2-1 0 15,0 2 0-15,-2 2 0 0,1 6 0 0,1 0 0 16,0 4 0-16,-2 1 0 0,9 3 0 16,0 10 0-16,0-1 0 0,0 5 0 0,9 5 0 15,-2 2 0-15,8 3 0 0,-6 2 0 16,5 2 0-16,3 3 0 0,-1 1 0 0,-1 3 0 16,8 1 0-16,-7 0 0 0,0 4 0 15,-1-3 0-15,1 3 0 0,1 0 0 16,-10-4 0-16,0 5 0 0,2-1 0 0,-9 0 0 15,0-5 0-15,0 5 0 0,-16-3 0 16,9-1 0-16,-10 0 0 0,-6-5 0 0,-1-3 0 16,-7 2 0-16,-1-6 0 0,1 2 0 15,-7-7 0-15,5-1 0 0,-5 0-397 0,-2-4-442 16,1-9-268-16,0 0-117 0,7-4-8 16,8-5 63-16,-7 0 164 0,8-4 238 15,-1-6 336-15</inkml:trace>
  <inkml:trace contextRef="#ctx0" brushRef="#br1" timeOffset="183746.851">20626 8701 847 0,'-16'8'1081'0,"-1"-3"160"0,-6-1 148 0,8 1 115 16,-1-1-384-16,0-4-343 0,8 5-545 16,1-1-232-16,-2-4 0 0,9 0 0 0,0 0 0 15,0 0 0-15,9-4 0 0,6-1 0 16,1 1 0-16,0-1 0 0,-1-4 0 15,8 5-60-15,-6 0-857 0,6-2-299 0,1 3-97 16,-1-6 14-16,8 0 72 0,-7 0 173 16,-1 1 316-16</inkml:trace>
  <inkml:trace contextRef="#ctx0" brushRef="#br1" timeOffset="184383.406">22485 8157 88 0,'-16'0'333'0,"8"0"46"15,1 0 45-15,-2 0-31 0,2 0-59 0,7-4-17 16,-8-1 27-16,0 5 56 0,8-4 68 16,-8 0 72-16,8-1 30 0,-7 2-2 0,-2-3-31 15,2-2-52-15,-1 3-71 0,-8-3-81 16,9 3-48-16,-9 1-35 0,-1-1-25 0,-6 1-28 15,-1 4-33-15,1 0-27 0,-1 4-131 16,-7 5-6-16,8 0 0 0,-8 0 0 16,0 8 0-16,-2 1 0 0,10 8 0 0,-1 2 0 15,9-2 0-15,-1 9 0 0,0 0 0 16,9 0 0-16,14 0 0 0,2 2 0 16,-2-2 0-16,17-5 0 0,-1 1 0 15,8-4 0-15,9-5 0 0,7-5 0 0,0-3 0 16,0-10 0-16,8-8 0 0,0-1 0 0,0-7 0 15,-8-7 0-15,8-3 0 0,-17-4 0 16,10 4-72-16,-16-4-865 0,-1-2-269 0,0-2-88 16,-8 3 16-16,1 1 72 0,0 4 167 0,-8-5 283 15</inkml:trace>
  <inkml:trace contextRef="#ctx0" brushRef="#br1" timeOffset="185052.255">22838 8087 690 0,'-16'-5'940'0,"9"1"153"0,-9 0 121 15,8-1 42-15,-8 1-269 0,9 0-258 16,-2-1-176-16,2 5-117 0,-1-4-143 16,-1 4-293-16,9-5 0 0,0 5 0 0,0 0 0 15,0 5 0-15,9-1 0 0,-9 9 0 16,8 0 0-16,8 5 0 0,-9 4 0 0,1 4 0 16,8 5 0-16,-9 1 0 0,9 3 0 15,-8 0 0-15,0-4 0 0,0 4 0 16,-1-3 0-16,2-7 0 0,-2-3 0 15,1-3 0-15,-1-6 0 0,-7-4 0 0,9-1 0 16,-9-8 0-16,0-4 0 0,0-6 0 0,-9-2 0 16,2-6 0-16,-1-3 0 0,1-2 0 15,-2-4 0-15,-6 1 0 0,-1-5 0 16,9 0 0-16,-9 1 0 0,0-1 0 0,8-1 0 16,1 1 0-16,7 1 0 0,0 3 0 15,0 1 0-15,7 4 0 0,1 0 0 16,0-1 0-16,0 11 0 0,8-1 0 0,-1-1 0 15,1 9 0-15,-9 5 0 0,9 0 0 16,-1 5 0-16,-6 4 0 0,-2 0 0 0,10 3 0 16,-17 7 0-16,7-3 0 0,-7 7 0 15,7-5 0-15,-7 4 0 0,0-4 0 16,-7-1 0-16,7 1 0 0,-7-5 0 0,7 1 0 16,0-5 0-16,-9 3 0 0,9-7 0 15,0 4 0-15,0-4 0 0,0-1 0 0,9-4 0 16,-2 3 0-16,9-3 0 0,-8 0 0 15,15 0 0-15,-7 0 0 0,8 0 0 0,-1-3 0 16,1 3 0-16,-1 3 0 0,8-3 0 16,-7 6 0-16,0-6 0 0,-1 8 0 0,1 1 0 15,-1 0 0-15,1 3 0 0,-9 7 0 16,1-2 0-16,-9 1 0 0,9 4 0 0,-16 0 0 16,0 1 0-16,0-1 0 0,-7 0 0 15,-2 0 0-15,2-6 0 0,-17 7 0 0,8-9 0 16,-6 3 0-16,-2-4 0 0,1-4 0 15,-10-4 0-15,2-1 0 0,8-4 0 16,-8 0 0-16,7-4 0 0,1 4 0 0,7-5 0 16,0 1 0-16,1-1 0 0,6 1 0 15,9-1-137-15,0 1-308 0,0-5-156 0,0 5-208 16,9-5-238-16,-2 0-90 0,1 0-7 16,8 1 77-16,0 2 168 0,7-1 255 15</inkml:trace>
  <inkml:trace contextRef="#ctx0" brushRef="#br1" timeOffset="186381.641">23842 8365 303 0,'-8'0'586'15,"-8"4"135"-15,9 0 135 0,-1 2 54 16,0-3-110-16,0 2-121 0,1-1-110 16,7 1-106-16,0 0-110 0,0 4-99 0,7-2-68 15,1-1-33-15,8 2-20 0,0-8-14 16,-1 5-12-16,8-10-13 0,10-3-16 0,-11-11-18 16,10-3-14-16,-1-8-10 0,-7-1-10 15,7-13-7-15,1 0-4 0,-8-1-3 16,-1-3-7-16,-8-1-8 0,1 5-9 15,0 0-5-15,-8 4-4 0,-1 1-4 0,-7 7 2 16,-7 6 3-16,-1 0 5 0,-8 8 4 16,0 0 3-16,-8 4 4 0,1 7 0 0,-1 3 3 15,-7-1 1-15,8 5 1 0,-1 5 1 16,1-1 1-16,-1 3 8 0,0 12 13 0,17-1 20 16,-9 4 24-16,8 4 22 0,8 5 23 15,8 5 21-15,1-1 10 0,5 5-6 0,10 4-138 16,0-5 0-16,7 5 0 0,1 0 0 15,-1-4 0-15,9-4 0 0,-2-1 0 16,2-9 0-16,7-4 0 0,-9-4 0 0,2-4 0 16,0-6 0-16,-2-4 0 0,2-8 0 15,-9-1 0-15,1-8 0 0,-1-4 0 0,-7-1 0 16,-1-4 0-16,-7 0 0 0,-8 0 0 16,-1 0 0-16,1-1-16 0,-16 7-54 15,8-3 20-15,-15 1 17 0,-1 5 10 16,0 0 7-16,-8 4 4 0,1 0 15 0,-1 5 10 15,1 0 7-15,-1 4 6 0,1 8 7 0,8 1 8 16,-1 9-3-16,8-1-1 0,0 10-28 16,0-1-9-16,8 2 0 0,8-2 0 15,0 5 0-15,0-5 0 0,8-4 0 0,-1 1 0 16,8-6 0-16,-7-3 0 0,15-1 0 16,-7-10 0-16,8-3 0 0,-8-3 0 0,-1-6 0 15,8-4 0-15,-7-6 0 0,-1 6-46 16,-8-4-52-16,1-6-5 0,-8 2 5 0,8 3 14 15,-16-4 16-15,7 5 18 0,-7-1 15 16,-7-4 14-16,0 4 8 0,-2 4 9 16,1-3 7-16,-8 8 8 0,9-4 18 0,-9 5 17 15,8 2 11-15,1 2 11 0,-2 8 8 16,2 2 5-16,7-3-4 0,0 10-7 0,0 1-3 16,7 3-32-16,2 6-35 0,-2-2 0 15,9 2 0-15,-1-1 0 0,1 0 0 16,8 0 0-16,-8 0 0 0,8 0 0 0,-1-5 0 15,1 1-199-15,-9-5-195 0,8-3-251 16,-7-7-333-16,0 3-185 0,-1-12-49 0,-6 3 34 16,-1-7 129-16,-8 2 231 0,0-6 338 0</inkml:trace>
  <inkml:trace contextRef="#ctx0" brushRef="#br1" timeOffset="186553.177">24705 8167 85 0,'-31'-27'847'15,"-1"5"208"-15,1 0 148 0,0 0 125 16,7 4 47-16,1 5-389 0,-1 0-305 0,8 4-178 15,8 0-375-15,1 0-128 0,7 0 0 16,7 1 0-16,10-1 0 0,-3 0 0 16,10 4 0-16,0 1 0 0,7-1 0 0,8 5 0 15,1 0 0-15,-9 5 0 0,16-1-448 16,-7 6-562-16,-2-3-233 0,2-1-60 16,7-3 35-16,0 2 105 0,-8-5 221 0,8 0 341 15</inkml:trace>
  <inkml:trace contextRef="#ctx0" brushRef="#br1" timeOffset="187095.123">25646 7765 330 0,'-16'-10'411'0,"-6"7"80"16,6-3 47-16,0 2-39 0,8 1-10 0,1-2 35 16,-2 5 39-16,9 0 14 0,-7 0-17 15,7 0-40-15,-8 0-68 0,8 0-87 16,0 5-76-16,0-2-52 0,8 1-14 0,-1 5-2 15,9 5 4-15,-8 7 3 0,8 3-16 0,7 6-25 16,-8 6-137-16,9-1-50 0,-8 9 0 16,7-5 0-16,1 6 0 0,-8-1 0 0,8 1 0 15,-9-7 0-15,1-1 0 0,0-2 0 16,-9-9 0-16,1 0 0 0,0-4 0 0,-8-4-32 16,-8-5-67-16,0 0 15 0,-8-8 16 15,1-1 18-15,-8-4 14 0,-1-4 10 16,-8-1 5-16,1-3 1 0,0-6 0 0,-9-3 8 15,9-5 12-15,0 0 14 0,-1 0 18 0,1 0 20 16,7 3 15-16,8-2 5 16,1 4-2-16,7-2-4 0,8 6-6 0,0-5-25 15,8 5-35-15,16 0 0 0,-9 0 0 16,17-5 0-16,-1 10 0 0,9-6 0 16,-2 5 0-16,9 1 0 0,8 2 0 0,1 3 0 15,-2 3-123-15,1 0-341 0,-8 0-295 16,8 3-332-16,-8-3-132 0,-8 0-18 0,9 6 58 15,-9-6 172-15,-8 4 278 0</inkml:trace>
  <inkml:trace contextRef="#ctx0" brushRef="#br1" timeOffset="187893.041">26259 8052 325 0,'-16'0'841'0,"0"-5"183"16,8 1 126-16,-8-1 97 0,1-3-158 0,7 2-268 15,-7 6-234-15,6-3-147 0,9-1-103 16,-7 4-79-16,7 0-186 0,0 0-72 0,0 4 0 15,0 5 0-15,7 4 0 0,2 9 0 16,-2 0 0-16,9 4 0 0,-8 5 0 16,8 1 0-16,-9-1 0 0,9-5 0 0,-1 5 0 15,1-5 0-15,1-4 0 0,-3-5 0 16,3 1 0-16,6-5 0 0,-8-4 0 0,9-5 0 16,-8-8 0-16,7 0 0 0,-7-9 0 15,8-1 0-15,-9-3 0 0,8-5 0 16,-6 0 0-16,-1 0 0 0,-9-5 0 0,9 1 0 15,-8 3 0-15,-8 1 0 0,7 0 0 16,-14 5 0-16,7-1 0 0,-8 5 0 0,0 0 0 16,-7 0 0-16,-1 4 0 0,-1 0 0 15,3 4 0-15,-10 1 0 0,8 0 0 0,0 4 0 16,1 4 0-16,-1 0 0 0,0 5 0 16,8 5 0-16,1-1 0 0,7 4 0 15,-9 5 0-15,18-3 0 0,-9 6 0 0,7-3 0 16,9 1 0-16,-8-2 0 0,8 2 0 0,7-5 0 15,1-1 0-15,0-4 0 0,-1 1 0 16,8-6 0-16,-7-3 0 0,7-5 0 16,1 0 0-16,-10-5-353 0,11-3-224 0,-10-1-80 15,1-4-61-15,-9-5-14 0,1 1 27 16,0-1 73-16,-9-4 159 0,1 4 222 16,0 1 252-16,-8-2 244 0,0 6 207 0,-8 1 138 15,8-2 65-15,-8 5 0 0,1 5-44 16,-2-1-82-16,9 5-99 0,-7 5-67 15,7-1-43-15,-8 9-73 0,8 5-247 0,8-1 0 16,-8 5 0-16,7 6 0 0,2 2 0 0,-9 5 0 16,15 1 0-16,-7 8 0 0,7 0 0 15,1 0 0-15,0 0 0 0,-8 5 0 16,15-5 0-16,-6-5 0 0,-2-4 0 0,1-3 0 16,-9-10 0-16,9 0 0 0,-8-9 0 15,-8-8 0-15,8-5 0 0,-8-13 0 0,0-5 0 16,-8-4 0-16,0-10 0 0,1 2 0 15,-2-10 0-15,-6-4 0 0,-1 0 0 16,0-4 0-16,1-5 0 0,-9-5 0 0,8 1 0 16,9 4 0-16,-9-1 0 0,8 7 0 15,8-3 0-15,0 11 0 0,8 8 0 16,-8-1 0-16,16 11 0 0,-9-2 0 16,9 15 0-16,-8-1 0 0,8 9 0 0,-1 5 0 15,9-1 0-15,-8 10 0 0,7 3 0 16,-7 4 0-16,7 2 0 0,-7 8 0 0,7-4 0 15,-7 3 0-15,-8 1 0 0,8-5 0 16,-9 2 0-16,-7-2-526 0,0-5-261 0,-7 2-209 16,-2-5-153-16,2-5-29 0,-9 0 54 0,-8 0 126 15,1 0 207-15,0-4 270 0</inkml:trace>
  <inkml:trace contextRef="#ctx0" brushRef="#br1" timeOffset="188098.476">26502 8052 514 0,'-23'-28'943'15,"6"2"164"-15,-6 1 116 0,15 2 95 16,0-3-235-16,0 3-321 0,8 2-227 0,8-6-134 16,0 5-97-16,0 0-303 0,8 0-1 15,-1 9 0-15,1-1 0 0,8 6 0 0,-8 2 0 16,-1 6 0-16,1 9 0 0,0 1 0 16,-1 8 0-16,-7-1 0 0,-8 5-162 15,0 5-212-15,0-1-132 0,-8 0-159 16,0 1-181-16,-8-5-194 0,1 1-66 0,-1-7 27 15,0-2 121-15,1 0 185 0,-8-7 234 0</inkml:trace>
  <inkml:trace contextRef="#ctx0" brushRef="#br1" timeOffset="188248.08">26321 7968 261 0,'-16'-9'778'0,"1"-5"203"0,8 5 134 16,-10 1 91-16,1-1-152 0,9 0-258 16,-9 5-250-16,8-1-192 0,8 1-128 0,0 4-91 15,0-5-79-15,0 5-87 0,8 0-125 16,0-4-221-16,0 0-330 0,-1 0-298 15,9-10-142-15,1-3-32 0,-3-1 58 0,3-9 191 16,-3 2 310-16</inkml:trace>
  <inkml:trace contextRef="#ctx0" brushRef="#br1" timeOffset="188396.678">26384 7522 699 0,'0'-14'1018'0,"-8"7"156"0,0-3 118 16,1 1 85-16,-2 9-337 0,2 0-364 0,-1 5-227 15,-1 4-146-15,9 3-140 0,0 6-163 16,0 5 0-16,0 3 0 0,0 5-151 15,9 4-346-15,-9 0-446 0,8 0-253 0,-1 0-104 16,2 2 6-16,6-6 93 0,-7 4 245 16,0-9 430-16</inkml:trace>
  <inkml:trace contextRef="#ctx0" brushRef="#br1" timeOffset="190126.588">27828 7853 357 0,'-9'-13'768'16,"2"0"185"-16,-1-5 124 0,0 5 94 0,0 4-210 15,1-4-212-15,-2 4-186 0,2 4-159 16,7 0-103-16,-8 2-66 0,8 6-45 0,8 7-34 15,-1 8-25-15,2-1-18 0,6 14-51 16,1 0-62-16,0 8 0 0,-1 2 0 16,1 3 0-16,0 0 0 0,-1 4 0 0,1-4 0 15,0 1 0-15,-8-5 0 0,8-1 0 16,-9-8 0-16,-7 0 0 0,8-5 0 0,-8-8 0 16,-8-1 0-16,1-7 0 0,-2-2-42 15,-6-8 2-15,-1 0 4 0,-7-5 10 16,-1-8 10-16,0 0 11 0,-7-5 9 0,8 1 7 15,-1-10 6-15,1 5 8 0,-1-4 6 16,1 0 5-16,14 3 5 0,-6 2-41 0,15-2 0 16,0 5 0-16,0 1 0 0,7-1 0 0,10 5 0 15,6 4 0-15,1 0 0 0,7 1 0 16,0 3 0-16,1 1 0 0,15 4 0 16,-8-5 0-16,8 5 0 0,7 5 0 0,-7-5-60 15,-7 4-214-15,7 1-106 0,-7-1-119 16,-9 5-86-16,0-5-31 0,-8 5 22 15,-6-5 52-15,-1 1 108 0,-1-1 167 0,-7 1 197 16,-8-5 197-16,0 4 172 0,0-4 125 16,-8 0 72-16,0 0 25 0,-8-4-8 0,1-1-43 15,6 1-65-15,-5-1-45 0,5 5-25 16,1-4-15-16,1 4-269 0,-2 0-51 16,2 0 0-16,7 0 0 0,0 4 0 0,0 10 0 15,0-1 0-15,0 4 0 0,7 5 0 16,2 0 0-16,6 6 0 0,-6-2 0 15,5-4 0-15,10 4 0 0,0-8 0 0,-1-1 0 16,1-4 0-16,7-4 0 0,-8 0 0 0,1-9 0 16,8-9 0-16,-8 0 0 0,-1-4 0 15,1-4 0-15,-9-1 0 0,1-5 0 16,-9 2 0-16,9 4 0 0,-16-6 0 0,0 2 0 16,0 2 0-16,0 2 0 0,-7-1 0 15,-9 5 0-15,8 0 0 0,0-1 0 16,0 10 0-16,1 0 0 0,-2-1 0 0,2 10 0 15,-1 3 0-15,8 6 0 0,0-1 0 16,0 10 0-16,0-7 0 0,0 12 0 0,8-7 0 16,8 2 0-16,-9-1 0 0,9 0 0 15,-1-5 0-15,9 1 0 0,-8-9 0 16,8-1 0-16,-1-3 0 0,1-5 0 0,-1 0 0 16,-8-9 0-16,1 0 0 0,0 0 0 15,-1-8 0-15,-6 4 0 0,-2-5 0 16,1 0 0-16,-8 1 0 0,8-1 0 0,-8 4 0 15,-8-3 0-15,8 3-5 0,-8 6-25 16,1 0 9-16,7-2 5 0,-9 1 2 0,9 9 2 16,-7 0 1-16,7 0-1 0,7 9 3 15,-7 4 2-15,9 0 3 0,-2 6 2 0,9 2 4 16,-8 2 5-16,8 3 8 0,-9 1 12 0,10 8 6 16,6-5 9-16,-8 6-25 0,1 3-17 15,0-3 0-15,-8 4 0 0,8-1 0 0,-9-3 0 16,1-1 0-16,0-4 0 0,-8-1 0 15,0 2 0-15,0-6 0 0,-8-3 0 16,0-2 0-16,-8-3 0 0,1 0 0 0,-8-10 0 16,7 1 0-16,-15-5 0 0,7-4 0 15,0-4 0-15,1-5 0 0,-1-4 0 16,1-4 0-16,-1-5 0 0,8-5 0 16,0 1 0-16,9-6 0 0,-1 2 0 0,8 4 0 15,8-6 0-15,-1 2 0 0,9-1 0 16,8 0 0-16,-1 0 0 0,1 5 0 0,7-6 0 15,1 6 0-15,-1-5 0 0,9 5 0 16,-9-1 0-16,8 4 0 0,-8-2 0 0,0 6 0 16,-7-2 0-16,0 4 0 0,-1-2 0 15,1 6 0-15,-17 1 0 0,9-2 0 0,-8 5 0 16,-8 0 0-16,0-4 0 0,0 4 0 16,-8 0 0-16,1 5 0 0,-2 0 0 0,-6-1 0 15,-1 1 0-15,9 4 0 0,-9-5 0 16,-1 5 0-16,3 5 0 0,-3-5 0 15,10 4 0-15,-9 5 0 0,8 4 0 0,1 0 0 16,7 5 0-16,0-1 0 0,0 5 0 16,0 0 0-16,7-4 0 0,1 8 0 0,8-3 0 15,-1-2 0-15,1-2 0 0,8 3 0 16,-1-5 0-16,1-4 0 0,7-4 0 0,1 0 0 16,-1-4 0-16,0-5 0 0,1 0 0 15,-8-5 0-15,7 1 0 0,-8-5 0 16,1-4 0-16,-1 0 0 0,-8-1 0 0,2-3 0 15,-1-2 0-15,-1 3 0 0,-7-3 0 16,0 3 0-16,-1-3 0 0,-7 7 0 0,9 3 0 16,-9-1 0-16,7 6 0 0,-7-1 0 0,0 1 0 15,8 8 0-15,-8 1 0 0,8 4 0 16,-8 5 0-16,0-2 0 0,8 7 0 16,-8-3 0-16,7 3 0 0,2 3 0 0,-2-5 0 15,1 1 0-15,0-5 0 0,0 0 0 16,8 0 0-16,-9-4 0 0,1-4 0 0,1-1 0 15,-2-4 0-15,0 0 0 0,2-9 0 16,-1 0 0-16,-1 0 0 0,2 1 0 16,-2-5 0-16,1-1 0 0,0 1 0 15,0 4 0-15,-1 1 0 0,9-5 0 0,-8 8 0 16,8-4 0-16,-1 5 0 0,-7 4 0 16,7 0 0-16,1 4 0 0,1 1 0 0,-3 8 0 15,-5 0 0-15,6 0 0 0,-6 9 0 16,-2 0 0-16,-7 0 0 0,8 0 0 0,-16 5 0 15,8-6-8-15,-16-2-899 0,9 3-277 16,-17-9-108-16,0 0 7 0,1-4 77 0,-8 0 164 16,-1 0 259-16,-7-5 341 0</inkml:trace>
  <inkml:trace contextRef="#ctx0" brushRef="#br1" timeOffset="190314.614">29060 8162 260 0,'-24'-36'778'0,"0"1"191"16,8 5 125-16,1-7 91 0,7 7-151 15,0-1-252-15,8 4-232 0,8 1-160 0,0 4-103 16,0 5-71-16,8 8-53 0,-1 0-40 16,8 5-29-16,1 8-26 0,0 0-25 0,-1 10-36 15,1-1-59-15,-8 4-79 0,7 6-110 16,-8-2-194-16,-6 2-284 0,6-5-313 0,-6-1-128 16,-2-3-23-16,0-1 58 15,2-5 164-15,-9-3 271 0</inkml:trace>
  <inkml:trace contextRef="#ctx0" brushRef="#br1" timeOffset="190485.162">29232 7774 569 0,'-16'-28'1048'0,"8"7"190"0,-8 3 162 0,9 1 143 15,-9 3-178-15,8 1-399 0,1 4-904 16,-2 1-62-16,2 3 0 0,7 5 0 0,0 0 0 16,0 9 0-16,0 4 0 0,0 9 0 15,0 0 0-15,0 10-31 0,0-2-1282 0,0 10-156 16,0-5 2-16,0 1 98 0,0 3 173 15,0-4 345-15,0 0 400 0</inkml:trace>
  <inkml:trace contextRef="#ctx0" brushRef="#br1" timeOffset="191022.678">30872 8047 512 0,'0'5'878'0,"0"-1"161"16,-8-4 114-16,-1 0 65 0,2 0-243 15,0-4-257-15,-10-1-203 0,1 1-128 0,1-1-87 16,-8-3-70-16,7-1-53 0,-8 0-88 16,1 5-89-16,-1-1 0 0,1 0 0 15,-1 5 0-15,0 5 0 0,10 4 0 0,-10 3 0 16,8 7 0-16,8 3 0 0,-8 4 0 15,9 5 0-15,7 4 0 0,7 5 0 0,1 0 0 16,8 0 0-16,7 4 0 0,1-5 0 16,16-3 0-16,-2-1 0 0,2-5 0 0,7-7 0 15,0-5 0-15,0-9 0 0,0-9 0 16,-8-5 0-16,0-8 0 0,1 0 0 0,-9-9 0 16,0 0 0-16,-15-10 0 0,-1 1 0 0,1-4 0 15,-16 5 0-15,0-6 0 0,0 1 0 16,-7 0 0-16,-9 0 0 0,0 3 0 15,-7 6 0-15,0-1 0 0,-10 1 0 0,2 4 0 16,0 0 0-16,-1 4 0 0,1 4 0 16,0 2-253-16,-1 3-642 0,8 4-267 0,1-4-91 15,8 6 0-15,-1-3 67 0,8 6 164 16,8-3 259-16</inkml:trace>
  <inkml:trace contextRef="#ctx0" brushRef="#br1" timeOffset="191465.778">30777 7906 563 0,'-16'0'771'0,"9"0"162"0,-9 0 130 16,1-5-9-16,-1 1-189 0,1-1-191 0,-1 1-143 16,0-4-118-16,-8 3-94 0,9-4-52 15,-1 5-30-15,0-1-18 0,-8 5-13 0,9-4-130 16,-8 4-76-16,-1 4 0 0,1 1 0 16,-1 4 0-16,1 4 0 0,-10 4 0 15,11 6 0-15,-2-2 0 0,-8 7 0 0,17 2 0 16,-8 1 0-16,7 4 0 0,8 5 0 15,-1-1 0-15,9 1 0 0,0 0 0 0,9 0 0 16,6 0 0-16,1-1 0 0,8 1 0 16,7-4 0-16,1-1 0 0,6-4 0 0,2-5 0 15,7-4 0-15,0-4 0 0,8-4 0 0,0-2 0 16,0-7 0-16,0-1 0 0,-1-4 0 16,-6-4 0-16,6-5 0 0,2 1 0 0,-9-1 0 15,0-5-518-15,-8-4-560 0,0 5-170 16,-8-9-30-16,9 4 44 0,-16-8 121 0,7 3 208 15,-8-2 302-15</inkml:trace>
  <inkml:trace contextRef="#ctx0" brushRef="#br1" timeOffset="191680.734">31303 8047 395 0,'-16'-23'956'0,"1"7"192"0,-1-3 146 16,0 3 131-16,1-3-113 0,6 7-342 15,2-2-279-15,0 5-691 0,7-4 0 16,7 4 0-16,0 0 0 0,10 5 0 0,-1 0 0 15,7 4 0-15,-8 8 0 0,9 1 0 0,-1 9 0 16,1 3 0-16,-1 2 0 0,-7 4 0 16,1 8 0-16,-3 0 0 0,3 5 0 0,-10-1 0 15,1 5 0-15,0-3 0 0,-8 3 0 0,0 4 0 16,0-4-496-16,-16 4-1137 0,9 2 26 16,-17-6 114-16,0-5 179 0,1 1 322 15,-8-4 465-15</inkml:trace>
  <inkml:trace contextRef="#ctx0" brushRef="#br1" timeOffset="199679.05">24266 3660 120 0,'-9'0'450'0,"2"0"91"0,-1 0 88 0,8-4 34 16,-7-1-58-16,-2 2-40 0,9 3-15 16,-7-6-4-16,7 2-21 0,-8 0-34 15,8 4-46-15,-8-5-47 0,8 5-62 0,-8 0-58 16,8 0-42-16,0 0-33 0,0 5-20 0,0-1-14 15,0 9-16-15,0 1-48 0,8 7-105 16,0 7 0-16,0-3 0 0,-8 10 0 16,16 2 0-16,-9 2 0 0,1 5 0 0,-1-5 0 15,9 6 0-15,-8-1 0 0,0-4 0 0,0-5 0 16,8 0 0-16,-9-9 0 0,-7 2 0 16,8-12 0-16,1-2 0 0,-9-5 0 0,0-4 0 15,-9-10 0-15,9-9 0 0,-8-2 0 16,1-3 0-16,-2-6 0 0,2-3 0 0,-1-2 0 15,0 3 0-15,0 1 0 0,8 0 0 16,0 4 0-16,0 0 0 0,0-1 0 0,8 9 0 16,0-2 0-16,7 7 0 0,-6-5 0 15,15 10 0-15,-9-1 0 0,1 5 0 0,7 0 0 16,1 9 0-16,-8-5 0 0,7 10 0 0,-8 0 0 16,1 3 0-16,1 4 0 0,-10 2 0 15,-7-2 0-15,7 7 0 0,-14-2 0 16,7 0 0-16,-7-4 0 0,-10 0 0 0,1 0 0 15,1-4 0-15,-1-4 0 0,-7-1 0 0,-1-4 0 16,1-1 0-16,7-3 0 0,-8-1 0 16,9-4 0-16,6 0 0 0,-6-4 0 15,7-1 0-15,8 0-18 0,-8-4-396 0,16-3-191 16,-8-2-237-16,8 2-241 0,7-6-85 16,-6 0-3-16,15-4 81 0,-9 4 183 0,8-8 269 15</inkml:trace>
  <inkml:trace contextRef="#ctx0" brushRef="#br1" timeOffset="199980.8">24618 3714 354 0,'-7'-5'819'0,"-1"-4"189"16,0 4 131-16,-7-4 98 0,7 1-185 0,0 3-242 16,0-3-199-16,8-1-139 0,-7 4-80 15,7-4-95-15,0 5-297 0,0-5 0 0,7 5 0 16,-7 0 0-16,8-1 0 0,8 5 0 15,-9 0 0-15,9 0 0 0,-1 5 0 16,9 3 0-16,-8 1 0 0,0 4 0 0,8 5 0 16,-10 5 0-16,3-1 0 0,-1 8 0 0,-9 0 0 15,9 2 0-15,-8 3 0 0,-1 0 0 0,2 6 0 16,-9-6 0-16,0 0 0 0,0 0 0 0,0 1 0 16,-9-6 0-16,2 5 0 0,-1-4 0 15,-8 1 0-15,9-7 0 0,-9 3 0 0,-8-7 0 16,0 2-147-16,1-2-927 0,-1-3-210 15,1-4-51-15,7-2 37 0,-7-3 105 16,15-4 224-16,-7-1 332 0</inkml:trace>
  <inkml:trace contextRef="#ctx0" brushRef="#br1" timeOffset="201100.933">25498 3700 141 0,'0'-5'352'16,"-8"5"48"-16,8-3 32 0,-9-3-61 0,9 6-72 15,0-3-58-15,0-2-35 0,-7 0-16 16,7 1 3-16,0-5 21 0,0 5 47 0,0-1 72 16,0-4 100-16,0 5 73 0,-7 0 25 15,7-1 0-15,-9 1-27 0,9 0-53 0,-8-1-79 16,8 1-62-16,-7-1-36 0,7 5-29 0,-9 0-35 16,9 0-35-16,0 5-159 0,0-1-16 15,0 9 0-15,0 6 0 0,9 2 0 16,-2 5 0-16,-7 6 0 0,8-1 0 0,8 4 0 15,-9 4 0-15,2 2 0 0,6-2 0 16,-6-4 0-16,6 5 0 0,-7-9 0 0,7 4 0 16,-6-9 0-16,-2 1 0 0,1-5 0 15,0-4 0-15,0 0 0 0,-8-6-232 0,0-7-99 16,0 0-56-16,-8-5-79 0,0-5-72 16,0-4-58-16,1-9-20 0,-9 1 19 0,0-10 77 15,1 5 127-15,-9-8 151 0,1-1 160 16,-1 0 145-16,0-1 127 0,1-3 112 0,-9 4 111 15,8-4 74-15,0 0 20 0,1 4-15 0,8-4-40 16,-1 3-54-16,8 2-73 0,1 3-65 16,7-4-35-16,7 5-18 0,10 0-11 0,-3 0-10 15,3 3-16-15,14 6-43 0,-8-2-127 16,17 6 0-16,-2 4 0 0,2 6 0 0,0 3 0 16,-2 9 0-16,2 4 0 0,7 5 0 0,-9 8 0 15,2 0 0-15,0 9-190 0,-9 6-174 16,0 3-202-16,1-6-226 0,-8 6-244 15,-1-3-108-15,8-6-10 0,-7 0 78 0,7 0 178 16,-8-8 240-16</inkml:trace>
  <inkml:trace contextRef="#ctx0" brushRef="#br1" timeOffset="201500.922">26094 4044 561 0,'-9'-4'865'0,"-5"0"168"0,-3-5 120 16,1 0 34-16,-7-4-238 0,8 0-217 0,-9-1-197 15,-7 0-130-15,8-3-89 0,-1 3-59 0,1 1-59 16,-1 5-198-16,8-6 0 0,-8 10 0 15,8 0 0-15,9 4 0 0,-9 4 0 16,8 0 0-16,1 10 0 0,-2 0 0 0,9 3 0 16,0 1 0-16,0 3 0 0,9 2 0 0,-2-1 0 15,9 0 0-15,-1 0 0 0,9 0 0 16,-1-5 0-16,1 1 0 0,-1-5 0 16,1-3 0-16,8-3 0 0,-9-7 0 0,0-4 0 15,1 1 0-15,-1-7 0 0,1-3 0 16,-8-5 0-16,0 1 0 0,-8-1 0 0,-1-4 0 15,2 0 0-15,-9-1 0 0,0 2 0 16,0 4 0-16,-9-6 0 0,2 2 0 0,-1 3 0 16,-1 4 0-16,2-4 0 0,0 10 0 0,-2-1 0 15,1 0 0-15,1 5 0 0,7 8 0 16,0 1 0-16,-9 3 0 0,9-19 0 0,0 53 0 16,9-19 0-16,-9-2 0 0,15 5 0 0,-6-3 0 15,5 4 0-15,3-5 0 0,-1 0 0 16,-1-1 0-16,1-3-103 0,7-1-323 15,1-3-153-15,-8-5-190 0,7-5-218 0,1-4-125 16,7 0-24-16,-7-4 68 0,-1-5 158 0,8 0 224 16</inkml:trace>
  <inkml:trace contextRef="#ctx0" brushRef="#br1" timeOffset="201933.022">26557 4001 147 0,'0'-9'677'0,"0"-1"222"0,0-2 162 15,0 3 119-15,-8-5-89 0,0 0-189 16,0 1-175-16,1 1-167 0,-2-2-120 0,2 1-80 15,-10 0-213-15,10 4-147 0,-9 0 0 16,8 0 0-16,1 5 0 0,-9-1 0 0,8 5 0 16,0 5 0-16,0-1 0 0,1 5 0 15,-2 9 0-15,2-5 0 0,-1 9 0 0,8 1 0 16,0-2 0-16,0 2 0 0,8 3 0 0,-8-4 0 16,16 0 0-16,-9 0 0 0,9 0 0 15,-1-4 0-15,1-6 0 0,8-3 0 0,0 0 0 16,-1-4 0-16,8-5 0 0,1-5 0 15,-1-4 0-15,-7-4 0 0,7 0 0 0,-7 0 0 16,-1-5 0-16,1 1 0 0,-1-1 0 16,-7 1 0-16,-1-1 0 0,1 0 0 0,-8 1 0 15,0-1 0-15,0 4 0 0,-8 2 0 16,-8 3 0-16,8-1 0 0,-16 2 0 0,9-1 0 16,-9 1 0-16,0-2 0 0,1 6 0 15,-1 0 0-15,0-1 0 0,1 5 0 0,-1 0 0 16,8 5 0-16,-8-1 0 0,9 5 0 15,7 4 0-15,-9 4 0 0,9 2 0 0,0-3 0 16,9 8 0-16,-9-3 0 0,7 2 0 0,9-2 0 16,-8-3 0-16,8 0 0 0,-1-5 0 15,1-5 0-15,0-3 0 0,-1-1 0 0,1-8 0 16,0-5-186-16,-9-4-823 0,9-5-239 0,-8 1-71 16,8-9 28-16,-9-5 93 0,1-6 218 15,1 2 311-15</inkml:trace>
  <inkml:trace contextRef="#ctx0" brushRef="#br1" timeOffset="202096.582">26870 3700 426 0,'-7'-27'867'0,"-9"5"189"0,0-4 145 0,8 8 114 16,-8 1-190-16,1-1-237 0,7 5-234 16,0 4-158-16,1 0-333 0,-2 9-163 0,2 0 0 15,7 9 0-15,-8 5 0 0,0 3 0 0,8 5 0 16,-15 4-278-16,15 5-769 0,-9 1-246 16,2-6-76-16,7 0 28 0,-8 1 110 0,8-5 246 15,8-4 462-15</inkml:trace>
  <inkml:trace contextRef="#ctx0" brushRef="#br1" timeOffset="202729.382">27585 3686 42 0,'0'-8'581'0,"-9"-1"169"0,2-4 152 16,7 5 138-16,-8-2-43 0,8-3-180 15,-8 4-163-15,8 0-131 0,-8 1-121 16,8 3-114-16,0 1-76 0,-7 4-49 0,7 0-20 15,0 0-11-15,0 9-5 0,7 4 2 16,-7 4 7-16,0 10 7 0,8 0-133 0,-8 8-10 16,8 5 0-16,-8-1 0 0,0 5 0 0,8 5 0 15,-8-6 0-15,0-3 0 0,0 1 0 16,0-2 0-16,0-4 0 0,7-9 0 0,-7 1 0 16,0-4 0-16,9-11 0 0,-9 2 0 15,0-9 0-15,7-5 0 0,-7-5 0 0,8-9-241 16,0-4-329-16,0 1-230 0,-8-10-277 15,16 1-106-15,-9-4-11 0,10-1 68 16,-10 0 161-16,17-1 260 0</inkml:trace>
  <inkml:trace contextRef="#ctx0" brushRef="#br1" timeOffset="202950.793">27899 3607 315 0,'0'-8'921'0,"0"-1"191"0,-9 4 149 15,9 1 126-15,-7 0-89 0,-1-1-341 0,8 1-288 16,-9 4-398-16,9 0-271 0,0 0 0 0,9 4 0 15,-1 5 0-15,-1 4 0 0,2 0 0 16,-2 5 0-16,1 5 0 0,0 2 0 16,0 6 0-16,-1 4 0 0,9 0 0 0,-8 2 0 15,0 2 0-15,0-4 0 0,-8 6 0 0,7-10 0 16,2 4 0-16,-2-5 0 0,1-3 0 16,-1-1-238-16,-7 1-638 0,0-10-263 0,0 1-112 15,0-9-5-15,-7-1 66 0,-1-4 165 16,1-8 257-16,-2 1 338 0</inkml:trace>
  <inkml:trace contextRef="#ctx0" brushRef="#br1" timeOffset="203162.228">27749 4005 555 0,'-31'-13'893'0,"0"-1"159"15,0 0 114-15,-2 7 68 0,10-3-237 0,-1 1-240 16,1 4-198-16,15 1-129 0,1 1-80 16,-2-6-152-16,9 4-198 0,9 1 0 0,-2-6 0 15,17 6 0-15,-8 0 0 0,15 4 0 16,-8-5 0-16,8 5 0 0,0 0 0 0,2 0 0 15,5 0 0-15,-6 5 0 0,-1-5 0 0,0 0 0 16,2 4 0-16,-2-4 0 0,-8 0 0 16,1 0-238-16,7 0-605 0,-8 0-282 0,1-4-120 15,0-1-12-15,-1 1 59 0,1 4 166 16,-1-5 248-16,-7-3 345 0</inkml:trace>
  <inkml:trace contextRef="#ctx0" brushRef="#br1" timeOffset="203605.471">28361 3695 196 0,'0'-3'851'0,"-8"3"211"0,0-6 153 16,1 3 128-16,-9 3-40 0,8-5-288 0,1 5-277 15,7 0-270-15,-9-5-468 0,2 10 0 0,7-5 0 16,0 8 0-16,-8 1 0 0,8 5 0 16,0 7 0-16,-9 2 0 0,9 4 0 15,-7 8 0-15,7 0 0 0,0 0 0 0,-7 6 0 16,7-3 0-16,-9-1 0 0,9-2 0 15,0 0 0-15,0-9 0 0,0-4 0 0,0-4 0 16,0-4 0-16,0-11 0 0,9-3 0 16,-9-8 0-16,7-6 0 0,-7-8 0 15,7-4 0-15,-7-5 0 0,9-4 0 0,-9-1 0 16,0-3 0-16,8 4 0 0,-8-5 0 0,0 0 0 16,0 5 0-16,7 4 0 0,2-1 0 0,-9 6 0 15,7 8 0-15,1 1 0 0,0-1 0 16,0 9 0-16,-1 1 0 0,1 8 0 15,0 0 0-15,7 4 0 0,-6 6 0 0,6 2 0 16,-7 1 0-16,7 6 0 0,1-2 0 0,-8 4 0 16,8 2 0-16,-9-2 0 0,10 7 0 0,-10-6 0 15,9 4 0-15,0 0 0 0,-8 1 0 16,8-1 0-16,-9-3 0 0,9 3 0 0,-8-3 0 16,-1-2 0-16,9 1 0 0,-8 0 0 15,1-4 0-15,-2 0 0 0,0-1 0 0,-7 1-371 16,0-4-431-16,0-1-173 0,-7-5-168 15,7-4-46-15,-7 6 40 0,-10-10 136 16,10 0 204-16,-9-5 249 0</inkml:trace>
  <inkml:trace contextRef="#ctx0" brushRef="#br1" timeOffset="203803.466">28463 4146 90 0,'-24'-14'543'0,"-7"1"170"0,-1 0 165 0,1 0 153 16,8-1-61-16,-8 6-120 0,14-1-130 0,-6 0-110 16,8 0-115-16,-1-4-105 0,8 9-65 15,-8-9-35-15,16 4-21 0,-7 0-252 0,7 0-17 16,7 0 0-16,1 1 0 0,8-5 0 0,-9 8 0 15,9-4 0-15,1 4 0 0,-3 0 0 16,10 5 0-16,-8 0 0 0,8 0 0 16,-1 5 0-16,1-5 0 0,-1 5 0 0,8-1 0 15,-7 1 0-15,0 0 0 0,7-1 0 0,-8-4-665 16,1 3-430-16,8-6-160 0,-1 3-34 16,-7-4 44-16,7-1 133 0,-8 0 245 0,8 1 337 15</inkml:trace>
  <inkml:trace contextRef="#ctx0" brushRef="#br1" timeOffset="204247.945">29043 3926 660 0,'-7'7'1000'0,"0"-2"160"0,-10-5 123 0,10 5 106 16,-2-5-297-16,2-5-326 0,-1 5-200 15,8-5-291-15,0 1-275 0,8 1 0 0,-8-3 0 16,7-2 0-16,9 4 0 0,-8-1 0 15,8 0 0-15,-9 5 0 0,10-4 0 0,6 4 0 16,-8 4 0-16,1-4 0 0,0 5 0 0,8-5 0 16,-9 5 0-16,8-1 0 0,-7 1 0 15,1-2 0-15,-3 3 0 0,3 1 0 0,-1-2 0 16,-1 0-50-16,-7 4-887 0,0 0-140 16,-1 0-123-16,-7-1-22 0,0 1 59 0,-7 5 155 15,-1-1 212-15,0 0 328 0,-7 0 392 16,-1 5 337-16,-8-5 256 0,8 0 230 0,-8 0 220 15,1-4 81-15,-1-1-41 0,1-3-95 16,-1-5-91-16,9 4-103 0,-1-4-124 0,0-4-189 16,8 4-405-16,-6-5 0 0,5 5 0 0,1-4 0 15,8 4 0-15,-7-4 0 0,7 0 0 16,7 4 0-16,-7-5 0 0,8 1 0 0,1 4 0 16,-2-5 0-16,8 5 0 0,-6 0 0 0,5 0 0 15,3 0 0-15,6 0 0 0,-7 0 0 0,8 5 0 16,-9-5 0-16,8 4 0 0,1-4 0 15,-1 0 0-15,-6 5 0 0,-1-5-175 0,-1 4-1198 16,1 0-73-16,-9 0 42 0,9-4 93 0,0 5 179 16,-1-5 279-16,-6-5 401 0</inkml:trace>
  <inkml:trace contextRef="#ctx0" brushRef="#br1" timeOffset="204914.819">29993 3718 526 0,'0'-9'799'15,"0"4"180"-15,-8 1 128 0,8-1 23 0,-8 2-199 16,8-3-201-16,0 6-170 0,-7 0-152 16,7-3-108-16,0 3-82 0,0 0-61 0,0-5-46 15,0 5-38-15,0 0-24 0,0 0-8 0,7 5 5 16,-7-2-20-16,0 11-26 0,0 0 0 16,0 2 0-16,-7 7 0 0,7 4 0 0,-9 4 0 15,2-1 0-15,-1 2 0 0,0 3 0 16,0-5 0-16,1 2 0 0,-2-1 0 0,9-10 0 15,-7 1 0-15,7-4 0 0,-8-5 0 16,8 0 0-16,0-8 0 0,0-1 0 0,0 1 0 16,0-10 0-16,0-4 0 0,0 0 0 0,0-8 0 15,0 4 0-15,0-9 0 0,0 3 0 16,-8-2 0-16,8-2 0 0,0 2 0 16,0-5 0-16,8 3 0 0,-8-3 0 0,8 4 0 15,-8 0 0-15,7 0 0 0,2 0 0 16,6 0 0-16,-7 0 0 0,0 4 0 0,-1 0 0 15,9 1 0-15,-8 7 0 0,0-3 0 16,0 9 0-16,-8-4 0 0,7 8 0 0,-7 0 0 16,9 0 0-16,-9 3 0 0,8 6-136 15,-8 0-266-15,0 0-199 0,0-1-255 0,0 1-234 16,0 0-86-16,0 1 6 0,7-6 99 0,2 1 194 16,-2-1 277-16</inkml:trace>
  <inkml:trace contextRef="#ctx0" brushRef="#br1" timeOffset="205476.319">30447 3634 60 0,'0'0'541'16,"0"0"195"-16,0 0 200 0,0 0 149 15,0-5-38-15,0 5-96 0,0 0-112 0,-7 0-122 16,7-4-140-16,0 4-113 0,-7 0-226 0,7 0-238 15,0 0 0-15,0 4 0 0,0 1 0 16,0 3 0-16,0 6 0 0,0 3 0 16,0 2 0-16,7 3 0 0,-7 3 0 0,7 3 0 15,-7 2 0-15,9 1 0 0,-9 0 0 0,8 0 0 16,-8-4 0-16,7-1 0 0,-7 1 0 16,0-1 0-16,9-8 0 0,-9-1 0 0,0 1 0 15,0-9 0-15,7 4 0 0,-14-9-507 0,7 5-188 16,0-5-183-16,-9-4-199 0,2-4-74 15,-1-1 13-15,-1 1 107 0,2-5 175 16,-9 1 246-16</inkml:trace>
  <inkml:trace contextRef="#ctx0" brushRef="#br1" timeOffset="205709.699">30063 3890 336 0,'-31'-9'711'15,"16"4"161"-15,-9-3 151 0,8 3 98 0,0 1-173 16,1 4-182-16,7-4-148 0,0-1-126 15,1 5-119-15,7 0-80 0,-9 0-45 0,18 0-18 16,-9 0-70-16,7 0-160 0,9 0 0 0,-1 0 0 16,9 5 0-16,-1-5 0 0,1 4 0 15,7-4 0-15,-7 0 0 0,8 0 0 16,-1 4 0-16,8-4 0 0,-8 0 0 0,0 5 0 16,2-5 0-16,-2 5 0 0,0-5 0 0,1 3-294 15,-10-3-540-15,11 0-306 0,-10 0-118 16,1 0-6-16,-1-3 59 0,8-7 171 0,-7 2 270 15</inkml:trace>
  <inkml:trace contextRef="#ctx0" brushRef="#br1" timeOffset="206384.882">30824 3678 534 0,'-7'-5'928'15,"-2"1"162"-15,2 0 120 0,-1-1 93 16,0-4-257-16,0 6-271 0,1-3-215 0,7 6-127 15,0-4-121-15,-9 4-312 0,9 0 0 0,9 0 0 16,-9 10 0-16,7-2 0 0,-7 5 0 16,8 4 0-16,0 6 0 0,-8 4 0 15,8-1 0-15,-8 5 0 0,7 0 0 0,-7 0 0 16,9-5 0-16,-9 5 0 0,7-5 0 0,-7-3 0 16,0-2 0-16,8-7 0 0,-8-2 0 15,9-2 0-15,-9-1 0 0,0-9 0 0,0 0 0 16,0-5 0-16,0-9 0 0,0 2 0 0,-9-6 0 15,9 1 0-15,-8-6 0 0,8-3 0 16,-7-1 0-16,-2 1 0 0,2-1 0 16,-1 1 0-16,8 0 0 0,-8 4 0 0,8-6 0 15,0 7 0-15,8-2 0 0,0 6 0 0,-1-1 0 16,2 1 0-16,6 4 0 0,-6-1 0 16,5 6 0-16,-5-1 0 0,6 4 0 15,-6 5 0-15,6 0 0 0,-7 0 0 0,0 9 0 16,-1-4 0-16,2 8 0 0,-2 0 0 0,-7 4 0 15,0 1 0-15,0 5 0 0,0-2 0 16,-7 2 0-16,7-1 0 0,-9 0 0 0,2-5 0 16,-1 1 0-16,8 0 0 0,-8-5 0 15,8-4 0-15,0 0 0 0,0-5 0 0,0 0-75 16,8-4-7-16,-8 0 29 0,8 0 24 0,8 0 14 16,-9-4 10-16,9 4 8 0,-8-4 7 15,8 4 10-15,-1-5 17 0,1 5 19 0,0 0 19 16,-1 0-17-16,1 5-58 0,0-1 0 15,-8 0 0-15,7 1 0 0,-7 3 0 0,7 1 0 16,-6 4 0-16,-9 1 0 0,7 3 0 16,-7 1 0-16,-7-1 0 0,7 1 0 0,-9 5 0 15,-6-6 0-15,7 5 0 0,-7-4 0 0,-1-5 0 16,1 5 0-16,-1-5 0 0,-8-5 0 16,8 1 0-16,-8 0 0 0,1-9 0 15,-1 0 0-15,9 0 0 0,-1-4 0 0,0-5 0 16,1 0 0-16,6 1 0 0,2-1 0 15,0-5 0-15,7 6-162 0,7-5-321 0,-7-1-210 16,7 6-264-16,2-6-176 0,-1 6-53 16,8-1 34-16,-1 0 128 0,1 0 223 0,0 4 301 15</inkml:trace>
  <inkml:trace contextRef="#ctx0" brushRef="#br1" timeOffset="206713.53">31704 3947 556 0,'0'10'965'0,"-9"-6"182"0,9 5 137 15,-7-9 110-15,7 3-249 0,0 2-273 0,0-5-214 16,0-5-488-16,0 5-170 0,7-3 0 15,-7-6 0-15,16 0 0 0,-8 0 0 0,0 4 0 16,7-4 0-16,-6 0 0 0,6 1 0 0,1 4 0 16,-1-1 0-16,8 0 0 0,-6 1 0 15,6 4 0-15,-7-4 0 0,8 8 0 0,-1-4 0 16,1 0 0-16,-9 4 0 0,8 1 0 0,1 0 0 16,-8-1 0-16,0 4 0 0,8-2 0 0,-17 6-387 15,1-3-842-15,0 1-113 0,-8 3 8 16,0-5 78-16,0 6 159 0,-8-5 248 0,0-2 302 15</inkml:trace>
  <inkml:trace contextRef="#ctx0" brushRef="#br1" timeOffset="206912.995">31985 4053 98 0,'-31'5'719'0,"8"3"258"16,-1-3 169-16,1 3 134 0,-1-8-8 15,8 5-194-15,-8-5-221 0,10 4-168 16,5-4-614-16,-6 0-75 0,15 5 0 0,-9-5 0 0,9 0 0 16,0 0 0-16,9-5 0 0,-2 5 0 15,1 0 0-15,1 0 0 0,5 5 0 0,3-5 0 16,-1 0 0-16,-1 4 0 0,8-4 0 0,-7 5 0 15,8-5 0-15,-8 4 0 0,7-4 0 16,-8 4 0-16,2-4 0 0,6 0 0 0,-7 0 0 16,-1 0 0-16,1 0 0 0,-8 0-541 15,0 0-1114-15,7-4 55 0,-7 0 125 0,0-1 190 16,0 1 299-16,-1-5 462 0</inkml:trace>
  <inkml:trace contextRef="#ctx0" brushRef="#br1" timeOffset="208728.94">32589 3957 450 0,'-7'4'802'0,"0"-1"178"0,-2 3 123 16,-6 2 63-16,6-4-217 0,2 1-210 0,-1 0-189 15,8-1-150-15,-8 1-102 0,8-5-67 16,0 0-45-16,0 4-31 0,8-8-29 0,0 4-70 16,8-5-56-16,-1-9 0 0,1 5 0 0,0-7 0 15,-1-8 0-15,9 3 0 0,-8-1 0 16,0 0 0-16,-1-5 0 0,-7 1 0 16,7 4 0-16,-6 0 0 0,-2 0 0 0,1 0 0 0,-8 9 0 15,-8-6-23-15,8 7-20 0,-7 2 10 16,-2 2 9-16,2-1 7 0,-9 4 6 15,8 2 2-15,1-3 3 0,-2 6 6 0,2 6 8 16,7-3 15-16,-8 6 23 0,8 0 23 16,0 8-49-16,0-3-20 0,8 9 0 0,-8-2 0 15,7 6 0-15,2 4 0 0,-2 4 0 16,1-4 0-16,0 9 0 0,0-5 0 0,8 0 0 16,-9 1 0-16,9-1 0 0,-8-5 0 0,8-3 0 15,-9-5 0-15,8 1 0 0,-6-10-50 16,6-1-573-16,-6-2-243 0,-2-6-255 15,0-4-90-15,10-9-1 0,-10-5 69 0,2-7 174 16,6-2 283-16</inkml:trace>
  <inkml:trace contextRef="#ctx0" brushRef="#br1" timeOffset="209179.743">33030 3774 215 0,'0'-7'826'15,"7"-7"200"-15,-7 5 128 0,0 1 97 0,0-1-94 16,0 0-279-16,0 0-271 0,8 0-160 0,0 1-95 15,0-1-74-15,-1-1-278 0,9 6 0 16,0 0 0-16,-1-1 0 0,9 5 0 0,-8 0 0 16,8 5 0-16,-10 3 0 0,3 2 0 15,-10 2 0-15,9 2 0 0,-8 7 0 0,0 2 0 16,-8-2 0-16,8 7 0 0,-16 2 0 16,8 1 0-16,-8 0 0 0,-7 4 0 0,6-3 0 15,-15 3 0-15,10-4 0 0,-10 0 0 0,0-1 0 16,1-4 0-16,-1-3 0 0,1-9 0 15,-1-1 0-15,8-5 0 0,-8-4 0 0,10-8 0 16,-10-4 0-16,15-2 0 0,-6-7 0 16,7-1 0-16,0 1 0 0,1-6 0 15,7 2 0-15,0 3 0 0,7-4 0 0,-7 5 0 16,8-2 0-16,0 7 0 0,0 3 0 16,-1 0 0-16,2 4 0 0,6 5 0 0,1 5 0 15,0 0 0-15,8 2 0 0,-1 7 0 16,1 4 0-16,-1-6 0 0,1 7 0 0,-2-2 0 15,2-3 0-15,-1 3 0 0,10-4 0 16,-10 1 0-16,1-2 0 0,-1-3 0 0,1 0 0 16,-1 0 0-16,1-4 0 0,0-5 0 15,-1 5 0-15,1-10 0 0,-9 5 0 0,1-5 0 16,-1-4-660-16,1 5-557 0,0-10-119 0,-1 6-6 16,1-5 74-16,7-1 157 0,-6 1 302 15,6 0 379-15</inkml:trace>
  <inkml:trace contextRef="#ctx0" brushRef="#br1" timeOffset="209347.296">33837 4018 783 0,'0'4'1198'15,"-7"1"193"-15,7-1 162 0,-9-4 153 16,2 0-261-16,7-4-1330 0,-8 4-115 0,8 0 0 16,0-5 0-16,0 5 0 0,0-4 0 0,8 0 0 15,-8 4 0-15,7-6 0 0,-7 6-258 16,0 0-1257-16,0 0-43 0,9 6 67 0,-9-2 140 15,0-4 252-15,7 4 449 0</inkml:trace>
  <inkml:trace contextRef="#ctx0" brushRef="#br1" timeOffset="-185619.779">24925 4711 59 0,'-15'-13'534'0,"-1"-5"156"0,8 1 157 16,-8 3 168-16,8-3-48 0,0 3-100 0,0 0-102 15,1 1-91-15,-2 4-102 0,2 1-122 16,-1 3-90-16,8 1-54 0,0-1-221 16,0 5-85-16,8 0 0 0,8 5 0 0,-1-1 0 15,8 9 0-15,1 0 0 0,7 6 0 0,1-1 0 16,7 3 0-16,0 6 0 0,1-1 0 16,-2 1 0-16,2 4 0 0,0-4 0 0,-2-1 0 15,-5 0 0-15,-2-3 0 0,0-2 0 16,0-3 0-16,-8-6-47 0,1 2-545 15,-1-5-150-15,-7-4-171 0,1-10-169 0,-10-4-64 16,-7-5 29-16,7-2 125 0,-7-6 193 16,0 0 236-16</inkml:trace>
  <inkml:trace contextRef="#ctx0" brushRef="#br1" timeOffset="-185454.108">25467 4812 17 0,'-9'-21'351'0,"-6"-6"239"0,6 0 229 0,-6 1 208 16,-1 4 81-16,-7 0-71 0,7 0-106 16,-8 3-110-16,9 7-130 0,-1-1-132 0,-8 3-319 15,10 7-240-15,-10-3 0 0,8 6 0 16,-8 0 0-16,1 6 0 0,-1 7 0 15,1 0 0-15,-1 5 0 0,-7 8 0 0,-1 0 0 16,1 1 0-16,7 3 0 0,-7 1 0 16,8-4 0-16,-1 0 0 0,1-1 0 0,6-5-100 15,10 2-709-15,-9-9-285 0,16-7-144 16,0-1-24-16,8-12 44 0,7 3 142 0,9-6 245 16,0-4 347-16</inkml:trace>
  <inkml:trace contextRef="#ctx0" brushRef="#br1" timeOffset="-184275.268">25561 4812 381 0,'-9'5'640'0,"2"0"175"16,7-1 177-16,-8-1 20 0,0 3-80 15,0-3-109-15,1 2-103 0,-2-1-115 16,9-4-127-16,-7 5-88 0,7-5-62 0,0 5-253 15,0-5-75-15,0 0 0 0,7 0 0 16,9 0 0-16,-8 0 0 0,8-5 0 16,7 0 0-16,-7 1 0 0,8-4 0 0,7-1 0 15,-8-5 0-15,8 1 0 0,-7-4 0 16,0 3 0-16,-1-4 0 0,1 1 0 16,-8-1 0-16,-9 5 0 0,9-5 0 15,-8 5 0-15,-8 0 0 0,-8 4 0 0,0-1 0 16,0 3 0-16,-8 1 0 0,1 3 0 15,-8-2 0-15,-1 1 0 0,1 4 0 0,-10-5 0 16,10 5 0-16,-8-5 0 0,7 5 0 0,9 0 0 16,-8 0 0-16,14 5 0 0,-6 4 0 15,7-1 0-15,8 5 0 0,8 6 0 0,0 3 0 16,-1 0 0-16,9 4 0 0,8 5 0 16,-1-5 0-16,1 6 0 0,7-6 0 0,9 1 0 15,-9-5 0-15,8-4 0 0,-8-11 0 16,9 3 0-16,-2-6 0 0,-5-8 0 15,5-6-418-15,-7 3-275 0,1-11-87 0,-8-1-51 16,-9-2-5-16,1-5 45 0,0-1 121 16,-1 0 181-16,-15-4 217 0,9 1 212 15,-9-1 182-15,-9 0 148 0,2 0 131 16,-1 1 115-16,-1 2 77 0,-5 6 19 0,5 1-12 16,-6 3-35-16,6-1-49 0,2 7-72 15,-1 3-74-15,0 0-46 0,8 4-23 0,-8 2-95 16,8 3-206-16,0 3 0 0,8 11 0 15,-8 0 0-15,8 7 0 0,0 2 0 0,-1 3 0 16,9 5 0-16,-8-1 0 0,8 2 0 0,0 3 0 16,-8-4 0-16,8 0 0 0,-1 0 0 15,-7-4 0-15,7-1 0 0,-6-5 0 0,-2-2 0 16,1-3 0-16,0-2 0 0,0-5 0 16,-8-4 0-16,0-1 0 0,0-8 0 15,0-1 0-15,-8-4 0 0,0-5 0 0,0-2 0 16,1-3 0-16,-9 3 0 0,8-7 0 15,0 1 0-15,0 0 0 0,1 0 0 0,-2 4 0 16,9 1 0-16,0-1 0 0,9 5 0 16,-2 4 0-16,1 0 0 0,0 5 0 15,7 4 0-15,1 0 0 0,8 0 0 0,-8 4 0 16,-1 0 0-16,8 1 0 0,-7 0 0 16,8 3 0-16,-9-3 0 0,-6 3 0 15,5-3 0-15,3 4 0 0,-10-5-400 16,-7-4-666-16,0 0-196 0,0 0-41 0,0-4 44 15,0-10 121-15,-7 1 215 0,-1-5 310 0</inkml:trace>
  <inkml:trace contextRef="#ctx0" brushRef="#br1" timeOffset="-184116.138">26078 4362 214 0,'-40'-35'773'16,"9"4"211"-16,-8 4 148 0,8 6 115 0,0-2-92 16,0 6-225-16,7 4-213 0,0 4-167 15,8-1-118-15,-7 6-375 0,7 8-57 0,1 6 0 16,-1 3 0-16,-1 9 0 0,3 5 0 15,-3 3 0-15,10 5 0 0,-9 6-745 16,0-6-463-16,1 5-155 0,6-10-19 0,2 1 71 16,-1-4 189-16,8-1 406 0</inkml:trace>
  <inkml:trace contextRef="#ctx0" brushRef="#br1" timeOffset="-183324.108">27012 4543 466 0,'-9'0'824'16,"9"0"175"-16,-7 0 117 0,-1-5 59 0,0 1-229 16,0 0-227-16,1-5-177 0,-9 5-125 15,8-5-69-15,8 0-39 0,-7 4-21 16,-2 1-246-16,2 0-42 0,7 4 0 15,0-6 0-15,-8 12 0 0,0-2 0 0,8 5 0 16,-8 9 0-16,1-1 0 0,-2 9 0 0,1 2 0 16,1 7 0-16,-2-5 0 0,2 6 0 15,-1-5 0-15,0-1 0 0,0-3 0 0,8-5 0 16,-7 1 0-16,7-7 0 0,0-7 0 16,0 1 0-16,0-6 0 0,0-4 0 15,0 0 0-15,0-9 0 0,0 0 0 0,0 1 0 16,0-10 0-16,0 4 0 0,0-4 0 15,0 1 0-15,0-1 0 0,7-4 0 16,-7 5 0-16,16-5 0 0,-8 4 0 0,8-4 0 16,-1 5 0-16,1-1 0 0,8 5 0 0,-1 0 0 15,1 3 0-15,-1 1 0 0,1 5 0 16,-1 4 0-16,1 0 0 0,0 9 0 16,-1-1 0-16,8 5 0 0,-7 1 0 15,-1 3 0-15,1 2 0 0,-1 3 0 0,-6-5 0 16,6 1 0-16,-8 4 0 0,9-9 0 15,-8 5 0-15,-9-5 0 0,9 1 0 0,-8-2 0 16,-1-3 0-16,-7 5 0 0,0-5 0 16,0 0 0-16,-7-1 0 0,-1 1 0 0,-8 0 0 15,-7 0 0-15,8 0 0 0,-18-1 0 16,10 1 0-16,-16-4 0 0,7-1 0 16,-6 1 0-16,-9-5 0 0,-1 0 0 0,9-5 0 15,-8 1 0-15,8-1 0 0,7 1 0 16,1-1 0-16,0 0 0 0,7 2 0 0,8-3 0 15,0 3 0-15,9 3 0 0,-1 0 0 16,0-4 0-16,8 4 0 0,0 0 0 0,8 4 0 16,7-4 0-16,-6 0 0 0,14 3 0 15,1-3 0-15,-1 0-537 0,1 0-347 16,7-3-267-16,0 3-98 0,9-9-1 0,-2 5 76 16,2-10 193-16,0 6 309 0</inkml:trace>
  <inkml:trace contextRef="#ctx0" brushRef="#br1" timeOffset="-182935.15">27687 4636 509 0,'0'-10'888'0,"0"2"170"0,0-6 116 0,-9 5 76 16,9-4-258-16,-8 0-257 0,1 4-207 0,0-4-132 15,-2 0-85-15,1 4-57 0,1 1-158 16,-9-1-96-16,8 4 0 0,-8 5 0 15,0 0 0-15,1 9 0 0,-1 4 0 0,0 5 0 16,1 4 0-16,-1 1 0 0,9 3 0 16,-2 5 0-16,9 0 0 0,-7-1 0 0,14 1 0 15,2 0 0-15,-2-5 0 0,9 2 0 16,-1-7 0-16,9-7 0 0,-1-1 0 16,1-4 0-16,-1-9 0 0,10-6 0 15,-11-1 0-15,1-2 0 0,1-10 0 0,0 7 0 16,-8-6 0-16,-9-5 0 0,2 6 0 15,-2-1 0-15,-7 1 0 0,0-5 0 16,0 4 0-16,-7 1 0 0,-9-6 0 0,8 6 0 16,-8-1 0-16,0 4 0 0,-8-2 0 0,10 2 0 15,-3 5 0-15,3-5 0 0,-3 10-62 16,1-5-842-16,9 5-292 0,-1 0-106 0,8 4 7 16,0 0 72-16,8 0 180 0,-1-5 277 15</inkml:trace>
  <inkml:trace contextRef="#ctx0" brushRef="#br1" timeOffset="-182295.354">28039 4530 288 0,'0'4'823'16,"0"0"207"-16,0-4 140 0,0 5 105 16,0-1-141-16,-8-4-239 0,8 0-230 0,0 0-151 15,-7 4-117-15,7-4-397 0,0 0 0 16,-9 9 0-16,9-4 0 0,-7 8 0 15,-1 4 0-15,1 6 0 0,7 4 0 16,-9-1 0-16,2 5 0 0,7 0 0 0,-8 0 0 16,0-1 0-16,0-2 0 0,8-3 0 0,0-2 0 15,0-6 0-15,0 1 0 0,0-9 0 16,0 0 0-16,0-5 0 0,8-8 0 16,0-5 0-16,-8-4 0 0,8-6 0 0,-8-6 0 15,7 3 0-15,-7-10 0 0,9 6 0 16,-9-4 0-16,7-2 0 0,-7 1 0 0,8 5 0 15,-1 0 0-15,2 3 0 0,-2 2 0 16,1 2 0-16,1 6 0 0,-2 0 0 16,0 4 0-16,2 0 0 0,6 9 0 0,-6 0 0 15,-2 5 0-15,9 3 0 0,-8 5 0 16,-1 5 0-16,9 1 0 0,-8 2 0 0,0 6 0 16,7-5 0-16,-6 4 0 0,6 1 0 0,1-1 0 15,-9 1 0-15,9 0 0 0,1-6 0 16,-10 2 0-16,9-6 0 0,-1 1 0 15,-6-6 0-15,6 2 0 0,-7-5 0 0,0 0 0 16,-8-6-603-16,0 3-140 0,0-6-99 16,0 0-68-16,-8-6-27 0,-8 6 39 0,9-3 124 15,-9-1 202-15,-8-1 249 0,0 1 251 16,1-1 220-16,-8-4 172 0,-1 1 140 0,-7-1 99 16,7 0 72-16,1 0 29 0,0 0-17 15,7 1-40-15,-7-1-54 0,15 5-61 16,-7-6-74-16,7 6-66 0,8-1-32 0,1-4-10 15,-2 6-77-15,9-3-229 0,9-2 0 0,-2 3 0 16,1-3 0-16,8 3 0 0,0-4 0 16,7 6 0-16,1 3 0 0,-2-6 0 0,11 6 0 15,-10 0 0-15,1 0 0 0,7 0 0 16,-8 6 0-16,8-6 0 0,1 3 0 16,-8 2 0-16,7-1 0 0,-7-4-976 15,-1 5-305-15,8-5-72 0,-7 0 34 16,7-5 107-16,-8-4 207 0,1 0 295 0</inkml:trace>
  <inkml:trace contextRef="#ctx0" brushRef="#br1" timeOffset="-182074.727">28541 4614 38 0,'-7'-13'723'0,"-1"0"251"0,-8 3 171 0,9-3 131 16,-2 4 12-16,2-4-210 0,-1 0-243 16,8 4-182-16,0-4-472 0,0 4-181 0,0 4 0 15,8 5 0-15,-1 0 0 0,2 9 0 16,-2 5 0-16,1 7 0 0,0 6 0 0,-8 3 0 15,8 7 0-15,-1-2 0 0,-7 4 0 16,9-4 0-16,-2 6 0 0,1-11 0 0,0-4 0 16,7 2 0-16,-6-12 0 0,-2-2 0 15,10-5-489-15,-10-4-418 0,0-10-168 16,2 1-113-16,-1-15-7 0,-1 3 76 0,9-12 161 16,-8 2 226-16,-1-1 265 0</inkml:trace>
  <inkml:trace contextRef="#ctx0" brushRef="#br1" timeOffset="-181860.909">28737 4645 85 0,'9'-27'650'0,"-2"4"265"0,1 2 193 15,0 3 150-15,-8 5-20 0,8 0-147 16,-1 0-181-16,-7-1-181 0,9 10-522 16,-2-5-207-16,-7 5 0 0,8 4 0 0,0 4 0 15,0 0 0-15,-1 5 0 0,2 5 0 0,6-1 0 16,-6 4 0-16,-2 5 0 0,9-3 0 16,-8 7 0-16,-1-4 0 0,9 0 0 0,-8 0 0 15,8 0 0-15,-9 0 0 0,2 1 0 0,-2-2 0 16,1 2 0-16,8-6 0 0,-16 1 0 15,7-1 0-15,2-3 0 0,-9-1-563 16,0-1-269-16,0-2-152 0,0-6-142 0,-9 1-36 16,2-5 57-16,-1 0 144 0,-8 0 202 15,0-5 226-15</inkml:trace>
  <inkml:trace contextRef="#ctx0" brushRef="#br1" timeOffset="-181671.43">28878 4887 45 0,'-31'-8'410'0,"0"-1"180"0,-1-4 176 16,-6-1 174-16,6 0 22 0,-7 7-57 15,8-7-95-15,8 0-98 0,-1 2-112 0,0-2-122 16,8 5-95-16,0-3-52 0,9 2-72 15,-1-3-259-15,8 0 0 0,8 0 0 16,-1-1 0-16,2 6 0 0,6-5 0 0,1 3 0 16,7 2 0-16,1 2 0 0,0 3 0 15,7-1 0-15,-8 4 0 0,8 4 0 0,1-1 0 16,-8 3 0-16,-1-2 0 0,1 5 0 16,0 0-504-16,-1 0-833 0,1-5-98 0,-1 0 23 15,1-4 102-15,-9-4 213 0,8-5 364 16</inkml:trace>
  <inkml:trace contextRef="#ctx0" brushRef="#br1" timeOffset="-181194.144">29522 4782 98 0,'0'-10'618'0,"0"-7"205"0,0 3 195 15,-7 1 139-15,-2 0-63 0,9 4-149 0,-7-4-143 16,-1 0-135-16,0 4-139 0,8 1-100 15,-8-2-415-15,8 6-13 0,0 0 0 0,0 4 0 16,8 4 0-16,0 0 0 0,7 10 0 16,9 3 0-16,-8 5 0 0,7 5 0 0,8 4 0 15,-7-4 0-15,-1 4 0 0,10-6 0 16,-10 1 0-16,0-3 0 0,0-2 0 16,1-7 0-16,-8 0 0 0,7-5 0 15,-6-9 0-15,-3-5 0 0,3-4 0 0,-10-4 0 16,2-4 0-16,-2-11 0 0,-7 3 0 15,8-3 0-15,-8-2 0 0,-8-1 0 0,8 0 0 16,-7 0 0-16,-2 5 0 0,9 4 0 16,-7 0 0-16,-1 9 0 0,8 4 0 0,0 4-41 15,0 5-334-15,8 9-105 0,-1-1-126 16,2 5-154-16,-2 1-167 0,1 0-134 0,8-1-15 16,0 0 90-16,-1 0 154 0,8-4 198 15</inkml:trace>
  <inkml:trace contextRef="#ctx0" brushRef="#br1" timeOffset="-180638.466">30095 4698 555 0,'0'-9'841'16,"0"0"200"-16,0 0 148 0,-8 1 22 0,8-2-153 16,-8 2-176-16,1-1-169 0,-2 5-137 15,2-5-451-15,-1 4-125 0,8 5 0 0,-7-4 0 16,7 8 0-16,0 1 0 0,0 8 0 16,7 4 0-16,-7 1 0 0,8 4 0 15,-1 5 0-15,9 0 0 0,-8-2 0 0,8 2 0 16,0-4 0-16,-1-2 0 0,1 2 0 15,7-7 0-15,-7-6 0 0,8-1 0 16,0-5 0-16,-10-4 0 0,10-4 0 0,-8-5 0 16,8-1 0-16,-8-6 0 0,-1-3 0 15,1 1 0-15,-9-3 0 0,2-2 0 0,-9 2 0 16,7-2 0-16,-14 6 0 0,7-5 0 16,-9 0 0-16,2 5 0 0,-1 3 0 15,0 1 0-15,0 3 0 0,1 2 0 0,-2 8 0 16,9 5 0-16,-7-2 0 0,7 7 0 15,0 3 0-15,0 5 0 0,7-1 0 0,-7 1 0 16,16 0 0-16,-8 3 0 0,8-3 0 16,0 0 0-16,-1-4 0 0,8-2 0 15,1-3 0-15,0 1 0 0,7-6 0 0,1-4 0 16,-1 0 0-16,0-9 0 0,-8 4 0 16,10-8 0-16,-2 5 0 0,-15-6 0 15,7 1 0-15,-8-1 0 0,-7 1 0 0,0 0 0 16,-8 0 0-16,-8 4 0 0,0-4 0 15,1 4 0-15,-17 0 0 0,8 1 0 0,-7-2 0 16,-8 2 0-16,7 2 0 0,-7 3 0 16,7-1 0-16,1 8 0 0,7-1 0 0,0 3 0 15,1 7 0-15,6-4 0 0,2 8 0 16,-1 1 0-16,16 0 0 0,-8-1 0 0,7 1 0 16,9-1 0-16,0 5 0 0,-1-4 0 15,1-4 0-15,8-2 0 0,-1 2 0 16,1-9 0-16,-8-1-631 0,8 1-309 0,-9-10-237 15,1-4-68-15,0-5 21 0,-9 2 106 16,9-6 190-16,-16 1 273 0</inkml:trace>
  <inkml:trace contextRef="#ctx0" brushRef="#br1" timeOffset="-180437.929">30612 4538 180 0,'-14'-21'788'0,"-3"3"232"16,1-1 170-16,1 3 135 0,7 2-57 15,0 6-206-15,1-5-230 0,7 4-306 0,0-6-526 16,0 8 0-16,7-2 0 0,9 0 0 15,-8-1 0-15,8 2 0 0,-1 3 0 0,8 2 0 16,-6 3 0-16,6 0 0 0,-7 0 0 16,8 8 0-16,-1 0 0 0,-8 6 0 0,1 0 0 15,-1 8 0-15,-6 0 0 0,6 4 0 16,-15 0 0-16,8 5-813 0,-8 0-470 0,0 1-74 16,0-6 27-16,-8-1 93 0,8-6 191 15,0-1 299-15</inkml:trace>
  <inkml:trace contextRef="#ctx0" brushRef="#br1" timeOffset="-179661.895">30761 4706 588 0,'-7'0'1032'0,"-1"0"201"16,8 0 150-16,-8 0 126 0,0 0-219 15,8 0-330-15,0 0-764 0,8-4-196 16,0 4 0-16,0-4 0 0,-1 4 0 0,2 4 0 16,6-4 0-16,-7 9 0 0,7 0 0 15,-6-1 0-15,6 5 0 0,-6 5 0 0,-9-5 0 16,7 6 0-16,0-2 0 0,-7 1 0 0,9-1 0 15,-9-3 0-15,8-1 0 0,-8-4 0 16,7-6 0-16,-7-3 0 0,9 0 0 16,-9-3 0-16,7-6 0 0,-7-4 0 0,8-6 0 15,0 3 0-15,-8-3 0 0,8 1 0 16,-1 5 0-16,-7-4 0 0,9 3 0 16,-2 1 0-16,1 5 0 0,0-1 0 0,-8 4 0 15,8 5 0-15,-1 0 0 0,2 5 0 16,-2 4 0-16,1 4 0 0,1 1 0 0,-2-2 0 15,9 6 0-15,-8-4 0 0,8-2 0 16,-1 2 0-16,1-2 0 0,-1-3 0 0,1 0 0 16,7-4 0-16,-7 0 0 0,8-5 0 15,-9-5 0-15,8-4 0 0,1 4 0 16,-8-7 0-16,0-2 0 0,-1 1 0 0,-6-1 0 16,6 1 0-16,-7 0 0 0,-8 1 0 15,0-2 0-15,-8 1 0 0,0-1 0 16,1 6 0-16,-9-6 0 0,0 6 0 0,1 3 0 15,-9-3 0-15,8 8 0 0,-8 0 0 16,8 0 0-16,1 8 0 0,7 1 0 16,-7 4 0-16,6 5 0 0,2-5 0 0,7 10 0 15,0-6 0-15,7 1 0 0,2 3 0 0,-2-2 0 16,1-6 0-16,8-1 0 0,0 2 0 16,-1-5 0-16,1 0 0 0,8-6 0 0,-1 2 0 15,-7-5 0-15,-1-5 0 0,9 2 0 16,-8-6 0-16,-9 5 0 0,9-5 0 15,-8-5 0-15,-8 6 0 0,8-5 0 0,-8 3 0 16,0-3 0-16,-8-1 0 0,8 6 0 16,-8-5 0-16,1 4 0 0,7 1 0 15,-9 2 0-15,2 2 0 0,7 0 0 0,0 8 0 16,-8 0 0-16,16 5 0 0,-8 5 0 16,0-1 0-16,7 4 0 0,2 6 0 15,-2-2 0-15,9 7 0 0,-8 2 0 0,8 1 0 16,-1 0 0-16,1 4 0 0,-9-3 0 15,10 3 0-15,-2 0 0 0,-7 0 0 0,0 0 0 16,-8-4 0-16,0 4 0 0,0 0 0 16,-8 2 0-16,0-7 0 0,-7 1 0 0,-2 0 0 15,-6-9 0-15,-1 4 0 0,1-8 0 0,-8-1 0 16,0-4 0-16,-1-4 0 0,-7-5 0 16,-8-4 0-16,0-7 0 0,0-7-609 15,-8-4-327-15,-1-8-238 0,-6-5-75 0,15-4 19 16,7 0 103-16,9-5 196 0,8 5 273 15</inkml:trace>
  <inkml:trace contextRef="#ctx0" brushRef="#br1" timeOffset="-178591.973">32158 4551 604 0,'-15'-8'926'0,"-1"3"161"0,8-3 112 16,-8 8 39-16,9 0-249 0,-9 0-258 0,8 8-211 16,1 5-122-16,-2 5-80 0,9 4-137 15,9 5-181-15,-2 8 0 0,1 1 0 16,0-1 0-16,7 5 0 0,9-1 0 0,-8-4 0 16,7 0 0-16,1-3 0 0,-9-1 0 15,1-5 0-15,0-4 0 0,-1-4 0 16,-6-4 0-16,-9-2 0 0,0-3 0 0,0-5 0 15,-9 1 0-15,-6-10 0 0,-1 1 0 16,-8-5 0-16,8-3 0 0,-7-2 0 16,-1-4 0-16,-7-8 0 0,8 4 0 0,-1-9 0 15,-7 5 0-15,15-1 0 0,-8 1 0 0,9-1 0 16,7 5 0-16,8 0 0 0,0 4 0 16,8 5 0-16,7 4 0 0,9-4 0 15,0 9 0-15,8-1 0 0,-1 1 0 0,16 4 0 16,0 4 0-16,0-4 0 0,0 5 0 15,8-1 0-15,-1-4 0 0,1 4 0 0,1 1-101 16,-9-1-114-16,0 1 3 0,-8-1 27 16,0 0 36-16,-8 1 36 0,-7-1 34 0,-1 0 25 15,-7 2 24-15,-8-3 16 0,-1-3 13 16,-7 5 11-16,0-5 8 0,-7 0 8 16,-8 0 5-16,-1 0 6 0,0-5 4 0,-8 5 2 15,1-3-1-15,-8-3 14 0,0 6 13 16,-2-4 16-16,2 4 15 0,0 0 18 15,8 0 16-15,-9 4 2 0,8 2-1 0,9 2-63 16,-8 1-72-16,15 4 0 0,-1 1 0 16,9 3 0-16,0 1 0 0,17-1 0 0,-1 1 0 15,-1 3 0-15,8-7 0 0,8 4 0 0,1-5 0 16,7-4 0-16,1-5 0 0,-1 1 0 16,0-5 0-16,-7 0 0 0,6-5 0 15,-7-4 0-15,2 1 0 0,-10-5 0 0,1-1 0 16,-9 0 0-16,1-2 0 0,-9 2 0 15,-7-3 0-15,0-1 0 0,0 0 0 0,-7 4 0 16,-1-3 0-16,-8 4 0 0,9-1 0 16,-9 1 0-16,-1 5 0 0,3 3 0 15,5 1 0-15,1 8 0 0,1 1 0 0,-2 3 0 16,9 1 0-16,0 4 0 0,0 5 0 16,9-1 0-16,-2 1 0 0,1 1 0 0,8-3 0 15,0 3 0-15,-1-6 0 0,9-1 0 16,-1 2 0-16,1-5 0 0,-1-4 0 15,10-1 0-15,-10-1 0 0,8-6 0 0,-7 3 0 16,-1-9 0-16,-7 5 0 0,8-10-22 16,-17-23-130-16,8 53 28 0,-6-25 32 0,-9-10 30 15,0 7 23-15,0-2 19 0,0 1 19 16,-16-1 11-16,8 1 18 0,1 0 22 0,-9 1 24 16,8 2 21-16,0 1 13 0,0 5 5 15,1 0-79-15,7 8-34 0,-9 0 0 16,9 5 0-16,9 4 0 0,-9 1 0 0,7-1 0 15,1 4 0-15,8 6 0 0,-9-5 0 16,9 4 0-16,-1-6 0 0,-6 7 0 0,6-9-220 16,1 3-437-16,-9-8-364 0,10-5-196 15,-10 1-49-15,2-5 33 0,-2-5 126 16,1-4 237-16,-8 1 370 0</inkml:trace>
  <inkml:trace contextRef="#ctx0" brushRef="#br1" timeOffset="-178437.389">33092 4671 373 0,'-31'-22'937'15,"0"-1"199"-15,7 1 145 0,1 6 125 16,-1 2-130-16,0 0-329 0,16 5-293 0,-7 1-473 16,15 3-181-16,-9 5 0 0,9 0 0 15,9 5 0-15,-2 3 0 0,1 6 0 0,0-1 0 16,7 10-766-16,-6-1-425 0,6 4-145 16,-6 1-10-16,5 3 71 0,3 1 179 0,-1 4 322 15</inkml:trace>
  <inkml:trace contextRef="#ctx0" brushRef="#br1" timeOffset="-178231.937">33053 5303 867 0,'-23'17'1174'0,"7"-4"166"16,-8-4 126-16,8 0 108 0,1-5-368 16,-1 5-642-16,8-9-564 0,0 0 0 0,8 0 0 15,0-5 0-15,8-3 0 0,0-1 0 16,8 0 0-16,-9 0-367 0,10 0-840 15,-3-3-154-15,3-2-16 0,-1 0 63 0,7-2 147 16,-8-3 293-16,9 1 409 0</inkml:trace>
  <inkml:trace contextRef="#ctx0" brushRef="#br1" timeOffset="-177882.649">34403 4313 15 0,'-9'0'663'15,"-6"0"240"-15,6 0 168 0,2 0 123 0,0 0-2 16,-2 0-195-16,1 0-207 0,1 0-171 15,7 0-106-15,-9 0-279 0,9 0-234 0,0 0 0 16,0 5 0-16,-7-1 0 0,7 5 0 16,7 8 0-16,-7 1 0 0,0 8 0 15,0 6 0-15,9 3 0 0,-9 5 0 0,7 4 0 16,1 1 0-16,1-1 0 0,-2 0 0 0,0 0 0 16,2-5 0-16,6-4 0 0,-6 0 0 0,6-7 0 15,1-3 0-15,-9-6 0 0,9-3 0 16,0-6-7-16,-8-10-1037 0,7-4-198 15,1-5-64-15,0-13 28 0,-9 0 99 0,10-10 190 16,-3 6 261-16,-5-9 312 0</inkml:trace>
  <inkml:trace contextRef="#ctx0" brushRef="#br1" timeOffset="-177696.149">34622 4556 295 0,'0'-31'818'0,"8"0"234"0,-8 5 173 0,0 3 140 0,0 2-118 16,7 2-188-16,-7 6-218 0,0 5-552 0,0-1-289 15,9 4 0-15,-9 1 0 0,7 8 0 16,1 1 0-16,0 9 0 0,7 2 0 0,-6 3 0 15,-2 7 0-15,1 1 0 0,0 4 0 16,7-1 0-16,-6 6 0 0,6-1 0 0,-6 5 0 16,-2-9 0-16,0 4 0 0,2 0 0 15,-1-8 0-15,-1 4 0 0,-7-10-294 0,9 2-880 16,-9-2-149-16,-9-7-12 0,9 0 59 16,-7-1 141-16,-1-10 235 0,-1 3 327 15</inkml:trace>
  <inkml:trace contextRef="#ctx0" brushRef="#br1" timeOffset="-177490.219">34519 4870 166 0,'-54'-13'690'0,"7"-6"228"16,-1 3 167-16,1-3 114 0,9 7-103 16,-2-7-190-16,9 6-194 0,8 1-172 15,14-2-112-15,-6 5-67 0,15-4-271 0,7 0-90 16,10 4 0-16,6-4 0 0,8 0 0 16,9 3 0-16,-2 2 0 0,9-1 0 0,1 5 0 15,-1-2 0-15,0 6 0 0,0-3 0 16,0 3 0-16,0 3 0 0,-7-3 0 0,7 6 0 15,-16-2 0-15,9-4 0 0,-17 9-1053 16,8-9-257-16,-7 4-62 0,-1-4 36 16,-8-10 97-16,9 7 227 0,-8-1 385 15</inkml:trace>
  <inkml:trace contextRef="#ctx0" brushRef="#br1" timeOffset="-175969.307">25271 5659 357 0,'-17'5'731'0,"1"-5"196"0,1 4 150 15,-1-4 78-15,0 5-169 0,1-5-171 16,-1 4-142-16,0-4-126 0,1 0-87 0,6 4-43 15,-5-4-371-15,14 0-46 0,-9-4 0 16,9 4 0-16,0 0 0 0,9-4 0 0,5-1 0 16,3 1 0-16,6-5 0 0,1 5 0 15,7-5 0-15,8 4 0 0,0-3 0 0,1 3 0 16,-1 1 0-16,8-5 0 0,1 5 0 0,-10 4 0 16,9 0 0-16,-7 0 0 0,-9 0 0 15,0 4 0-15,1 5-598 0,-8-5-245 16,-10 5-109-16,-5 4-60 0,-9 0 1 0,0 1 95 15,-9 3 212-15,-5 1 301 0,-10-4 349 0,0 2 325 16,-8-2 301-16,-6 4 219 0,-2-6 97 16,-7 7 6-16,0-10-49 0,0 4-71 15,0-9-120-15,-1 1-119 0,10-5-266 0,-2 0-269 16,9-5 0-16,0 1 0 0,15-5 0 16,0 0 0-16,9 0 0 0,7 1 0 15,0-5 0-15,7 4 0 0,9 0 0 0,8-1 0 16,-1 7 0-16,1-3 0 0,7 3 0 15,9 3 0-15,-2 0 0 0,2-4 0 0,-1 4 0 16,0 0 0-16,1-6 0 0,7 6 0 0,-8-3 0 16,0-2 0-16,0 0 0 0,0-4 0 15,-7 6-157-15,-8-3-777 0,-1-1-138 16,-8-3-122-16,1 1-14 0,-8-4 62 0,-8 4 149 16,0-4 308-16,-8-24 405 0,1 52 424 15,-9-24 327-15,0 0 284 0,1-3 231 0,-18 3 60 16,10-5-48-16,-8 0-87 0,0 2-98 0,7-2-129 15,-7 0-117-15,8 1-217 0,7 0-346 16,0 5 0-16,8 3 0 0,1-4 0 16,7 6 0-16,0-7 0 0,7 6 0 0,9 0 0 15,8-1 0-15,-1 1 0 0,8-1 0 16,0 5 0-16,0-4 0 0,9 8 0 0,0-4 0 16,-9 5 0-16,0 4 0 0,1 3 0 0,-8 6 0 15,-1 8 0-15,-8 1 0 0,1 9 0 16,-8-1 0-16,0 5 0 0,-8-1 0 15,0 1 0-15,0-1 0 0,-8 2 0 16,0-2 0-16,1-3 0 0,-2-6 0 0,2 2 0 16,-1-6-49-16,-8-5-657 0,9-3-240 0,-10 1-216 15,1-6-69-15,1-10 15 0,7 2 100 16,0-5 200-16,1-5 298 0</inkml:trace>
  <inkml:trace contextRef="#ctx0" brushRef="#br1" timeOffset="-171608.768">26816 5514 160 0,'-9'0'469'15,"9"-5"100"-15,-7 0 96 0,-1 1 48 0,0 1-35 16,0-3-26-16,1 3-27 0,-2-2-41 16,2 0-62-16,-9 1-78 0,8 0-83 0,-8 4-82 15,-8-5-56-15,10 5-31 0,-10 0-6 16,0 5-8-16,1-1-5 0,7 0-11 16,-8 6-7-16,1 2-7 0,-1 6-95 0,9-1-53 15,6 6 0-15,2 0 0 0,0 3 0 16,7 4 0-16,7 1 0 0,0 1 0 15,10-1 0-15,6-5 0 0,1-1 0 16,7-2 0-16,1-5 0 0,6-5 0 0,-7-4 0 16,9-9 0-16,0-5 0 0,-9-8 0 15,0 0 0-15,-8-5 0 0,1-3 0 0,-8-2 0 16,0 2 0-16,-8-7 0 0,-8 2 0 16,0 0 0-16,0-1 0 0,-8 1 0 0,-8 4 0 15,0 0 0-15,1 3 0 0,-9 2 0 16,1-1 0-16,-1 6 0 0,1-2 0 0,-1 5 0 15,1 5 0-15,7-1 0 0,-1 2-327 16,10 3-183-16,0 3-179 0,7 2-261 0,0-1-162 16,14 1-43-16,-5-1 31 0,15 5 129 15,-9-1 210-15,8-2 311 0</inkml:trace>
  <inkml:trace contextRef="#ctx0" brushRef="#br1" timeOffset="-171312.498">27192 5478 492 0,'-8'-4'966'0,"1"0"182"0,-9-1 136 0,0 1 116 15,8-1-195-15,-8 2-333 0,9-3-237 16,-1 2-446-16,-1 0-189 0,9 4 0 0,0-4 0 16,0 4 0-16,0-5 0 0,9 10 0 15,-9-5 0-15,8 8 0 0,-1 2 0 16,2 7 0-16,-2 1 0 0,1 8 0 0,0 1 0 15,-8 4 0-15,8 4 0 0,-8 4 0 16,0 2 0-16,0-6 0 0,7 0 0 0,-7-4 0 16,9 0 0-16,-2-5 0 0,-7-8 0 15,8-5 0-15,8-5 0 0,-9-2-131 16,9-12-663-16,-8-7-205 0,8 0-181 0,0-13-46 16,-1-5 34-16,1-4 128 0,0 0 211 15,7-6 281-15</inkml:trace>
  <inkml:trace contextRef="#ctx0" brushRef="#br1" timeOffset="-171096.569">27458 5447 352 0,'9'-17'845'16,"-1"8"213"-16,-1 0 150 0,2 0 104 0,-9 5-179 16,0 4-223-16,0 0-228 0,7 0-157 15,-7 4-359-15,8 1-166 0,-8 4 0 16,8 4 0-16,0-4 0 0,-1 8 0 0,2 1 0 16,-2-1 0-16,1 6 0 0,0-2 0 15,7 7 0-15,-6 2 0 0,-2-3 0 0,1 4 0 16,0-1 0-16,0-3 0 0,-1 0 0 15,2-1 0-15,-2 1 0 0,-7-10 0 0,8 5 0 16,-8-4-556-16,0-5-121 0,0 0-126 16,-8-3-116-16,1-7-109 0,-9 3-41 15,8-6 75-15,-8-6 142 0,0 6 184 0,-7-3 189 16</inkml:trace>
  <inkml:trace contextRef="#ctx0" brushRef="#br1" timeOffset="-170906.315">27444 5849 104 0,'-33'-9'416'0,"-5"-4"147"15,6 5 159-15,-7-6 136 0,8 5 34 0,8-5-21 16,-10 7-56-16,10-2-73 0,8 0-99 15,-1-1-130-15,8 1-112 0,8 2-59 0,0-2-33 16,8-1-309-16,-1 6 0 0,9-4 0 16,0 2 0-16,8 2 0 0,7 1 0 15,-7-3 0-15,7 6 0 0,0-4 0 0,1 4 0 16,-1-4 0-16,0 4 0 0,1 0 0 16,-1 0 0-16,-7 0 0 0,7 0 0 0,-8 0 0 15,1 0-659-15,-1 4-300 0,-7-4-217 16,8 0-69-16,-9 0 15 0,1-4 100 15,8 4 200-15,-8-5 307 0</inkml:trace>
  <inkml:trace contextRef="#ctx0" brushRef="#br1" timeOffset="-170477.467">28503 5700 414 0,'-9'-6'722'15,"-6"6"206"-15,6-4 167 0,-5 1 53 16,5-3-113-16,-6 6-131 0,6-8-120 0,-6 3-125 16,7 1-157-16,0-1-502 0,1 1 0 15,7 0 0-15,0-1 0 0,0 1 0 16,0-1 0-16,7 5 0 0,1-4 0 0,8 0 0 16,0 4 0-16,8 0 0 0,-1 0 0 0,1 0 0 15,-1 0 0-15,8 4 0 0,0-4 0 16,2 4 0-16,-10-4 0 0,8 5 0 0,-7-1 0 15,-1 1 0-15,1-1 0 0,-1 0 0 16,1 1 0-16,-9-1 0 0,1 5-547 16,-9 4-569-16,2 0-157 0,-9 1-19 0,0 0 53 15,-9-1 135-15,2 0 226 0,-1 0 311 16</inkml:trace>
  <inkml:trace contextRef="#ctx0" brushRef="#br1" timeOffset="-170286.999">28652 5849 334 0,'-31'9'798'0,"7"-4"214"0,-8-5 152 0,8 4 112 16,9-4-172-16,-1 0-204 0,0 0-197 15,9-4-147-15,7-1-212 0,0 1-344 0,7-1 0 16,9-4 0-16,-8 5 0 0,8 0 0 16,7-1 0-16,-7 1 0 0,8 4 0 15,0-4 0-15,-1 4 0 0,1 0 0 0,-2 0 0 16,2 4 0-16,-1-4 0 0,1 0 0 16,-1 0 0-16,-7 4 0 0,8-4 0 0,-8 0-47 15,-9 5-1209-15,10-5-136 0,-10 0-5 16,0 4 71-16,2 0 140 0,-1-4 257 0,-8 5 401 15</inkml:trace>
  <inkml:trace contextRef="#ctx0" brushRef="#br1" timeOffset="-142599.027">29640 5478 93 0,'0'0'278'0,"0"-4"50"0,7 4 12 16,-7 0 12-16,0-4 22 15,9 4 33-15,-9-5 46 0,8 5 48 0,-8 0 40 16,0 0 25-16,0 0-2 0,7 0-33 15,-7 0-51-15,0 0-62 0,0 0-67 0,0-4-73 16,0 4-50-16,0-8-23 0,9 2-7 0,-9 2 0 16,0-4 1-16,-9 3-1 0,9-4-88 15,0 5-110-15,-7-5 0 0,-1 0 0 16,-1 5 0-16,-5-5 0 0,-3 5 0 0,1-1 0 16,-7 1 0-16,8 4 0 0,-9 0 0 15,-8 4 0-15,9 5 0 0,-1-4 0 0,0 7 0 16,1 2 0-16,-1 4 0 0,9 0 0 15,-1-1 0-15,1 4 0 0,7 2 0 0,8-2 0 16,0 2 0-16,0 0 0 0,8-2 0 16,7 1 0-16,1-4 0 0,-1-1 0 15,1-8 0-15,8 4 0 0,0-7 0 0,-1-6 0 16,1-6 0-16,-1 2 0 0,-7-5 0 16,8-8 0-16,-9 3 0 0,1-3 0 15,-9-5 0-15,2 5 0 0,-2-6 0 16,-7 6 0-16,0-6 0 0,0 5 0 0,0-4 0 15,-7 5 0-15,7 3 0 0,-9-3 0 16,2 4 0-16,7 4 0 0,-8 0 0 0,8 5 0 16,0 0 0-16,0 4 0 0,0 0 0 15,8 8 0-15,-1 1 0 0,2 0 0 0,-2 4 0 16,1 4 0-16,8 6 0 0,-9-5 0 16,10 3 0-16,-1 5 0 0,-1-3 0 0,1 4 0 15,-9-1 0-15,9 0 0 0,-8 1 0 16,-1-1 0-16,2 1 0 0,-9 0 0 15,0-5 0-15,0 4 0 0,-9-4 0 0,2 0 0 16,-1-4 0-16,-8-1 0 0,1 2 0 16,-8-2 0-16,-1-8 0 0,1 3 0 0,-1-3 0 15,-8-4 0-15,1-1 0 0,0-4 0 16,7 0 0-16,-8 0 0 0,1 0 0 16,7-4 0-16,1 4 0 0,8-5 0 15,-1 2 0-15,0 3 0 0,8 0 0 0,1-6 0 16,-2 6 0-16,9-3 0 0,0 3 0 15,9-5 0-15,-9 1 0 0,7 4 0 0,9-5 0 16,-8 1 0-16,8-1 0 0,-1 1-263 0,1-1-399 16,-1 2-196-16,1-3-238 0,0 3-85 15,8-2 0-15,-9 0 90 0,8 1 175 16,-7 0 255-16</inkml:trace>
  <inkml:trace contextRef="#ctx0" brushRef="#br1" timeOffset="-140200.974">30378 5377 139 0,'-9'0'495'0,"9"-4"128"16,0 4 137-16,-7-5 107 0,7 5-31 15,0-4-75-15,-8 4-82 0,8 0-87 16,-8 0-102-16,0-5-119 0,1 5-107 0,-2 0-60 16,2 0-31-16,-1 0-22 0,-8 5-17 0,9-1-10 15,-9 5 6-15,-1 0 6 0,3 4 5 16,-10 5-20-16,8 4-121 0,0 4 0 16,1 6 0-16,-1 3 0 0,0 0 0 0,8 5 0 15,1 4 0-15,-2 5 0 0,9-2 0 16,9 2 0-16,6 0 0 0,1 4 0 15,7-5 0-15,1-4 0 0,16 1 0 0,-2-10 0 16,9-4 0-16,9-5 0 0,-1-8 0 16,-1-1 0-16,9-11 0 0,-1-3 0 15,2-3 0-15,-2-3 0 0,-7-3-614 0,7-2-378 16,-6-6-206-16,-1 1-59 0,-8 0 20 16,8-5 90-16,-1 5 205 0,-7-4 346 0</inkml:trace>
  <inkml:trace contextRef="#ctx0" brushRef="#br1" timeOffset="-139699.185">31868 5342 330 0,'-8'0'645'0,"1"-4"170"0,-2-1 179 16,2 1 69-16,-1-1-125 0,-1 5-128 15,2-4-109-15,0-1-115 0,-2 5-135 0,9-5-95 16,-8 5-52-16,8 0-106 0,8-3-198 16,-8 3 0-16,16 0 0 0,-9-4 0 0,10 8 0 15,-1-1 0-15,7 2 0 0,-8 4 0 16,9 5 0-16,-8-1 0 0,0 9 0 0,7 0 0 15,-8 4 0-15,-6 6 0 0,-1 3 0 16,-1 0 0-16,-7 5 0 0,0 4 0 0,-7 0 0 16,-1-1 0-16,-1 7 0 0,-6-6 0 15,-1 0 0-15,-7 5 0 0,-8-2 0 0,-1-3-677 16,1 6-740-16,-9-11-37 0,9-4 58 16,-8-4 109-16,7-4 228 0,1-10 417 15</inkml:trace>
  <inkml:trace contextRef="#ctx0" brushRef="#br1" timeOffset="-135327.99">30730 5694 30 0,'0'-7'390'0,"0"1"96"16,0-2 101-16,0-1 77 0,-7 4-3 15,7-3 22-15,0 3 8 0,-8-4-27 0,8 5-51 16,-8 0-73-16,0-5-97 0,1 5-117 15,-9-5-84-15,8 4-52 0,-8-4-31 16,0 5-27-16,1-4-20 0,-1-1-14 0,0 4-9 16,-8-4-3-16,9 5-5 0,-1-1-1 15,0 0-7-15,1 5-4 0,7 5-67 0,-7 4-2 16,6 5 0-16,2 3 0 0,7 1 0 16,-8 8 0-16,16 0 0 0,-8 2 0 15,7 2 0-15,9-3 0 0,0 4 0 0,-1-10 0 16,9 2 0-16,-1-2 0 0,10-3 0 15,-2-9 0-15,0 0 0 0,1-9 0 0,6 0 0 16,-7-9 0-16,1 0 0 0,-1-4-208 16,-7 4-314-16,0-4-119 0,-1-5-136 15,-7 5-148-15,-1 0-133 0,1 0-18 0,-8-1 82 16,0 0 144-16,-8 1 190 0,8 0 216 16</inkml:trace>
  <inkml:trace contextRef="#ctx0" brushRef="#br1" timeOffset="-134742.845">30966 5655 82 0,'-8'-4'457'0,"8"-1"125"0,0 1 129 15,0 4 92-15,0-5-8 0,0 5-41 16,0 0-65-16,0 0-80 0,0-4-91 16,0 4-106-16,0-4-104 0,0 4-79 0,0-5-48 15,0 5-23-15,0 0-18 0,0-4-13 16,0 4-10-16,8 0-3 0,-8 0-1 0,7 4-4 16,-7 1-2-16,9-1-31 0,-2 5-76 15,1 0 0-15,-8 4 0 0,9 0 0 16,-2 4 0-16,-7-3 0 0,7 3 0 0,-7 2 0 15,9-6 0-15,-1 5 0 0,-8-5 0 16,0 0 0-16,7-4 0 0,2 0 0 16,-9-1 0-16,7-3 0 0,1-1 0 0,0 0 0 15,0-4 0-15,-8-4 0 0,15 0 0 16,-7-5 0-16,0-4 0 0,-1-1 0 0,2 0 0 16,-2-2 0-16,1-3 0 0,0 7 0 15,0-6 0-15,-1 9 0 0,2-5 0 0,-2 7 0 16,1 1 0-16,1-2 0 0,-9 8 0 15,7 0 0-15,0 0 0 0,2 4 0 16,-1 0 0-16,-1 5 0 0,2 1 0 0,-2 2 0 16,1-2 0-16,0 3 0 0,0-1 0 15,-8 2 0-15,7-5 0 0,2 3 0 0,-2-2 0 16,-7-1 0-16,8 0 0 0,0-5 0 16,-8-4 0-16,8 5 0 0,-8-5 0 0,7-5 0 15,2 1 0-15,-2-5 0 0,1-4 0 16,0 0 0-16,0-5 0 0,-1 5 0 15,2-6 0-15,-2 2 0 0,-7-1 0 0,8 5 0 16,1 0 0-16,-2 0 0 0,0 4 0 16,1 4 0-16,1 1 0 0,-2 0 0 0,-7 4 0 15,8 4 0-15,0 5 0 0,0 0 0 16,-1 4 0-16,-7 4 0 0,9-4 0 0,-2 5 0 16,-7 1 0-16,8-6 0 0,0 0 0 15,-8 0 0-15,8-4 0 0,-1 0 0 0,2-5 0 16,-2 0 0-16,1 1 0 0,0-1 0 15,0-4-78-15,-1 0-401 0,-7 0-162 16,9-4-230-16,-9 4-213 0,7 0-77 0,1 0 7 16,-8 0 96-16,9 0 187 0,-9 0 279 15</inkml:trace>
  <inkml:trace contextRef="#ctx0" brushRef="#br1" timeOffset="-133517.073">25450 6234 281 0,'-16'4'661'0,"-7"-8"202"0,8 4 168 0,-9 0 94 16,1-5-149-16,7 5-141 0,-8-4-117 16,0 4-130-16,10-5-105 0,-3 5-60 0,1-4-216 15,9 4-207-15,-1 0 0 0,0 4 0 16,8-4 0-16,0 9 0 0,16 0 0 0,-9 0 0 16,17 8 0-16,-1-4 0 0,8 10 0 15,2-2 0-15,5 2 0 0,-6-2 0 0,7 7 0 16,1-3 0-16,-1 3 0 0,0 2 0 15,0-4 0-15,-8 1 0 0,9-1 0 16,-9-4 0-16,-7 0 0 0,7-4 0 0,-8-9-178 16,1 1-316-16,-8-6-55 0,0-4-45 15,-1-9-18-15,1-5 16 0,-16-4 46 0,7-4 93 16,-7 0 156-16,0-4 199 0,-7-1 210 16,0 6 197-16,-2-7 136 0,-6 3 89 0,-1-1 43 15,0-2 1-15,1 2-38 0,-1 4-64 16,0 4-39-16,8 1-19 0,-8 8-367 15,1 0-47-15,-1 0 0 0,-8 9 0 0,8 0 0 16,1 5 0-16,-8 3 0 0,-1 6 0 16,1 8 0-16,-1 0 0 0,1 5 0 0,-1-1 0 15,1 9 0-15,-1-5 0 0,0 2 0 16,1-1 0-16,-1 0 0 0,8-5 0 0,1-3 0 16,7-11 0-16,0 2 0 0,1-5 0 15,14-4-104-15,-7-5-503 0,16-5-158 16,-1 0-196-16,1-9-159 0,8 1-44 0,-1 1 42 15,8-2 141-15,2-4 210 0,-2 5 272 16</inkml:trace>
  <inkml:trace contextRef="#ctx0" brushRef="#br1" timeOffset="-132804.596">25929 6490 260 0,'24'8'755'16,"-9"-4"216"-16,1 1 146 0,-9 4 98 0,2-5-156 15,-2 1-208-15,1-5-198 0,0 4-176 16,-8-4-112-16,8 5-77 0,8-5-108 0,-9-5-180 15,1 5 0-15,8-4 0 0,0-1 0 16,-1 1 0-16,1-5 0 0,0 0 0 0,-1-4 0 16,1 0 0-16,-8-1 0 0,8 2 0 15,0-2 0-15,-9 0 0 0,1 2 0 16,0 3 0-16,0-5 0 0,-8 1 0 0,0 5 0 16,0-2 0-16,-8-3 0 0,0 4 0 15,-7 5 0-15,-1-5 0 0,0 9 0 0,-8-4 0 16,1 4 0-16,8 4 0 0,-9 5 0 15,8 0 0-15,0 8 0 0,1 1 0 0,6 5 0 16,2-2 0-16,7 6 0 0,0-5 0 16,0 5 0-16,7-1 0 0,9-4 0 15,1 4 0-15,-3-8 0 0,10-1 0 0,0 1 0 16,-1-9 0-16,9 1 0 0,-1-6 0 16,0-4 0-16,2 0 0 0,-2-4 0 0,0-6 0 15,0-4 0-15,1 6 0 0,-9-9-402 16,8 3-229-16,0-8-85 0,-7 0-70 15,0 0-39-15,-8-4 5 0,0-2 78 0,-1 7 145 16,-7-5 188-16,0-1 209 0,-8-4 199 16,0 4 189-16,-8 1 185 0,8 0 189 0,-16-1 124 15,9 1 51-15,-2 4 15 0,-6-1-22 16,7 6-65-16,0-1-113 0,1 9-95 0,-2 0-72 16,2 1-343-16,7 8-42 0,0 0 0 15,0 8 0-15,0 1 0 0,0 13 0 0,7 0 0 16,-7 5 0-16,9 4 0 0,-2 4 0 15,1 1 0-15,0 3 0 0,0 1 0 16,-1-1 0-16,9-4 0 0,-8 2 0 0,0-7 0 16,7-3 0-16,-6-5 0 0,-2 0 0 15,1-9 0-15,-1 0 0 0,-7-4 0 0,9-4 0 16,-9-5 0-16,0-5 0 0,-9 1 0 16,9-10 0-16,-7-3 0 0,-1-1 0 15,1-4 0-15,-2 0 0 0,2 0 0 16,-1 0 0-16,0 4 0 0,8 1 0 0,0-1 0 15,0 4 0-15,8 5 0 0,0 2 0 16,-1 2 0-16,9 1 0 0,-1 4 0 0,1 4 0 16,1 1 0-16,6 2 0 0,1 2 0 15,-9 1 0-15,8 3 0 0,-7-4 0 0,0-1 0 16,8 6 0-16,-9-5-17 0,1 0-723 16,-9-5-225-16,2 0-209 0,-9-4-62 0,7-4 27 15,-7 0 114-15,-7-10 194 0,7 1 281 16</inkml:trace>
  <inkml:trace contextRef="#ctx0" brushRef="#br1" timeOffset="-132627.306">26682 6238 559 0,'-31'-26'911'16,"0"-2"177"-16,-1 3 134 0,8 6 62 0,1 3-221 15,-1 2-256-15,0 5-237 0,10 4-159 16,-3 5-135-16,10 9-276 0,-9 4 0 0,8 5 0 16,-8 5-43-16,0 12-547 0,9 0-435 15,-1 0-229-15,0 1-87 0,0-1 27 16,8-5 116-16,0-2 311 0,0-7 415 0</inkml:trace>
  <inkml:trace contextRef="#ctx0" brushRef="#br1" timeOffset="-130279.867">27411 6295 21 0,'0'-4'287'0,"0"-1"25"16,0 5 14-16,0-4-72 0,0 4-85 15,9-5-72-15,-9 5-44 0,0 0-28 0,0 0-19 16,0-4-11-16,0 4-7 0,0 0-4 16,0 0-4-16,7 0 1 0,-7 0 0 0,0 0-8 15,0 0-14-15,0 0-30 0,0 0-31 16,0 0-38-16,0 0-42 0,0 0-43 15,0 0-18-15,0 0 11 0</inkml:trace>
  <inkml:trace contextRef="#ctx0" brushRef="#br1" timeOffset="-127601.317">27514 6300 178 0,'-8'-5'554'0,"8"-4"142"0,0 5 142 15,-8-1 104-15,8-3-80 0,-7 3-116 16,7-3-109-16,-9-1-107 0,2 0-115 0,7 0-109 16,-8 0-78-16,8 1-37 0,0-1-23 15,0 4-12-15,-9 1-8 0,9-1-11 0,0 5-17 16,-7 0-22-16,7 5-20 0,-7 4-17 16,7 8-12-16,-9 1-6 0,1 8-33 0,1 5-10 15,-2 0 0-15,2 5 0 0,-1-1 0 16,8 0 0-16,-8 0 0 0,0 0 0 0,8-3 0 15,-7-11 0-15,7 1 0 0,-9-3 0 16,9-7 0-16,0-3 0 0,0-4 0 16,0-5 0-16,-7-10 0 0,7-3 0 0,0-4 0 15,7-5 0-15,-7-4 0 0,0-6 0 16,0 2 0-16,9-5 0 0,-9 4 0 0,7-1 0 16,1-3 0-16,0 4 0 0,7 5 0 15,-6 0 0-15,-2-1 0 0,10 10 0 16,-10-6 0-16,0 9 0 0,2 7 0 0,6-2 0 15,-6 4 0-15,6 10 0 0,-7-2 0 16,7 6 0-16,1 9 0 0,8-1 0 0,-8 2 0 16,-1 3 0-16,8 4 0 0,1 1 0 15,-1-6 0-15,1 6 0 0,7-5 0 16,-7 1 0-16,-1-2 0 0,9-3 0 0,-8 0 0 16,-9-5 0-16,8 0 0 0,-6 1 0 0,-1-6 0 15,-1 1 0-15,-7-5 0 0,-8 5 0 16,8-4 0-16,-16-1 0 0,8 5 0 15,-16-5 0-15,0 5 0 0,1 0 0 0,-8 4 0 16,-10-4 0-16,2 0 0 0,0-1 0 16,-1-3 0-16,-6-1 0 0,-2 0 0 0,9 1 0 15,-9-5 0-15,9-5 0 0,0 5 0 16,-1-4 0-16,8 0 0 0,10-1 0 16,-3 5 0-16,1-3 0 0,1 3 0 0,7-5 0 15,0 5 0-15,8 0 0 0,-7 0 0 16,7 0 0-16,0 0 0 0,7 5 0 15,1-2-19-15,0-3-152 0,0 5-41 16,8-1-62-16,-1 0-108 0,1-4-128 0,0 0-160 16,8 0-221-16,-1-4-148 0,8 0-30 0,0-4 72 15,1-1 135-15,-1-5 187 0,8 1 258 16</inkml:trace>
  <inkml:trace contextRef="#ctx0" brushRef="#br1" timeOffset="-127218.73">28204 6282 371 0,'0'-9'773'16,"0"-4"183"-16,0 4 124 0,-8 0 81 15,1-4-231-15,-2 0-222 0,2 3-184 0,-1-2-154 16,0 2-103-16,-7 1-66 0,6 2-46 16,-6-2-37-16,-1 4-31 0,-7 5-18 15,6 0-10-15,3 8-1 0,-10 1 12 0,8 9 19 16,-8 9 23-16,9-1-79 0,-1 9-33 15,9 1 0-15,-2 3 0 0,9 2 0 16,0 3 0-16,9-5 0 0,6 1 0 0,1-5 0 16,7-4 0-16,8-9 0 0,0 0 0 15,2-12 0-15,5-3 0 0,2-10 0 0,-9-1 0 16,8-10 0-16,-15-4 0 0,7-4 0 16,-7-5 0-16,-8-3 0 0,-1-1 0 0,-7 0 0 15,-8 0 0-15,0 1 0 0,-8-2 0 16,0 6 0-16,-7-1 0 0,-1 1 0 0,-7-1 0 15,6 10 0-15,-6-1 0 0,-1 1 0 16,9 3 0-16,-8 10-81 0,7-1-380 16,8 0-147-16,0 10-191 0,0 4-230 0,8-4-105 15,8 4-5-15,0 4 85 0,0-4 163 0,8-5 230 16</inkml:trace>
  <inkml:trace contextRef="#ctx0" brushRef="#br1" timeOffset="-126616.341">28699 6184 571 0,'0'0'943'0,"7"0"169"16,-7 0 124-16,-7 0 84 0,7 0-250 15,0 0-284-15,-9 0-216 0,2 0-140 0,-1 5-277 16,8 4-153-16,-7 5 0 0,-2 3 0 16,2 5 0-16,-1 4 0 0,-1 5 0 0,9 5 0 15,-7-1 0-15,0 4 0 0,-2-4 0 16,9 6 0-16,-8-6 0 0,8-4 0 0,-7-4 0 15,7-2 0-15,0-6 0 0,-9-7 0 16,9-2 0-16,0-6 0 0,0-4 0 16,0-10 0-16,9-1 0 0,-9-13 0 0,0-1 0 15,7-7 0-15,-7 2 0 0,0-5 0 16,8-2 0-16,-8 2 0 0,9 0 0 0,-2 0 0 16,0 4 0-16,2 0 0 0,-1 5 0 15,-1 4 0-15,2 4 0 0,6 1 0 16,-8 8 0-16,2 4 0 0,-2 0 0 15,9 10 0-15,-8 0 0 0,8 7 0 0,-9 2 0 16,9 4 0-16,-8 4 0 0,8 0 0 16,-1 4 0-16,-7 1 0 0,7 3 0 0,1-2 0 15,1 2 0-15,-3-3 0 0,3 4 0 16,-1-10 0-16,-1 6 0 0,-7-5 0 0,7-4 0 16,-6 0 0-16,-2-6 0 0,1 1-294 15,0 1-139-15,-8-4-26 0,0-6-25 0,-8 3-20 16,0-1-16-16,-8-2-2 0,1-4 32 15,-8 0 73-15,-1 0 91 0,-8-4 108 16,1-6 129-16,0 3 133 0,-9-7 134 0,1 0 135 16,0 2 127-16,8-2 67 0,-9 1 16 15,17-1-13-15,-1 1-41 0,1 5-75 0,7-1-91 16,8 4-48-16,1-4-22 0,7 0-19 16,7 1-17-16,1-1-21 0,8 5-176 15,7-5 0-15,8 4 0 0,2-4 0 16,-2 9 0-16,0 0 0 0,8 0 0 0,-8 0 0 15,9 0 0-15,-9 5-127 0,9-1-354 0,-9-4-158 16,0 5-190-16,1-1-236 0,6-4-79 16,-5 0 16-16,-2 5 114 0,7-5 149 15,-6 0 224-15</inkml:trace>
  <inkml:trace contextRef="#ctx0" brushRef="#br1" timeOffset="-126266.846">29373 6383 366 0,'-7'-9'623'0,"-2"5"117"16,2-4 108-16,-1 3 10 0,8-4-120 16,-8 5-122-16,8-5-94 0,-8 0-75 0,8-4-70 15,0 4-57-15,0-4-42 0,0 4-34 0,0 0-14 16,0-4 0-16,-7 4 12 0,7 0 10 16,-9-4 5-16,2 4-254 0,-1 1-3 15,-8 2 0-15,0-2 0 0,1 4 0 0,-1 4 0 16,-8 0 0-16,1 4 0 0,-1 4 0 15,8 2 0-15,-7 8 0 0,8-1 0 16,-1 5 0-16,8 0 0 0,-1 4 0 0,2 5 0 16,7 0 0-16,7 0 0 0,2-4 0 0,6 4 0 15,1-1 0-15,0-3 0 0,8-1 0 16,-1-4 0-16,1-3 0 0,7-3 0 16,0-2 0-16,1-4 0 0,-8-3 0 0,7-3 0 0,0 2 0 15,0-2 0-15,1-4 0 0,-8 0 0 16,7 0 0-16,-8 0-1215 0,1-4-184 15,-8-2-6-15,7 2 72 0,1 1 142 0,0-6 255 16,-1-5 383-16</inkml:trace>
  <inkml:trace contextRef="#ctx0" brushRef="#br1" timeOffset="-125546.868">30166 6498 315 0,'0'-4'549'0,"-9"4"120"0,9-4 127 16,-7-1 32-16,7 1-31 0,-8-5-73 15,8 4-72-15,-8-9-72 0,8 7-85 16,-8-2-97-16,1 0-92 0,-2-1-55 0,-6 6-34 16,7-4-24-16,-7 8-24 0,-1-4-21 15,1 8-44-15,-1-1-104 0,-1 2 0 0,10 4 0 16,-9 5 0-16,1-1 0 0,6 4 0 16,9 1 0-16,0 4 0 0,0 5 0 0,16-1 0 15,0-4 0-15,-1 4 0 0,9 2 0 16,7-7 0-16,1 2 0 0,-1-11 0 0,9-3 0 15,-2 0 0-15,2-9 0 0,7 0 0 16,-7-9 0-16,7 0 0 0,-16-3 0 16,7-2 0-16,-5-5 0 0,-2 3 0 0,-8-3 0 15,-7 3 0-15,-1 2 0 0,1-4 0 16,-16 1 0-16,8-1 0 0,-8 5 0 16,-8-1 0-16,1 2 0 0,-9 3 0 0,0-5 0 15,-8 5 0-15,1 1 0 0,-1-1 0 16,0 0 0-16,-7 5 0 0,8-1 0 15,8 0 0-15,-9 5 0 0,8 5 0 0,9 0 0 16,-9 8 0-16,16 4 0 0,0 1 0 16,0 4 0-16,7 5 0 0,2-1 0 0,6-4 0 15,1 4 0-15,7-3 0 0,-8-2 0 16,9-7 0-16,-1 0 0 0,1-10 0 0,0 1-532 16,-1-10-287-16,1-4-243 0,-8-4-131 15,0-4-19-15,-1-7 63 0,1 3 165 0,-9-6 239 16,2 1 294-16</inkml:trace>
  <inkml:trace contextRef="#ctx0" brushRef="#br1" timeOffset="-125360.784">30574 6388 4 0,'-16'-26'580'0,"0"3"210"0,1 1 198 16,-1 0 139-16,8 4-11 0,-8 1-142 15,9 4-158-15,-2 0-133 0,2-1-141 0,-1 6-105 16,8 2-303-16,-9 3-134 0,9-2 0 16,0 10 0-16,0-2 0 0,0 7 0 15,0 3 0-15,9 5 0 0,-9-1 0 0,8 5-419 16,-1 5-526-16,2-5-262 0,6 5-82 15,1-6 17-15,0-2 86 0,7 2 209 0,1-3 337 16</inkml:trace>
  <inkml:trace contextRef="#ctx0" brushRef="#br1" timeOffset="-125151.815">31280 6728 240 0,'-8'8'917'0,"8"-3"229"16,-8-5 166-16,8 4 139 0,-8-8-38 0,1 4-342 15,7-5-430-15,-9 5-641 0,9-4 0 16,-7 0 0-16,7-1 0 0,0 1 0 16,7-5 0-16,-7 5 0 0,0-1 0 0,0 1 0 15,9-1-593-15,-9 1-424 0,0 0-207 16,0 0-45-16,0-5 34 0,7-1 112 0,-7 2 211 15,8-2 309-15</inkml:trace>
  <inkml:trace contextRef="#ctx0" brushRef="#br1" timeOffset="-124959.341">31272 6569 69 0,'0'-9'839'0,"-8"0"263"15,0 5 192-15,1-5 155 0,-2 5 38 16,-6-1-292-16,6 1-439 0,2-1-756 0,7 1 0 16,-7 4 0-16,7-5 0 0,0 1 0 15,0-1 0-15,0 5 0 0,0-4-159 0,0 4-934 16,0 0-221-16,7 0-51 0,-7 0 45 15,7 0 120-15,2 0 239 0,-9 0 377 16</inkml:trace>
  <inkml:trace contextRef="#ctx0" brushRef="#br1" timeOffset="-122983.63">32119 6321 11 0,'0'-4'469'0,"0"-5"127"15,-8 1 130-15,0-6 149 0,1 5-14 0,-1 5-77 16,-8-5-82-16,9 1-86 0,-9 3-94 16,0 1-117-16,-8-1-117 0,9 5-73 0,-9 0-41 15,1 5-22-15,-1-1-11 0,1 5-5 16,-1 0 3-16,8 4 5 0,-7 5 4 0,6-1-61 16,3 1-87-16,5 4 0 0,1 4 0 15,1 0 0-15,14 6 0 0,1-1 0 16,1 4 0-16,5 0 0 0,10 0 0 0,0-4 0 15,8 1 0-15,-1-6 0 0,0-8 0 16,1-1 0-16,7-8 0 0,-7-9 0 0,-1 0 0 16,7-13 0-16,-14 0 0 0,8-5 0 15,-8-5 0-15,-10 2 0 0,-5-5 0 16,6-6 0-16,-15 6 0 0,0-1 0 0,0-3 0 16,-7 2 0-16,-1 3 0 0,-8-1 0 15,0 3 0-15,-8-4 0 0,9 5 0 0,-8 0 0 16,-1 5 0-16,1 3 0 0,-1 1 0 0,1 9 0 15,7 4-241-15,1 4-174 0,6 5-165 16,2 0-208-16,7 4-246 0,0 0-106 16,7 0-13-16,2 1 87 0,14-5 183 0,1-5 246 15</inkml:trace>
  <inkml:trace contextRef="#ctx0" brushRef="#br1" timeOffset="-122363.446">32598 6256 504 0,'0'0'926'16,"8"0"159"-16,-8-5 113 0,0 1 94 0,0-5-231 16,-8 5-303-16,8-1-209 0,0-4-114 15,0 5-80-15,0 0-327 0,0 4-28 16,0 0 0-16,0 4 0 0,0 5 0 0,0 8 0 16,0 5 0-16,-9 9 0 0,9 4 0 15,-7 9 0-15,7 0 0 0,-7 5 0 0,7 0 0 16,-9-1 0-16,9-4 0 0,0-5 0 15,0-6 0-15,0-3 0 0,0-12 0 16,0-1 0-16,9-8 0 0,-9-5 0 0,7-12 0 16,0-10 0-16,2-4 0 0,-1-8 0 15,-1-7 0-15,2-2 0 0,-9-1 0 0,7 1 0 16,-7-5 0-16,0 4 0 0,0-4 0 16,0 4 0-16,8 4 0 0,-8 6 0 0,0 3 0 15,8 5 0-15,-8 5 0 0,8 4 0 16,-1 7 0-16,2 6 0 0,-2 6 0 15,1 2 0-15,8 6 0 0,0 8 0 0,-9-1 0 16,9 6 0-16,-1-1 0 0,1 6 0 16,-1 3 0-16,1-4 0 0,1-1 0 15,-3 2 0-15,10-6 0 0,-8 5 0 0,0-9 0 16,8 5 0-16,-9-6 0 0,1-2 0 16,0-2 0-16,-9-4 0 0,10 1-44 0,-17-2-434 15,7-3-19-15,-7 0-13 0,-7 0 9 16,-2-5 33-16,-6 1 47 0,-1-1 72 0,-8-4 111 15,1-4 139-15,-1 4 140 0,-7-9 134 16,-1 5 106-16,1-10 68 0,-8 5 39 16,7-3 13-16,-6-2-13 0,14 1-37 0,1 0-34 15,-1-1-20-15,8 5-14 0,9-4-13 16,-2 5-206-16,9-1-64 0,9-1 0 0,-2 2 0 16,9-1 0-16,8 4 0 0,-1 1 0 15,8 0 0-15,0-1 0 0,1 5 0 0,7 0 0 16,-8 0 0-16,9 5 0 0,-9-5 0 15,8 4 0-15,-8-4 0 0,2 0 0 16,-2 0-479-16,0-4-725 0,-8-1-135 0,9-3-8 16,-8-1 64-16,-9 0 153 0,8-5 266 15,-6-3 389-15</inkml:trace>
  <inkml:trace contextRef="#ctx0" brushRef="#br1" timeOffset="-122017.616">33077 6083 762 0,'-24'-22'1024'0,"1"0"149"0,-1-1 123 15,8 2 100-15,0 4-349 0,1-1-321 16,15 0-176-16,-9 1-333 0,18-1-217 16,-9 1 0-16,15 3 0 0,-6 1 0 0,5-1 0 15,3 5 0-15,-1 1 0 0,-1 8 0 16,8-5 0-16,-7 10 0 0,0-1 0 0,-8 0 0 16,8 5 0-16,-9 5 0 0,1 4 0 15,-1-1 0-15,-7 1 0 0,0 3 0 16,0 2 0-16,-7 3 0 0,-1-3 0 0,1-2 0 15,-2 2 0-15,2-6 0 0,7 1 0 16,-8-5 0-16,0 0 0 0,8-3 0 16,0 2 0-16,0-3 0 0,8 0 0 0,-8-4 0 15,8 4 0-15,8-6 0 0,-1 1 0 16,1 1 0-16,8-1 0 0,-10-4 0 0,10 5 0 16,0-5 0-16,8 0 0 0,-9 0 0 15,8 0 0-15,0 5 0 0,2-5-159 0,-2 9-817 16,0-6-253-16,8 7-85 0,-8-1 11 15,9 0 78-15,-2-1 200 0,2 1 356 16</inkml:trace>
  <inkml:trace contextRef="#ctx0" brushRef="#br1" timeOffset="-121544.31">33719 6494 93 0,'-7'0'451'0,"-1"4"120"16,-8-4 118-16,9 4 70 0,-2 1-7 0,2-5-24 16,-1 4-45-16,8 1-54 0,-8-1-64 15,0 1-71-15,8-1-73 0,-7-4-66 16,7 0-38-16,0 5-22 0,0-5-12 15,0 0-177-15,0 4-106 0,0-4 0 0,0 0 0 16,7 0 0-16,9 0 0 0,-8 0 0 0,8 0 0 16,7 0 0-16,1-4 0 0,0 4 0 15,-1 0 0-15,8-5 0 0,0 5 0 0,0 0 0 16,1 0 0-16,-1 0 0 0,-7 0 0 16,-1 5 0-16,1-1 0 0,-8 0-874 15,-1 5-381-15,-6 0-83 0,-9 0 19 0,0 4 81 16,0 1 192-16,0 2 300 0</inkml:trace>
  <inkml:trace contextRef="#ctx0" brushRef="#br1" timeOffset="-121341.849">33766 6767 684 0,'-23'5'959'0,"8"-1"165"16,-1-4 129-16,8 4 59 0,-8-4-235 0,9 0-258 16,7 0-160-16,-9 0-355 0,18-4-304 15,-9 0 0-15,7 4 0 0,9-5 0 0,-8 1 0 16,8-1 0-16,8 1 0 0,-1 0 0 15,1-1 0-15,-2 5 0 0,2 0 0 0,-1 0 0 16,1 0 0-16,8 0 0 0,-9 0 0 16,1 0 0-16,-9 0-479 0,9 0-932 15,-1-4-54-15,-7-1 49 0,8 1 111 0,-8-5 224 16,7 1 377-16</inkml:trace>
  <inkml:trace contextRef="#ctx0" brushRef="#br1" timeOffset="-115299.409">34684 6300 415 0,'0'-5'707'0,"-7"1"142"0,7-5 142 16,-8 0 59-16,8 0-202 0,-8 1-186 16,0-1-135-16,1-4-109 0,7 4-114 0,-9 0-78 15,-6-1-48-15,7 2-28 0,-7 4-22 16,6-1-22-16,-6 5-19 0,-8 5-11 0,6 4-5 15,1 4 2-15,-7 5 9 0,0 8 13 16,7 0 19-16,0 9-80 0,1 1-34 16,-1 4 0-16,9 0 0 0,7 4 0 0,0-5 0 15,0 1 0-15,7-1 0 0,9-2 0 16,8-12 0-16,-1-2 0 0,0-6 0 0,9-3 0 16,-1-14 0-16,0-5 0 0,9-8 0 15,-9-4 0-15,1-10 0 0,-1 0 0 0,-8-3 0 16,1-6 0-16,-8 1 0 0,-8 0 0 15,-1-5 0-15,2 4 0 0,-9 5 0 16,0 0 0-16,-9 0 0 0,2 5 0 0,-1 0 0 16,-8 4 0-16,0 4 0 0,1 1 0 15,-1-1 0-15,8 4 0 0,-8 9 0 16,9 1-302-16,-2 4-170 0,9 0-200 0,-7 9-274 16,7-5-165-16,7 6-52 0,2-1 21 15,-2 0 119-15,9 4 223 0,-1-9 318 0</inkml:trace>
  <inkml:trace contextRef="#ctx0" brushRef="#br1" timeOffset="-115049.08">35116 6206 442 0,'-8'0'898'0,"8"-3"165"0,-7 3 123 16,-2-5 105-16,2 1-198 0,7-1-273 15,-8 5-226-15,8-5-133 0,-8 5-118 0,8 0-343 16,0 0 0-16,0 0 0 0,0 10 0 15,0-1 0-15,0 4 0 0,0 9 0 16,0 4 0-16,-8 1 0 0,8 8 0 0,0 1 0 16,0 4 0-16,0-1 0 0,-7 1 0 15,7-1 0-15,7-4 0 0,-7-3 0 16,0-7 0-16,8-1 0 0,0-7 0 16,-8-4 0-16,15-4-535 0,-6-9-293 0,6-9-281 15,1-10-108-15,0-6-15 0,8-10 57 0,-2-1 166 16,-6-8 281-16</inkml:trace>
  <inkml:trace contextRef="#ctx0" brushRef="#br1" timeOffset="-114648.626">35368 6180 541 0,'0'-18'954'0,"7"1"175"0,-7 3 131 15,0 7 108-15,0-3-238 0,0 6-304 0,-7-1-229 16,7 5-211-16,7 0-386 0,-7 5 0 16,0-1 0-16,0 6 0 0,7 2 0 0,-7 6 0 15,9-1 0-15,-9 10 0 0,0 0 0 16,8-1 0-16,-8 0 0 0,7 5 0 15,2 0 0-15,-9 0 0 0,7 1 0 0,1-6 0 16,-8 4 0-16,8-7 0 0,-8 3-161 16,8-4-439-16,-8-4-153 0,0-1-168 0,0-8-155 15,-8 0-59-15,0-4 38 0,0-1 130 16,-8 1 199-16,-8-5 250 0,10 3 361 16,-19-3 295-16,2 5 224 0,0-1 176 0,-1-4 171 15,-6 0 169-15,7 0 12 0,-9 0-58 16,9-4-83-16,-1 4-80 0,1-5-104 15,7 2-124-15,8-6-105 0,9 4-55 0,-1-4-22 16,-1 0-8-16,9 0-2 0,9-4-243 16,6 5-6-16,-6-6 0 0,14 1 0 0,1 0 0 15,-1 4 0-15,1-4 0 0,0 4 0 16,7-1 0-16,0 3 0 0,0-2 0 0,1 0 0 16,-1 4 0-16,8 0 0 0,-8 5 0 15,-7 0 0-15,7 0 0 0,1 0-1085 16,-8 5-296-16,7 0-39 0,-8-1 47 0,8 1 115 15,0 4 266-15,9-5 453 0</inkml:trace>
  <inkml:trace contextRef="#ctx0" brushRef="#br1" timeOffset="-114446.927">36010 6564 373 0,'-15'5'1016'15,"-1"3"201"-15,0-8 147 0,1 0 138 16,-1 0-53-16,8-4-407 0,0-5-814 15,0 5-228-15,8-5 0 0,0 0 0 0,0 5 0 16,8-5 0-16,-8 5 0 0,8-1 0 0,0 1 0 16,-8 4 0-16,7-5 0 0,2 10 0 15,-9-5 0-15,7 4 0 0,-7 5 0 0,8 0-673 16,-8 0-835-16,9-1-11 0,-2-3 80 16,0-1 136-16,10-4 273 0,-1-4 474 15</inkml:trace>
  <inkml:trace contextRef="#ctx0" brushRef="#br1" timeOffset="-114002.114">36536 6180 112 0,'-8'0'666'0,"1"-5"181"0,7 1 158 15,-16 4 115-15,8-3-76 0,8 3-223 16,-16-6-197-16,9 3-149 0,-2-2-126 16,2 0-92-16,-1 1-56 0,-8-1-27 0,9 1-15 15,-9 4-8-15,0-5-8 0,1 5-100 0,-9 5-43 16,8 4 0-16,-8 0 0 0,8 8 0 16,-7 1 0-16,8 5 0 0,-9-1 0 0,8 4 0 15,0 5 0-15,9-1 0 0,-1 6 0 16,8-5 0-16,8-1 0 0,-1 2 0 0,2-6 0 15,14-4 0-15,-8 0 0 0,9-4 0 16,8-5 0-16,-1-4 0 0,0-5 0 0,1-4 0 16,-1-4 0-16,9-5 0 0,-9-4 0 0,0-5 0 15,-7 0 0-15,-1-3 0 0,1-7 0 16,-8 3 0-16,-9-1 0 0,1-2 0 0,0-2 0 0,-8-1 0 16,0 4 0-16,-8 1 0 0,-7 0 0 15,6-2 0-15,-14 2 0 0,8 5 0 0,-1-2 0 16,-8 1 0-16,9 9 0 0,-9 0 0 0,8-1 0 15,9 10-754-15,-9 0-318 0,8-1-169 16,8 10-40-16,0-5 44 0,0 8 134 16,0 1 246-16,15 0 335 0</inkml:trace>
  <inkml:trace contextRef="#ctx0" brushRef="#br1" timeOffset="-111000.363">37085 6114 301 0,'0'0'394'15,"-7"0"62"-15,7-4 9 0,0 4-37 0,0 0-36 16,0 0-34-16,0 0-28 0,0-5-24 15,0 5-16-15,-9-4-4 0,9-1 3 0,0 5 28 16,0-4 41-16,0 0 27 0,0-1 0 16,0 1-17-16,-7-1-24 0,7 1-35 0,0 0-47 15,-8 4-30-15,0-5-15 0,0 1-6 16,1 4-6-16,-2 0-6 0,-6 4-95 0,-1 1-104 16,0-1 0-16,1 5 0 0,-1 0 0 15,-8 4 0-15,8 0 0 0,-6 4 0 0,6 1 0 16,0 1 0-16,1 2 0 0,6 2 0 15,-6 3 0-15,7-4 0 0,0 4 0 0,8 1 0 16,-7-1 0-16,14 0 0 0,-7 2 0 0,8 2 0 16,0-3 0-16,0-1 0 0,8 0 0 15,-1-3 0-15,1-1 0 0,7-5 0 0,-8 1 0 16,9-4 0-16,-1-2 0 0,10-3 0 16,-10-4 0-16,1-1 0 0,7-4 0 0,-8-9 0 15,8 0 0-15,2-3 0 0,-10-7 0 0,8 2 0 0,-7-9 0 16,-1 3 0-16,1-3 0 0,-1-1 0 15,1 6 0-15,-9 2-615 0,-6 3-427 0,-2 2-176 16,0 0-34-16,2 10 31 0,-1-1 117 16,-8 5 200-16,0 5 293 0</inkml:trace>
  <inkml:trace contextRef="#ctx0" brushRef="#br1" timeOffset="-109139.459">31672 7783 405 0,'-15'-4'537'16,"-1"-1"119"-16,8 0 128 0,-8 5-26 16,0 0-39-16,8 5-54 0,-8 0-66 0,1-1-81 15,7-4-94-15,0 4-99 0,1-1-85 0,-2-3-45 16,9 0-30-16,-7 6-18 0,7-6-10 15,0 0-9-15,0 0 1 0,0 0-3 16,0 4-6-16,0-4-1 0,0 0-3 0,7 4 3 16,2-4-59-16,6 0-60 0,-7 5 0 15,16 0 0-15,0 3 0 0,-1 1 0 0,8 0 0 16,9 4 0-16,-2 0 0 0,2 5 0 16,7-1 0-16,-8 6 0 0,8 3 0 15,-15 4 0-15,6 2 0 0,-5 3 0 0,-2 0 0 16,-8 5 0-16,1 5 0 0,-1-1 0 15,-8 3 0-15,1 3 0 0,0-2 0 0,-8 6 0 16,-1-3 0-16,9 3 0 0,-8 3 0 16,8-4 0-16,-9-4 0 0,10 4 0 15,-1-5 0-15,-1-4 0 0,1 0 0 16,7 1 0-16,-7-5 0 0,-1-1 0 0,9-3 0 16,-8-1 0-16,0 0 0 0,-1 1 0 0,1-1 0 15,-1 0 0-15,1 0 0 0,0 0 0 16,-1 1 0-16,1-1 0 0,-8 1 0 0,8-1 0 15,0 5 0-15,-9-5 0 0,1 4 0 16,8 2 0-16,-9-3 0 0,2 3 0 0,-1-1 0 16,-1 3 0-16,2 2 0 0,-9-1 0 15,7 0 0-15,-7 0 0 0,8-3 0 0,0 3 0 16,-8-5 0-16,8 1 0 0,-1-5 0 16,-7 1 0-16,9-1 0 0,-2 0 0 0,-7-5 0 15,8 2 0-15,-8-6 0 0,8 0 0 0,-8 1 0 16,8-1 0-16,-1 1 0 0,2-6 0 15,-9 2 0-15,7-2 0 0,-7 3 0 0,8-3 0 16,-8 1 0-16,8 0 0 0,-8-3 0 0,8 2 0 16,-1-4 0-16,-7 1 0 0,9 1 0 15,-2-3 0-15,-7-2 0 0,8 4 0 16,-1-5 0-16,2 5 0 0,-2-5 0 0,1 0 0 16,1 0 0-16,5 1 0 0,-5-1 0 15,6 1 0-15,1-6 0 0,0 5 0 0,-8-4 0 16,8 5 0-16,7-7 0 0,-8 7 0 0,1-5 0 15,8-1 0-15,-8 1 0 0,8 1 0 16,-1-1 0-16,1-5 0 0,7 5 0 0,-8 0 0 16,8-5 0-16,-7 5 0 0,7-5 0 0,1 5 0 15,-1-5 0-15,0 1 0 0,1-1 0 16,-1 1 0-16,0-1 0 0,-7 0 0 16,8 1 0-16,-9-1 0 0,0-4 0 0,1 4 0 15,-1-4 0-15,-7 0 0 0,1 0 0 16,-3 0 0-16,-5-4-18 0,-1 4-918 0,-8-4-271 15,0-1-89-15,0-3 9 0,0-6 62 16,-8-3 165-16,-1-5 296 0</inkml:trace>
  <inkml:trace contextRef="#ctx0" brushRef="#br1" timeOffset="-108200.264">33155 8404 301 0,'-9'-3'540'15,"2"-2"120"-15,-8 5 135 0,6-5 53 16,2 5-48-16,-9 0-72 0,8 0-64 0,-8 0-63 16,9 0-74-16,-9 0-83 0,8 0-48 15,1 0-18-15,-2 5-7 0,2-5-233 16,-1 0-138-16,8 0 0 0,0 0 0 0,0 5 0 15,15-5 0-15,-6 3 0 0,14-3 0 0,1 0 0 16,-1 0 0-16,16-3 0 0,-8 3 0 16,9-5 0-16,-1 0 0 0,8-4 0 15,-16 9 0-15,9-3 0 0,-2-3 0 0,-5 6 0 16,-2 6 0-16,-8-3-504 0,-8 6-155 16,1-4-74-16,0 9-48 0,-16-7-8 15,0 7 40-15,-8 4 106 0,-7-6 180 0,-1 7 241 16,-8-1 244-16,-7-1 228 0,0 1 199 15,-1-1 156-15,-7-4 74 0,-8 1 3 0,8-1-35 16,-1-4-59-16,2-4-84 0,5-2-78 16,11 3-53-16,-2-6-55 0,8-6-318 15,0 3 0-15,9-2 0 0,7-4 0 0,7-4 0 16,2 5 0-16,6-6 0 0,1 1 0 16,7 4 0-16,-8-5 0 0,9 6 0 15,8 3 0-15,-8-3 0 0,7 3 0 0,0 1 0 16,1 4 0-16,-1 0 0 0,0 0 0 0,1 0 0 15,-1 0 0-15,0 0 0 0,-7 0 0 16,7 0 0-16,-8 0 0 0,1 0-566 16,-1 0-131-16,-6-5-13 0,-10 1 40 0,2-1 66 15,-2-3 115-15,-7-1 179 0,-7 0 219 16,-2 0 228-16,-6 0 179 0,-1 1 112 0,-8-5 56 16,1-1 13-16,-1 0-28 0,1 1-59 15,-1 0-63-15,1-5-23 0,-1 5-6 16,9 0-2-16,-1 0-225 0,0 4-91 0,8 0 0 15,1 0 0-15,-2 1 0 0,9 2 0 16,0 3 0-16,0-1 0 0,9-1 0 0,-2 1 0 16,10-1 0-16,-3 1 0 0,10 4 0 15,0 0 0-15,7 0 0 0,1 0 0 0,-1 0 0 16,0 4 0-16,9 5 0 0,-9-4 0 0,1 8 0 16,-9 0 0-16,8 4 0 0,-14 1 0 15,6 4 0-15,-15 4 0 0,-1 5 0 0,-7 1 0 16,0 3 0-16,-7-4 0 0,-1 8 0 0,-8-7 0 15,0 3 0-15,1 0 0 0,-9-5 0 16,1-2 0-16,-1-2 0 0,1-4 0 0,7-5 0 16,-1-3 0-16,3-1 0 0,-3-4 0 15,10-5 0-15,7 0-592 0,0-8-675 0,7 0-100 16,10-10 15-16,-3 1 83 0,10 0 176 16,8-4 287-16,-8-1 377 0</inkml:trace>
  <inkml:trace contextRef="#ctx0" brushRef="#br1" timeOffset="-107685.296">34700 8294 4 0,'-7'0'512'0,"7"-4"142"0,0 4 124 15,0-4 122-15,0-1-26 0,0 1-115 16,0-1-126-16,-9 1-100 0,9-6-83 16,0 3-77-16,0-7-70 0,0 5-33 0,-7 1-8 15,7-5 6-15,-8 3 2 0,8 1-8 16,-8 0-176-16,0 0-86 0,1 1 0 0,-2 3 0 16,-6-4 0-16,-1 5 0 0,0 4 0 15,1-4 0-15,-8 8 0 0,-1-4 0 16,0 4 0-16,1 5 0 0,-1 1 0 0,1 2 0 15,7 2 0-15,-8 0 0 0,9 2 0 16,-1 7 0-16,0-1 0 0,8 4 0 0,1 1 0 16,7 4 0-16,0-1 0 0,0 5 0 15,7-3 0-15,10 3 0 0,6-4 0 16,1-4 0-16,-1 3 0 0,8-7 0 0,0-2 0 0,9-7 0 16,-2-5 0-16,2-4 0 0,0-5 0 15,-9-10 0-15,8 1 0 0,-8-3 0 0,0-6 0 16,-7-5 0-16,-8 1 0 0,8-4 0 0,-17-5 0 15,9-1 0-15,-16 2 0 0,0-5 0 16,-8 4 0-16,0 0 0 0,-7 0 0 0,-8 5 0 16,-1-5 0-16,1 5 0 0,-10 3 0 15,2 2 0-15,8 2 0 0,-1 6 0 0,1 9 0 16,-1-1 0-16,8 10-565 0,9-1-662 16,-1 5-106-16,-1 0 8 0,18 5 61 0,-9-7 137 15,15 7 275-15,1-4 399 0</inkml:trace>
  <inkml:trace contextRef="#ctx0" brushRef="#br1" timeOffset="-107324.145">35368 8183 96 0,'7'-4'748'0,"0"4"235"16,-7 0 160-16,0-3 124 0,0 3-29 15,0-6-194-15,0 3-237 0,-7-7-160 0,0 6-429 16,-2-5-218-16,1 5 0 0,1-4 0 16,-9 2 0-16,0 2 0 0,-8 0 0 0,1-1 0 15,-8 5 0-15,7 5 0 0,-7-1 0 16,0 9 0-16,8 0 0 0,-1 6 0 0,0 2 0 16,1 5 0-16,7 6 0 0,8-1 0 0,0 0 0 15,0 4 0-15,8 1 0 0,8-1 0 16,0 0 0-16,7-4 0 0,9 0 0 0,-1-5 0 15,1-3 0-15,8-2 0 0,7-7 0 16,0-2 0-16,0-6 0 0,0-3 0 0,1-6 0 16,7-3 0-16,-16 3 0 0,9-6 0 15,-9 0 0-15,0 4 0 0,0-4-279 16,-8 6-1284-16,1-3 1 0,8-2 94 16,-1-5 144-16,0-1 262 0,2 1 405 0</inkml:trace>
  <inkml:trace contextRef="#ctx0" brushRef="#br1" timeOffset="-106885.319">36089 8401 692 0,'-16'3'1015'16,"0"3"173"-16,9-6 147 0,-1 0 135 0,-8 0-275 16,9 0-283-16,7 0-528 0,-9-6-384 15,9 3 0-15,0 3 0 0,0-5 0 0,0-4 0 16,9 4 0-16,-2 2 0 0,1-7 0 0,8 6 0 15,0-1 0-15,-1 1 0 0,1 4 0 16,7-4 0-16,1-1 0 0,7 1 0 0,0 4 0 16,1-5 0-16,-8 1 0 0,7 4 0 0,0-5 0 15,1 5 0-15,-8 5 0 0,7-5 0 16,-8 4 0-16,1 1 0 0,-8 4 0 0,-1-1 0 16,-7 5 0-16,-8 1-651 0,-8 3-60 15,0 2 0-15,-8-2 38 0,1 1 66 0,-8-1 129 16,-9-3 199-16,1-1 281 0,0 0 271 0,7-4 191 15,-8 0 136-15,1-5 89 0,0 1 43 16,7-5-22-16,8 0-70 0,1-5-640 0,-1 5 0 16,0-4 0-16,8-5 0 0,8 4 0 15,0-3 0-15,0-1 0 0,8 5 0 0,8-5 0 16,0 0 0-16,-1 4 0 0,1-3 0 16,15 2 0-16,-7 3 0 0,7-1 0 0,-8 4 0 0,10-5 0 15,-2 5 0-15,0 0 0 0,-8 0 0 16,9 5 0-16,-8-5 0 0,7 4 0 0,-8-1 0 15,-8 3-1155-15,9-2-563 0,-15 0 116 16,6 1 169-16,-7-10 265 0,-8 5 426 0</inkml:trace>
  <inkml:trace contextRef="#ctx0" brushRef="#br1" timeOffset="-75365.63">36928 8281 17 0,'9'-4'341'0,"-9"-1"66"0,7-3 61 16,-7 2-5-16,0 3-46 0,7-6-28 15,-7 5-11-15,9-1 6 0,-9-4 24 0,8 4 31 0,-8 2 25 16,7-6-9-16,-7 5-31 0,0-6-44 16,9 1-54-16,-9 4-56 0,0-2-45 0,0 1-15 15,0-2 5-15,7 3 10 0,-7 1 14 16,0 4 9-16,-7-5 7 0,7 5-111 0,0-4-144 15,0 4 0-15,0 0 0 0,0 0 0 16,0 0 0-16,0 0 0 0,0 0 0 0,0 4 0 16,7-4 0-16,1 0 0 0,0 0 0 15,7 5 0-15,-6-5 0 0,14 0 0 0,-8 4 0 16,9-4 0-16,-8 5 0 0,8 0 0 16,-8-2 0-16,-1 6 0 0,1 0 0 0,-9 5 0 15,-7-2 0-15,0 11 0 0,0 4 0 0,-7-1 0 16,-9 0 0-16,1 5 0 0,-1-5 0 15,-8 5 0-15,8-4 0 0,-8-4 0 0,9-2 0 16,-1 2 0-16,0-6 0 0,1-4 0 16,7 1 0-16,0-6 0 0,1 2 0 0,7-7 0 15,-9 3 0-15,9-3 0 0,0 2 0 16,9-1 0-16,-9-4 0 0,7 5 0 0,1-5 0 16,0 0 0-16,7 0 0 0,1-5 0 0,8 1 0 15,-1-1 0-15,1 2 0 0,0-6 0 16,7-1 0-16,1 2 0 0,-9-1 0 0,8 0 0 15,0 0 0-15,0 5 0 0,2-1-359 16,-2 1-590-16,0 0-250 0,-8-1-80 0,9 1 16 16,-8-1 77-16,0 1 203 0,-1-1 308 15</inkml:trace>
  <inkml:trace contextRef="#ctx0" brushRef="#br1" timeOffset="-75085.86">37611 8179 415 0,'-23'-3'843'0,"7"-3"151"0,-8 3 102 0,9-2 80 16,-8 0-224-16,6 1-271 0,1-5-205 15,1 5-114-15,7-4-67 0,-7-2-51 0,15 1-37 16,-9 1-25-16,9-1-15 0,0 0-66 0,9-4-101 16,-2 8 0-16,1-3 0 0,0-1 0 15,0 4 0-15,-1 1 0 0,9 4 0 0,1-5 0 16,-3 5 0-16,3 0 0 0,-1 5 0 15,6-5 0-15,-6 4 0 0,8-4 0 0,-1 5 0 16,-7-1 0-16,15-4 0 0,-14 5 0 0,6-1 0 16,1 0-1-16,-9-4-590 0,1 5-185 15,0-1-227-15,-9-4-143 0,9 4-37 16,-8-4 41-16,-8 5 135 0,7-5 231 0,-7 0 291 16</inkml:trace>
  <inkml:trace contextRef="#ctx0" brushRef="#br1" timeOffset="-74586.206">37697 8105 328 0,'-24'4'687'0,"9"-4"160"0,-8 0 153 16,7 0 80-16,-8 0-168 0,8 0-178 0,1 0-142 16,-1-4-116-16,9 4-113 0,-1-5-75 15,-8 5-40-15,16 0-30 0,-7-4-24 0,7 4-28 16,-9 0-108-16,9 0-58 0,0 0 0 0,0 4 0 16,0-4 0-16,0 9 0 0,0-5 0 15,9 5 0-15,-9 4 0 0,7 5 0 16,0-1 0-16,2 1 0 0,-9 5 0 0,8-6 0 15,-8 6 0-15,7-2 0 0,2-3 0 0,-9 0 0 16,7-1 0-16,-7-4 0 0,8-4 0 16,-8 0 0-16,7 0 0 0,-7-5 0 0,0 0 0 15,0-4 0-15,9-4 0 0,-9 0 0 0,7-1 0 16,-7-8 0-16,8 4 0 0,-8-4 0 16,8 4 0-16,-8-4 0 0,8 4 0 0,-1-4 0 15,2 4 0-15,-2 5 0 0,9-6 0 16,-8 7 0-16,15-1 0 0,-6 4 0 15,-3-5 0-15,10 10 0 0,-8-5 0 0,8 4 0 16,-8-1 0-16,-1 7 0 0,1-1 0 16,0 4 0-16,-9 5 0 0,1-5 0 0,-8 4 0 15,0 5 0-15,-8 0 0 0,8 0 0 0,-16-3 0 16,9 3 0-16,-9 0 0 0,1 0 0 0,-9-5 0 16,8 5 0-16,-7-8 0 0,-1 4 0 15,0-6 0-15,1 2 0 0,-1-5 0 0,8 0 0 16,-7-6 0-16,-1 3 0 0,9-6 0 15,-8 0 0-15,6-6 0 0,3 6 0 0,-3-3 0 16,10-6 0-16,-2 0 0 0,2 4 0 16,-1-4 0-16,8-3 0 0,0 2-313 0,0 2-310 15,8-1-272-15,-1 0-219 0,9 0-80 16,1 0 1-16,6-4 72 0,1 4 200 0,7-4 318 16</inkml:trace>
  <inkml:trace contextRef="#ctx0" brushRef="#br1" timeOffset="-73688.116">38451 8290 99 0,'0'-4'629'0,"7"-1"178"16,-7 1 151-16,8-5 115 0,-8 5-80 15,8-2-180-15,-8-1-166 0,0 2-123 0,8 1-97 16,-8-1-72-16,0 5-44 0,-8-4-30 0,8-1-31 16,-8 0-226-16,0 5-24 0,1-3 0 15,-9 3 0-15,8 0 0 0,-15 3 0 16,7 2 0-16,0 0 0 0,-8 8 0 0,0-4 0 16,10 8 0-16,-3 1 0 0,-6 0 0 15,7-1 0-15,8 5 0 0,1 0 0 0,-1 0 0 0,8 1 0 16,0-1 0-16,0 0 0 0,8 0 0 15,7 0 0-15,1-5 0 0,0-3 0 16,8-1 0-16,7-4 0 0,-8-4 0 0,8-2 0 16,1-3 0-16,-1-3 0 0,0-2 0 0,2-4 0 15,-2 0 0-15,0 0 0 0,-8-4-232 0,1 0-272 16,-1 0 18-16,-7-5 42 0,-1 5 56 0,-6 0 58 16,-2-6 66-16,1 7 103 0,1-1 139 15,-9-1 133-15,0 0 89 0,0 1 70 16,0 5 55-16,-9 3 31 0,9-4-7 0,0 5-26 15,0-1-13-15,0 5-12 0,-8-4-15 0,8 4-277 16,0 0-6-16,0 4 0 0,0 1 0 16,0 4 0-16,8 0 0 0,-8-1 0 0,0 5 0 15,0-4 0-15,9 10 0 0,-9-6 0 0,0 4 0 16,0 1 0-16,0 0 0 0,0-5 0 16,0 5 0-16,0-5 0 0,0 0 0 0,0-4 0 15,7 4 0-15,-7-4 0 0,0-4 0 16,7-2 0-16,-7 3 0 0,9-3 0 0,-1-3 0 0,-1-3 0 15,2-3 0-15,-2 3 0 16,9-7 0-16,-8-3 0 0,8 0 0 0,-9 0 0 0,9 0 0 16,-8-1 0-16,-1 1 0 0,2 0 0 15,-2 4 0-15,1 0 0 0,1 0 0 16,-2 4 0-16,-7 2 0 0,0 3 0 0,7 0 0 16,-7 0 0-16,9 0 0 0,-9 3 0 0,0 2 0 15,8 4 0-15,-8-4 0 0,0 4 0 16,0 4 0-16,0-5 0 0,0 6 0 0,0-1 0 15,0-4 0-15,0 4 0 0,0-4 0 0,7 0 0 16,-7-1 0-16,9 2 0 0,-2-7 0 0,-7 3 0 16,8-6 0-16,-1 0 0 0,9 0 0 0,-8-6 0 15,0-2 0-15,0-1 0 0,8 0 0 16,-9-4 0-16,9 0 0 0,-8 0 0 16,-1-1 0-16,9 1 0 0,-8 3 0 0,0 3 0 15,0 2 0-15,-8 1 0 0,7-1 0 16,-7 10 0-16,9-5 0 0,-1 4 0 0,-8 5 0 15,7 0 0-15,-7 4 0 0,9 0 0 16,-9 0 0-16,7 5 0 0,-7-5 0 0,8 5 0 16,0-1 0-16,0-3 0 0,-1-1 0 15,2 1 0-15,-2-2 0 0,1-3 0 0,0 1 0 16,0-3-125-16,-1 2-788 0,-7-4-269 0,9-1-94 16,-9-4 11-16,0 0 67 0,-9 0 168 15,2 0 257-15,-1 0 352 0</inkml:trace>
  <inkml:trace contextRef="#ctx0" brushRef="#br1" timeOffset="-73128.089">38372 8082 333 0,'-8'-4'542'0,"8"0"106"16,-7-1 103-16,7 5-10 0,-9-4-44 0,9 4-70 16,-7-4-64-16,-1 4-70 0,8-5-75 15,-9 1-81-15,2 4-77 0,0-5-64 0,-2 1-37 16,1 4-19-16,1 0-8 0,-2-5-7 16,2 5-8-16,-9 5-1 0,8-5 4 0,1 9 8 15,-9-5 14-15,8 9 11 0,-8-4 18 16,1 9-89-16,7-1-82 0,-7 5 0 0,-1 0 0 15,-1 9 0-15,3-5 0 0,5 6 0 16,1-1 0-16,1 4 0 0,-2 0 0 0,9 0 0 16,0 0 0-16,0 2 0 0,9-2 0 15,-2 4 0-15,1-7 0 0,8 3 0 0,0-5 0 0,-1 2 0 16,9-1 0-16,8-5 0 0,-9-4 0 16,8 4 0-16,8-8 0 0,1-1 0 0,-1-4 0 15,8 1 0-15,-8-5 0 0,8-4 0 16,0-2 0-16,0-3 0 0,-7 0 0 0,-2 0-705 15,2-3-262-15,0-2-212 0,-2-4-63 16,-6 0 20-16,7-9 99 0,-7 1 208 0,-1-1 302 16</inkml:trace>
  <inkml:trace contextRef="#ctx0" brushRef="#br1" timeOffset="-72786.983">39211 8113 213 0,'0'-13'664'15,"0"-5"173"-15,-7 5 159 0,7 0 110 0,0 4-139 16,0-4-166-16,0 3-139 0,-8 3-112 0,8 2-99 16,0 1-57-16,0-1-36 0,0 0-166 0,0 5-192 15,8 0 0-15,-1 0 0 0,2 0 0 16,-2 5 0-16,1-5 0 0,8 5 0 0,0-1 0 15,-1 1 0-15,1 2 0 0,-1 3 0 16,1 3 0-16,0 1 0 0,-1 7 0 0,1-3 0 16,0 4 0-16,-8 4 0 0,-1 2 0 0,2-2 0 15,-2 5 0-15,-7 0 0 0,0 4 0 0,0 0 0 16,-7 4 0-16,-2 2 0 0,-6 3 0 16,-8 4 0-16,7 1 0 0,-15 3 0 0,7 6 0 15,-7 4-1229-15,-1-5-286 0,1 6 41 0,0-12 101 16,-9 7 178-16,0-9 316 0,9-1 413 15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5T13:10:29.97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845 13687 161 0,'0'0'238'0,"-8"0"-14"0,8-4-31 15,0 4-32-15,0 0-32 0,0 0-20 0,0 0-5 16,8-4 8-16,-8 4 16 0,0 0 13 16,0-5 20-16,0 5 17 0,0 0 10 0,0-4 8 15,0 4 3-15,0 0 5 0,0 0 3 16,0 0 4-16,0-4-3 0,0 4-9 16,0 0-10-16,0 0-13 0,0 0-17 0,0 0-17 15,0 0-15-15,0 0-9 0,0 0-12 16,0 0-8-16,0 0-10 0,0 0-5 15,0 4-7-15,0-4-7 0,0 0-6 0,0 0-5 16,0 0-9-16,0 0-8 0,0 0-10 16,0 0-10-16,0 0-8 0,0 0-4 15,0 0-3-15,0 0 0 0,0 0-2 0,0 0-2 16,8 0 1-16,-8 0 0 0,0 0 1 16,8 0-1-16,-8 0 1 0,0-4 1 0,7 4 1 15,-7 0-1-15,0-5-1 0,0 5 1 16,0 0 2-16,0-4 3 0,0 4 2 0,0-5 6 15,0 5 12-15,0 0 14 0,-7 0 12 16,7 0 8-16,-8 0 9 0,8 0 5 0,-8 0-5 16,8 0-10-16,0 0-7 0,-8 0-10 15,8 5-10-15,0-5-9 0,-7 0-9 16,7 0-5-16,0 0-5 0,0 4-4 0,0-4-3 16,0 0-1-16,0 5-1 0,7-1-1 15,-7-4 1-15,0 0-1 0,8 4 0 0,-8-4-1 16,0 0 1-16,8 0 1 0,-8 0-4 15,0 0-2-15,8 0-1 0,-8-4-2 16,0 0-4-16,0-1 1 0,7 5 0 0,-7-4 1 16,-7-1 2-16,7 1 2 0,0 0 3 15,0-1 2-15,0 5 2 0,-8-4 2 0,8 4 4 16,0-5 4-16,-8 5 4 0,8 0 4 16,0 0 3-16,0 0 2 0,-8 5-4 15,8-5-2-15,0 4-4 0,-7 5-4 0,7-5-4 16,0 5-1-16,0 0-1 0,0 0-5 15,0-5-16-15,0 5-42 0,7 0-77 0,-7-5-107 16,8 1-125-16,-8 3-154 0,8-4-191 16,0-4-135-16,-1 6-16 0,1-6 56 0,8 3 100 15,-9-3 143-15</inkml:trace>
  <inkml:trace contextRef="#ctx0" brushRef="#br0" timeOffset="1047.248">7861 13582 79 0,'-8'0'356'0,"8"0"87"15,0 0 74-15,0 0-7 0,0 0-30 16,0 0-32-16,0 0-39 0,-8 0-43 0,8 0-42 16,0 0-26-16,0 0-26 0,0 3-20 15,8 2-21-15,-8-5-16 0,0 5-19 16,0 4-22-16,0-4-21 0,8-1-24 0,-8 0-19 16,0 5-18-16,7 0-19 0,-7 0-20 15,0-5-14-15,8 5-12 0,-8 0-10 0,8-1-7 16,-8 1-3-16,8-5-3 0,-8 1-3 15,7-1-1-15,-7 1 0 0,0-1-1 0,9-4 1 16,-9 0 1-16,0 0 0 0,7-4 0 16,-7-1 0-16,8-4 0 0,-8 1-1 15,0-1-1-15,0 0-2 0,0 0 1 16,0-4-1-16,0 4 0 0,0 1 1 0,0-1 0 16,0 0 2-16,-8 5 0 0,8-1 1 15,-7 0-1-15,-2 5 1 0,2-5 0 0,-1 5 0 16,0 5 0-16,0-5 1 0,1 5 1 15,7 0-1-15,-8-1 2 0,0 5 0 0,8 0 1 16,-8-1-2-16,8 1 2 0,-7 0 0 16,7 0-3-16,0 0 1 0,0 4-1 15,7-5-13-15,-7 1-37 0,8-4-74 0,-8 4-110 16,8-5-140-16,-8 0-164 0,8 0-209 16,-1-4-141-16,1 6-17 0,0-6 61 0,0 3 111 15,-1 2 151-15</inkml:trace>
  <inkml:trace contextRef="#ctx0" brushRef="#br0" timeOffset="12869.509">13533 13321 100 0,'0'0'515'0,"0"0"142"0,-8 0 136 15,8-4 106-15,0 4-47 0,0 0-95 16,0-5-107-16,-7 5-99 0,7-4-104 0,0 4-103 16,0-5-88-16,0 5-49 0,0 0-28 15,0 0-15-15,0 0-15 0,-9 5-13 0,9 4-11 16,-7 5-13-16,-1 7-10 0,-1 2-8 16,2 7-2-16,0 5-82 0,-2 5-10 0,1 0 0 15,-8 4 0-15,9 1 0 0,-9 3 0 16,8-4 0-16,-8 4 0 0,9-8 0 15,-9 0 0-15,8-9 0 0,1 0 0 0,-2-10 0 16,9-3 0-16,-7-5 0 0,7-3 0 16,-8-7 0-16,8-3 0 0,0-8 0 0,0-10 0 15,0-4 0-15,0-4 0 0,0-5 0 16,0-8 0-16,8-1 0 0,-1-4 0 16,9-1 0-16,0-3 0 0,-8-2 0 15,15 2 0-15,-7 1 0 0,-1-3 0 0,1 6 0 16,1 4 0-16,-3 1 0 0,3 8 0 0,-1 4 0 15,-9 5 0-15,1 5 0 0,0 3 0 16,7 6 0-16,-6 3 0 0,-2 5 0 16,1 9 0-16,-8 0 0 0,8 9 0 0,0-1 0 15,-1 10 0-15,2 0 0 0,-2-1 0 16,1 4 0-16,1 5 0 0,-2-3 0 0,0 3 0 16,2-3 0-16,-1 3 0 0,6-5 0 0,-5 0 0 15,-1 2 0-15,8-1 0 0,-9-5 0 16,1 1 0-16,8 0 0 0,-9-1 0 15,9-5 0-15,-8 2-181 0,0-2-429 0,0-2-185 16,-1-6-230-16,2 0-126 0,-9-9-18 16,7 1 60-16,-7-5 153 0,0 0 226 15,0-5 293-15</inkml:trace>
  <inkml:trace contextRef="#ctx0" brushRef="#br0" timeOffset="13077.008">13454 13705 126 0,'-31'-4'697'0,"8"-1"214"0,-1 1 148 0,1 4 104 16,7-5-82-16,0 1-237 0,1 0-221 0,7 4-185 16,8-9-115-16,0 5-71 0,8-5-47 15,-1-4-32-15,9 4-24 0,8-4-23 16,-1 0-105-16,8 4-21 0,-7-1 0 0,16 2 0 16,-9-2 0-16,0 7-133 0,1-6-255 15,-1 4-293-15,0 5-375 0,1-5-161 0,-10 1-34 16,2 4 43-16,0 0 151 0,-1-5 275 15,-7 5 366-15</inkml:trace>
  <inkml:trace contextRef="#ctx0" brushRef="#br0" timeOffset="14331.221">10496 8475 299 0,'0'-4'603'16,"0"0"167"-16,0 4 159 0,0 0 28 0,-7-6-96 15,7 6-135-15,0 0-131 0,0 6-140 16,0-6-140-16,0 0-98 0,-7 0-65 0,7 0-46 15,0 4-36-15,0-4-24 0,0 0-18 16,0 0-11-16,0 0-5 0,0 4-2 0,0-4-1 16,0 0 3-16,0 5 3 0,0-1 5 15,-9 1 3-15,9-1 6 0,0 1 3 16,0-1 3-16,0-4 2 0,0 4 3 0,-8-4-3 16,8 5-2-16,0-5-5 0,0 0-4 15,0 0-5-15,0 0-7 0,0 0-5 16,0 0-3-16,-7 0-2 0,7 0-5 0,0-5-3 15,0 5-1-15,0 0 1 0,0 0-4 16,0 0-5-16,0 0-6 0,0 0-7 0,7 0-5 16,-7 0-6-16,0 0-7 0,0-4-7 15,8 4-5-15,-8 0-11 0,0 0-14 0,0-4-14 16,9 4-17-16,-9 0-19 0,0 0-28 16,7-5-43-16,-7 5-58 0,0 0-83 0,0-29-124 15,0 63-153-15,0-34-179 0,0 0-85 16,0 0 2-16,0 0 65 0,0 0 127 15,-7 0 173-15</inkml:trace>
  <inkml:trace contextRef="#ctx0" brushRef="#br0" timeOffset="17106.321">10411 8445 240 0,'0'-9'367'0,"0"4"84"15,7-3 37-15,-7 2 29 0,0-1 39 16,0 1 46-16,0-2 24 0,0 3-20 0,0 1-46 16,0 4-68-16,0-5-83 0,-7 2-91 15,7 3-82-15,0 0-51 0,0 0-34 0,0 0-27 16,0 0-26-16,0 0-18 0,0 8-7 16,0 1-5-16,7 5-1 0,-7 7 3 0,8 6 5 15,0-1 1-15,0 9-6 0,-1 1-6 16,2-1-6-16,-2 5-4 0,1-1-6 0,1 1-7 15,-2 0-6-15,0 0-5 0,2-5-4 16,-1-5-6-16,-1-2-6 0,2-2-2 16,-9-8-4-16,7-1 0 0,-7-4 1 15,0-4 1-15,0-4 1 0,0-10 0 0,0 1-2 16,-7-9-1-16,-2-5-5 0,2-4-2 16,-1-9-2-16,-8 1-3 0,9-7 0 15,-10 2-1-15,1-4 4 0,1-2-1 0,7-3 0 16,-7 6 0-16,6-3-2 0,2 2 0 15,7 4-3-15,-8-2-1 0,16 12 1 0,-8-7 0 16,7 7 4-16,2 2 2 0,6 5 1 0,-7 1 1 16,7-1 1-16,1 9 2 0,1-4 0 15,6 9-1-15,-8-1-1 0,1 5-1 16,8 5 1-16,-8-1-2 0,-1 5 1 0,1 4 2 16,-9 5 1-16,1 4 1 0,0 0 3 15,0 4 1-15,-8 0 0 0,0 2 0 16,0-2 0-16,-8 1-1 0,0-1-1 0,-7 0-3 15,-1-4-1-15,1 1-1 0,-1-5 0 16,0-1-2-16,1-3-3 0,-1-7-1 0,-1 2 0 16,3-4-4-16,5-1-3 0,1-8-4 15,1-1-4-15,7 2-5 0,7-6-5 0,1-5-7 16,8 5-6-16,0-3-8 16,8 3-9-16,-1 0-7 0,8 0-1 0,0 4-1 15,0 1 4-15,2 4 6 0,5 4 10 16,-6 5 11-16,-1 5 9 0,-7-2 8 0,-1 11 9 15,1-2 5-15,-8 7 4 0,-1 2 2 0,-6 1 4 16,-2 0 1-16,-7-1 9 0,0 1 9 16,-7-4 10-16,-2 0 7 0,1-5 4 15,-8 0 4-15,-7-5-5 0,8 1-8 0,-17-5-7 16,8-4-8-16,-7 0-7 0,0 0-5 16,-1-9-6-16,1 4-2 0,0-4-2 0,7 0-2 15,1 0-9-15,-1-4-24 0,8-1-42 16,1 5-59-16,6-4-79 0,2-1-147 15,7 1-212-15,0-1-323 0,7-3-156 0,10 4-47 16,-1-1 22-16,-1 1 119 0,8 4 204 16,1-5 340-16</inkml:trace>
  <inkml:trace contextRef="#ctx0" brushRef="#br0" timeOffset="18181.28">10583 18158 377 0,'0'-4'575'0,"0"-5"124"0,0 0 134 16,0 0 16-16,0 1-74 0,-7-5-98 15,7 4-86-15,-9-5-85 0,9 0-99 0,0 2-103 16,-7-2-63-16,-1 2-31 0,8-1-16 0,-8 3-12 16,0 1-12-16,-8 0-7 0,9 6-13 15,-10-3-18-15,-6 6-20 0,8 6-68 16,-9 2-44-16,-8 5 0 0,9 4 0 0,-1 6 0 16,-7 4 0-16,7 4 0 0,1 4 0 15,-1 1 0-15,9-1 0 0,7 4 0 16,-7-3 0-16,15 3 0 0,-9-4 0 0,18 1 0 15,-2-6 0-15,1 2 0 0,15-6 0 16,-7-5 0-16,8-2 0 0,0-6 0 0,7-4 0 16,0-1 0-16,1-8 0 0,6 0 0 0,-5-8 0 15,5-1 0-15,-6 0 0 16,7-4 0-16,-8 0 0 0,1-5-284 0,-1 4-483 0,-7 2-302 16,7 2-149-16,-15-3-23 15,7 0 45-15,1 0 139 0,-8 0 235 0,-9-5 350 16</inkml:trace>
  <inkml:trace contextRef="#ctx0" brushRef="#br0" timeOffset="19393.111">10371 13273 65 0,'0'0'252'0,"-7"0"33"0,7 4 17 16,-9-4 11-16,9 4 20 0,-7-4 23 15,7 5 29-15,-8-5 34 0,8 0 37 0,0 0 39 16,0 5 33-16,-9-5 7 0,9 0-20 16,0 0-33-16,0 0-43 0,0 0-52 0,-7 0-55 15,7 3-40-15,0-3-28 0,0 0-29 16,0 0-30-16,0 0-37 0,0 0-38 0,0 0-112 15,7 6-18-15,-7-6 0 0,9 3 0 16,-1-3 0-16,8 5 0 0,-9-5 0 0,9 4 0 16,-1-4 0-16,9 5 0 0,-1-5 0 15,1 0 0-15,-1-5 0 0,1 5 0 16,0 0 0-16,-1-4 0 0,1 4 0 0,7-5 0 16,-15 5 0-16,7 0 0 0,-6 5 0 15,-3-5 0-15,10 0 0 0,-15 4 0 16,6 1 0-16,-7-1 0 0,0 1 0 0,-8-5 0 15,7 5 0-15,-7-5 0 0,9 4 0 16,-9-4 0-16,0 0 0 0,0 0 0 0,0 0 0 16,0 0 0-16,0-4 0 0,-9 4 0 15,9 0 0-15,0 0 0 0,-7 0 0 0,7-5 0 16,0 5 0-16,-8 0 0 0,8 5 0 16,-8-5 0-16,8 4 0 0,0-1 0 0,0 3 0 15,-8 2 0-15,8 1 0 0,0 0 0 16,-7 3 0-16,7-3 0 0,0 5 0 15,0 4 0-15,-9-1 0 0,9-3 0 0,0 3 0 16,0 2 0-16,0 2 0 0,0-4 0 16,0 1-298-16,0 0-226 0,0 3-227 0,0-2-299 15,-7-1-120-15,7-5-18 0,0 0 59 16,0-4 148-16,0-5 246 0</inkml:trace>
  <inkml:trace contextRef="#ctx0" brushRef="#br0" timeOffset="22643.702">9029 13564 262 0,'-7'-4'425'0,"7"4"73"15,0-5 44-15,0 0-41 0,0 1-50 16,0 4-31-16,0-5-9 0,-8 1 11 15,8 1 21-15,0-3 6 0,0 3-15 0,0 3-33 16,0-5-44-16,0 5-55 0,0-5-61 16,0 5-44-16,0 0-25 0,0 0-13 0,-8 0-10 15,8 0-6-15,0 0-10 0,0 0-10 16,0 0-12-16,0 5-11 0,0 0 3 0,0-2 4 16,0 6 6-16,0 4-91 0,0 6-22 0,0-3 0 15,-8 8 0-15,8 2 0 0,0 0 0 16,-7 9 0-16,7-3 0 0,0 3 0 15,-9 0 0-15,9-4 0 0,0 0 0 0,-7 0 0 16,7-10 0-16,0 2-13 0,0-5-423 16,0-6-231-16,-8-7-333 0,8-10-169 0,0-4-47 15,8-12 21-15,-8-6 108 0,7-4 237 16,2 1 369-16</inkml:trace>
  <inkml:trace contextRef="#ctx0" brushRef="#br0" timeOffset="22884.82">9218 13445 292 0,'0'0'802'0,"0"0"189"16,0 0 127-16,0 0 89 0,0 0-166 15,-8 0-227-15,8 0-241 0,0 0-162 0,0 0-104 16,0 0-73-16,0 0-55 0,0 4-29 16,0-4-78-16,0 9-72 0,0 0 0 0,0 4 0 15,0 5 0-15,0 4 0 0,0 4 0 16,0 0 0-16,0 6 0 0,0-1 0 0,-7 4 0 15,7 5 0-15,-9-5 0 0,9 4 0 16,-7 1 0-16,7-4 0 0,-8-5-331 16,0-1-764-16,8-8-202 0,0 0-48 0,-8-13 37 15,16-5 102-15,-8-12 238 0,8-6 447 16</inkml:trace>
  <inkml:trace contextRef="#ctx0" brushRef="#br0" timeOffset="23709.644">11414 13534 435 0,'0'0'634'16,"0"-6"172"-16,0 6 170 0,-7-3-13 16,7 3-69-16,0 0-104 0,0 0-107 0,-8 0-120 15,8 0-127-15,0-5-87 0,0 5-51 16,0 0-34-16,0 0-164 0,0 0-100 0,-8 0 0 15,8 0 0-15,0 5 0 0,0-2 0 16,0 3 0-16,0 6 0 0,-8 6 0 0,8 0 0 16,-7 4 0-16,7 9 0 0,-9-5 0 15,2 5 0-15,7 5 0 0,-8-6 0 16,8 6 0-16,0-6 0 0,-8 2 0 0,8-6 0 16,0-4 0-16,0-5 0 0,0-3 0 15,0-6 0-15,0-3-784 0,8-10-306 16,-8-8-152-16,8-9-22 0,-1-4 47 0,2-5 130 15,-2-1 229-15,1-3 334 0</inkml:trace>
  <inkml:trace contextRef="#ctx0" brushRef="#br0" timeOffset="23899.092">11541 13454 296 0,'7'-14'855'0,"-7"6"212"0,0 3 148 0,0 1 119 16,0 0-131-16,0 4-246 0,0 0-268 15,0 0-171-15,0 4-461 0,0 5-57 0,-7-1 0 16,7 10 0-16,0 0 0 0,0 4 0 15,0 5 0-15,0-2 0 0,0 10 0 16,0 2 0-16,7-2 0 0,-7 4 0 0,0 1 0 16,8-1 0-16,-8 2 0 0,0-1 0 15,0-1-784-15,0 1-502 0,0-5-93 0,0-5 21 16,0-7 88-16,0-5 197 0,0-9 365 16</inkml:trace>
  <inkml:trace contextRef="#ctx0" brushRef="#br0" timeOffset="52325.288">10607 14146 52 0,'0'0'513'15,"-9"-4"138"-15,9 4 127 0,0 0 115 16,0-4-61-16,-7 4-103 0,7 0-106 16,0 0-100-16,0 0-97 0,0 0-97 0,0 0-86 15,0 0-68-15,0 4-42 0,0-4-23 16,0 4-11-16,0 1-2 0,-8-1 6 0,8 5 16 15,0 4 15-15,0 0 14 0,0 6 7 16,0 3 5-16,0 0-7 0,0 9-140 0,0-5-13 16,0 5 0-16,0 0 0 0,-7-1 0 15,7-3 0-15,0 4 0 0,7-10 0 0,-7 2 0 16,0-5 0-16,0-5 0 0,0 0 0 16,0-8 0-16,0 4 0 0,8-9 0 15,-8 0 0-15,0-5 0 0,0-8 0 0,7 0 0 16,-7-9 0-16,9-6 0 0,-9 2 0 15,7-4 0-15,-7-2 0 0,0 2 0 0,8-1 0 16,-8 0 0-16,0 0 0 0,8 1 0 16,-8 2 0-16,0 2 0 0,8 8 0 15,-8 1 0-15,0-1 0 0,7 5 0 16,-7 4 0-16,0 5 0 0,9 4 0 0,-9 0 0 16,7 4 0-16,1 1 0 0,-8 8 0 15,9 0 0-15,-2 0 0 0,0 5 0 0,10-5 0 16,-10 4 0-16,2 1 0 0,-2-5 0 15,9 0 0-15,-8-4 0 0,8 1 0 0,-9-1 0 16,9-9 0-16,-1 0 0 0,-6 0 0 16,6-5 0-16,-7-4 0 0,7-5 0 0,-6 1 0 15,-2 0 0-15,1 1 0 0,-8-1 0 16,9-1 0-16,-9 0 0 0,0 5 0 0,0 1 0 16,0-1 0-16,-9 0 0 0,9 5 0 15,0-1 0-15,0 1 0 0,0 4 0 16,9 4 0-16,-9 1 0 0,7 4 0 0,0 4 0 15,-7 0 0-15,9 9 0 0,6-5 0 16,-8 11 0-16,10-6 0 0,-10 9 0 16,9-5 0-16,-8 5 0 0,8-5 0 0,-9 0 0 15,2 1 0-15,-2-4 0 0,9-2 0 16,-8-4 0-16,-1 2 0 0,-7-6 0 16,9-1 0-16,-9 2 0 0,7-9-476 0,-7 4-375 15,-7-5-288-15,7 1-101 0,0-10-2 0,-9 1 66 16,9-5 172-16,0 0 286 0</inkml:trace>
  <inkml:trace contextRef="#ctx0" brushRef="#br0" timeOffset="61356.927">10050 11714 197 0,'0'-3'320'0,"-9"3"39"16,9 0-18-16,0-5-53 0,0 5-52 15,0 0-39-15,0 0-37 0,0 0-26 16,0 0-22-16,0-5-13 0,0 5-4 0,0 0 6 16,0 0 18-16,0 0 22 0,0 0 30 15,0 0 31-15,0 0 35 0,0 0 35 16,0 0 35-16,0 0 32 0,0 0 29 0,0 0 6 15,0 0-14-15,0 0-29 0,0 5-42 0,-7-5-52 16,7 0-55-16,0 0-46 0,0 0-32 16,0 5-27-16,0-5-18 0,0 0-16 0,7 0 5 15,-7 3 12-15,0-3 12 0,9 0 16 16,-2 6 11-16,1-3 11 0,0 2-4 0,7-5-3 16,1 4 1-16,1 1-1 0,-2-1 1 15,1 1-1-15,7-1-2 0,-7 4-98 16,8-2-3-16,-9-3 0 0,8 2 0 0,1-1 0 15,-1 5 0-15,1-4 0 0,-8 0 0 16,-1-1 0-16,9-1 0 0,-8 3 0 0,0 2 0 16,-1-8 0-16,-7 5 0 0,7-1 0 15,-6 1 0-15,-2-5 0 0,1 4 0 16,1-4 0-16,-9 5 0 0,7-5 0 0,-7 0 0 16,0 0 0-16,7 0 0 0,-7 0-88 15,0 0-91-15,0-5-19 0,0 5-14 0,0 0-17 16,0 0-32-16,0 0-65 0,0 0-104 15,0 0-128-15,-7 0-152 0,7 0-181 16,0 5-78-16,-7-5 29 0,7 0 101 0,-9 4 144 16,9-1 181-16</inkml:trace>
  <inkml:trace contextRef="#ctx0" brushRef="#br0" timeOffset="61751.782">10482 11676 64 0,'0'-10'374'0,"0"6"78"16,0-1 69-16,7-3 5 0,-7 3-45 15,0-4-29-15,0 5 0 0,0-5 17 16,0 5 24-16,0-1 5 0,0 5-16 0,0 0-32 15,0-4-47-15,0 4-52 0,-7 0-54 0,7 0-37 16,0 0-18-16,0 0-9 0,0 4-8 16,0-4-11-16,0 0-9 0,0 0-158 15,-9 5-47-15,9-5 0 0,0 4 0 0,-8 1 0 16,1 8 0-16,-9 0 0 0,8 4 0 16,-8 6 0-16,-7-2 0 0,7 6 0 0,-8-1 0 15,0 6 0-15,1-1 0 0,-1 4 0 16,-7 0 0-16,8 0 0 0,-1-4 0 0,-7 1 0 15,8-1 0-15,-1-5 0 0,8 0 0 16,-8-4 0-16,9-4-602 0,7-5-266 16,0 0-262-16,8-3-97 0,0-7-3 0,8 2 68 15,0-1 183-15,0-4 294 0</inkml:trace>
  <inkml:trace contextRef="#ctx0" brushRef="#br0" timeOffset="62778.098">10097 15149 63 0,'0'0'402'0,"-9"-4"99"16,9 4 101-16,-7-5 44 0,7 5-29 16,-8 0-28-16,8-5-12 0,-8 5-19 15,8-4-46-15,0 4-59 0,-8-5-59 0,8 5-56 16,-7-5-56-16,7 5-44 0,0 0-20 15,0 0-10-15,0 0-5 0,-9-4-8 0,9 4-10 16,0 0-16-16,0 0-15 0,0 4-67 16,0-4-87-16,9 0 0 0,-9 0 0 0,7 5 0 15,1-5 0-15,-8 5 0 0,16 4 0 16,-9-4 0-16,9 2 0 0,1 3 0 0,-2-2 0 16,1 6 0-16,0-1 0 0,-1 0 0 15,1 0 0-15,0 1 0 0,-1-1 0 16,8 0 0-16,-7 0 0 0,-1 5 0 0,1-4 0 15,-8-2 0-15,8 1 0 0,0 0 0 16,-8 1 0-16,8 0 0 0,-9-5 0 0,1-2 0 16,0 3 0-16,0-6 0 0,-1 1-360 15,-7-1-311-15,9 1-152 0,-9-5-214 16,0 0-97-16,7 0-4 0,-7-5 79 0,0-4 152 16,0 5 217-16</inkml:trace>
  <inkml:trace contextRef="#ctx0" brushRef="#br0" timeOffset="63134.212">10418 15056 312 0,'0'-5'624'0,"0"5"159"16,0 0 152-16,0 0 46 16,0 0-100-16,-7 0-135 0,7 0-121 0,0 0-110 15,0 0-108-15,0 0-78 0,0 5-46 0,-9-5-37 16,9 0-32-16,0 5-31 0,-7-2-56 16,7 2-127-16,-8 3 0 0,0 6 0 15,0 0 0-15,-8 2 0 0,9 8 0 0,-10 1 0 16,3 2 0-16,-3 4 0 0,1 4 0 15,1 0 0-15,-8 6 0 0,7-2 0 0,1 1 0 16,-9-5-56-16,8 4-334 0,0 2-153 0,-7-6-213 16,8-4-281-16,-2 0-107 0,10-5-13 15,-2-8 50-15,2-1 153 0,7-4 243 0</inkml:trace>
  <inkml:trace contextRef="#ctx0" brushRef="#br0" timeOffset="96027.663">7609 14018 320 0,'0'-5'444'0,"-7"5"67"0,7 0 53 15,0-4-52-15,0 4-51 0,-8 0-27 16,8 0-5-16,0 0 6 0,-8 0-1 0,8 0-19 16,0 4-37-16,-8-4-50 0,1 5-54 15,-2 0-56-15,9-1-56 0,-8 1-41 0,-8 0-23 16,16 2-11-16,-15 2-5 0,7 5-3 15,0-5 0-15,1 9 0 0,-9-5 1 0,8 4 0 16,-8 5 0-16,9 0 2 0,-1 6 3 16,8-3 4-16,-8 1 1 0,8 2 0 15,0 2-5-15,8 1-7 0,-8-4-10 0,15 3-11 16,-6-3-7-16,6-1-11 0,-7-3-7 16,7-2-5-16,1 2-5 0,-1-11-4 0,9 7-5 15,-8-10-3-15,0 0-2 0,8-5-3 16,-1 0-1-16,-8 1-2 0,9-10 0 0,-1 5 0 15,1-4 1-15,-1-5 2 0,-6 0 1 16,6-4 1-16,-7 0 1 0,-1-5-1 16,-6 1-1-16,6-6 0 0,-7 2-5 0,0-6-1 15,-8 1 0-15,0-1 0 0,0 0 0 16,0-4 0-16,-8 1 0 0,0-1 0 0,8-1 0 16,-15 6 0-16,6-5 0 0,-6 5 0 15,-1 4 0-15,0 0 0 0,1 0 0 0,-1 9 0 16,0 0 0-16,-8 3 0 0,9 6 0 15,-1-1 0-15,0 5 0 0,1 5 0 16,-8-1-37-16,14 1-54 0,-6 4-42 0,-1 0-50 16,0 4-50-16,8-4-74 0,-8 0-129 15,9-1-186-15,-1 1-216 0,0 0-173 0,0 0-64 16,1-1 26-16,7-3 125 0,0-1 205 16,-8 1 249-16</inkml:trace>
  <inkml:trace contextRef="#ctx0" brushRef="#br0" timeOffset="97038.278">7892 13661 69 0,'0'0'355'0,"-8"0"63"0,0 0 63 15,8 0-7-15,-8 0-68 0,1 0-47 16,7-4-28-16,-8 4-15 0,8 0-19 0,-8 0-12 15,8 0-4-15,-8 0 5 0,1 0 8 0,7 0 4 16,-9 4-4-16,9-4-18 0,0 0-30 16,-7 0-40-16,7 5-42 0,0-5-44 15,-8 4-35-15,8-4-25 0,0 4-18 16,0 1-11-16,0-1-10 0,0 0-2 0,8 1-3 16,-8-1-1-16,7 1-1 0,-7-1-2 15,9 1 0-15,-2-5-5 0,1 0 1 0,-8 4-4 16,8-4-1-16,0-4 1 0,-1 4-1 15,1 0-1-15,-8-5-1 0,8 1 1 0,-8-1 0 16,8 1 1-16,-8 4 0 0,0-5 0 16,0 1-1-16,0 0-1 0,0 4 1 0,0-5-1 15,-8 1 0-15,8 0-1 0,-8-1 0 16,0 1 0-16,1 4-1 0,-1-5 0 16,0 1 1-16,0 0 0 0,-8 4 1 0,16-5 0 15,-7 5 1-15,-1 0 0 0,0 0-1 16,0 0-1-16,8 0-2 0,-7 0 0 15,-2 5-1-15,9-1 0 0,0 0 2 0,0 5 1 16,0-4 0-16,0 3 0 0,0 1-1 16,9 0 1-16,-9 0 0 0,7-5 0 15,1 1 1-15,0 3 0 0,0-4 1 0,-1-4 0 16,2 0-1-16,-2 6-1 0,-7-12 1 16,8 6 0-16,0-4-1 0,-8 0-1 0,8 0-1 15,-8-1 0-15,0 1-1 0,0-1-1 16,0 1 0-16,0-1 2 0,-8 1 2 0,8 4 0 15,-8-4 0-15,0 4 0 0,1 0 0 16,-2 0 1-16,9 0-1 0,-7 0 0 16,-1 4 0-16,0-4-2 0,8 4-1 0,-8 1-12 15,8-1-39-15,0 5-108 0,0 0-191 16,0-1-265-16,0 6-263 0,0-1-126 0,0 1-38 16,0-5 71-16,8 3 170 0,-8-2 255 15</inkml:trace>
  <inkml:trace contextRef="#ctx0" brushRef="#br0" timeOffset="101743.06">16083 7545 405 0,'7'0'564'0,"-7"0"118"0,0 0 126 0,0 0-18 16,0 0-66-16,0 0-85 0,0-5-81 15,0 1-87-15,0-1-97 0,-7-4-97 16,7 4-67-16,0-4-33 0,-8 2-17 0,8-3-13 16,-9 6-8-16,2-5-10 0,0 4-17 15,-1 1-20-15,-8-1-20 0,0 5-18 16,1 0-18-16,-9 0-10 0,1 5-10 16,-1 4-4-16,8 0-4 0,-7 0-1 0,-1 3-1 15,1 2-2-15,6 0-1 0,10 2 0 0,-9 3 2 16,8 3 2-16,8 0 7 0,-7 4 8 15,7-4 9-15,7 0 5 0,1 4 6 0,1-3 2 16,5-2-1-16,3-2-8 0,-1-6-7 16,-1 0-7-16,8-9-7 0,1 1-6 0,-1-5-2 15,1 0-3-15,-1-9-1 0,1-1 0 16,-8-1-1-16,8-8-2 0,-10 1-1 16,3 1-4-16,-10-5-1 0,2 0-5 0,-2 0 0 15,1 0 2-15,-8 0-1 0,0 0 2 16,0 4 4-16,0 1 1 0,0 4 3 0,0 4 0 15,-8-1 2-15,8 1 0 16,0 6 1-16,0 3 0 0,0 0 2 0,0 3 10 16,0 6 15-16,0 5 18 0,0-2 21 15,0 7-33-15,8-1-35 0,0 3 0 0,0 2 0 16,-8-2 0-16,16 1 0 0,-9 5 0 16,1 0 0-16,0-5 0 0,0 0 0 0,-1-6 0 15,9 3 0-15,-8-6 0 0,1 0 0 16,-2-4 0-16,0-4 0 0,-7-1 0 0,9-4-60 15,-1 0-383-15,-1 0-179 0,-7-4-257 16,0-10-215-16,0 1-73 0,9-9 1 0,-2 1 82 16,-7-6 194-16,8-5 302 0</inkml:trace>
  <inkml:trace contextRef="#ctx0" brushRef="#br0" timeOffset="102099.911">16271 7182 80 0,'-7'0'530'0,"-9"-4"139"15,8-1 155-15,-1 5 150 0,2 0-82 16,0-4-130-16,-2 4-107 0,1 0-92 0,8 0-111 16,-7 0-107-16,7 0-50 0,-9 0-17 15,9 0-8-15,0 0-5 0,-7 0-7 0,7 0-179 16,0 0-79-16,0 4 0 0,7 1 0 15,-7-1 0-15,9 1 0 0,-2-1 0 0,1 0 0 16,1 5 0-16,5-4 0 0,3 8 0 0,-1-5 0 16,-1 6 0-16,1 3 0 0,0 2 0 15,-1 3 0-15,1 4 0 0,0 1 0 0,-9 3 0 16,10 5 0-16,-3-4 0 0,-6 9 0 16,1 0 0-16,-2 4 0 0,0 0 0 15,-7 5 0-15,0-1 0 0,0 5 0 0,-7 5 0 16,7-1 0-16,-16 1 0 0,1-2 0 0,-1 2-1180 15,1-5-206-15,-1-5-16 16,-8-3 68-16,17-10 120 0,-9-4 245 0,8-9 419 16</inkml:trace>
  <inkml:trace contextRef="#ctx0" brushRef="#br0" timeOffset="134516.12">17463 7248 127 0,'-7'-4'549'0,"-1"4"171"15,-1-5 198-15,2 1 126 0,0-1-133 0,-10-3-126 16,10 3-103-16,0-3-118 0,-10-1-149 16,10 0-80-16,-2 5-27 0,2-5-26 15,-1 4-31-15,0 1-32 0,8 0-138 0,0-2-81 16,0 3 0-16,8 3 0 0,7 0 0 16,1 3 0-16,1 11 0 0,6 4 0 0,8 0 0 15,0 8 0-15,9 6 0 0,7 6 0 16,0 7 0-16,8 4 0 0,-1-1 0 15,1 6 0-15,8 3 0 0,-8-5 0 16,0-3 0-16,0-1 0 0,0-3 0 0,-1-10 0 16,-7 0-358-16,-7-8-452 0,7-5-275 15,-16-9-122-15,1-5-15 0,-1-8 42 0,-7-4 132 16,-8-9 255-16,-1-9 345 0</inkml:trace>
  <inkml:trace contextRef="#ctx0" brushRef="#br0" timeOffset="134725.157">18326 7403 165 0,'-15'-31'786'15,"-1"5"202"-15,0-2 141 0,1 15 106 16,-8-4-70-16,7 12-271 0,-8 2-254 0,8 3-157 16,-8 8-98-16,1 6-66 0,-1 8-317 15,-7 0-2-15,-7 8 0 0,-2 6 0 0,0-1 0 16,2 5 0-16,-9 4 0 0,0 5 0 16,7-5 0-16,-7 4 0 0,8-4 0 15,0-5 0-15,8 2 0 0,-2-10 0 16,10-5 0-16,8-4 0 0,-1-5-490 0,0 1-365 15,8-9-280-15,8 0-95 0,0-4 3 16,8-5 58-16,8 0 164 0,0-9 279 16</inkml:trace>
  <inkml:trace contextRef="#ctx0" brushRef="#br0" timeOffset="135131.061">18288 7654 144 0,'7'9'803'0,"9"-4"185"0,-8 3 117 0,-1-3 86 16,2-1-52-16,-2 6-326 0,-7-7-269 16,17-3-153-16,-10 5-95 0,9-5-73 0,-1-5-60 15,1 2-44-15,0-2-42 0,7-4-30 16,0-4-21-16,1-1-13 0,-1-3-6 16,1-1-4-16,-8 5-3 0,7-4-8 0,-6-1-13 15,-3-1-10-15,3 3-8 0,-10 2-3 16,2-3 1-16,-9 3 6 0,0 1 12 15,-9-29 7-15,2 57 5 0,-1-28 0 0,-8 4 4 16,-8 0 3-16,1 1 10 0,-1 3 15 16,1 5 14-16,-1 0 20 0,1 0 15 0,-1 9 15 15,9 4 15-15,-1 1-84 0,0 7-16 16,9 2 0-16,-10 7 0 0,17 2 0 0,0-1 0 16,0 4 0-16,9 0 0 0,-1 0 0 15,8 0 0-15,-1 0 0 0,8-3 0 0,1-5 0 16,-1-6 0-16,8 1 0 0,1-8 0 0,-1-5 0 15,9-5 0-15,-9-4 0 0,9-4-422 16,-9-5-593-16,9-9-222 0,-9-4-62 16,0-5 34-16,0-8 97 0,1-4 222 0,-9-6 333 15</inkml:trace>
  <inkml:trace contextRef="#ctx0" brushRef="#br0" timeOffset="135473.769">18923 7108 695 0,'-24'-37'962'16,"8"7"142"-16,1 8 106 0,-1 4 63 15,0 6-366-15,9 2-303 0,-1 10-160 0,-1 4-100 16,9 10-67-16,0 3-33 0,0 10-117 16,9 9-127-16,-1 2 0 0,-1 12 0 0,9 2 0 15,0 1 0-15,-1 5 0 0,9 4 0 16,-1-5 0-16,-7 1 0 0,8-5 0 0,-8-1 0 16,-1-8 0-16,1 0 0 0,0-8 0 15,-8-10 0-15,-1-3 0 0,2-6 0 0,-9-3 0 16,-9-10 0-16,9-4 0 0,-15-9 0 15,7-4-57-15,-16-9-33 0,9 0 35 16,-8-5 28-16,-1-3 24 0,0-6 21 0,1 5 17 16,7-1 11-16,0 7 10 0,1-1 1 15,6 3-37-15,9 6-20 0,0 3 0 0,9 1 0 16,-2 4 0-16,9 4 0 0,-1 5 0 16,9 5 0-16,-1 4 0 0,10 4 0 15,-10 1 0-15,8 3 0 0,0 1 0 0,1-6 0 16,-1 7-311-16,-7-6-206 0,-1 5-276 15,-8-10-292-15,1 1-107 0,-8-4-6 16,1-10 67-16,-2 1 172 0,-7-9 269 0</inkml:trace>
  <inkml:trace contextRef="#ctx0" brushRef="#br0" timeOffset="135645.764">18719 6887 401 0,'-47'-53'921'15,"8"8"170"-15,8 10 141 0,-9 4 118 0,16 5-119 16,1 9-355-16,-1 3-208 0,8 1-247 15,1 7-421-15,7 12 0 0,-7 2 0 16,7 11 0-16,0 7 0 0,0 9 0 0,1 4 0 16,7 5 0-16,0 1 0 0,0-1-927 15,0 5-472-15,7-1-72 0,1 1 46 16,0-5 128-16,15-4 294 0,0-10 469 0</inkml:trace>
  <inkml:trace contextRef="#ctx0" brushRef="#br0" timeOffset="136330.152">19895 7200 108 0,'-7'-22'664'0,"-1"0"210"16,0 0 159-16,0 0 106 0,1 4-72 16,-2 1-210-16,2 3-175 0,7 0-161 0,-8 1-123 15,0 10-82-15,8-3-49 0,0 6-32 16,0 6-205-16,0 2-30 0,8 10 0 15,0 3 0-15,-1 11 0 0,2 8 0 0,6 3 0 16,1 6 0-16,7 9 0 0,-7-1 0 16,8 4 0-16,7 1 0 0,-7-4 0 0,-1 4 0 15,8-10 0-15,-7 1 0 0,-1-8 0 16,1-7 0-16,-8-1 0 16,-1-7 0-16,1-7 0 0,-9-6 0 0,-7 1 0 0,-7-9 0 15,0-5 0-15,-10-4 0 0,-6-4 0 16,-8-5 0-16,0-5 0 0,-9-3-6 0,0-5 3 15,-7-5 12-15,0 1-9 0,9-4 0 16,-9-3 0-16,7 3 0 0,9 4 0 16,7-1 0-16,8 5 0 0,1 0 0 0,7-1 0 15,8 7 0-15,8-3 0 0,7 7 0 16,1 3 0-16,8-5 0 0,7 10 0 0,9-1 0 16,7 5 0-16,-9 0 0 0,18 5 0 15,-9-1-100-15,8 1-468 0,-1 4-288 0,1 0-276 16,-8 0-97-16,-7-1 8 0,7-3 71 15,-7 4 185-15,-9 0 291 0</inkml:trace>
  <inkml:trace contextRef="#ctx0" brushRef="#br0" timeOffset="136712.004">20484 7596 228 0,'-16'-3'760'0,"9"-6"214"16,-9 5 151-16,8-1 114 0,-8 1-106 16,9-1-200-16,-9 0-206 0,8 5-174 15,1-3-129-15,7 3-329 0,-9 3-95 16,9 2 0-16,9 4 0 0,-2 9 0 0,-7-1 0 15,8 6 0-15,8 3 0 0,-9 0 0 16,9 5 0-16,0-5 0 0,-1 1 0 0,9 0 0 16,-8-1 0-16,7-8 0 0,1-1 0 15,0-3 0-15,-1-5 0 0,1-5 0 0,-1-4 0 16,1-4 0-16,-9-5 0 0,1-5 0 16,0-3 0-16,-1-1 0 0,-6-4-121 0,-9 1 15 15,7-6 33-15,-7 0 30 0,-7 0 21 16,-2 1 11-16,1 4 6 0,1 0 10 0,-2 0 16 15,-6 5 18-15,7-1 14 0,0 8 9 16,8 1 16-16,-7 9 18 0,7 0-69 16,0 9-27-16,0 5 0 0,7 0 0 0,-7 7 0 15,16 2 0-15,-8 3 0 0,-1 0 0 16,9 5 0-16,1-5 0 0,-3 1 0 0,3 0 0 16,6-1 0-16,-7-4 0 0,-1-4 0 15,9-5 0-15,-8 0-118 0,-9-4-713 16,9-5-321-16,-8-4-123 0,-1 0-6 0,-7-9 62 15,0-3 153-15,0-6 264 0,0-4 372 16</inkml:trace>
  <inkml:trace contextRef="#ctx0" brushRef="#br0" timeOffset="136908.903">20664 7385 200 0,'-15'-22'837'16,"7"9"211"-16,0-5 152 0,1 10 131 0,7-5-56 15,0-1-279-15,0 0-261 0,7 5-166 16,1-4-569-16,8 9 0 0,-9-5 0 15,2 9 0-15,6 0 0 0,-7 5 0 0,0 3 0 16,8 5 0-16,-16 10 0 0,7-2 0 16,-7 7 0-16,0 2 0 0,-7-3 0 0,-2 4-511 15,2-1-711-15,-1-7-139 0,-8-2-9 16,9-7 75-16,-9-10 155 0,8-8 315 0,0-10 387 16</inkml:trace>
  <inkml:trace contextRef="#ctx0" brushRef="#br0" timeOffset="137048.676">20461 6878 724 0,'-16'-35'1057'0,"8"-1"167"0,1 9 131 16,-2 1 83-16,2 8-340 0,-1 5-403 15,8 5-232-15,-8 3-326 0,8 10-137 0,8 3 0 16,-8 10 0-16,-8 4-396 0,8 8-580 0,0 7-261 16,0 2-108-16,0 1 12 0,0 4 90 15,0 0 244-15,8 0 470 0</inkml:trace>
  <inkml:trace contextRef="#ctx0" brushRef="#br0" timeOffset="137942.723">21598 7606 24 0,'16'-13'576'0,"-8"-5"222"0,-1 1 198 16,2 4 133-16,-9-6-42 0,0 7-147 0,0-6-153 16,-9 4-178-16,2 1-168 0,-9 0-114 15,1 4-80-15,-9 0-73 0,1 0-118 0,-1 0-56 16,-7 9 0-16,-1-4 0 0,8 8 0 15,-7 5 0-15,8 0 0 0,-1 4 0 16,0 9 0-16,17 1 0 0,-9 7 0 0,16-4 0 16,-8 11 0-16,16-2 0 0,-1 0 0 15,9 1 0-15,8-1 0 0,0-5 0 0,-1-3 0 16,8-5 0-16,9-4 0 0,-9-10 0 16,9 1 0-16,-2-9 0 0,2-9 0 15,-9-4 0-15,1-5 0 0,-1 1 0 0,-8-5 0 16,1-1 0-16,-8-3 0 0,-8 0 0 15,-1 4 0-15,2-5 0 0,-9 5 0 16,-9-1 0-16,2 2 0 0,-1-2 0 0,-8 7 0 16,0-3 0-16,8 7 0 0,-8-2 0 15,1 5 0-15,7 5 0 0,0-1 0 0,1 10 0 16,7 4 0-16,0 5 0 0,7 2 0 16,-7 7 0-16,16 3 0 0,-8 4 0 0,8 2 0 15,-1 8 0-15,1-1 0 0,0 6 0 16,-1 3 0-16,1 1 0 0,0-1 0 15,-1 0 0-15,1-4 0 0,-8 5 0 0,-1-5 0 16,2-4 0-16,-9 0 0 0,0-5 0 16,0-4 0-16,0-4 0 0,-16-5 0 0,1 0 0 15,-1 0 0-15,-8-9 0 0,1 0 0 16,-8 0 0-16,-9-8 0 0,9-1 0 16,-9-8 0-16,9-1 0 0,-8-3 0 0,-1-6 0 15,9-3 0-15,7-5 0 0,9 0 0 16,-1-4 0-16,16-5 0 0,0-1 0 15,16-3 0-15,-1-5 0 0,9 1 0 0,16-1 0 16,-9 0 0-16,8-4 0 0,0 4 0 16,0 5 0-16,8 0 0 0,-7 4 0 0,-1 1-98 15,0 6-174-15,-8-1 45 0,0 6 44 16,-7-2 46-16,-1 7 38 0,-6-3 34 0,-1 4 25 16,-9-5 19-16,1 5 16 0,0-6 10 15,-8 7 9-15,0-6 10 0,-8 1 18 0,0 4 15 16,8-1 23-16,-7 0 29 0,-2 7 26 15,2-3 17-15,-1 6 8 0,8-1 8 16,-9 10 8-16,2-1-151 0,7 6-25 0,0 6 0 16,0 3 0-16,0 3 0 0,7 4 0 15,2 0 0-15,-1 1 0 0,-1 4 0 0,9-1 0 16,-8-3 0-16,8 0 0 0,0-10 0 16,-1 4 0-16,1-7-396 0,0-4-647 15,-9-6-216-15,10-4-53 0,-10-9 40 16,0-4 104-16,2-9 224 0,-1 0 351 0</inkml:trace>
  <inkml:trace contextRef="#ctx0" brushRef="#br0" timeOffset="138094.292">22046 7456 390 0,'-24'-27'825'0,"8"-3"177"15,-7 7 117-15,15-3 75 0,-8 8-245 16,9 4-263-16,-2 1-242 0,9 5-172 0,0 4-115 16,0-1-72-16,9 10-56 0,-2 4-59 15,0 0-86-15,10 4-158 0,-1 4-215 0,-1 5-291 16,1 0-221-16,7 5-86 0,8-1 8 15,2-3 119-15,-2 3 193 0,16-5 281 16</inkml:trace>
  <inkml:trace contextRef="#ctx0" brushRef="#br0" timeOffset="138709.975">22594 7615 417 0,'-15'0'843'0,"6"-9"173"0,-5-1 116 15,-10-2 84-15,-7-1-226 0,7 0-239 0,-8 0-205 16,1-1-133-16,0 0-82 0,-1 5-56 15,8 2-47-15,1 2-195 0,-1 10-33 16,1-1 0-16,8 5 0 0,-1 8 0 0,8 4 0 16,0 7 0-16,0-2 0 0,8 5 0 15,0 0 0-15,16-1 0 0,-8 2 0 0,8-7 0 16,7-1 0-16,1-3 0 0,7-7 0 16,0-6 0-16,1-3 0 0,-1-5 0 0,0-5 0 15,1-8 0-15,-1 0 0 0,-7 0 0 16,0-5 0-16,-1-1 0 0,-8 3 0 0,1-3-120 15,-8-2-1-15,-8 3 31 0,0-4 28 16,0 0 20-16,0 4 20 0,-8 1 19 16,1-1 27-16,-2 4 34 0,2 2 34 0,-1 3 28 15,8 5 21-15,-9-1-116 0,9 0-25 16,-7 10 0-16,7 0 0 0,0 4 0 16,0-2 0-16,0 12 0 0,0-1 0 0,7-1 0 15,2 5 0-15,-1 0 0 0,8 0 0 16,-9-4 0-16,9-1 0 0,-1 1 0 15,1-4 0-15,8-1-35 0,-8 0-633 0,8-9-127 16,7 1-18-16,0 0 25 0,1-10-9 16,-1-4 7-16,7-1 88 0,-5 1 102 0,-2-3 47 15,0-6 53-15,1 5 149 0,-9-9 203 16,1 4 218-16,-9-4 212 0,-7 5 199 0,0-5 200 16,-8 4 150-16,0 0 53 0,-8 1-8 15,-8-1-33-15,0 1-53 0,1-1-98 0,-1 4-106 16,-7 1-62-16,7 5-524 0,1-2 0 15,-1 10 0-15,-1 5 0 0,3 0 0 16,5 7 0-16,1 2 0 0,1 7 0 0,7 2 0 16,0 4 0-16,0-1 0 0,7 5 0 0,1 0 0 15,8-1 0-15,0-3 0 0,-1 0 0 16,9-5 0-16,-8-5 0 0,15 1 0 0,-8-9 0 16,9-1 0-16,-8-3 0 0,7-10 0 15,-7-3 0-15,-1-5-511 0,-7-1-485 0,-1-3-126 16,1-1-78-16,-8-9 13 0,-1 1 86 15,2-5 173-15,-9-4 237 0,0 4 258 16</inkml:trace>
  <inkml:trace contextRef="#ctx0" brushRef="#br0" timeOffset="138849.163">23120 7297 40 0,'-31'-49'617'0,"0"5"255"0,-1 5 179 16,1-2 125-16,7 11-39 0,1 4-165 0,6 3-188 16,3 2-215-16,-3 7-160 0,1 5-114 15,9 5-87-15,-8 8-147 0,6 5-61 0,2 5 0 16,-1 3-151-16,-8 10-351 0,9-6-461 15,-9 11-241-15,8-6-107 0,-8 9 9 16,9-4 94-16,-9 0 262 0,16-5 444 0</inkml:trace>
  <inkml:trace contextRef="#ctx0" brushRef="#br0" timeOffset="139512.528">24375 7407 331 0,'0'0'422'0,"0"-4"96"16,-7 0 40-16,7-1 43 0,0 1 47 0,-8-5 39 16,8 0-5-16,-8 0-36 0,0 1-64 0,1-1-86 15,-10-5-104-15,10 6-98 0,-9-5-56 16,8-1-33-16,-15 5-23 0,7 1-15 0,-8-2-16 16,1 7-13-16,-1-3-7 0,-7 6-12 15,8 0-116-15,-8 9-3 0,-2 4 0 0,10 6 0 16,-1 7 0-16,1 1 0 0,-1 8 0 15,0 4 0-15,10 5 0 0,5 5 0 16,1 0 0-16,8 4 0 0,8-1 0 0,1-3 0 16,14-5 0-16,1 1 0 0,7-10 0 15,8-4 0-15,0-14 0 0,1-4 0 16,7-13 0-16,7-4 0 0,-7-10 0 0,-7-7 0 16,-1-6 0-16,0-8 0 0,-15 0 0 15,-1-9 0-15,1-1 0 0,-8 1 0 0,-16-1 0 16,0 1 0-16,0 6 0 0,-16 2 0 15,0 1 0-15,1 8 0 0,-9 1 0 16,1 4 0-16,-1 4 0 0,-8 9-8 0,8 5-412 16,1 4-143-16,-1 9-211 0,9 0-265 15,8 4-99-15,-2 0-22 0,2 0 51 0,14-4 156 16,2 0 252-16</inkml:trace>
  <inkml:trace contextRef="#ctx0" brushRef="#br0" timeOffset="140175.394">24792 7280 375 0,'7'-6'881'15,"-7"2"178"-15,0-5 136 0,0 5 112 0,-7 0-155 16,7-5-285-16,-9 4-229 0,9 5-139 16,0-4-281-16,-7 4-218 0,7 4 0 15,0 5 0-15,0 10 0 0,7 2 0 0,-7 6 0 16,0 4 0-16,9 8 0 0,-9 1 0 0,7 8 0 15,1-4 0-15,0 5 0 0,0 0 0 16,-1-5 0-16,9 0 0 0,-8-5 0 16,8-7 0-16,-9-6 0 0,10-4 0 0,-10-4 0 15,2-9 0-15,-9-5 0 0,0-4 0 0,0-13 0 16,-9-5 0-16,2-4 0 0,-1-4 0 16,-8-2 0-16,-8-7 0 0,8 0 0 0,-7 0 0 15,-1-4 0-15,1-5 0 0,8 3 0 16,-9-3 0-16,8 0 0 0,9 5 0 15,-2 4 0-15,9-2 0 0,9 2 0 0,-2 9 0 16,9-1 0-16,-1 6 0 0,9 3 0 16,-1 5 0-16,1 4 0 0,-1 5 0 0,9 8 0 15,-8-4 0-15,0 9 0 0,-2 4 0 16,2 5 0-16,-8-1 0 0,0 1 0 16,-9 8 0-16,-7-3 0 0,8-1 0 0,-16 4 0 15,8-4 0-15,-7-4 0 0,-2 0 0 16,-6-1 0-16,7-4 0 0,-7-4 0 0,6-4 0 15,2-1 0-15,-1 0 0 0,8-4-177 16,0 0-75-16,0-4 37 0,15 0 43 16,-6-1 46-16,14 5 43 0,-8-4 29 0,9 4 21 15,-1 0 14-15,1 0 14 0,-1 0 17 16,1 4 24-16,-1 5 27 0,1 0 26 0,-8-1 27 16,8 6 24-16,-17-1 14 0,9 4 2 15,-8 1-3-15,-8 1-12 0,0-3-65 16,0 7-76-16,-8-5 0 0,-8 4 0 0,1 0 0 15,-1 0 0-15,-7-5 0 0,-1 1 0 16,0-5 0-16,-7 1 0 0,8-5 0 0,-9-2 0 16,1-1 0-16,0-6 0 0,7 0 0 15,8-6 0-15,1-1 0 0,-1-2-95 0,8-1-232 16,8-3-141-16,8 1-184 0,-1-2-215 16,2 1-193-16,6-5-65 0,9 1 16 15,-1-1 109-15,8-4 199 0,1 0 259 0</inkml:trace>
  <inkml:trace contextRef="#ctx0" brushRef="#br0" timeOffset="140625.795">25646 7217 204 0,'0'-4'835'0,"0"0"211"16,-7-1 158-16,-2 1 136 0,2-1-56 0,-1 1-272 15,1 0-264-15,-2-1-230 0,2 5-518 16,-9 5 0-16,8-1 0 0,-8 9 0 0,9 5 0 15,-1 8 0-15,-8 0 0 0,9 11 0 16,-9-2 0-16,8 9 0 0,-8 4 0 0,9 1 0 16,-2 0 0-16,1-1 0 0,8-4 0 0,-7 0 0 15,7-9 0-15,0-3 0 0,0-6 0 16,0-4 0-16,0-9 0 0,7 1 0 0,-7-10 0 16,8-8 0-16,-8-6 0 0,9-7 0 15,-2-5 0-15,-7-9 0 0,7 0 0 16,2-4 0-16,-9-5 0 0,8 1 0 0,-1-5 0 15,9-5 0-15,-8 0 0 0,0 1 0 16,7-1 0-16,-6 10 0 0,-2-2 0 16,9 10 0-16,-8 5 0 0,-1 8 0 15,2 5 0-15,-2 9 0 0,8 4 0 0,-6 9 0 16,-2 4 0-16,1 4 0 0,0 10 0 0,7-1 0 16,-6 6 0-16,6 3 0 0,-6 0 0 0,14 5 0 15,-8 4 0-15,9-4 0 0,-1 0 0 0,1-1 0 16,-1 1 0-16,1-1 0 0,-1-3 0 15,1-6 0-15,8 2 0 0,-17-5 0 16,9-6 0-16,-17 1-18 0,2-4-1270 0,-2-5-119 16,-7-4 18-16,-7-5 87 0,7-8 150 15,-16-9 249-15,0 4 340 0</inkml:trace>
  <inkml:trace contextRef="#ctx0" brushRef="#br0" timeOffset="140825.429">25561 7596 265 0,'-40'-7'800'16,"0"-2"198"-16,9 4 145 0,8 5 117 15,-1-4-124-15,1 4-240 0,7 0-239 0,8 0-146 16,1 0-89-16,7 0-319 0,7 0-103 16,9 0 0-16,8 0 0 0,-1 0 0 15,8-5 0-15,0 0 0 0,9 2 0 0,0-3 0 16,-2 3 0-16,2 3 0 0,7 0 0 16,-9 3 0-16,10 3 0 0,-9-6-444 0,1 3-556 15,7-3-240-15,0-3-57 0,-1-3 42 16,1-6 133-16,9-2 221 0,-9 2 245 15</inkml:trace>
  <inkml:trace contextRef="#ctx0" brushRef="#br0" timeOffset="141102.762">26557 7324 457 0,'-8'-6'953'0,"-8"3"186"16,0-1 152-16,-8-5 131 0,1-5-164 15,8 0-330-15,-9 7-238 0,1-7-637 0,7 0-53 16,-8 5 0-16,8 1 0 0,-8 3 0 15,1 5 0-15,8 5 0 0,-9 3 0 0,8 10 0 16,-7 4 0-16,15 5 0 16,-8 8 0-16,1 1 0 0,7 3 0 0,0 1 0 0,8 0 0 15,0 4 0-15,0-4 0 0,8-1 0 16,8-3 0-16,0-6 0 0,-1 1 0 0,8-4 0 16,1-6 0-16,7-2 0 0,1-6 0 0,-1-4 0 15,0-1 0-15,1-3 0 0,-1-5 0 16,9-5 0-16,-9 5 0 0,0-8 0 0,-7 8-314 15,-1-9-1248-15,1 5 0 0,-8-5 94 16,8 0 153-16,-10-1 257 0,3-3 411 16</inkml:trace>
  <inkml:trace contextRef="#ctx0" brushRef="#br0" timeOffset="141911.123">27741 7443 313 0,'-7'-14'600'0,"7"5"206"16,0-4 185-16,-9 5 26 0,2-1-67 15,-10-5-93-15,10 6-111 0,-9-1-156 0,1 0-145 16,-9 0-95-16,8 5-65 0,-7-1-53 16,-1 5-223-16,1 0-9 0,-1 5 0 0,1-1 0 15,-1 10 0-15,0-1 0 0,10 4 0 16,-3 5 0-16,1 5 0 0,16 3 0 0,0 2 0 16,0 8 0-16,16-1 0 0,1 1 0 15,-3-1 0-15,19 2 0 0,-2-11 0 16,8 0 0-16,8-6 0 0,1-7 0 0,6-9 0 15,1-8 0-15,-1-4 0 0,2-6 0 16,-9-1 0-16,8-3 0 0,-17-9 0 0,2 6 0 16,-9-5 0-16,-7 0 0 0,-1 0 0 15,-7 0-66-15,-8 4-4 0,-8-5 27 0,-8 2 21 16,1 4 15-16,-2-1 15 0,-14 4 12 16,-1-4 15-16,-7 6 12 0,0 3 17 0,0 4-30 15,-9 1-34-15,9 4 0 0,-8 0 0 16,15 9 0-16,-7 0 0 0,15 0 0 15,-8 8 0-15,17 1 0 0,-2 3 0 0,2 2 0 16,14 3 0-16,2 1 0 0,-2 4 0 16,9-4 0-16,8-2 0 0,0-3 0 0,7-4 0 15,0-4 0-15,-8-5-541 0,9-9-362 16,-1 0-274-16,0-14-90 0,0-9 15 0,-7-3 85 16,8-9 194-16,-8-4 326 0</inkml:trace>
  <inkml:trace contextRef="#ctx0" brushRef="#br0" timeOffset="142062.811">28126 7054 525 0,'-24'-30'991'16,"8"7"183"-16,1 1 143 0,-1 9 104 0,0 0-224 15,1 4-397-15,6 9-263 0,2 0-308 16,-1 9-229-16,1 4 0 0,7 10 0 0,-9 2 0 16,9 6-453-16,0 8-565 0,0 1-242 15,-7 5-91-15,14-5 25 0,-7 4 106 0,9 0 268 16,-2-4 446-16</inkml:trace>
  <inkml:trace contextRef="#ctx0" brushRef="#br0" timeOffset="142745.502">29483 7071 684 0,'-15'-12'958'16,"-9"-2"155"-16,0 2 122 0,1 3 66 0,-8-1-263 15,-1 6-268-15,8-5-175 0,-7 5-112 16,0-1-469-16,-1-4-14 0,8 9 0 0,-7-4 0 15,15 4 0-15,-7 0 0 0,-1 4 0 16,9 5 0-16,6 0 0 0,-5 9 0 16,5-1 0-16,9 10 0 0,9-1 0 0,-2 6 0 15,9-1 0-15,8 4 0 0,-1 4 0 16,8 2 0-16,9-3 0 0,7 3 0 0,-8 3 0 16,0 0 0-16,8-5 0 0,-8 5 0 15,1 0 0-15,-1-3 0 0,-8 3 0 16,-7-5 0-16,-1 1 0 0,-7-5 0 15,-8-5 0-15,-1 2 0 0,-7-5 0 0,-7 4 0 16,-1-10 0-16,-8 2 0 0,-7-5 0 16,7-1 0-16,-8-3 0 0,-7-7 0 15,8 2 0-15,-1 0 0 0,0-4 0 0,8 0 0 16,1-5 0-16,8 4 0 0,-2-4 0 0,9 5 0 16,0 2 0-16,9-1-20 0,-2 7-35 15,8 0 27-15,1 0 15 0,8 5 10 0,-8 4 14 16,8 4 9-16,-1 1 8 0,1 8 12 15,-1 1-20-15,1 3-20 0,-1 5 0 16,1 5 0-16,-9 0 0 0,1 4 0 0,0 4 0 16,-8 5 0-16,-1 0 0 0,-7-1 0 15,9 1 0-15,-9 0 0 0,0-4 0 16,0 3 0-16,0-8 0 0,-9 0 0 0,9 0 0 16,0-9 0-16,0 0 0 0,9-9 0 0,-9 0 0 15,0-3 0-15,0-7 0 16,0-1 0-16,0-3 0 0,0-7 0 0,-9 3 0 15,9-8-74-15,-7 0-233 0,-1-5-77 16,-1 0-132-16,2-8-196 0,0 0-254 16,-2-9-122-16,1-5-25 0,8 0 53 0,0-8 142 15,-7-6 226-15</inkml:trace>
  <inkml:trace contextRef="#ctx0" brushRef="#br0" timeOffset="143830.143">29938 7318 158 0,'8'-7'383'0,"-8"-2"61"16,0 0 47-16,0-4-54 0,8 3-79 16,-8-3-60-16,7 0-40 0,2-1-23 0,-2 1-8 15,-7 0 6-15,8 4 28 0,0-4 51 16,0 4 66-16,-1 1 43 0,2 2 23 0,-9 3 6 15,0-1-14-15,8-1-32 0,-8 5-52 16,0 0-47-16,-8 0-42 0,8 5-38 16,-9-1-35-16,9 9-35 0,-7 0-82 0,7 9-73 15,-8 9 0-15,0 4 0 0,8 0 0 16,-8 10 0-16,8 4 0 0,0-5 0 16,0 4 0-16,0-3 0 0,8-1 0 0,-8-9 0 15,8 0 0-15,-8-4 0 0,0-9 0 16,8-5 0-16,-8-3 0 0,0-6 0 0,0-8 0 15,7-3 0-15,-7-11 0 0,0-8 0 16,0-9 0-16,0 0 0 0,0-8 0 16,0-2 0-16,0 2 0 0,-7-5 0 15,7 0 0-15,0 0 0 0,-8 0 0 0,8 0 0 16,-8 3 0-16,8 2 0 0,-8 4 0 0,8 7 0 16,0 7 0-16,0 7 0 0,0 5 0 15,8 6 0-15,0 6 0 0,0 11 0 16,-1 4 0-16,10 4 0 0,-1 9 0 0,-1-1 0 15,8 7 0-15,1-2 0 0,-1-5 0 16,8 6 0-16,1-10 0 0,-1 0 0 0,0 1 0 16,2-10 0-16,-2-3 0 0,0-5 0 15,1-5 0-15,-10-4 0 0,2-9-83 0,-1 0-85 16,1-3-5-16,-8-11 8 0,-8 5 19 16,8-3 25-16,-16-2 30 0,7 2 26 15,-7-2 26-15,-7 2 25 0,7-2 24 0,-8 5 22 16,-8-4 22-16,9 9 24 0,-9-5 24 15,8 10 13-15,-1-1-2 0,2 4-12 0,0 5-15 16,-2 5-14-16,1 4-16 0,8 4-8 16,-7 4 0-16,7 5 7 0,7 0 3 0,-7 6-21 15,8 2-37-15,1 1 0 0,-2 4 0 16,0 5 0-16,2 0 0 0,-1-1 0 0,8 1 0 16,-9-4 0-16,9-1-51 0,-1-4-229 15,-6-4-170-15,6-2-246 0,-7-6-276 0,7-6-163 16,-6-5-37-16,6-8 35 0,-6 0 139 15,5-8 228-15,-5-10 302 0</inkml:trace>
  <inkml:trace contextRef="#ctx0" brushRef="#br0" timeOffset="144344.361">30926 7226 329 0,'0'0'503'0,"0"-4"86"15,0 4 75-15,-7 0-60 0,7-5-88 16,0 5-75-16,0-8-40 0,-8 3-22 15,8 1-5-15,0-5-14 0,0 5-16 0,-8-5-26 16,0 0-26-16,1 5-34 0,-2-5-40 16,2 5-26-16,-1-5-13 0,-8 9-11 0,0-5-13 15,1 10-13-15,-1-1-4 0,-8 5-4 16,8 4 2-16,1 9 7 0,-8 4 12 16,7 5-96-16,8 1-59 0,1 6 0 0,-2-1 0 15,9 2 0-15,0 5 0 0,9-4 0 16,6-1 0-16,1-4 0 0,7-3 0 0,1-6 0 15,7-3 0-15,0-10 0 0,1-9 0 16,7-4 0-16,-7-9 0 0,-1-4 0 16,0-5 0-16,-8-3 0 0,-6-2 0 15,-1-3 0-15,-1 0 0 0,-7-6 0 0,0 6 0 16,-8-1 0-16,-8-3 0 0,8 3 0 0,-8 1 0 16,-7-2 0-16,-1 7 0 0,-1-2 0 15,3 6 0-15,-10-1 0 0,8 1-91 0,-8 8-322 16,8-4-137-16,1 8-200 0,-1 1-247 15,9 4-119-15,-2 0-27 0,9 0 49 16,9 4 149-16,-9-4 238 0</inkml:trace>
  <inkml:trace contextRef="#ctx0" brushRef="#br0" timeOffset="145712.065">31539 7416 244 0,'-9'4'750'0,"2"5"191"0,7-4 124 16,-8-1 94-16,0 1-147 0,0-1-208 15,8 0-204-15,-7 1-148 0,7-5-94 16,-9 5-67-16,9-2-46 0,0-3-27 0,9 0-166 16,-2 0-52-16,1 0 0 0,8 0 0 15,0 0 0-15,7-3 0 0,1 3 0 0,7-5 0 16,0 5 0-16,1-5 0 0,7 5 0 16,0 0 0-16,0 0 0 0,1 0 0 15,-1 5 0-15,-8 0-216 0,9-2-394 0,-17 2-241 16,9-1-252-16,-16 1-89 0,7-5 1 15,-8 4 69-15,1-4 180 0,-8 0 271 16</inkml:trace>
  <inkml:trace contextRef="#ctx0" brushRef="#br0" timeOffset="145939.447">31711 7545 133 0,'-31'7'811'0,"-1"7"188"0,1-5 126 16,0 0 98-16,7-4-31 0,8 2-300 15,-7-1-288-15,15-2-156 0,0 0-81 0,0-4-59 16,8 5-219-16,8-5-89 0,0 0 0 16,7 4 0-16,9 1 0 0,-1-5 0 0,1 4 0 15,-1 5 0-15,10-5 0 0,-2 1 0 16,8-1 0-16,-8 5 0 0,8-9 0 16,1 4-465-16,-9 1-448 0,1-1-264 0,-1-4-83 15,0-4 12-15,1-1 71 0,7-4 190 16,-7 1 316-16</inkml:trace>
  <inkml:trace contextRef="#ctx0" brushRef="#br0" timeOffset="146675.342">32676 7112 153 0,'-7'-14'628'0,"-2"5"175"0,-6 0 163 16,7 0 109-16,0 6-119 0,1-2-180 15,7 5-164-15,-9 0-142 0,9 0-125 0,-7 5-71 16,7 4-42-16,0-2-23 0,0 12-8 15,0 2-11-15,7 7-15 0,-7 2-49 0,9 5-126 16,-9 1 0-16,7 8 0 0,-7 0 0 16,8 5 0-16,-8-1 0 0,0 1 0 15,8 0 0-15,-8-5 0 0,8-5 0 0,-8-4 0 16,7-4 0-16,-7-9 0 0,0-4 0 16,9-4 0-16,-9-7 0 0,7-7 0 0,1-4 0 15,0-8 0-15,-8-11 0 0,0-3 0 16,8-5 0-16,-8-4 0 0,0 0 0 0,0-5 0 15,0-4 0-15,-8 4 0 0,8-4 0 16,0 4 0-16,-8 0 0 0,8 1 0 0,0 3 0 16,0 9 0-16,0 1 0 0,0 4 0 15,8 5 0-15,-8 4 0 0,15 8 0 16,-6 1 0-16,-2 8 0 0,9 5 0 0,-1 8 0 16,1 1 0-16,8 8 0 0,0 1 0 15,-10-1 0-15,10 1 0 0,0-6 0 0,-1 7 0 16,9-6 0-16,-8-5 0 0,0-3 0 15,-1-6 0-15,1-3 0 0,-1-5 0 16,-8-5 0-16,1-3 0 0,0-6 0 16,-1 1-88-16,1-4-71 0,-8-1 24 0,-1-1 31 15,2 3 32-15,-9-3 28 0,0-3 22 0,0 9 23 16,-9-5 22-16,9 5 27 0,-7 0 25 16,7 4 18-16,-8 1 8 0,8 3-1 0,-7 5-3 15,7 0-13-15,0 5-84 0,0 8 0 16,0 0 0-16,7 4 0 0,-7 10 0 0,8-4 0 15,-8 8 0-15,7-1 0 0,2 5 0 16,-2 1 0-16,1 3 0 0,1-3 0 0,-2 3 0 16,0-4 0-16,2-3 0 0,-1-1 0 15,-1-5 0-15,2-4 0 0,-2-4 0 16,1-1-250-16,-8-8-486 0,8 0-244 0,0-4-190 16,-8-10-47-16,7-4 30 0,2-4 125 15,-2-5 208-15,1-4 290 0</inkml:trace>
  <inkml:trace contextRef="#ctx0" brushRef="#br0" timeOffset="147124.036">33429 7226 253 0,'0'-17'794'0,"0"-1"199"16,9 5 139-16,-9 0 99 0,-9 4-141 0,9 5-235 16,0-1-250-16,0 1-169 0,0 8-107 15,0 1-69-15,-7 8-49 0,7 4-209 0,0 5-2 16,-8 4 0-16,8 5 0 0,0 5 0 15,-9 4 0-15,2 4 0 0,7 0 0 0,-7 4 0 16,-2 1 0-16,9-5 0 0,-8-4 0 16,8-5 0-16,0-4 0 0,-7-8 0 15,7-2 0-15,7-12 0 0,-7 0 0 0,0-13 0 16,8-6 0-16,-8-7 0 0,9-5 0 16,-9-5 0-16,7-8-1 0,-7 0-103 0,0-9 21 15,7 5 20-15,-7-6 21 0,0-4 18 16,0 5 10-16,0-4 14 0,0 3 12 15,0 5 14-15,9 5 12 0,-9-1 12 0,8 11 7 16,-1 3 9-16,2 4 8 0,-2 4-66 16,1 5-8-16,0 9 0 0,0 6 0 15,7 1 0-15,-7 7 0 0,7 9 0 0,-6-1 0 16,6 4 0-16,-7 5 0 0,7-1 0 0,-6 7 0 16,6 1 0-16,-6-2 0 0,5 4 0 15,-5-5 0-15,6 5 0 0,-6 0 0 0,6-5 0 16,-7-5 0-16,7 5 0 0,-6-3 0 15,-2-6 0-15,9-4 0 0,-8 0-71 16,-1-4-595-16,-7 0-209 0,0-6-250 0,0-6-79 16,0-3 11-16,0-3 78 0,-7-3 169 15,-1-10 260-15</inkml:trace>
  <inkml:trace contextRef="#ctx0" brushRef="#br0" timeOffset="147343.69">33382 7425 542 0,'-24'-9'880'15,"9"5"154"-15,-8 4 105 0,7-5 36 0,8 5-239 16,-8 0-231-16,16 5-191 0,0-5-106 16,0 4-59-16,16-4-34 0,-1 0-121 15,9 0-194-15,-8 0 0 0,15 0 0 0,-8-4 0 16,10 4 0-16,-10-5 0 0,0 5 0 16,9 0 0-16,-9-4 0 0,-8 4 0 0,9 4 0 15,-8-4 0-15,8 5-349 0,-17 3-658 16,9-3-233-16,0 4-70 0,-8-5 23 0,-1 1 89 15,9-1 222-15,-8-4 370 0</inkml:trace>
  <inkml:trace contextRef="#ctx0" brushRef="#br0" timeOffset="149492.166">30260 8762 527 0,'0'-17'725'16,"0"4"186"-16,0 4 134 0,0-5-29 16,0 10-144-16,0-6-143 0,0 7-140 0,-9-1-147 15,9 4-106-15,0-5-76 0,0 5-59 16,0 0-49-16,-7 5-37 0,7 2-27 0,0 7-14 16,0 9-3-16,0-2-33 0,0 10-38 15,0 0 0-15,0 1 0 0,0 3 0 0,0 4 0 16,0 1 0-16,-7-1 0 0,7-4 0 15,0 1 0-15,-9 0 0 0,9-11 0 16,0-2 0-16,-8-1 0 0,8-9 0 0,0 1 0 16,0-10 0-16,0 0 0 0,0-8 0 0,-7-9 0 15,7-9 0-15,0-5 0 0,0-8 0 16,0 0 0-16,7-6 0 0,-7-3 0 0,0 1 0 16,8-2 0-16,1 1 0 0,-9 0 0 15,7 9 0-15,0-5 0 0,2 9 0 16,-1 10 0-16,-1-2 0 0,-7 6 0 0,9 8 0 15,-2 0 0-15,1 9 0 0,0 9 0 16,0 0 0-16,-1 8 0 0,9 6 0 0,-8 3 0 16,8 0 0-16,0 5 0 15,-1 0 0-15,1 0 0 0,-1-5 0 0,1 1 0 16,0 0 0-16,8-10 0 0,-9 1 0 16,8-5 0-16,-7-4 0 0,8-5 0 0,-8-8 0 15,8-1 0-15,-10-8 0 0,3-4 0 0,6-1 0 16,-15-8 0-16,8-2 0 0,-9 3 0 15,-7 2-8-15,9-3-39 0,-9-1 19 0,0 5 14 16,-9 5 17-16,9-1 22 0,-7 5 21 16,7 0-23-16,-8 3-23 0,8 10 0 15,-8 0 0-15,8 5 0 0,0 9 0 0,0 3 0 16,0 5 0-16,0 0 0 0,0 9 0 16,0-1 0-16,8 1 0 0,0 5 0 15,-8 0 0-15,7 3 0 0,2-4 0 0,-2 1 0 16,1-1 0-16,8-5 0 0,-9-2 0 15,1-2-241-15,8-8-411 0,-9-1-211 16,2-8-227-16,-2-5-88 0,1-4 3 0,0-4 84 16,0-9 178-16,-1 0 248 0</inkml:trace>
  <inkml:trace contextRef="#ctx0" brushRef="#br0" timeOffset="150160.556">30942 8745 145 0,'8'-13'778'0,"-8"4"216"0,0-5 150 0,0 10 105 15,0 0-86-15,-8-2-249 0,8 6-280 16,0 0-176-16,0 10-119 0,8-1-79 16,-8 9-147-16,8-1-113 0,-8 5 0 0,8 4 0 15,-1 1 0-15,-7 8 0 0,9 1 0 16,-2-1 0-16,1 5 0 0,-8-5 0 0,9 1 0 16,-9-1 0-16,7 0 0 0,-7-9 0 15,7 1 0-15,2-5 0 0,-9-9 0 0,0 0 0 16,8-4 0-16,-8-5 0 0,0-4 0 15,0-8 0-15,0-5 0 0,0-5 0 16,0-4 0-16,0-5-75 0,-8-3 21 0,-1-1 19 16,2-4 16-16,7-1 7 0,-7-4 6 15,-2 1 2-15,1-1 2 0,1 4 1 16,7-4 3-16,-9 10 6 0,18-5 7 0,-9 8 5 16,7 1 8-16,1-1 7 0,1 10 2 15,-2-1-2-15,9 4-7 0,-8 5-28 0,8 6 0 16,-1 3 0-16,-7 0 0 0,7 9 0 15,-7-1 0-15,8 10 0 0,-9 0 0 16,2 4 0-16,-9 0 0 0,0 4 0 0,7-4 0 16,-14 4-125-16,7-4-53 0,0 0-33 15,-9-3-12-15,9-7-1 0,-7 1 6 0,7-3 8 16,-8-1 6-16,8 0 2 0,-8-9 4 16,8 4 13-16,0-8 20 0,0 4 27 15,8-5 32-15,-8 1 35 0,8-1 33 0,8 1 33 16,-9-1 42-16,9 5 50 0,-1-5 42 15,9 5 31-15,-8 0 29 0,8 5 61 0,-1-5 36 16,8 5-15-16,-7-1-22 16,8 5-19-16,-1 0-28 0,-8 4-68 0,1 5-68 15,0-1-29-15,-1 1-14 0,-8 4-12 16,1 0-2-16,-8 4-5 0,0 1-3 0,-8 0-1 16,0-1 1-16,-8 0 3 0,-7 1 4 15,-1-5 5-15,0 0 19 0,-8 0 11 0,2-5 6 16,-11-3 3-16,2-6-4 0,0 1-3 15,-8-5-16-15,8-4-27 0,-2-4-2 0,2 1 0 16,0-7 0-16,8 1-30 0,-1 0-41 16,8-4-42-16,9 4-49 0,-1-4-46 0,0 5-56 15,16-1-100-15,-8 0-146 0,8 0-189 16,7 1-226-16,-7-6-116 0,16 5-22 16,-1 0 71-16,1 1 155 0,0-1 215 0</inkml:trace>
  <inkml:trace contextRef="#ctx0" brushRef="#br0" timeOffset="150441.573">32143 8979 453 0,'-9'4'888'15,"-6"-4"171"-15,7 0 127 0,0-4 113 0,1 4-198 16,-1-5-258-16,0 5-200 0,8 0-119 15,-8-4-329-15,8 4-195 0,8-5 0 16,-8 1 0-16,16-1 0 0,-9 1 0 0,9-5 0 16,-1 9 0-16,9-4 0 0,-1 0 0 15,1 4 0-15,-1 0 0 0,10 0 0 0,-10 4 0 16,1 0 0-16,7 1 0 0,-8-1 0 16,-6 5 0-16,6 0-620 0,-15 4-407 15,8 0-196-15,-16 0-44 0,7 5 38 0,-7-4 105 16,0-2 216-16,-7 2 317 0</inkml:trace>
  <inkml:trace contextRef="#ctx0" brushRef="#br0" timeOffset="150623.243">32252 9132 311 0,'-31'10'899'15,"7"-1"187"-15,1-5 142 0,-1 5 126 16,1-4-82-16,7-1-344 0,1 0-254 0,7-4-235 16,8 0-439-16,0-4 0 0,8 0 0 15,-1-1 0-15,9-4 0 0,-1 5 0 0,1-1 0 16,8 1 0-16,-1-1 0 0,1 5 0 15,0 0 0-15,-1 5 0 0,8-5 0 0,-7 4 0 16,-1-4 0-16,1 5-850 0,-1-1-444 16,1-4-73-16,0 0 36 0,-1-4 97 0,8-5 192 15,1-4 319-15</inkml:trace>
  <inkml:trace contextRef="#ctx0" brushRef="#br0" timeOffset="151245.943">32865 8701 757 0,'-9'-9'984'0,"-6"0"151"16,6-5 112-16,2 5 45 0,0 0-294 15,-2 6-303-15,1-1-185 0,8-1-104 16,0 0-239-16,0 10-167 0,0 0 0 0,8 8 0 16,-8 4 0-16,9 10 0 0,-9 4 0 15,0 8 0-15,0 0 0 0,0 5 0 0,0 0 0 16,0 6 0-16,0-7 0 0,0 1 0 0,0-3 0 15,0-1 0-15,0-5 0 0,0-9 0 16,0 1 0-16,0-10 0 0,7-4 0 0,0-8 0 16,-7-5 0-16,9-9 0 0,-1-4 0 15,-1-14 0-15,2-3 0 0,-2-7 0 0,1-1 0 16,-8-6 0-16,0-1 0 0,0-3 0 16,0-2 0-16,0 2 0 0,0 4 0 15,0 5 0-15,0-1 0 0,0 8 0 0,0 6 0 16,0 5 0-16,0 3 0 0,8 4 0 15,-8 5 0-15,8 6 0 0,-1 6 0 0,2 3 0 16,6 2 0-16,-7 5 0 16,7 4 0-16,1 1 0 0,1 5 0 0,-3 3 0 15,3 1 0-15,-1-5 0 0,-1 4 0 16,1-4 0-16,7 1 0 0,-7-2 0 0,-1-7 0 16,1-1 0-16,-1-1 0 0,1-7 0 0,1 0 0 15,-3-5 0-15,3-5 0 0,-10-3 0 0,9-5 0 16,-8-6 0-16,0 3 0 0,-8-3 0 15,0-3-17-15,0 0-75 0,0 0 41 16,-8 0 35-16,8 0 38 0,-8-1 42 0,1 7 26 16,-2 2-90-16,2 6 0 0,7-1 0 15,-8 5 0-15,8 8 0 0,-9 5 0 0,9 3 0 16,0 7 0-16,0-2 0 0,0 10 0 16,0-1 0-16,9 5 0 0,-9 4 0 15,8-5 0-15,-1 11 0 0,2-6 0 0,-2 0 0 16,1 0 0-16,0-4 0 0,0 0 0 15,-1 0 0-15,2-4 0 0,-9-5 0 16,7-4-123-16,-7-1-929 0,8-8-227 0,-8 0-51 16,0-9 43-16,0-5 110 0,0-4 205 15,8-3 297-15</inkml:trace>
  <inkml:trace contextRef="#ctx0" brushRef="#br0" timeOffset="151579.011">33539 8753 3 0,'0'-13'726'16,"0"-4"239"-16,0 3 163 0,-8 0 122 16,8 2 17-16,-8 3-226 0,8-5-272 15,-7 5-188-15,7 2-121 0,-9 2-459 0,9-4-1 16,-7 4 0-16,7 5 0 0,-8-4 0 16,8 4 0-16,-8 4 0 0,0 5 0 0,1 1 0 15,-1 3 0-15,0 4 0 0,-7 1 0 16,6 4 0-16,2 4 0 0,-1 1 0 0,-1-1 0 15,2 9 0-15,0-4 0 0,-2 8 0 16,9-2 0-16,0-2 0 0,0 4 0 16,9-4 0-16,-2 6 0 0,0-6 0 15,2-4 0-15,6-1 0 0,1-3 0 0,0-1 0 16,7-8 0-16,-7-1 0 0,7-4 0 0,-7-4 0 16,8-9 0-16,0 0 0 0,-1-4 0 0,-8-5 0 15,9-4 0-15,-8 0 0 0,0-5-948 16,-1 5-430-16,-7-4-25 0,0-1 71 0,-1 1 121 15,2-1 221-15,-2 4 335 0</inkml:trace>
  <inkml:trace contextRef="#ctx0" brushRef="#br0" timeOffset="213715.851">16483 10421 141 0,'-8'4'356'16,"-7"2"62"-16,-1 2 70 0,8-3-28 15,-8-1-11-15,9 1 36 0,-10-2 62 0,10-3 39 16,0 6-2-16,-10-2-32 0,10-1-56 15,-2-3-76-15,2 0-92 0,-1 0-68 16,0 6-27-16,0-6-17 0,8 0-19 16,-7 0-23-16,7 0-31 0,0 0-30 0,0 0-26 15,0 0-17-15,7 0-6 0,9 0 0 16,-1 0 1-16,9 0 1 0,-1-6-7 16,8 6-12-16,2 0-24 0,-2 0-23 0,8 0 0 15,8-3 0-15,-8 3 0 0,8-4 0 16,-7-2 0-16,7 6-15 0,-9-3-92 0,2-2-52 15,0 5-51-15,-9 0-44 0,-8 0-36 0,8 5-50 16,-15-5-50-16,8 3-33 0,-17 3-19 16,10-2-15-16,-17-1 2 0,7 7 43 0,-14-6 75 15,-1 6 68-15,-1-2 67 0,-5 1 62 16,-3 0 67-16,1 4 77 0,-7-4 81 16,-8 0 90-16,0 4 97 0,-2-5 104 0,-5 1 70 15,6 0 17-15,-7 0-22 0,0-5-38 16,8 1-57-16,0-5-66 0,-2 5-45 15,2-5-18-15,8 0-9 0,7 3-11 0,1-3-20 16,6 0-26-16,-6 0-30 0,15 0-30 16,-8 0-27-16,16 0-19 0,0 0-9 15,-1 0-2-15,9 0 0 0,0 0 0 0,8 0-3 16,-1 0-22-16,8 0-9 0,0 0 0 16,9-3 0-16,-9 3 0 0,9-5-2 0,-2 0-104 15,-5-3-67-15,5-1-77 0,2 1-135 16,-9-6-200-16,1 5-219 0,-1-4-214 0,0-5-88 15,-7 5-4-15,-1 0 91 0,1-1 189 16,-8 0 244-16</inkml:trace>
  <inkml:trace contextRef="#ctx0" brushRef="#br0" timeOffset="214027.54">17102 10395 170 0,'-15'-9'527'0,"-8"0"133"0,7 0 139 16,-8 1 122-16,0-6-126 0,-7 1-102 15,8 0-81-15,-1 0-92 0,1 0-99 0,-1-6-94 16,1 7-58-16,-1-1-23 0,8 3-10 15,8-2-9-15,-8 3-17 0,9 5-22 16,7-1-29-16,-8 0-15 0,8 5-77 0,0 0-67 16,8 0 0-16,-1 5 0 0,9 0 0 15,1 4 0-15,6-2 0 0,-8 2 0 0,9 5 0 16,8 0 0-16,-9-7 0 0,8 7 0 16,0-5 0-16,2 5 0 0,-10-2 0 15,8 2 0-15,-7-1 0 0,-9 4 0 16,1 5 0-16,0 0 0 0,-9 10 0 0,1-7 0 15,-8 12 0-15,0-2 0 0,-8 4 0 0,1 5 0 16,-2-3 0-16,-6 3 0 0,7 0 0 16,-7 0 0-16,-1-5-102 0,8-4-372 15,-8 1-199-15,9-9-311 0,-1-10-159 0,8 1-45 16,0-9 21-16,0-5 103 0,8-8 225 16,7-9 358-16</inkml:trace>
  <inkml:trace contextRef="#ctx0" brushRef="#br0" timeOffset="214545.852">18288 10042 668 0,'-9'-4'924'0,"2"0"135"0,-9-5 100 0,8 4 69 15,1 1-328-15,-9-1-253 0,8 5-154 16,-1-4-101-16,9 4-81 0,-7 0-56 0,7 4-100 16,0 5-155-16,-7 9 0 0,7 4 0 15,0 8 0-15,0 6 0 0,0 3 0 16,0 11 0-16,7 3 0 0,-7-1 0 0,0 5 0 16,7-3 0-16,2 3 0 0,-1-9 0 15,-8 1 0-15,7-5 0 0,2-5 0 0,-2-4 0 16,1-3 0-16,-8-10 0 0,8-4 0 15,-8-9 0-15,0-1 0 0,0-3-33 16,-8-10-256-16,0-3 21 0,-8-6 42 0,1 1 56 16,-1-9 51-16,-8 0 42 0,1 0 31 15,-8-4 18-15,0-6 10 0,-1 1 5 16,-7 0 4-16,7-8 5 0,1 4 9 16,0-6 10-16,-1-3 13 0,8 6 14 0,1-7 12 15,8 5 8-15,6 1 9 0,2-1 8 0,7 5 8 16,7 0 3-16,2 3 1 0,6 6-5 15,8-1-8-15,1 1-12 0,8 4-15 0,-1 5-13 16,9 3-11-16,-2 5-9 0,2 4-7 16,7 10-7-16,-9-1-16 0,9 6-40 15,1 6-55-15,-9 7-64 0,1 3-93 0,-2 1-171 16,2 8-209-16,-16 0-213 0,7 6-174 16,-8-1-56-16,1-1 29 0,-8 1 138 0,7-1 205 15,-15 0 242-15</inkml:trace>
  <inkml:trace contextRef="#ctx0" brushRef="#br0" timeOffset="-214499.658">18538 10541 306 0,'-7'-5'731'0,"-9"-4"195"16,0-4 127-16,1 5 86 0,6-1-191 0,-6-5-195 15,7 0-167-15,0 7-150 0,1-2-96 16,-1 0-63-16,0 4-52 0,8 0-48 0,0 5-25 15,0 5-15-15,0 0-132 0,0 7-5 0,0 7 0 16,8 3 0-16,0 0 0 0,-1 9 0 16,1-4 0-16,0 3 0 0,0 1 0 15,8-4 0-15,-9-1 0 0,9 0 0 0,-1-8 0 16,1 0 0-16,0-5 0 0,8-4 0 16,-9-5 0-16,8-8 0 0,1-5 0 0,-8 0 0 15,8-8 0-15,-8-1 0 0,-1-4 0 16,1-1 0-16,0 2 0 0,-9-2 0 15,1 2 0-15,1-2 0 0,-9 5 0 0,0-3-1 16,0 7-5-16,0-3 5 0,0 4 0 16,-9 0 1-16,9 3 0 0,0 2-2 15,0 2 1-15,0 6 12 0,0 0-10 0,0 0-1 16,9 10 0-16,-9-1 0 0,7 4 0 16,-7 0 0-16,7 9 0 0,1-4 0 0,1 8 0 15,-2 1 0-15,0-1 0 0,2 0 0 16,-1-3 0-16,8 4 0 0,-9-5 0 0,1-5 0 15,8 1 0-15,-9-5-241 0,9 0-406 16,-16-8-239-16,8-1-237 0,0-8-73 0,-8-5 10 16,8-9 90-16,-8 1 182 0,0-5 272 15</inkml:trace>
  <inkml:trace contextRef="#ctx0" brushRef="#br0" timeOffset="-214311.296">18767 10377 209 0,'-17'-26'653'0,"1"4"193"16,9-4 163-16,-1 3 103 0,0 2-148 15,0 2-178-15,8-2-146 0,0 3-148 16,0 4-128-16,8 2-73 0,0-2-45 0,0 5-38 16,-1 9-33-16,2 0-32 0,6 5-90 15,-6 3-53-15,-2 7 0 0,0 6 0 16,1 6 0-16,-8 4 0 0,9-1-30 0,-9 1-302 16,0 0-255-16,0-5-369 0,-9 1-220 15,9-10-57-15,0 1 16 0,-8-9 100 0,8-4 232 16,0-10 357-16</inkml:trace>
  <inkml:trace contextRef="#ctx0" brushRef="#br0" timeOffset="-214142.88">18672 9822 769 0,'-16'-40'986'16,"9"5"142"-16,-9 0 113 0,-1 8 79 0,10 0-389 16,0 5-304-16,-2 4-177 0,1 10-131 15,8 2-105-15,-7 6-76 0,7 10-70 0,0 8-68 16,-9 4-45-16,9 9-157 0,0-1-249 15,0 5-456-15,0 6-260 0,9-1-112 16,-9-1 1-16,7 0 76 0,10-2 223 0,-3-2 440 16</inkml:trace>
  <inkml:trace contextRef="#ctx0" brushRef="#br0" timeOffset="-213291.256">19904 10404 561 0,'0'5'946'0,"0"-10"166"15,-9 5 132-15,2-9 98 0,7 4-255 16,-8-4-325-16,0 2-206 0,0-7-144 16,-8 5-243-16,9 0-169 0,-1-4 0 0,-8 4 0 15,1 1 0-15,-8-1 0 0,-1 0 0 16,0 9 0-16,-8-5 0 0,1 10 0 0,8 4 0 15,-8 4 0-15,-2 4 0 0,2 10 0 0,8-1 0 16,-1 0 0-16,8 10 0 16,1-1 0-16,-1 1 0 0,16-1 0 0,0 5 0 15,0-5 0-15,9 1 0 0,6-5 0 16,8-5 0-16,1-4 0 0,7-5 0 16,9-3 0-16,-9-10 0 0,8-4 0 0,-8-4 0 15,9-10 0-15,-9 1 0 0,1-4 0 16,-9-1 0-16,0 1 0 0,-7-2 0 0,0-2 0 15,-1 3 0-15,-6-5 0 0,-2 6 0 0,-7-4 0 16,0 2 0-16,0-3 0 0,-7 5 0 16,-9-5 0-16,8 4 0 0,0 1 0 15,-7-1 0-15,6 5 0 0,2 3 0 0,-1 7 0 16,8-3 0-16,-8 6 0 0,8 9 0 16,0 1 0-16,8 7 0 0,-8 4 0 0,8 7 0 15,8 2 0-15,-9 1 0 0,17 9 0 16,-8 4 0-16,7 1 0 0,1 3 0 0,0 5 0 15,-1 0 0-15,1-1 0 0,-1 2 0 16,-8-1 0-16,1-5 0 0,0-3 0 16,-1-1 0-16,-6 0 0 0,-9-9 0 0,0 5 0 15,0-10 0-15,-9 2 0 0,-6-6 0 16,-1-3 0-16,-7-11 0 0,-1 2 0 16,-7-5 0-16,-1-9 0 0,1-5 0 15,0-8 0-15,-9 0 0 0,1-10 0 0,8 2 0 16,-1-2 0-16,1-3 0 0,15-5 0 0,-7 5 0 15,15-5 0-15,0 4 0 0,8-3 0 16,8-2 0-16,0-3 0 0,8 4 0 0,7-4 0 16,1 4 0-16,0-4 0 0,-1 8 0 15,8-4 0-15,-7 4-28 0,7 1-176 16,-8 0-4-16,1 4 7 0,-1 0 3 0,1 0 10 16,-8 0 17-16,8 0 21 0,-17 3 26 15,9 3 25-15,-8-3 25 0,-1 1 23 16,-7 5 20-16,9-4 18 0,-18 3 25 0,9 1 22 15,0 5 24-15,-7-6 28 0,7 5 29 16,-8 5 26-16,0 0 12 0,8-1 6 0,0 1-6 16,-8 4-7-16,8 4-5 0,0 1-8 15,0 3-4-15,0 1-2 0,8 5-1 16,0 3-99-16,-8 5-27 0,8 1 0 16,8-2 0-16,-9 5 0 0,9 2 0 0,-1-6 0 15,1 0-321-15,1 0-340 0,-3-5-398 0,3-3-179 16,-3-10-39-16,3-4 44 0,-1-4 129 15,-1-10 276-15,1 1 388 0</inkml:trace>
  <inkml:trace contextRef="#ctx0" brushRef="#br0" timeOffset="-213130.969">20209 10444 276 0,'-15'-26'837'0,"-1"3"181"0,-8 5 128 16,10 1 92-16,5-1-133 0,-6 5-317 0,6 0-272 15,9 4-171-15,-7 0-123 0,7 9-97 16,7-4-92-16,2 8-90 0,-2 1-95 0,10 8-159 15,-10 0-256-15,8 4-287 0,1 5-209 16,8 0-73-16,7 0 11 0,1-3 114 0,6 3 233 16,-5 0 279-16</inkml:trace>
  <inkml:trace contextRef="#ctx0" brushRef="#br0" timeOffset="-212734.936">20657 10624 93 0,'-8'-3'687'0,"0"3"229"16,0-9 153-16,1 4 98 0,-9-8-69 0,-8 4-230 15,0-9-226-15,1 5-193 0,-1 0-118 16,1-5-71-16,-8 5-45 0,7 4-32 0,1 1-26 16,-1 3-101-16,1 5-56 0,6 0 0 15,-6 9 0-15,8 4 0 0,6 4 0 16,-6 6 0-16,7 4 0 0,8-2 0 0,0 6 0 16,8-5 0-16,0 6 0 0,8-6 0 15,8-3 0-15,-1-2 0 0,1-3 0 0,7 0 0 16,-8-10 0-16,17 1 0 0,-9-9 0 15,0-3 0-15,-8-3 0 0,8-2 0 0,-7-1 0 16,-8-4 0-16,8-5 0 0,-8 5-182 16,-9-5 21-16,1 1 40 0,0-1 33 15,-8 0 28-15,0 1 25 0,-8-1 15 0,8 1 16 16,-8 3 16-16,1 1 24 0,-2-1 29 16,2 5 27-16,-1 5 21 0,8 0 11 15,-8-1 6-15,8 10-31 0,-8-1-99 0,8 6 0 16,0 2 0-16,8 6 0 0,-8-1 0 15,8 6 0-15,0-2 0 0,-1 2 0 0,9-1 0 16,-8-4 0-16,8-1 0 0,0 1-342 16,8-5-278-16,-10 0-226 0,3-4-231 0,6-9-92 15,1 0 2-15,7-4 81 0,-8-5 176 16,1-4 251-16</inkml:trace>
  <inkml:trace contextRef="#ctx0" brushRef="#br0" timeOffset="-212499.817">21049 10612 190 0,'-8'-14'707'0,"1"1"232"15,-2-5 163-15,-6 5 116 0,-1 0-96 0,-7-1-174 16,6 6-173-16,3-1-171 0,-3 5-114 16,1-1-394-16,9 5-96 0,-1 5 0 0,-8 8 0 15,16 0 0-15,-7 5 0 0,-2 9 0 0,9-2 0 16,0 2 0-16,9 0 0 0,-2-1 0 16,1 5 0-16,8-4 0 0,0-6 0 15,8 6 0-15,-10-4 0 0,19-2 0 0,-10-7 0 16,1 2 0-16,7-7 0 0,0 1 0 15,-8-10 0-15,10 0 0 0,-2-5 0 0,-8-4-742 16,1-3-486-16,-9-7-92 0,1-6 19 0,0-2 75 16,-9-4 159-16,-7-5 265 0,0 1 345 15</inkml:trace>
  <inkml:trace contextRef="#ctx0" brushRef="#br0" timeOffset="-212353.696">21112 10228 511 0,'-31'-41'959'0,"7"6"187"0,1 5 157 0,7-2 131 16,-8 11-200-16,8 3-328 0,1 5-231 15,6 4-652-15,2 0-23 0,0 9 0 16,-2 5 0-16,1 8 0 0,1 0 0 0,7 9 0 16,0-5 0-16,-9 10-829 0,9-4-525 15,-7 2-94-15,-1 6 34 0,0-3 114 16,0-2 237-16,8-1 476 0</inkml:trace>
  <inkml:trace contextRef="#ctx0" brushRef="#br0" timeOffset="-211789.225">22022 10580 442 0,'-8'-3'733'15,"8"-3"196"-15,-8-2 132 0,8-1 23 16,-7 0-179-16,-2-4-168 0,2 4-161 0,-1-4-164 15,-1 0-106-15,-5-1-68 0,-3 6-51 0,1-1-42 16,1-1-33-16,-8 7-18 0,-1-2-16 16,1 5-12-16,-1 5-5 0,1 4-36 15,-1 8-25-15,0 1 0 0,1 4 0 0,-1 4 0 16,8 9 0-16,9 0 0 0,-9 2 0 16,16 7 0-16,0-5 0 0,8 5 0 0,0-4 0 15,8-1 0-15,7-7 0 0,8-1 0 16,-7-14 0-16,16 1 0 0,-9-14 0 0,7-4 0 15,2-9 0-15,0-8 0 0,-9-1 0 16,8-8 0-16,-15-6 0 0,-1-3 0 16,1 0 0-16,-17 0 0 0,1 4 0 15,1-4 0-15,-18 4 0 0,1-1 0 16,1 2 0-16,-9-1 0 0,0 4 0 0,-8 1 0 16,1 4 0-16,-1 3 0 0,0 6-264 0,1 10-156 15,-1-2-107-15,9 5-162 0,-1 5-204 16,9 4-155-16,-2-2-43 0,2 3 28 0,14 4 127 15,2-6 206-15,-2-3 262 0</inkml:trace>
  <inkml:trace contextRef="#ctx0" brushRef="#br0" timeOffset="-211121.678">22327 10412 93 0,'9'-3'755'0,"-9"-2"214"0,0-4 149 16,0 0 112-16,0 4-29 0,0-2-246 0,-9-3-251 15,9 6-162-15,-7-1-110 0,7 5-240 16,0 0-192-16,-8 5 0 0,8 9 0 16,0 2 0-16,-8 12 0 0,8 2 0 0,0 10 0 15,0-1 0-15,0 11 0 0,0-3 0 16,8 2 0-16,0 0 0 0,-8-5 0 16,7 1 0-16,2-10 0 0,-1-5 0 0,-1-4 0 15,2-3 0-15,-2-10 0 0,-7-4 0 16,8-5 0-16,-8-4 0 0,0-8 0 0,0-5 0 15,-8-10 0-15,8 1 0 0,-16-5 0 16,9-4 0-16,-1 1 0 0,-8-6 0 0,8 1 0 16,-8-9 0-16,0 4 0 0,9-4 0 15,-1 4 0-15,0-4 0 0,8 5 0 16,0-2 0-16,8 6 0 0,0 4 0 0,-1 1 0 16,9 8 0-16,0 0 0 0,-1 8 0 15,2 2 0-15,-1 7 0 0,-1 5 0 0,1 0 0 16,0 9 0-16,-1-1 0 0,-7 10 0 15,7 0 0-15,-6-1 0 0,-2 5 0 16,1 4 0-16,0-3 0 0,-8 4 0 0,0-2 0 16,0-2 0-16,0-1 0 0,0-4 0 15,-8-1 0-15,8-3 0 0,0-1 0 0,-8-5-196 16,8-2-17-16,0-3 27 16,0 2 31-16,8-1 30 0,-8-4 25 0,16 0 26 15,-9 5 29-15,9-5 21 0,1 0 13 16,-3 0 8-16,10 0 14 0,0 4 19 0,-8 0 30 15,7 1 37-15,-8 0 35 0,9 7 31 0,-8-3 25 16,0 5 11-16,-9-2-3 0,10 6-140 16,-10 1-56-16,0-2 0 0,2 5 0 15,-9 0 0-15,0 5 0 0,-9 0 0 0,2-2 0 16,-9 1 0-16,8 2 0 0,-15-2 0 16,7 1 0-16,1-5 0 0,-9-5 0 0,1-4 0 15,-1 0 0-15,-8-4 0 0,10-4 0 16,-11-5 0-16,10-5 0 0,-1-4 0 0,1-4 0 15,8 0-180-15,-1-4-164 0,8-5-112 16,0 0-165-16,8-6-189 0,8 6-204 16,7-8-85-16,1 3 4 0,8-3 104 15,-1-1 186-15,8 0 231 0</inkml:trace>
  <inkml:trace contextRef="#ctx0" brushRef="#br0" timeOffset="-210688.659">22964 10421 207 0,'15'-3'744'0,"1"-11"210"15,-9 9 146-15,2-4 103 0,-2 0-109 0,-7 2-201 16,8 1-201-16,-8 2-162 0,0 4-111 16,8 0-82-16,-16 0-319 0,8 10-18 0,0 2 0 15,-8 6 0-15,1 9 0 0,7 4 0 16,-9 8 0-16,2 1 0 0,-9 4 0 16,8 4 0-16,1 1 0 0,-2-5 0 0,9 0 0 15,-7-3 0-15,7-6 0 0,-8-10 0 0,8 3 0 16,0-11 0-16,0-3 0 0,0-10 0 15,8-4 0-15,-8-4 0 0,0-10 0 0,0-3 0 16,7-11 0-16,-7-2 0 0,0 0 0 16,0-11 0-16,0 2 0 0,0-5 0 15,0-1 0-15,9-3 0 0,-9-1 0 0,0 5 0 16,7-4 0-16,-7 7 0 0,8 3 0 16,0 6 0-16,0 6 0 0,-1 4 0 15,9 3 0-15,-8 12 0 0,0 2 0 16,0 5 0-16,8 9 0 0,-9 4 0 0,1 5 0 15,8 3 0-15,-9 6 0 0,9 8 0 16,-8-3 0-16,8 6 0 0,0 3 0 0,-8-2 0 0,8 2 0 16,-1-6 0-16,8 5 0 0,-7-5 0 15,-1 0 0-15,1 0 0 0,0-4 0 16,-1 0 0-16,-6-4 0 0,6-2-113 0,-6-3-655 16,-9 1-157-16,0-5-181 0,0-9-73 15,-9-1 14-15,1-3 95 0,-8-5 178 0,9-5 243 16</inkml:trace>
  <inkml:trace contextRef="#ctx0" brushRef="#br0" timeOffset="-210486.091">23011 10744 249 0,'-24'-13'760'15,"8"4"212"-15,0 0 149 0,9 5 112 0,-10-5-127 16,10 5-202-16,0-1-205 16,-2 1-157-16,9-1-100 0,9-4-279 0,-9 1-163 15,14-1 0-15,-5 0 0 0,6 0 0 0,1 4 0 16,8 1 0-16,-8-1 0 0,7 5 0 15,1 0 0-15,-1 5 0 0,1-5 0 0,0 9 0 16,-1-5-419-16,8 1-430 0,-7 4-124 16,7-9-159-16,8 3-40 0,0-6 37 0,1-1 163 15,-1 4 221-15,0-10 181 0</inkml:trace>
  <inkml:trace contextRef="#ctx0" brushRef="#br0" timeOffset="-210196.207">23733 10409 392 0,'-9'-14'772'0,"1"0"204"16,1 1 139-16,-2 0 58 0,2-4-173 15,-9 3-184-15,8 2-173 0,1-2-153 0,-9 1-95 16,0 3-51-16,1 7-269 0,6-1-75 16,-6-1 0-16,-8 5 0 0,7 9 0 15,1 4 0-15,-9 5 0 0,8 8 0 0,0 5 0 16,-8 4 0-16,17 1 0 0,-9 8 0 15,8 0 0-15,1 0 0 0,7 5 0 0,0-9 0 0,7 4 0 16,9-9 0-16,-1 0 0 0,1-4 0 16,8-1 0-16,0-2 0 0,7-7 0 15,0-4 0-15,1 2 0 0,6-10 0 0,-6 4 0 16,7-4 0-16,-7-1 0 0,-8-3-1083 16,7 4-432-16,-8-5 32 0,1 0 103 0,-8-4 157 15,8-4 297-15,-10 0 434 0</inkml:trace>
  <inkml:trace contextRef="#ctx0" brushRef="#br0" timeOffset="-209178.862">24493 10709 255 0,'-15'13'705'0,"6"0"196"15,-6 0 143-15,7 0 94 0,0 1-171 16,-8-1-193-16,9-4-173 0,7-1-146 0,-8-2-89 15,8 2-41-15,8-4-20 0,-1-4-11 16,9-4-233-16,0-4-61 0,8-11 0 0,0-3 0 16,7-8 0-16,0-7 0 0,0-7 0 15,1-3 0-15,-1-7 0 0,0 6 0 16,-8-6 0-16,-6 2 0 0,-1 3 0 0,-9 6 0 16,-7-1 0-16,-7 4 0 0,-2 4 0 15,-6 5 0-15,-8 5 0 0,-1 4 0 16,0 4 0-16,-15 5 0 0,8 4 0 0,0 5 0 15,-9 4 0-15,9 9 0 0,7-1 0 16,1 5 0-16,-1 10 0 0,8 3 0 0,9 1 0 16,-2 8 0-16,2 5 0 0,14 4 0 15,2 4 0-15,-2 0 0 0,9 6 0 0,8 8 0 16,-1-1 0-16,8 1 0 0,9 5 0 16,-9-6 0-16,8-4 0 0,8-4 0 15,-8-4 0-15,16-9 0 0,-8-5 0 0,9-9 0 16,-1-8 0-16,-8-9 0 0,0-5 0 15,0-8 0-15,0-5 0 0,-9-4 0 0,-5-5 0 16,-2-8 0-16,-15 4 0 0,-1-4 0 0,1-2-63 16,-16-3-106-16,0 6 47 0,-8-2 41 15,0 5 33-15,-7-5 21 0,-9 5 13 0,1 0 10 16,-1 5 12-16,-8-1 17 0,1 9 21 16,7 0 16-16,1 4 15 0,-1 5 9 15,1 5 6-15,7-1 1 0,1 10-54 0,6 4-39 16,2-1 0-16,7 5 0 0,0 0 0 15,0 5 0-15,7-1 0 0,9 0 0 16,-8-4 0-16,8 0 0 0,0 1 0 0,7-5 0 16,-8-5 0-16,9-9 0 0,-1 1 0 15,1-5 0-15,-8-5 0 0,8-3 0 16,-8-5 0-16,-1-1 0 0,1-3-58 0,0-1-175 16,-9-5 18-16,-7 1 32 0,8 5 33 15,-8-5 35-15,0 0 33 0,-8 4 29 0,1 1 21 16,-2-1 15-16,2-1 18 0,-9 3 24 15,8 6 27-15,1-2 22 0,-2 6 17 0,9-1 19 16,-7 7 17-16,7 4 8 0,0 5 0 16,7 3 5-16,-7 2 5 0,9 8-42 0,6 0-103 15,-7 0 0-15,7 9 0 0,1-5 0 16,0 6 0-16,-1-2 0 0,1-4 0 16,8-3 0-16,-9-1-321 0,1-4-335 0,0-5-359 15,-8-4-189-15,8-5-46 0,-9-4 31 16,9-4 123-16,-16-5 245 0,8-9 360 0</inkml:trace>
  <inkml:trace contextRef="#ctx0" brushRef="#br0" timeOffset="-208999.35">25097 10395 663 0,'-24'-31'986'0,"1"5"153"0,-1 4 121 16,1 0 92-16,15 3-310 0,-8 7-330 15,16-1-189-15,0-1-126 0,9 6-280 16,-2-1-117-16,9 0 0 0,-1 4 0 0,9 1 0 15,8-1 0-15,-8 5 0 0,7 0-280 16,0 0-375-16,8 5-325 0,-8-1-206 0,9 1-46 16,7 0 38-16,-8-1 119 0,0 1 191 15,8-1 334-15</inkml:trace>
  <inkml:trace contextRef="#ctx0" brushRef="#br0" timeOffset="-207653.513">25906 10602 270 0,'-17'5'645'0,"3"3"169"15,5 1 167-15,1 0 99 0,8 0-163 16,0 1-141-16,8-6-108 0,1 5-108 0,5-6-119 16,10-6-70-16,0-3-52 0,7-6-52 15,8-6-185-15,1-9-82 0,7-4 0 0,0-8 0 16,0-10 0-16,0 0 0 0,1-4 0 16,-3-4 0-16,-12 5 0 0,-2 4 0 0,-8-1-137 15,1 4-64-15,-17 5 18 0,-7 5 28 16,0 5 27-16,-7 2 30 0,-9 7 26 0,-8 3 22 15,-7 0 15-15,0 5 13 0,-9 4 7 16,2 5 6-16,-2 4 5 0,-7 0 12 16,8 4 13-16,0 5 19 0,7 0 21 15,1 8 26-15,7 1 33 0,8 5 29 0,1 3 32 16,7 5 31-16,0 8 18 0,16 1-230 16,0 10 0-16,0-2 0 0,15 9 0 15,1 0 0-15,-1 5 0 0,8 3 0 0,-7-2 0 16,8-1 0-16,-1-4 0 0,-7-1 0 0,-1-9 0 15,8 0 0-15,-7-7 0 0,-1-6 0 16,-6-9 0-16,6-3 0 0,-15-6 0 0,8-4 0 16,-9-8 0-16,1-5 0 0,0-9 0 0,-8-4 0 15,0-5 0-15,0-8 0 0,-8-2 0 16,0 3 0-16,8-7 0 0,-7 6 0 16,7 4 0-16,-9 0 0 0,9 4 0 0,0 5 0 15,9 0 0-15,-9 9 0 0,7 4 0 16,1 4 0-16,8 5 0 0,-9 4 0 15,9 5 0-15,-8-1 0 0,8 1 0 0,0 4 0 16,-1-5 0-16,1 1 0 0,0-1 0 16,-8-4 0-16,8-4 0 0,-1-4 0 0,1 0 0 15,0-5 0-15,-1-5-167 0,1 0-406 16,-9-8-178-16,9 1-170 0,-8-7-110 16,-1-3-46-16,2 5 27 0,-2-10 156 15,-7 10 290-15,8-5 342 0,-8 0 331 0,0 4 291 16,0 4 263-16,-8 2 207 0,8 3 78 15,-7 0 0-15,7 0-38 0,-9 4-59 0,2 2-100 16,7 3-128-16,0 0-83 0,-8 0-343 0,8 3-157 16,0 2 0-16,0 8 0 0,0 1 0 15,0 3 0-15,8 1 0 0,-1 4 0 0,2-4 0 16,-9 4 0-16,15 0 0 0,-6-5 0 16,-2 5 0-16,0-4 0 0,2-4 0 0,-1-2 0 15,8-3 0-15,-9 0 0 0,9-4 0 16,-8-5 0-16,8-5 0 0,-9-4 0 0,9-3 0 15,-8-2-8-15,8-4-267 0,-9-4 42 16,1 5 45-16,0-6 46 0,-8 2 41 16,8-2 33-16,-8 2 27 0,0 2 18 15,7 7 16-15,-7-1 18 0,0-1 20 0,0 5 22 16,0 4 24-16,0-4 41 0,0 9 35 16,9 0 28-16,-9 0 23 0,0 6 18 0,7-3-186 15,-7 2-36-15,0 4 0 0,8 5 0 16,-8-1 0-16,9 4 0 0,-9 1 0 15,7-1 0-15,-7 1 0 0,8-5 0 0,0 5 0 16,-8-5 0-16,8 0 0 0,-1-4 0 0,2 1 0 16,-2-7 0-16,-7 2 0 0,8-5 0 15,0-5 0-15,0-4 0 0,-1 1-66 16,-7-5-80-16,8-5 24 0,-8 5 21 0,8-5 25 16,-8-4 21-16,8 5 18 0,-1 3 12 15,2-3 11-15,-9 4 8 0,7-1 21 0,9 5 26 16,-8 1 24-16,8-1 25 0,-9 4 30 15,10 5 31-15,-10 5 15 0,9-2-166 16,-8 6 0-16,8 5 0 0,-9 0 0 0,1 2 0 16,0 3 0-16,0 3 0 0,-8 0 0 15,0 0 0-15,7-5 0 0,-7 5 0 0,9-9 0 16,-9 1 0-16,7-1 0 0,-7-9 0 16,8 6 0-16,-8-10 0 0,8-5 0 15,-8 0-41-15,8-8-206 0,-8 1 25 0,0-7 26 16,7 2 27-16,-7-5 30 0,0 0 30 15,9 0 27-15,-9 0 22 0,0 0 19 0,7 4 18 16,-7 4 17-16,0 2 25 0,8-2 36 16,1 9 49-16,-2 1 38 0,0 4 27 15,2 0 16-15,-1 4 7 0,-1 6-15 0,9-1-34 16,-8 3-31-16,0 7-75 0,0-3-37 16,-1 7 0-16,1-1 0 0,0 0 0 0,7 0 0 15,-6 0-151-15,-2 0-104 0,1-9-124 16,8 5-177-16,-9-4-233 0,2-5-241 0,-2-6-91 15,10-3-8-15,-10-9 80 0,0 1 171 16,10-6 258-16</inkml:trace>
  <inkml:trace contextRef="#ctx0" brushRef="#br0" timeOffset="-207135.852">27467 10475 235 0,'-9'-9'793'0,"9"5"191"0,-7-5 124 0,7 4 83 16,-7 1-127-16,7 4-247 0,0-5-244 0,7 0-160 15,0-4-105-15,2 2-71 0,6-2-65 16,1-5-49-16,8-4-13 0,-1-4-47 0,1-4-63 16,7-5 0-16,-8 1 0 0,1-2 0 0,-1 6 0 15,1-4 0-15,-8 2 0 0,-1 2 0 16,-6 4 0-16,-9 0-69 0,0 4-66 16,-9 0 10-16,-6 6 19 0,-8-2 25 0,-1 1 23 15,-7 0 20-15,7 3 17 0,-8-3 16 16,1 9 19-16,0-1 19 0,8 1 13 15,-1 8 18-15,1 5 24 0,6 1 20 0,1 6 22 16,9 7 25-16,-1-1-155 0,8 9 0 16,0 4 0-16,0 5 0 0,0 4 0 15,8 4 0-15,8 6 0 0,-9-2 0 0,10 6 0 16,-3-6 0-16,-5 6 0 0,6-9 0 16,1 0 0-16,0-5 0 0,-1-4 0 0,1-5 0 15,0-5 0-15,-1-3 0 0,1-4 0 16,-8-11 0-16,8 1 0 0,-9-8 0 0,9-10 0 15,-8 1 0-15,1-9 0 0,-2-5 0 16,0-4 0-16,1 0 0 0,1-4 0 0,-2 4 0 16,0 0 0-16,2 0 0 0,-1 4 0 0,-1 4 0 15,2 5 0-15,-2 6 0 0,1-3 0 16,8 12 0-16,-9-3 0 0,2 11 0 16,-2 0 0-16,9 2 0 0,-8 7 0 0,-1-1 0 15,2 0 0-15,-2 4 0 0,10-3 0 16,-10-2 0-16,-7-3 0 0,7 0 0 0,2-4 0 15,-9-2-293-15,0 2-624 0,0-5-277 16,-9-6-88-16,2-3 15 0,-9 0 78 16,8-8 181-16,-8-1 300 0</inkml:trace>
  <inkml:trace contextRef="#ctx0" brushRef="#br0" timeOffset="-206946.89">26910 10250 532 0,'-47'-10'933'0,"7"1"143"0,9 6 108 16,-1-1 90-16,1-1-248 0,15 5-352 0,1-4-226 16,-1-1-134-16,9 5-105 0,7-5-91 15,0 1-89-15,7-1-87 0,0 1-94 0,2-1-141 16,-1 2-241-16,8-1-341 0,-9-1-212 16,9-5-73-16,-8 6 7 0,-1-5 99 0,2-3 216 15,-9 2 331-15</inkml:trace>
  <inkml:trace contextRef="#ctx0" brushRef="#br0" timeOffset="-206771.364">26557 9848 440 0,'-16'-4'892'0,"-8"-1"151"15,9 1 99-15,6 4 66 0,2 0-224 16,0-4-325-16,7 4-218 0,7 0-125 16,0-5-78-16,10 1-56 0,6-1-45 15,1 5-38-15,7-4-39 0,1 4-51 0,6 0-67 16,10 0-81-16,-9 4-121 0,8 5-252 15,0 0-399-15,8 4-204 0,-8 0-71 0,0 0 7 16,8 1 84-16,-1-6 232 0,2 5 394 0</inkml:trace>
  <inkml:trace contextRef="#ctx0" brushRef="#br0" timeOffset="-206150.148">28581 10086 6 0,'-8'-22'482'0,"0"-4"142"16,0 4 157-16,8 3 174 0,-7-2-28 16,-2 7-99-16,9 1-97 0,-7 0-97 0,7 9-125 15,0-1-129-15,0 5-71 0,0 5-40 16,7 9-23-16,2 2-8 0,6 12-3 0,-7 7-198 16,7 9-37-16,1 4 0 0,8 10 0 15,-8-2 0-15,-1 11 0 0,9-5 0 0,-8 3 0 16,7-7 0-16,-8 0 0 0,1-10 0 15,0-4 0-15,-1-9 0 0,1-3 0 16,-8-10 0-16,0-4 0 0,0-10 0 0,-8 1 0 16,7-13 0-16,-7-1 0 0,-7-8 0 15,7-5 0-15,-8-3 0 0,0-2 0 0,8 2 0 16,-8-2 0-16,8 1 0 0,0 0 0 16,8 0 0-16,0 9 0 0,7-5 0 15,1 5 0-15,8 4 0 0,0 5 0 16,7-1 0-16,-8 5 0 0,9 5 0 0,-1 3 0 15,0 1 0-15,0 9 0 0,-7-1 0 16,0 2 0-16,-8 6 0 0,-9-3 0 0,2 6 0 16,-9 2 0-16,0-3 0 0,-9-1 0 0,-6 0 0 15,-1-3 0-15,0-2 0 0,-8-3 0 16,1-5 0-16,-8-3 0 0,0-1 0 16,7-9 0-16,1 0 0 0,-8-6 0 0,7-2 0 15,8-6 0-15,0 1 0 0,8 0-226 16,1 0-260-16,7-5-155 0,7 5-192 15,1-4-212-15,8-1-82 0,8-4 8 0,-1 4 98 16,8 1 178-16,1-1 235 0</inkml:trace>
  <inkml:trace contextRef="#ctx0" brushRef="#br0" timeOffset="-205597.886">29319 10475 399 0,'0'-6'864'0,"0"-1"185"15,0-2 140-15,-9 4 115 0,2 1-176 16,-1-1-236-16,8 0-204 0,-8 2-139 0,8-3-420 15,-8 6-129-15,8 0 0 0,0 0 0 16,8 6 0-16,-8 2 0 0,8 1 0 0,0 9 0 16,-8-1 0-16,7 6 0 0,9-2 0 0,-16 6 0 15,16 4 0-15,-8-4 0 0,-1-1 0 16,2 1 0-16,-2-5 0 0,8 0 0 16,-6-5 0-16,-2-3 0 0,9-6 0 0,-8 1 0 15,8-9 0-15,-8 0 0 0,-1-9 0 0,9-4 0 16,-8-5 0-16,0-3 0 0,0-2 0 15,-1-3 0-15,2 0 0 0,-2 3 0 16,9-4 0-16,-8 6 0 0,-1 3 0 0,2 0 0 16,-2 5 0-16,1 5 0 0,8-2 0 15,-9 6 0-15,2 4 0 0,-2 0 0 0,1 4 0 16,1 6 0-16,-2 3 0 0,-7 0 0 16,7 4 0-16,2 5 0 0,-9 0 0 15,8 0 0-15,-1 5 0 0,-7-4 0 16,9-2 0-16,-2 2 0 0,-7-10 0 0,8 0 0 15,0 0 0-15,-8-8 0 0,8-1 0 16,-1-4 0-16,-7-4 0 0,8-10 0 0,0 1 0 16,0-4 0-16,-8-2 0 0,7-2 0 15,2-2 0-15,-2 2 0 0,1-2 0 0,0 1 0 16,0 5 0-16,-1-1 0 0,2 5 0 16,-2 0 0-16,10 8 0 0,-10 1 0 0,0 4 0 15,2 0 0-15,6 9 0 0,-6 4 0 16,-2 0 0-16,1 5 0 0,0 3 0 0,0 6 0 15,-1-1 0-15,2 2 0 0,-9-3 0 16,7 1 0-16,1-3 0 0,0-1 0 16,0 0 0-16,-1-4 0 0,2-5-385 0,-2-3-557 15,1-2-253-15,8-8-81 0,-9 0 17 16,10-8 86-16,-10-11 192 0,9 2 302 0</inkml:trace>
  <inkml:trace contextRef="#ctx0" brushRef="#br0" timeOffset="-205064.827">30041 10377 524 0,'-24'-13'914'0,"8"4"156"0,0 0 113 16,8 5 87-16,-8-5-261 0,9 5-289 15,7 4-179-15,0-5-94 0,0 1-71 16,7 0-239-16,9 0-137 0,0-1 0 0,-1-4 0 16,9 5 0-16,0-10 0 0,-1 2 0 15,1-2 0-15,-1-4 0 0,1 1 0 0,-1-6 0 16,1 7 0-16,-1-7 0 0,-6 1 0 15,-3 0 0-15,-5-1 0 0,-1 6 0 0,-8-5 0 16,0 9 0-16,-8-5 0 0,-8 5 0 16,0 3-185-16,-8-3 36 0,1 5 43 15,-1-1 35-15,-7 0 43 0,8 4 32 0,-1 5 25 16,1 0 25-16,8 5 31 0,-1 4 31 16,-1 5 30-16,2 2-41 0,7 7-105 15,0 3 0-15,8 10 0 0,0-1 0 16,8 5 0-16,-8 4 0 0,8 5 0 0,7-1 0 15,-6 0 0-15,6 1 0 0,-6 0 0 0,6 0 0 16,1-6 0-16,-1 1 0 0,1-3 0 0,0-10 0 16,-9-1 0-16,9-3 0 0,-1-10 0 15,-6 1 0-15,6-5 0 0,-7-9 0 0,0-4 0 16,8-4 0-16,-9-5 0 0,1-4 0 16,1-5 0-16,-2 1 0 0,-7-1 0 0,7 4 0 15,2-2 0-15,-1 2 0 0,-1 5 0 16,2 1 0-16,-9-1 0 0,7 9 0 0,1 0 0 15,0 3 0-15,0 6 0 0,-1 5 0 16,2 4 0-16,-2 3 0 0,-7 2 0 16,8-1 0-16,0 0 0 0,0 4 0 0,-8-4 0 15,7 0 0-15,2-4 0 0,-2-1 0 16,-7-4 0-16,8-4 0 0,-8 1 0 16,0-1-483-16,-8-6-504 0,1 3-226 0,-2-6-65 15,2 0 23-15,-9-6 96 0,1-2 211 16,-1-6 321-16</inkml:trace>
  <inkml:trace contextRef="#ctx0" brushRef="#br0" timeOffset="-204885.307">29420 10240 118 0,'-54'-16'719'0,"-2"-3"180"16,9 6 118-16,9 1 76 0,5 2-83 0,2 1-299 15,8 0-248-15,15 0-171 0,-8 1-113 16,16-1-79-16,0 5-70 0,0-5-83 15,8 0-151-15,8 0-234 0,-9 4-323 0,9-3-201 16,0-1-86-16,-1 0-1 0,-6-4 106 16,6 4 208-16,-6 1 311 0</inkml:trace>
  <inkml:trace contextRef="#ctx0" brushRef="#br0" timeOffset="-204712.771">29029 9813 450 0,'-24'0'859'0,"-8"-5"145"0,17 5 98 15,-9 0 62-15,8 0-257 0,9 0-309 0,-2 0-218 16,9 0-133-16,9 0-88 0,6 0-60 16,8 0-40-16,9 0-25 0,-1-4-33 0,17 4-54 15,-1 0-101-15,0 4-218 0,7-4-337 16,1 5-255-16,1-1-122 0,-2 1-31 0,1 4 54 16,0 4 193-16,0 0 334 0</inkml:trace>
  <inkml:trace contextRef="#ctx0" brushRef="#br0" timeOffset="-195564.657">31037 10536 355 0,'0'9'777'16,"-8"-4"173"-16,-1-1 111 0,2 5 74 15,0-5-223-15,7 6-226 0,0-7-186 16,0 6-128-16,0-4-68 0,14-5-31 0,3 0-15 16,-1 0-12-16,15-9-20 0,0-5-90 15,8-7-136-15,0-2 0 0,8-3 0 0,0-6 0 16,9-3 0-16,-9 0 0 0,-9 0 0 16,2 0 0-16,-1 0 0 0,-7-5 0 0,-1 10 0 15,-15-7 0-15,8 7 0 0,-17-1 0 16,0 4 0-16,-7 1 0 0,-7-1-98 0,0 6-57 15,-10-2 17-15,-6 5 25 0,-1-4 26 16,-7 6 37-16,-8-7 27 0,8 5 17 16,-9 1 15-16,1 8 11 0,7 0 16 0,1 5 6 15,0 8 16-15,8 0 26 0,-10 10 28 16,19 7 30-16,-10 2 25 0,15 7-167 0,-6 10 0 16,15 0 0-16,0 8 0 15,0 5 0-15,8 5 0 0,-1 9 0 0,2-6 0 16,6 5 0-16,8-5 0 0,-6 2 0 15,6-2 0-15,-7-8 0 0,8-4 0 0,-1-9 0 16,-8-1 0-16,1-12 0 0,8-1 0 16,-8-8 0-16,-1-4 0 0,1-11 0 0,-1-3 0 15,-6-8 0-15,6-6 0 0,-7-8 0 16,7 1 0-16,-6-6 0 0,-2-4 0 0,-7 1 0 16,8 2 0-16,0 2 0 0,0 5 0 15,-1-2 0-15,2 5 0 0,-2 9 0 0,1 1 0 16,0 8 0-16,0 4 0 0,-1 6 0 15,2 2 0-15,-2 6 0 0,1-1 0 16,1 6 0-16,-2-2 0 0,0 7 0 0,2-11 0 16,6 5 0-16,-6-4 0 0,6-1 0 15,1-3 0-15,7-6 0 0,-7 1 0 0,8-9-104 16,-2 0-477-16,11-4-211 0,-10-5-203 16,8-4-146-16,0-1-28 0,-7-7 47 15,8-2 148-15,-9 2 229 0,1-2 259 0</inkml:trace>
  <inkml:trace contextRef="#ctx0" brushRef="#br0" timeOffset="-194836.821">32072 10563 322 0,'0'-9'609'16,"-7"0"182"-16,7 0 169 0,-16 0 37 16,8 1-133-16,-8-1-126 0,9 5-118 15,-17-5-143-15,8 5-136 0,0-1-77 0,-8 5-35 16,1 0-27-16,8 5-17 0,-9 3-13 16,1 1-6-16,7 4-5 0,-1 0-68 0,3 5-93 15,-3-1 0-15,1 6 0 0,9-2 0 16,7 6 0-16,-8-4 0 0,16 3 0 15,-8-4 0-15,16 0 0 0,-9-4 0 0,10-1 0 16,6-3 0-16,1-6 0 0,-1 1 0 16,1-5 0-16,-1-8 0 0,1 4 0 0,-1-9 0 15,1 1 0-15,0-6 0 0,-9 1 0 16,1-4 0-16,0-1 0 0,-9-1 0 0,1 3 0 16,0-3 0-16,0-2 0 0,-8 3 0 15,0 4 0-15,0-3 0 0,0 4 0 16,-8-1 0-16,8 6 0 0,0-1 0 15,-8 5 0-15,8-1 0 0,0 5 0 0,0 0 0 16,0 9 0-16,0 0 0 0,0 5 0 16,0-2 0-16,0 6 0 0,0 4 0 0,0-4 0 15,0 3 0-15,8 2 0 0,-8-1 0 16,8 0 0-16,-1-4 0 0,9-1 0 0,-8-3 0 16,8-1 0-16,-9-9 0 0,9 0 0 15,8-4 0-15,-9-4 0 0,1 0 0 0,0-9 0 16,-1-1 0-16,1-3 0 0,-8-5 0 15,8 4 0-15,-9-4 0 0,2-1 0 16,-2 7 0-16,1-7 0 0,0 9-35 0,0 1-8 16,-1 0 15-16,-7 9 11 0,9-1 16 15,-2 2 27-15,-7 6 36 0,8 2-26 0,1 4-36 16,-2 4 0-16,0 1 0 0,-7 3 0 16,9 4 0-16,-1 2 0 0,-1-2 0 15,2 2 0-15,-9-1 0 0,7 0 0 0,-7 0 0 16,8-3 0-16,-8-7 0 0,7 1 0 15,-7-3 0-15,9-7 0 0,-9-3 0 16,7-3 0-16,1-2 0 0,0-9 0 0,0-2 0 16,-1-3 0-16,2-3 0 0,-2 0 0 15,9 0 0-15,-8-1 0 0,8 2 0 0,-9 4 0 16,10-1-59-16,-10 4-10 0,9 2 27 16,-8 3 24-16,-1 4 32 0,9 5 35 0,-8 5 33 15,0-2-39-15,7 6-43 0,-6 5 0 16,-2 4 0-16,1-1 0 0,0 1 0 0,0 4 0 15,-1 0 0-15,-7 4 0 0,9 1 0 16,-2-4 0-16,-7-2 0 0,8-4 0 16,0 1 0-16,0-9 0 0,-1 5 0 0,2-11 0 15,-2-3-307-15,-7 0-390 0,8-3-249 16,8-6-201-16,-9-10-62 0,1 3 22 0,8-11 105 16,8 0 216-16,-8 1 295 0</inkml:trace>
  <inkml:trace contextRef="#ctx0" brushRef="#br0" timeOffset="-194282.324">32919 10412 173 0,'-7'0'653'0,"-2"0"198"15,2 0 163-15,-1 6 114 0,0-3-119 16,8 1-166-16,-8 2-153 0,16 2-143 0,-8 1-119 16,8-4-70-16,0-2-46 0,8 3-127 15,-1-6-185-15,1 0 0 0,7-9 0 0,1 0 0 16,0-4 0-16,-1-6 0 0,1-3 0 15,7-4 0-15,-8 0 0 0,8-5 0 16,-7-1 0-16,-1 2 0 0,1 0 0 0,-8 2 0 16,0 2 0-16,-16 5 0 0,0 3-45 15,-8 4-185-15,-7-4 46 0,-1 10 55 0,-15-5 47 16,-2-1 35-16,-5 5 22 0,-2 1 20 16,2-1 22-16,-2 5 21 0,0 4 23 15,9 9 25-15,0-1 31 0,8 5 27 0,7 10 27 16,-1 3-58-16,10 5-113 0,0 9 0 15,7 0 0-15,0 4 0 0,7 4 0 16,9 5 0-16,-8 5 0 0,8-1 0 0,7 0 0 16,-8 5 0-16,9-4 0 0,-1-7 0 0,1 3 0 15,-1-10 0-15,1-4 0 0,-8-5 0 0,8-9 0 16,-8-3 0-16,-1-5 0 0,1-5 0 16,-9-4 0-16,9-5 0 0,-8-8 0 0,8-5 0 15,-9-9 0-15,1-4 0 0,-8-1 0 16,9-3 0-16,-2-5 0 0,0 6 0 0,2 2 0 15,-1-4 0-15,-1 10 0 0,2-1 0 16,6 5 0-16,-7 3 0 0,0 7 0 16,-1 3 0-16,2 3 0 0,-2 7 0 0,1-1 0 15,0 9 0-15,0-1 0 0,8 5 0 16,-16 0 0-16,7 0 0 0,1 1 0 0,0-2 0 16,0-3 0-16,8-1 0 0,-9-3 0 15,1-5 0-15,-8 0 0 0,9-5 0 16,-9 1-88-16,0-5-1007 0,0 0-210 0,-9-5-45 15,1-3 41-15,1-6 95 0,-2-3 226 16,2-1 374-16</inkml:trace>
  <inkml:trace contextRef="#ctx0" brushRef="#br0" timeOffset="-194038.014">32252 10285 407 0,'-38'0'795'0,"14"-5"170"0,-8 0 113 16,8 2 82-16,9-1-242 0,-8-1-223 16,15-4-175-16,0 5-128 0,0-6-73 0,8 6-43 15,0-4-30-15,8-1-27 0,0 5-29 16,7-6-179-16,1 6-11 0,8-1 0 0,-1 5 0 16,8 0 0-16,0 0 0 0,9 5 0 15,0-1-276-15,-9 6-424 0,9-1-383 16,7-2-175-16,-9 2-35 0,9 1 52 15,0-6 135-15,1-4 308 0,6 0 375 0</inkml:trace>
  <inkml:trace contextRef="#ctx0" brushRef="#br0" timeOffset="-191699.544">33766 10841 704 0,'0'0'1004'0,"-7"0"136"0,0 0 95 15,-10 0 88-15,10 0-317 0,-9 5-336 16,8-5-187-16,0 3-119 0,-7 3-102 0,15-6-262 16,-9 0 0-16,9 0 0 0,0 0 0 15,9 0 0-15,-2-6 0 0,9 3 0 0,-8-7-212 16,8 1-285-16,-1 1-331 0,1 0-283 16,0-2-103-16,-8 1-8 0,-1 1 55 0,2-1 174 15,-9 9 330-15</inkml:trace>
  <inkml:trace contextRef="#ctx0" brushRef="#br0" timeOffset="-150154.812">19739 12910 99 0,'0'-3'693'16,"0"3"221"-16,0-6 142 0,0 6 92 0,0 0-82 16,-8 0-228-16,8 0-235 0,0 6-195 15,0-6-118-15,0 0-77 0,-8 0-53 16,8 3-27-16,0-3-11 0,0 9-3 0,8 1 3 16,-8 3 15-16,0-1-67 0,0 7-70 15,0 7 0-15,8 0 0 0,-8 2 0 16,0 7 0-16,0 0 0 0,0 0 0 15,7 5 0-15,-7-1 0 0,0 1 0 0,9-5 0 16,-9 0 0-16,7 0 0 0,-7-7 0 0,0-6 0 16,8-5 0-16,-8-3 0 0,0-6 0 15,9-3 0-15,-9-10 0 0,0-3 0 0,0-10 0 16,0-4 0-16,0-10 0 0,-9 2 0 16,1 0 0-16,8-7 0 0,-7 2 0 15,7-4 0-15,-9 4 0 0,9-5 0 0,-7 5 0 16,7-6 0-16,0 6 0 0,0 0 0 15,0 0 0-15,0 4 0 0,7 5 0 0,-7 3 0 16,9 2 0-16,-2-2 0 0,-7 10 0 16,8-1 0-16,1 2 0 0,-2 3 0 15,1 4 0-15,8 1 0 0,-9-1 0 0,9 5 0 16,-8 5 0-16,8-1 0 0,-1 5 0 16,8-4 0-16,-7 3 0 0,0 2 0 15,8-2 0-15,-9 1 0 0,8-1-312 16,-6 2-217-16,6-1-202 0,-7-1-264 0,-1 1-140 15,1 0-35-15,0 0 43 0,-1 0 150 0,1-1 227 16,-8 1 313-16</inkml:trace>
  <inkml:trace contextRef="#ctx0" brushRef="#br0" timeOffset="-149731.265">19762 13167 99 0,'-7'-5'590'0,"-2"5"191"15,2-4 185-15,-1 4 117 0,0-4-95 0,0 4-152 16,8 0-148-16,-7-6-158 0,7 6-164 16,0 0-86-16,0 0-45 0,0-3-29 0,7 3-24 15,9 0-8-15,-8-4-7 0,15 4-147 16,-6-6-20-16,6 3 0 0,0 3 0 15,0-5 0-15,9 5 0 0,-1-4 0 0,0 4 0 16,-7 0-88-16,8 0-251 0,-8 4-159 16,-1 1-177-16,1-2-204 0,-1 7-186 0,-8-1-59 15,1-1 25-15,1 1 123 0,-10 0 192 16,8 4 254-16</inkml:trace>
  <inkml:trace contextRef="#ctx0" brushRef="#br0" timeOffset="-149371.227">19786 13511 484 0,'-7'0'654'0,"-2"-5"178"0,1 5 163 16,8 0-41-16,-7 0-105 0,-2 0-112 16,9 0-110-16,-7 0-135 0,7 0-125 0,0 0-70 15,-8 0-43-15,8 0-36 0,0 0-34 16,0-4-13-16,8 4-95 0,-8 0-76 0,7 0 0 16,2-4 0-16,-2-1 0 0,10 5 0 15,-2-3 0-15,1-3 0 0,-1 2 0 16,8 0 0-16,1-1 0 0,-1 1 0 15,9 0 0-15,-1-1 0 0,0-4 0 0,9 5 0 16,-9-1 0-16,1-3-792 0,-1 3-406 16,8 5-124-16,-16-4 0 0,10 0 70 0,-2-1 166 15,-8-4 295-15,1 5 371 0</inkml:trace>
  <inkml:trace contextRef="#ctx0" brushRef="#br0" timeOffset="-140256.852">10104 9715 27 0,'0'0'363'0,"0"5"88"15,-7-5 79-15,7 0 6 0,0 0-43 0,0 0-43 16,0 0-43-16,0 0-40 0,0 0-36 0,0 0-32 16,0 0-29-16,0 4-12 0,0-4 6 15,0 0 0-15,0 0-12 0,7 0-14 16,-7 0-14-16,0 0-29 0,8 4-44 0,-8-4-31 15,9 0-15-15,-9 5-8 0,7 0 0 16,1-5 0-16,0 4 1 0,0 1-2 0,-1-2-3 16,2 3-3-16,6 1-7 0,1-2-9 15,-9 4-9-15,9 1-10 0,8-3-9 16,-9 3-8-16,1-1-7 0,7 0-7 0,-6 0-16 16,6-5-6-16,1 5-4 0,-9-1-5 15,8-3-1-15,-7-1-1 0,8 5 8 16,-8-5 2-16,-1 1 1 0,1-1 0 0,0 1 2 15,-1 3 0-15,1-3 1 0,-8-1-3 16,8 0 2-16,-9 1 0 0,2-1 0 16,-2 1-2-16,1-1 1 0,-1 1 0 0,2-1 0 15,-2 0-1-15,-7 2 0 0,8-3-1 0,-8-3 1 16,8 4-1-16,-8 1 0 0,0-5 0 16,8 0-1-16,-8 4 1 0,0-4-1 15,0 0 2-15,0 0 0 0,0 0-1 0,0 0 0 16,0 0 1-16,0 0-1 0,0 0 2 15,0 0-1-15,0 0 1 0,0 0 2 0,0 0-2 16,0 0 1-16,0 0 1 0,0 0 0 16,0 5-2-16,0-5 0 0,0 0 0 15,0 0-1-15,0-5-2 0,0 5 0 0,0 0 0 16,-8 0-1-16,8 0 0 0,0-4-1 16,0 4 1-16,-8 0-1 0,8 0-1 0,0 0 0 15,0 0-3-15,0-5 1 0,0 5 0 16,0-4 0-16,0 4-1 0,0-3 2 15,0-3 1-15,0-2 0 0,8 3 1 0,-8-4 1 16,8-4 2-16,-1 0-1 0,2 0-1 16,-2 0 1-16,1-1 0 0,1-3 0 15,5-1 0-15,-5 5 1 0,6-4 1 0,-6-2-1 16,-2 7-3-16,9-6-9 0,-8 0-11 16,-1 4-14-16,9 1-17 0,-8 5-17 0,-8-6-22 15,8 5-22-15,0 1-27 0,-1-1-30 16,-7 5-53-16,0-1-84 0,9 1-108 0,-9 4-127 15,0-5-144-15,0 5-182 0,0 0-68 16,0 0 32-16,0 0 97 0,0 0 136 0,0 0 169 16</inkml:trace>
  <inkml:trace contextRef="#ctx0" brushRef="#br0" timeOffset="-138759.675">8543 10629 18 0,'0'-5'396'0,"-7"5"96"16,7-3 94-16,-8 3 59 0,8-6-9 0,0 3-3 15,-9-2-11-15,9 0-27 0,0 1-46 16,-7 0-66-16,7 4-84 0,0-5-96 0,-7 5-87 15,7 0-54-15,0 0-28 0,0 0-8 16,7 0 2-16,0 5 6 0,2-1 7 16,-1 5 7-16,-1-1 1 0,9 10-14 0,-1 1-15 15,9 2-12-15,-8 6-10 0,0 4-63 16,7-1-35-16,-8 6 0 0,9-1 0 0,-8 0 0 16,8 0 0-16,-8 1 0 0,-1-5 0 15,1 0 0-15,-9-5 0 0,9-4 0 16,-8-4 0-16,0-1 0 0,0-7 0 15,-1-2 0-15,-7-4 0 0,0 1 0 0,0-10 0 16,-7-4 0-16,7-4 0 0,-16-4 0 16,8-5 0-16,-8 0 0 0,1-9 0 0,-1 5 0 15,-7-5 0-15,6-1 0 0,-6-3 0 16,8 0 0-16,-9 4 0 0,8-4 0 0,0 0 0 16,1 4 0-16,7-1 0 0,0 2 0 15,1-1 0-15,-2 4 0 0,9 1 0 0,0 4 0 16,9 0 0-16,-2 5 0 0,1-1 0 15,8 5 0-15,0-1 0 0,-1 10 0 0,1-1 0 16,0 0 0-16,-1 10 0 0,1 4 0 16,0 5 0-16,-8 3 0 0,8 1 0 15,-9 4 0-15,1 0 0 0,0 4 0 0,0 1 0 16,-8 0 0-16,0-6 0 0,0 5 0 16,0-3 0-16,0-5 0 0,-8-1 0 15,8 1 0-15,-8-5 0 0,0 0 0 0,1 1 0 16,-2-6 0-16,2 1 0 0,-1 1 0 15,-1-7 0-15,9 2 0 0,0-1 0 16,-7-4 0-16,14 4 0 0,-7-4 0 0,9 0 0 16,-1 0 0-16,-1 0 0 0,9 0 0 15,0 0 0-15,-1-4 0 0,9 4 0 0,-8 0 0 16,7 0 0-16,1 0 0 0,-1 0 0 0,1 4 0 16,0 1 0-16,-1-1 0 0,1 1 0 15,-1 0 0-15,1 4 0 0,-9-6 0 16,8 6 0-16,-14-5 0 0,6 6 0 0,1-6-106 15,-9 1-314-15,10 4-183 0,-10-6-256 16,-7-3-232-16,9 5-80 0,-2-5 7 0,-7-5 93 16,0-4 183-16,0 1 285 0</inkml:trace>
  <inkml:trace contextRef="#ctx0" brushRef="#br0" timeOffset="-65602.868">22061 12320 363 0,'-8'-9'513'0,"1"0"123"0,-2 0 135 16,2 5-14-16,7-5-29 0,0 5-41 15,-8-1-63-15,8 5-89 0,-8-4-113 0,8 4-115 16,0 0-82-16,0 0-41 0,8 4-15 16,-8 1 5-16,8 8 19 0,-1 0 20 0,2 5 11 15,6 3-2-15,-7 10-7 0,7 4-186 16,-6 5-29-16,6 0 0 0,1 9 0 16,0-1 0-16,-8 5 0 0,8 5 0 0,-1-5 0 15,-7 4 0-15,7-5 0 0,1-2 0 16,-8-3 0-16,-1-2 0 0,2-10 0 0,-2-4 0 15,1-5 0-15,0-4 0 0,0-8 0 16,-8 0 0-16,0-7 0 0,0-1 0 0,0-12 0 16,-8 3 0-16,0-10 0 0,0-6 0 15,1-3 0-15,-2-4 0 0,9 0 0 0,-7-1 0 16,7-3 0-16,0 2 0 0,0 3 0 16,0 3 0-16,7-1 0 0,2 2 0 0,6 2 0 15,1 2 0-15,0 3 0 0,7 6 0 16,1-1 0-16,0 5 0 0,-1 4 0 15,8 4 0-15,0 5 0 0,-7 5 0 0,8 3 0 16,-8 4 0-16,-2 6 0 0,1-1 0 16,-6 6 0-16,-1-6 0 0,-9 5 0 15,1 0 0-15,-8-5 0 0,0 1 0 16,0 0 0-16,-8-5 0 0,-8-6 0 0,1 3 0 16,-1-6 0-16,-8 0 0 0,1-8 0 15,-1 3 0-15,1-8 0 0,-1 0 0 0,1-4 0 16,8 0 0-16,-9-5 0 0,16 5 0 15,-7-1 0-15,6-4 0 0,2 5 0 0,7-1 0 16,7 5 0-16,2-4-264 0,-2 4-307 16,1 0-101-16,8 0-142 0,0 0-208 0,7 0-81 15,-8-4 10-15,9-2 103 0,8 6 167 16,-8-3 214-16</inkml:trace>
  <inkml:trace contextRef="#ctx0" brushRef="#br0" timeOffset="-65159.446">22704 12553 292 0,'-7'0'702'0,"-2"0"216"15,2-4 149-15,-1 4 77 0,0 0-152 0,0 0-155 16,-8 0-150-16,9-4-153 0,-1 4-90 16,0 0-49-16,8-5-216 0,-8 5-179 15,8 0 0-15,0 0 0 0,0 0 0 0,8-4 0 16,0 4 0-16,0 0 0 0,-1 0 0 15,9 0 0-15,0 4 0 0,-1 1 0 0,9 3 0 16,-8 1 0-16,8 4 0 0,-8 0 0 16,7 10 0-16,-8-2 0 0,1 7 0 0,0 2 0 15,-1 1 0-15,-6 9 0 0,-2 0 0 16,1 3 0-16,-8 7 0 0,0-2 0 16,-8 0 0-16,1 5 0 0,-2 4 0 0,-6-3 0 15,-8 3 0-15,-1 5 0 0,1-4 0 0,-1-7-1004 16,1 3-431-16,-1-6-2 0,0-4 77 15,8-8 112-15,0-5 245 0,1-9 453 0</inkml:trace>
  <inkml:trace contextRef="#ctx0" brushRef="#br0" timeOffset="-26017.791">23700 12412 180 0,'9'-5'218'15,"-9"5"-32"-15,0 0-50 0,0-4-49 16,0 4-43-16,0-5-31 0,0 5-27 0,0 0-22 15,0-4-17-15,0 4-13 0,0 0-1 16,7-4 7-16,-7 4 11 0,0-5 13 0,0 5 14 16,0 0 11-16,0 0 4 0,0 0 0 15,0 0 3-15,0 0-2 0,0-3 3 16,0 3 1-16,0 0 9 0,0 0 19 0,0 0 36 16,0 0 55-16,0-5 74 0,0 5 88 15,0 0 93-15,0-5 92 0,0 5 87 0,0-4 90 16,0 0 48-16,0-1-9 0,0 1-39 15,0-1-66-15,-7 5-83 0,7-4-114 0,0-1-90 16,-9 1-55-16,9 4-35 0,0-4-25 16,-7 4-23-16,7 0-24 0,0 0-29 15,0 0-21-15,0 0-9 0,0 4 2 16,0 9 7-16,0 1-24 0,0 4-52 0,7 7 0 16,-7 6 0-16,0 4 0 0,9 10 0 15,-9-1 0-15,7 9 0 0,-7 5 0 0,8 3 0 16,1-3 0-16,-2 4 0 0,-7-6 0 15,7-2 0-15,2-1 0 0,-1-10 0 0,-1-6 0 16,2-7 0-16,-2-9 0 0,1-2 0 16,-8-6-257-16,0-8-67 0,0-10-70 0,0-4-112 15,-8-8-134-15,1-5-108 0,-9-10-58 16,-1 1-6-16,3 1 63 0,-10-6 133 0,0 1 167 16,-8 0 175-16,1 0 157 0,0 0 138 15,-8-6 121-15,8 6 97 0,0-4 90 16,-2-1 73-16,2 5 68 0,8-1 45 0,7 1 33 15,1 0 0-15,6-1-26 0,2 6-39 16,7-1-57-16,7-4-60 0,2 3-59 16,6 6-31-16,1-5-20 0,7 9-17 15,1 0-21-15,7 0-26 0,1 9-25 0,-1-1-141 16,0 6-26-16,9 2 0 0,-2 3 0 16,2 6 0-16,-9 3 0 0,9 2 0 0,-9 6 0 15,1 2 0-15,-9 7 0 0,8 4-137 16,-7 4-203-16,-9 3-165 0,8 3-220 0,-6 1-252 15,-1 3-136-15,-9 3-34 0,9-5 42 16,-1 1 140-16,1-4 236 0,0-1 299 0</inkml:trace>
  <inkml:trace contextRef="#ctx0" brushRef="#br0" timeOffset="-25597.118">24148 12898 102 0,'0'3'688'0,"0"3"216"15,0-6 144-15,-7 0 95 0,-2-6-81 0,2 3-226 16,7-6-220-16,-8 0-178 0,-8 0-115 15,9-5-69-15,-2 6-41 0,-6-5-33 0,-1-1-26 16,0 5-18-16,-8 1-42 0,9-1-94 16,-1 5 0-16,-7 4 0 0,6 0 0 15,3 4 0-15,-3 9 0 0,10 0 0 0,-9 5 0 16,8-1 0-16,1 10 0 0,7-4 0 16,0 3 0-16,7 0 0 0,1 1 0 15,1-1 0-15,5-4 0 0,3-3 0 0,-3-3 0 16,3-7 0-16,-1 1 0 0,7-7 0 15,1-6 0-15,-9-2 0 0,8-9 0 0,-7 1 0 16,1-4 0-16,-3-1 0 0,3-4 0 16,-10 0 0-16,2-1 0 0,-2-2 0 0,-7 3 0 15,0-1 0-15,0 5 0 0,0 1 0 16,0-1 0-16,0 6 0 0,0-2 0 16,-7 5 0-16,7 5 0 0,0-1 0 0,0 1 0 15,0 8 0-15,-9 5 0 0,9 4 0 16,0 0 0-16,9 5 0 0,-9 5 0 0,0 3 0 15,7-5 0-15,1 7 0 0,0-2 0 16,0-4 0-16,-1 0 0 0,2-5 0 16,6 1 0-16,1-5-245 0,-9-4-336 0,9 0-257 15,-1-5-262-15,9-8-93 0,-1-1 2 16,1-4 67-16,8-4 173 0,-8 0 278 0</inkml:trace>
  <inkml:trace contextRef="#ctx0" brushRef="#br0" timeOffset="-25164.666">24627 12792 627 0,'-9'-9'939'16,"2"0"158"-16,-1 0 119 0,0 0 65 16,-7 1-270-16,7-1-285 0,0 4-196 0,-7 1-123 15,-1-1-96-15,8 1-265 0,-8 4-46 0,0 4 0 16,8 5 0-16,-8 5 0 0,1-1 0 16,7 4 0-16,0 6 0 0,-8-2 0 15,9 6 0-15,7-1 0 0,0-3 0 0,0 3 0 16,0 1 0-16,7-5 0 0,9-5 0 15,0 1 0-15,-1-1 0 0,9-3 0 16,8-6 0-16,-8-2 0 0,7-3 0 0,7 1 0 16,-6-8 0-16,7 1 0 0,1-3 0 15,-1-2 0-15,-8-1 0 0,0 0 0 0,-7 0 0 16,8-4 0-16,-17 0 0 0,1 0 0 16,-8-1 0-16,-1 0 0 0,2-2 0 15,-9-3 0-15,-9 7 0 0,2-6 0 0,-8 4 0 16,-1 2 0-16,-1-6 0 0,2 4 0 15,-8 5 0-15,7 1 0 0,0-1 0 0,1 5 0 16,-1 4 0-16,0 0 0 0,8 9 0 16,-8-1 0-16,9 2 0 0,7 7 0 0,0 1 0 15,-8 3 0-15,16 2 0 0,-8 3 0 16,7-5 0-16,2 2 0 0,-2-1 0 0,9 0 0 16,-1-9 0-16,9 1 0 0,-8-6 0 15,0-2-391-15,-1-12-720 0,8-2-187 16,-6-10-38-16,6-4 44 0,-8-4 113 0,1-5 245 15,8-1 410-15</inkml:trace>
  <inkml:trace contextRef="#ctx0" brushRef="#br0" timeOffset="-24995.049">24979 12346 516 0,'-15'-35'984'0,"-1"4"186"0,0 4 161 16,1 6 141-16,8 2-186 0,-9 7-369 15,8-1-402-15,8 7-515 0,-9 6 0 16,9 0 0-16,0 13 0 0,-7 5 0 15,7 5 0-15,0 3 0 0,0 9 0 0,0 5 0 16,0 0 0-16,0 0-659 0,0-1-733 0,0 1-82 16,7-5 45-16,-7 5 113 0,9-9 240 15,-1-4 460-15</inkml:trace>
  <inkml:trace contextRef="#ctx0" brushRef="#br0" timeOffset="-24011.525">25937 12796 332 0,'0'0'512'0,"0"-4"110"0,8-5 119 15,-8 0 2-15,8 0-22 0,-8-4-46 16,7 0-51-16,-7-1-61 0,0-3-80 15,8-1-91-15,-8 1-88 0,0-1-50 0,0 0-25 16,-8 0-14-16,1 1-9 0,-1-1-11 16,0 1-12-16,-7 3-19 0,-1 6-131 0,-8-6-33 15,8 10 0-15,-8 4 0 0,-7 4 0 0,8 10 0 16,-8 3 0-16,7 5 0 0,1 0 0 16,-1 9 0-16,0 5 0 0,8-1 0 15,0 5 0-15,16-1 0 0,0 1 0 0,0 4 0 16,16-5 0-16,0 2 0 0,8-6 0 15,7-4 0-15,0-5 0 0,9-9 0 0,-1-3 0 16,0-5 0-16,1-9 0 0,-1-9 0 16,0-5 0-16,-8-3 0 0,1-5 0 15,-8-9 0-15,-10-5 0 0,3 1 0 16,-1-4 0-16,-16-1 0 0,0 1 0 0,0 3 0 16,-16 1 0-16,-1 0 0 0,3 4 0 15,-10 4 0-15,8 5 0 0,-8 4 0 16,1 5 0-16,7 4 0 0,-7 5 0 0,7 8-149 15,9 5-472-15,-2 0-256 0,2 4-240 0,7 0-81 16,0 0-1-16,16-4 63 0,-1 0 176 16,8-4 303-16</inkml:trace>
  <inkml:trace contextRef="#ctx0" brushRef="#br0" timeOffset="-23527.704">26573 12523 317 0,'0'-5'846'16,"0"5"181"-16,0-4 128 0,0 0 106 0,-9-1-142 15,9 1-268-15,0 4-242 0,-7-5-152 16,7 10-106-16,0-1-153 0,-8 1-198 16,0 12 0-16,0 1 0 0,1 8 0 0,-2 5 0 15,2 4 0-15,-10 4 0 0,10 6 0 16,-9 3 0-16,8-4 0 0,-8 6 0 15,9-12 0-15,-1 3 0 0,0-10 0 0,8-5 0 16,-8-4 0-16,8-4 0 0,0-4 0 0,0-11 0 16,0-6 0-16,8-7 0 0,-8-3 0 15,8-14 0-15,-8 1 0 0,8-9 0 16,-1 0 0-16,-7-9 0 0,9 3 0 0,-2-3 0 16,-7 0 0-16,8 0 0 0,1 4 0 15,-2 1 0-15,0 8 0 0,10 0 0 0,-10 9 0 16,2 0 0-16,-2 4 0 0,9 10 0 15,-8 2 0-15,-1 3 0 0,9 6 0 0,-8 11 0 16,0 0 0-16,0 3 0 0,-1 10 0 16,9-1 0-16,-8 5 0 0,-1-1 0 15,2 2 0-15,6 3 0 0,-6 0 0 16,-2 0 0-16,9-3 0 0,-1 3 0 0,-6-5 0 0,6 2 0 16,1-6 0-16,-9 1 0 0,9-5 0 15,-8 0 0-15,8-5 0 0,-9 1 0 16,-7-5-638-16,0 0-525 0,0-9-127 0,0 5 0 15,-7-9 59-15,-1 5 132 0,0-10 236 16,0 1 354-16</inkml:trace>
  <inkml:trace contextRef="#ctx0" brushRef="#br0" timeOffset="-23330.152">26486 12968 590 0,'-40'-4'910'16,"9"-1"155"-16,0 0 120 0,8 2 77 15,-1-6-261-15,8 5-260 0,0-5-178 0,8-1-110 16,1-2-81-16,7 3-323 0,0 0-49 15,7-5 0-15,1 5 0 0,8 0 0 0,0 1 0 16,8-1 0-16,-1 5 0 0,1-1 0 16,7 1 0-16,-8 4 0 0,17 0 0 15,-9 0 0-15,0 0 0 0,-7 4-827 0,8 1-405 16,-1-1-115-16,0-4 17 0,0 0 86 16,1-4 164-16,15-5 330 0</inkml:trace>
  <inkml:trace contextRef="#ctx0" brushRef="#br0" timeOffset="-23013.998">27514 12801 568 0,'-16'8'965'0,"0"-4"171"16,1 2 139-16,6-3 122 0,-5 2-232 16,5-1-321-16,9-4-204 0,-8 0-439 0,8 0-201 15,8-4 0-15,-8-1 0 0,16 2 0 16,-9-3 0-16,10 2 0 0,-1 0 0 0,-1-5 0 16,8 5 0-16,1-1 0 15,-1 1 0-15,1-1 0 0,-1 5 0 0,10-4 0 16,-11 4 0-16,-6 0 0 0,8 4 0 15,-8 1-607-15,-1-1-390 0,-7 5-207 0,7 0-53 16,-15-1 35-16,9 6 105 0,-9-5 204 0,0 4 284 16</inkml:trace>
  <inkml:trace contextRef="#ctx0" brushRef="#br0" timeOffset="-22797.821">27639 12938 223 0,'-31'7'903'0,"-1"7"208"15,1-5 157-15,0 5 152 0,8-10-3 0,-1 5-356 16,8-5-290-16,9 0-754 0,-2 1-17 15,1-5 0-15,16 0 0 0,1 0 0 0,-2 0 0 16,9-5 0-16,8 5 0 0,-1-4 0 16,1 4 0-16,-1 0 0 0,1 0 0 15,7 0 0-15,-8 0 0 0,8 4 0 0,-7-4 0 16,0 0 0-16,-1 0 0 0,1 5 0 0,-8-5 0 16,-1 0 0-16,1 0-74 0,0 0-1328 15,-9 0-79-15,1-5 40 0,1 1 108 16,-2-5 186-16,0 1 312 0,-7-6 391 0</inkml:trace>
  <inkml:trace contextRef="#ctx0" brushRef="#br0" timeOffset="-20118.496">28534 12394 108 0,'0'-4'535'15,"0"-4"152"-15,0-2 164 0,0 2 131 16,0-1-66-16,0 4-110 0,0-4-105 0,0 1-96 16,-8-1-115-16,8 5-110 0,0-1-75 15,0 5-52-15,0 0-34 0,0 0-22 16,0 5-41-16,0 8-156 0,0 4 0 0,8 5 0 16,-8 4 0-16,0 11 0 0,0 1 0 15,0 3 0-15,0 7 0 0,0 1 0 16,0 0 0-16,0-1 0 0,0 5 0 0,0-9 0 15,0 0 0-15,7-9 0 0,-7-4 0 16,9-4 0-16,-9-5 0 0,0-4 0 0,0-10 0 16,7-3 0-16,-7-10 0 0,0-12 0 15,-7-5 0-15,7-10 0 0,-9-3 0 0,2-9 0 16,-1 0 0-16,0-4 0 0,-7-5 0 16,6-1 0-16,-6-3 0 0,6 4 0 0,-5 5 0 15,14 0 0-15,-9 3 0 0,9 5 0 16,0 5 0-16,9 3 0 0,-2 2 0 15,9 9 0-15,-1-2 0 0,9 6 0 0,-1 7 0 16,1 2 0-16,8 8 0 0,-1 0 0 16,0 8 0-16,-7 2 0 0,7 7 0 0,-15 6 0 15,7 3 0-15,-15 5 0 0,0 4 0 16,-8 0 0-16,0 0 0 0,-8 6 0 16,0-6 0-16,-8-4 0 0,1-1 0 0,-8-3 0 15,-1-1 0-15,1-8 0 0,-1-5 0 16,0-5 0-16,-7-2 0 0,8-6 0 0,7-6 0 15,0 2 0-15,1-4 0 0,6 3 0 16,2-4 0-16,14 0 0 0,-7 5 0 0,16 0 0 16,0 4 0-16,-1 0 0 0,9 4 0 15,-1 0 0-15,10 10 0 0,-2-1 0 16,0 1 0-16,0 7 0 0,1 2 0 0,-1-1 0 16,0 4 0-16,1 1 0 0,-8-1 0 15,7-4 0-15,-8 1 0 0,1-2 0 0,-1-4 0 16,1 1 0-16,-8-4 0 0,-1-2 0 15,-6-3 0-15,5 0 0 0,-6-4 0 0,1 0-485 16,-9-5-239-16,7 0-311 0,-7-5-142 16,0-4-30-16,0 1 34 0,0-1 118 0,0 0 231 15,0 0 365-15</inkml:trace>
  <inkml:trace contextRef="#ctx0" brushRef="#br0" timeOffset="-19149.669">23073 14120 102 0,'-8'9'692'15,"-8"-5"220"-15,9 1 153 0,-9-1 116 0,1 0-52 16,6 1-194-16,-6-1-189 0,-1-4-151 16,9 4-92-16,-2-4-172 0,9 0-331 15,-7 0 0-15,7 0 0 0,7 0 0 0,2 0 0 16,6 0 0-16,8-4 0 0,1 4 0 0,15 0 0 15,-8 0 0-15,16 0 0 0,1 4 0 16,6-4 0-16,-7 5 0 0,17-5 0 16,-10 4 0-16,2-4 0 0,-1 5 0 0,-8 4-532 15,0-5-303-15,-16 6-164 0,0-7-123 16,-15 7-35-16,0-2 46 0,-16 1 161 16,-9 5 294-16,-6-7 367 0,-8 7 351 0,-9 0 260 15,-7-1 178-15,0-4 122 0,0-1 43 16,-8-3-2-16,0-1-14 0,0-4-37 15,0 0-45-15,7-4-56 0,0-1-67 0,9 1-64 16,0 0-69-16,8-2-42 0,6 6-36 16,3-3-24-16,5-1-16 0,9 4-10 0,0 0-12 15,9 0-86-15,5 0-85 0,10 4 0 0,0-4 0 16,8 0 0-16,6 3 0 0,2-3 0 16,7 0 0-16,8 0 0 0,-8-3 0 15,0-1 0-15,0 4-220 0,0-5-375 0,-8 1-239 16,-7-1-233-16,-9-4-108 0,1 4-8 15,-9-4 73-15,1 2 176 0,-9-7 249 0</inkml:trace>
  <inkml:trace contextRef="#ctx0" brushRef="#br0" timeOffset="-18933.638">23693 14133 4 0,'-24'-17'505'15,"8"-1"175"-15,-7-4 185 0,8-1 154 0,-9 7-27 16,8-3-129-16,1 1-135 0,7 6-129 16,0-2-149-16,1 2-115 0,7 3-65 0,7-1-34 15,1 2-19-15,8 3-10 0,7 5-7 16,1 0-179-16,-1 5-21 0,1 3 0 15,7 5 0-15,-8 1 0 0,1 4 0 16,7 3 0-16,-7 7 0 0,-8-2 0 0,0 5 0 16,-1-1 0-16,-7 5 0 0,-8 2 0 0,0 1 0 15,0-2 0-15,-8-5 0 0,0 4 0 16,-8 1 0-16,1-6-426 0,-1 2-162 16,-7-2-204-16,-1-4-261 0,0-3-97 0,8-11-11 15,1 2 63-15,-1-5 167 0,9-9 247 16</inkml:trace>
  <inkml:trace contextRef="#ctx0" brushRef="#br0" timeOffset="-18542.142">24760 13886 777 0,'-8'-9'1019'0,"1"5"125"0,-9-5 115 15,-1-4 84-15,3 4-383 0,-3 5-342 16,-6-5-170-16,7-24-97 0,-8 56-93 16,9-23-244-16,-8 5-14 0,7 9 0 0,1-1 0 15,-1 9 0-15,-8 5 0 0,17 8 0 0,-10 0 0 16,10 4 0-16,7 5 0 0,0 1 0 16,0-1 0-16,7 0 0 0,10-4 0 15,-3 0 0-15,10-9 0 0,0-5 0 0,7-4 0 16,1-4 0-16,-1-9 0 0,0-5 0 0,1-8 0 15,-1-10 0-15,9 1 0 0,-17-9 0 16,8-4 0-16,-15-1 0 0,-1-9 0 16,-6 5 0-16,-1-8 0 0,-8 4 0 0,0-5 0 0,-8 4 0 15,-1 1 0-15,-6 0 0 0,-8 5 0 16,7-2 0-16,-8 11 0 0,1-2 0 16,-1 6 0-16,1 8 0 0,6 5 0 15,3 4-29-15,-10 9-975 0,15 3-247 16,2 2-72-16,7-1 25 0,0 0 82 0,7-4 186 15,2 0 323-15</inkml:trace>
  <inkml:trace contextRef="#ctx0" brushRef="#br0" timeOffset="-17944.817">25113 13873 62 0,'0'0'775'0,"0"4"231"0,0-4 167 16,-7 0 132-16,7 5 6 0,0-5-246 0,-9 0-287 15,9 0-169-15,0 9-502 0,0-5-107 16,-8 13 0-16,8 1 0 0,0 8 0 0,0 1 0 16,-7 3 0-16,7 7 0 0,0-2 0 15,0 0 0-15,0 0 0 0,0 0 0 0,7-4 0 16,-7-5 0-16,8 2 0 0,-8-12 0 16,9 3 0-16,-2-10 0 0,0 0 0 0,-7-9 0 15,9-5 0-15,-1-8 0 0,-8-6 0 16,7-2 0-16,-7-5 0 0,9-9 0 0,-2 3 0 15,-7-7 0-15,0 3 0 0,8-3 0 16,-8-1 0-16,0 5 0 0,8 0 0 16,-8 3 0-16,8 6 0 0,-8 8 0 0,7 1 0 15,2-26 0-15,-2 64 0 0,-7-21 0 0,16 0 0 16,-8 9 0-16,-1 4 0 0,9 4 0 0,1 10 0 16,-10-5 0-16,17 8 0 0,-10 2 0 15,10-2 0-15,-8-4 0 0,8 6 0 16,-1-6 0-16,8 1 0 0,-7-5 0 0,-1-9 0 15,1 0 0-15,0-4 0 0,-8-5 0 0,7-4 0 16,-7-4 0-16,-1-5 0 0,-6-4 0 16,6-5 0-16,-15-4 0 0,7 0 0 0,-7-4 0 15,0-6 0-15,-7 6 0 0,7 0 0 16,-8-1 0-16,1 1 0 0,-2 4 0 0,2 9 0 16,-1 0 0-16,8 4 0 0,-8 4 0 0,8 5 0 15,0 5 0-15,0 4 0 16,0 4 0-16,8 0 0 0,-8 5 0 0,8 3 0 15,-8 6 0-15,16-4 0 0,-9 3 0 0,1 0 0 16,-1 1 0-16,9-1 0 0,0 1 0 0,-1-1 0 16,1-4 0-16,1 1 0 0,-3-1 0 15,3-6 0-15,-10-2 0 0,9 0 0 0,-8-5 0 16,0 4 0-16,0-9-920 0,-8 5-516 16,7-9 2-16,-7 0 84 0,0-5 137 15,9-3 235-15,6-5 356 0</inkml:trace>
  <inkml:trace contextRef="#ctx0" brushRef="#br0" timeOffset="-17528.477">26611 14085 591 0,'-7'4'942'0,"-9"-4"181"0,8 0 144 15,-8 5 93-15,9-5-209 0,-9-5-250 0,8 5-173 16,1 0-600-16,-2 0-128 0,2-4 0 15,7 4 0-15,0 0 0 0,0-4 0 0,0 4 0 16,7 0 0-16,2-5 0 0,-2 5 0 0,9 0 0 16,-1 0 0-16,1-4 0 0,8 4 0 15,-1 0 0-15,8 0 0 0,-7 0 0 16,7 0 0-16,1 0 0 0,-8 0 0 0,7 4 0 16,-8-4 0-16,8 5 0 0,-7-5 0 15,8 4 0-15,-8 0 0 0,-1-4 0 0,-8 9-585 16,1-5-637-16,-16 5-156 0,8 0 17 15,-8 4 116-15,-8-4 208 0,0 0 257 16,0-1 287-16</inkml:trace>
  <inkml:trace contextRef="#ctx0" brushRef="#br0" timeOffset="-17331.808">26816 14217 172 0,'-32'9'800'0,"8"-4"218"0,1-2 159 16,-1 3 135-16,0-2-41 0,1-1-228 16,8-3-255-16,-1 6-178 0,8-6-610 0,8 0 0 15,0 0 0-15,0-6 0 0,8 6 0 16,-1 0 0-16,2-3 0 0,6 3 0 0,1 0 0 15,0 0 0-15,8 0 0 0,-1 0 0 0,1 3 0 16,-1-3 0-16,1 0 0 0,-1 0 0 16,1 0 0-16,0 6 0 0,-1-6 0 0,-8 0 0 15,9 0 0-15,-8 0 0 0,-1 0 0 16,1 0-1502-16,-9-6-124 0,9 3 104 16,0-10 159-16,-1 3 250 0,1-8 394 15</inkml:trace>
  <inkml:trace contextRef="#ctx0" brushRef="#br0" timeOffset="-14969.046">27647 13745 87 0,'0'-5'445'16,"9"1"122"-16,-9-1 120 0,0 2 74 15,0-3 7-15,7 2-22 0,-7 0-57 16,-7-5-64-16,7 0-73 0,0 5-82 0,0-5-97 16,-9 0-69-16,9 1-41 0,-8 3-19 15,8-4-14-15,-7 1-13 0,-2-1-54 0,2 4-163 16,-1 1 0-16,-8 0 0 0,9 4 0 0,-9 0 0 16,-8 4 0-16,8 5 0 0,1 4 0 15,-8 0 0-15,7 9 0 0,-1 0 0 16,3 4 0-16,5 1 0 0,1 4 0 0,1 4 0 15,7-3 0-15,7 3 0 0,1 0 0 16,8 1 0-16,8-6 0 0,-1-4 0 16,1 0 0-16,7-7 0 0,8-1 0 0,-8-10 0 15,9-8 0-15,-9 0 0 0,0-13 0 16,1 0 0-16,-1-6 0 0,-7-2 0 16,-8-5 0-16,8-6 0 0,-17 2 0 0,0-5 0 15,-7 3 0-15,0-3 0 0,-7 5 0 16,0-1 0-16,-2-1 0 0,-6 6 0 15,-1 4 0-15,-8 0 0 0,8 4 0 0,-7 1 0 16,8 4 0-16,-1 4 0 0,-1 5 0 16,3-1 0-16,5 10-189 0,1-1-680 0,1 0-295 15,7 1-101-15,7 3 4 0,1-3 62 0,1 4 155 16,14-5 263-16,-8-4 365 0</inkml:trace>
  <inkml:trace contextRef="#ctx0" brushRef="#br0" timeOffset="-14513.315">28157 13600 419 0,'0'-5'886'0,"0"0"169"15,0 0 126-15,-8 2 106 0,1 3-192 0,7-4-291 16,-9 4-227-16,2 0-131 0,-1 4-89 16,8 4-273-16,-8 6-84 0,0 4 0 15,1 8 0-15,7 5 0 0,-9 0 0 16,2 8 0-16,-1 6 0 0,-1-6 0 0,2 5 0 15,0 0 0-15,-2-3 0 0,9-6 0 16,-8-5 0-16,8-4 0 0,0-7 0 0,-7-2 0 16,14-8 0-16,-7-5 0 0,0-8 0 15,8-5 0-15,-8-8 0 0,9-11 0 0,-9 2 0 16,7-4 0-16,0-5 0 0,-7-6 0 16,9 6 0-16,-1-4 0 0,-1-1 0 0,2 5 0 15,6 0 0-15,-7 3 0 0,0 6 0 16,8 4 0-16,-9 4 0 0,1 1 0 0,0 8 0 15,0 0 0-15,-1 9 0 0,2 0 0 16,-2 9 0-16,1 0 0 0,8 8 0 16,-9 1 0-16,2 0 0 0,-2 3 0 0,10 6 0 15,-10-5 0-15,0 10 0 0,10-6 0 0,-1 4 0 16,-9-3 0-16,9-1 0 0,-1 1 0 16,1-1 0-16,-1 0 0 0,1-4 0 0,0 0 0 15,-1-4 0-15,1 1 0 0,-8-3 0 16,8 3 0-16,-9-6-680 0,-7-4-415 15,9 4-153-15,-9-4-18 0,0-5 51 0,0 0 130 16,0 1 217-16,0-5 304 0</inkml:trace>
  <inkml:trace contextRef="#ctx0" brushRef="#br0" timeOffset="-14312.853">28322 14067 75 0,'-31'-4'766'0,"0"-6"223"0,-2 1 155 16,10 2 129-16,-8-3 2 0,7 1-231 15,8 0-263-15,1 0-159 0,-1 1-400 16,9-1-222-16,-2 0 0 0,9 5 0 0,9-4 0 15,-2 2 0-15,9 3 0 0,-8 3 0 16,15 0 0-16,-7 0 0 0,8 0 0 0,-1 0 0 16,8 0 0-16,-7 3 0 0,7-3 0 15,1 6 0-15,-1-6 0 0,-7 0 0 0,7 0 0 16,-8 0 0-16,1 3 0 0,-8-3 0 16,-1 0-1261-16,1 0-147 0,0 5 9 0,-8-5 80 15,-1 4 139-15,-7 0 253 0,9 1 380 16</inkml:trace>
  <inkml:trace contextRef="#ctx0" brushRef="#br0" timeOffset="-13752.051">27553 14297 330 0,'-15'0'478'0,"6"0"98"0,-6 0 91 15,7 0-14-15,0-6-8 0,1 6 4 0,-2 0-12 16,2 0-35-16,-1-3-45 15,8 3-52-15,-9 0-64 0,2-4-59 0,7 4-30 16,0 0-15-16,-7 0-15 0,7 0-264 16,0 0-58-16,0 0 0 0,0 0 0 0,7 0 0 15,0 0 0-15,10 0 0 0,-1 0 0 0,-1 0 0 16,8 0 0-16,9 0 0 0,-8 0 0 16,7 0 0-16,9 0 0 0,-2 0 0 0,2 0 0 15,7 0 0-15,0 0 0 0,0 0 0 0,8-5 0 16,-1 5 0-16,1-4 0 0,1 4 0 15,-2 0 0-15,1 0 0 0,1 0 0 0,6 4 0 16,-8-4 0-16,2 0 0 0,-1 5 0 16,-8-5 0-16,0 4 0 0,0-4 0 0,-7 3 0 15,-9 3 0-15,0-6 0 0,0 4 0 16,-15-4 0-16,7 0 0 0,-7 4 0 0,-8-4 0 16,-1 0 0-16,-7-4 0 0,0 4 0 15,-7-4 0-15,-1 4 0 0,0-6 0 0,-7 3 0 16,6 3 0-16,-6 0 0 0,-8 0 0 15,7 0 0-15,0 3 0 0,-8 3-607 16,2 2-497-16,-2 1-147 0,1 0-16 0,-1-4 50 16,0 3 125-16,1 1 214 0,7 1 295 15</inkml:trace>
  <inkml:trace contextRef="#ctx0" brushRef="#br0" timeOffset="-13132.243">27946 14729 258 0,'-9'5'709'16,"2"-5"195"-16,-1 4 150 0,-8-4 107 15,9 5-167-15,-2-5-200 0,9 0-177 0,-7-5-162 16,7 1-120-16,0-5-85 0,0 0-43 15,0 1-21-15,7-6-7 0,2-3-91 16,6 3-88-16,-7-4 0 0,7 6 0 0,1-7 0 16,0 6 0-16,-1 4 0 0,1 0 0 15,8 1 0-15,-9 8 0 0,8 0 0 0,-6 0 0 16,6 8 0-16,-7 1 0 0,-1 4 0 0,1 1 0 16,0 3 0-16,-1 1 0 0,-6 5 0 15,-2-2 0-15,-7 2 0 0,0-1 0 0,0 4 0 16,-7-4 0-16,-2 4 0 0,2 1 0 0,-9-4 0 15,1 2 0-15,-1-2 0 0,-8-1 0 16,8 0 0-16,-8-5 0 0,1 1 0 16,-1-5 0-16,2 0 0 0,6-8 0 0,-8-1 0 15,1 1 0-15,-1-10 0 0,8 1 0 0,1-1 0 16,-1-4 0-16,9-3 0 0,-10 3 0 0,17-5 0 16,-7 0 0-16,7 2 0 0,7-1 0 15,-7-1 0-15,8 6 0 0,1-5 0 16,-2 3 0-16,9 6 0 0,-1-1 0 0,1 1 0 15,-8 4 0-15,8 4 0 0,0 1 0 16,7-1 0-16,-8 6 0 0,1-1 0 0,-1-2 0 16,9 7 0-16,-8-5 0 0,0 5 0 0,-1-2 0 15,9-3 0-15,-8 5 0 0,0-5 0 0,7-1 0 16,-8 1 0-16,9-5 0 0,-1 1 0 16,1-1 0-16,8-4 0 0,-1 0 0 0,-7-4 0 15,14-1 0-15,-6-4 0 0,-1 5 0 16,0-9 0-16,2 4 0 0,5 0 0 0,-6-5 0 15,-1 2 0-15,0-1-859 0,-7-1-582 16,7-3-4-16,-7-1 84 0,-1-3 136 0,1-2 235 16,-1-4 362-16</inkml:trace>
  <inkml:trace contextRef="#ctx0" brushRef="#br0" timeOffset="-12498.535">29459 14151 117 0,'-15'8'629'0,"-1"1"192"0,0 0 177 16,1-4 130-16,6-1-84 0,-6 6-169 16,8-10-150-16,-2 3-135 0,2-3-131 15,-1 0-85-15,0 0-43 0,8-3-231 0,0 3-100 16,0-6 0-16,0 2 0 15,8 0 0-15,0-1 0 0,-1 1 0 0,9-1 0 16,-1 1 0-16,9 4 0 0,-1-5 0 0,1 5 0 16,8 0 0-16,-8 0 0 0,7 0 0 0,0 5 0 15,-8-5 0-15,10 4 0 0,-10 1 0 16,1-1 0-16,-9 5 0 0,8-5 0 0,-15 5 0 16,8 1-321-16,-9-2-403 0,-7 1-97 15,-7-1-116-15,-1 2-99 0,0-1-49 0,-7-6 64 16,-1 2 143-16,1 4 237 0,-9-4 334 15,1-1 352-15,-1-4 321 0,0 5 269 16,-8-5 253-16,9 0 130 0,-1 0-12 0,1 4-72 16,-1-4-81-16,9 0-112 0,-1 0-147 15,8 0-112-15,0 0-273 0,0 0-209 16,8 0 0-16,0 3 0 0,8-3 0 0,0 0 0 16,7 6 0-16,-6-6 0 0,15 4 0 15,-9-4 0-15,8 4 0 0,1 1 0 16,8-1 0-16,-9-4 0 0,8 5 0 0,-7-5 0 15,0 0 0-15,7 0 0 0,-8 0 0 16,1-5-736-16,7 1-784 0,-8-5-8 0,1-1 89 16,-1 3 149-16,10-7 284 0,-10 0 471 15</inkml:trace>
  <inkml:trace contextRef="#ctx0" brushRef="#br0" timeOffset="-11749.956">30378 13578 84 0,'-16'-6'748'0,"8"-2"212"0,0 4 146 0,0-1 118 15,-8 0-21-15,9 1-231 0,-1-1-261 16,0 1-170-16,8 4-111 0,-8 0-218 0,8 0-212 16,8 4 0-16,-8 10 0 0,8 0 0 15,0 7 0-15,-1 11 0 0,2 3 0 0,-2 9 0 16,1 4 0-16,0 6 0 0,0-1 0 15,-8 3 0-15,7-3 0 0,2 0 0 0,-2-4 0 16,1-9 0-16,-8-5 0 0,7-4 0 16,2-5 0-16,-9-8 0 0,7-4 0 0,-7-11 0 15,8-6 0-15,-8-11 0 0,0-4 0 0,0-8 0 16,-8-9 0-16,1-5 0 0,7-5 0 16,-16-2 0-16,8-6 0 0,-8 4 0 15,9-4 0-15,-9 0 0 0,8 4 0 0,1 5 0 16,-2 0 0-16,9 5 0 0,0 7 0 15,9 2 0-15,-2 4 0 0,9 3 0 0,-1 5 0 16,9 5 0-16,-8 4 0 0,8 9 0 0,-1 0 0 16,-8 5 0-16,9 3 0 0,-8 6 0 15,7 3 0-15,-7 2 0 0,-8 2 0 0,-1 2 0 16,2 3 0-16,-9 5 0 0,0 0 0 0,-9-1 0 16,2 2 0-16,-1-2 0 0,0 1 0 15,-7-4 0-15,-1-5 0 0,0 0 0 0,-8-9 0 16,9 0 0-16,-8-4 0 0,6-4 0 15,1-5 0-15,1 0 0 0,-1-5 0 16,9-4 0-16,-1 5 0 0,8-5 0 0,0 0 0 16,8 5 0-16,-1 0 0 0,9-1 0 15,8 5 0-15,0 0 0 0,-1 0 0 0,8 5 0 16,0 3 0-16,1 1 0 0,-8 4 0 16,7 1 0-16,0 3 0 0,9 1 0 0,-17 0 0 15,8 3 0-15,0-3 0 16,1 3 0-16,-8-2 0 0,0-1 0 0,-1-5 0 15,-8 0 0-15,9-4 0 0,-16 0 0 16,7-1-341-16,-15-3-600 0,9-1-265 0,-9-4-72 16,0-4 33-16,-9 4 98 0,2-5 170 15,-1-3 263-15</inkml:trace>
  <inkml:trace contextRef="#ctx0" brushRef="#br0" timeOffset="-11320.702">30275 14349 238 0,'-24'6'689'16,"10"-3"195"-16,-10 2 163 0,8-5 115 15,0 0-146-15,8 0-172 0,-8 0-140 16,9 0-137-16,-1 0-110 0,0-5-66 0,8 5-199 15,-8 0-192-15,16-3 0 0,-8-3 0 16,8 2 0-16,0 0 0 0,8 4 0 16,-1-5 0-16,8 1 0 0,1 0 0 0,8-1 0 15,-1 5 0-15,9-4 0 0,-2-1 0 0,2 5 0 16,7-4 0-16,0 4 0 0,0-5 0 0,8 1 0 16,0 0 0-16,0-2 0 0,0 3 0 0,7-1 0 15,-6-1 0-15,-2-4 0 0,-7 9 0 16,1-4 0-16,-1 4 0 0,-16-5 0 15,0 5 0-15,1 5 0 0,-8-5 0 0,-10 0 0 16,-5 0 0-16,-1 4 0 0,-8-4 0 16,0 0 0-16,-8 5 0 0,-1-1 0 0,-5 1 0 15,-3-5 0-15,1 0 0 0,1 4 0 16,-8-4-560-16,-1 0-693 0,8 0-97 0,-7 3 22 16,8-3 77-16,-1 6 159 0,-1-6 260 15,3 4 367-15</inkml:trace>
  <inkml:trace contextRef="#ctx0" brushRef="#br0" timeOffset="-10748.272">30676 14627 117 0,'-16'9'756'0,"8"-5"208"16,-8 1 138-16,9-1 98 0,-1-4-62 15,-1-4-263-15,2-1-265 0,7 1-168 0,0-5-98 16,0 1-62-16,7-6-35 0,2 1-133 16,-1 0-114-16,8-4 0 0,-1 3 0 15,8-3 0-15,1 4 0 0,-8-1 0 0,7 5 0 16,1 1 0-16,-1 2 0 0,1 3 0 0,0 3 0 16,-1 3 0-16,1 3 0 0,-9 2 0 15,1 1 0-15,7 5 0 0,-7-1 0 16,-8 4 0-16,-1 1 0 0,2 4 0 0,-9 4 0 15,0-4 0-15,-9 10 0 0,2-6 0 16,-1 1 0-16,-8-1 0 0,0 5 0 0,1-5 0 16,-8 0 0-16,-1-3 0 0,1-2 0 0,-1 2 0 15,-8-9 0-15,1 2 0 0,0-6 0 16,7-1 0-16,-7-5 0 0,-1-4 0 0,8-4 0 16,1-5 0-16,-1-1 0 0,9 1 0 0,-1-3 0 15,9-2 0-15,-2 1 0 0,9 1 0 16,0 2 0-16,0-3 0 0,9-1 0 0,6 6 0 15,-7-5 0-15,16 4 0 0,-9-5 0 0,1 6 0 16,8-1 0-16,-8 5 0 0,7-1 0 16,1 5 0-16,-1 0 0 0,0 0 0 0,-7 9 0 15,7-5 0-15,-7 5 0 0,8 0 0 16,-9 4 0-16,8-4 0 0,-6 5 0 0,6-6 0 16,-7 1 0-16,8 4 0 0,-1-3 0 0,-8-3 0 15,9 2 0-15,-1-4 0 0,1-1 0 16,8 1 0-16,-9-5 0 15,0-5 0-15,1 1 0 0,-1-10 0 0,1 2 0 16,-1-11 0-16,1-3-796 0,-8-5-695 0,0-8 1 16,8-1 88-16,-9 0 139 0,1-4 260 0,0 0 434 15</inkml:trace>
  <inkml:trace contextRef="#ctx0" brushRef="#br0" timeOffset="5014.847">21473 15558 495 0,'-16'-4'857'16,"8"4"146"-16,1-4 93 0,-9 4 73 15,8-5-284-15,0 5-250 0,8 0-198 0,-8 0-124 16,8 0-73-16,0 0-35 0,0 5-21 16,8-1-8-16,0 0-3 0,7 6 12 0,9 2-47 15,-8 2-138-15,15 4 0 0,-8 4 0 16,17 0 0-16,-9 9 0 0,0 0 0 0,9 4 0 16,-1 1 0-16,0 8 0 0,1-5 0 15,-1 10 0-15,0 0 0 0,-8-2 0 16,8 3 0-16,-8 2 0 0,2-3 0 0,-2-6 0 15,0 1 0-15,1 1 0 0,-8-9 0 16,-1-6 0-16,1 1-105 0,-1-9-514 0,0-4-218 16,-7-10-264-16,7-2-94 15,-7-20 0-15,-1-4 69 0,1-8 165 0,0-14 254 16</inkml:trace>
  <inkml:trace contextRef="#ctx0" brushRef="#br0" timeOffset="5246.644">22289 15938 324 0,'-16'-39'742'16,"0"4"179"-16,1-2 122 0,-1 7 83 0,8 0-202 15,-8 2-211-15,1 2-173 0,7 0-136 0,0 8-77 16,1 1-43-16,-2 3-17 0,2 0-14 16,-1 7-15-16,-1 2-153 0,2 5-85 15,0 9 0-15,-10 0 0 0,1 8 0 0,-7 5 0 16,8 9 0-16,-9 4 0 0,-8 6 0 16,1 3 0-16,7 4 0 0,-15 0 0 0,8 6 0 15,-8-2 0-15,0 1 0 0,-1 0 0 16,9-5 0-16,-9-4 0 0,9 0 0 15,8-8-258-15,-1-5-136 0,8-5-131 16,1-3-191-16,-1-10-249 0,16-5-132 0,0 1-32 16,0-9 52-16,7-3 146 0,10-7 228 15</inkml:trace>
  <inkml:trace contextRef="#ctx0" brushRef="#br0" timeOffset="5681.474">22195 16075 31 0,'0'5'798'0,"0"-1"192"16,0 1 131-16,0-5 97 0,-8 0 27 0,8 0-374 15,0 0-310-15,8 0-156 0,-8-5-98 16,15 1-72-16,-7-6-52 0,16-2-30 0,-9 3-80 16,1-5-73-16,7 1 0 0,1-4 0 15,0-1 0-15,-1 1 0 0,1-1 0 16,-1-5 0-16,1 2 0 0,-8-2 0 0,-1 6 0 15,1-5 0-15,-9 0 0 0,2 4 0 16,-2 1 0-16,-7 4 0 0,-7-6 0 0,-2 1 0 16,-6 5 0-16,-1-4 0 0,0 4 0 15,-7-1 0-15,-1 6 0 0,1 3 0 16,-1 5 0-16,0 0 0 0,1 9 0 0,-1 4 0 16,9 0 0-16,-1 9 0 0,9 5 0 15,-2 0 0-15,2 4 0 0,7 4 0 0,0 0 0 16,7 0 0-16,9 1 0 0,0 3 0 15,-1-8 0-15,9 1 0 0,8-2 0 0,-8-9 0 16,7-2 0-16,0-6 0 0,8-4 0 16,-8-9 0-16,9 0 0 0,-9-9 0 15,9-4 0-15,-9-9-106 0,-8 0-574 0,1-4-149 16,-1-6-152-16,1-3-140 0,-8-5-23 16,-8 1 62-16,-1-1 147 0,2-4 207 0,-9 0 234 15</inkml:trace>
  <inkml:trace contextRef="#ctx0" brushRef="#br0" timeOffset="6051.887">22704 15492 195 0,'-7'-44'488'0,"-2"9"139"0,2 0 150 0,-1 3 81 16,0 11-22-16,0 4-48 0,8 3-69 16,-7 5-61-16,7 5-74 0,0 8-82 0,0 5-68 15,0 5-33-15,7 7-77 0,-7 10-324 16,8 5 0-16,0 3 0 0,7 10 0 16,-6 0 0-16,6 4 0 0,-6-1 0 0,5 6 0 15,3-1 0-15,-1 1 0 0,-1-5 0 16,1-1 0-16,7-3 0 0,-7 0 0 0,-1-9 0 15,-6-5 0-15,6-5 0 0,-8-8 0 16,2-4 0-16,-2-5 0 0,-7-4 0 0,0-9 0 16,-7-5 0-16,-2-8 0 0,2-9 0 15,-1 0 0-15,-8-8 0 0,1-1 0 16,-1-1 0-16,0-3 0 0,9 5 0 0,-9-2 0 16,8 6 0-16,8 4 0 0,0 0 0 15,0 0 0-15,0 5 0 0,0-1 0 0,16 5 0 16,-8 4 0-16,8 5 0 0,-1-2 0 15,8 3 0-15,-7 3 0 0,8 3 0 16,0 3 0-16,-1-2 0 0,-8 5 0 0,9-6 0 16,-1 2 0-16,-7 0 0 0,0 4 0 15,-1-5-325-15,-6-4-384 0,-2 5-255 0,-7-5-188 16,0-5-49-16,0 1 26 0,-7-5 103 16,-2-4 203-16,2-6 310 0</inkml:trace>
  <inkml:trace contextRef="#ctx0" brushRef="#br0" timeOffset="6215.338">22681 15210 702 0,'-47'-44'968'0,"7"4"137"16,9 5 111-16,0 0 95 0,0 8-332 15,7 5-287-15,1 0-153 0,7 9-103 0,0 3-193 16,8 7-243-16,1 3 0 0,-9 8 0 16,8 15 0-16,0 3 0 0,0 9 0 0,1 5 0 15,-2 4 0-15,2 1-361 0,-1 3-631 16,-8 0-249-16,8 1-78 0,0 0 18 15,0 4 80-15,8-9 220 0,0-5 427 0</inkml:trace>
  <inkml:trace contextRef="#ctx0" brushRef="#br0" timeOffset="6942.454">23795 15682 179 0,'-15'0'730'16,"6"0"211"-16,-6 0 146 0,6 0 105 0,-5 0-101 15,5 0-222-15,-6 0-213 0,6 0-173 16,2 0-118-16,7 0-81 0,-8 0-53 15,8 0-148-15,-8 9-83 0,8 0 0 16,0 9 0-16,-8 3 0 0,8 7 0 0,-7 7 0 16,-2 0 0-16,2 9 0 0,-1 0 0 15,0 1 0-15,0 2 0 0,1-3 0 16,-2-3 0-16,9-6 0 0,-7 0 0 0,7-8 0 16,-8-10 0-16,8 1 0 0,0-4 0 0,0-11 0 15,0-3 0-15,0-3 0 0,0-16 0 16,0-3 0-16,0-9 0 0,-8-8 0 0,8 0 0 15,0-5 0-15,0-5 0 0,8 0 0 16,-8 5 0-16,0 0 0 0,8 3 0 16,-1 6 0-16,-7 5 0 0,9 3 0 0,-2 5 0 15,-7 5 0-15,8 3 0 0,0 6 0 0,7 3 0 16,-6 10 0-16,6-1 0 0,1 9 0 16,0 0 0-16,8 9 0 0,-10 0 0 0,10 6 0 15,-8 2 0-15,8 1 0 0,-1 0 0 16,8 0 0-16,-7 4 0 0,-1-4 0 0,8 0 0 15,-7-1 0-15,8-2 0 0,-8-7 0 16,-1 2 0-16,1-6 0 0,0-4 0 16,-10 0 0-16,3 1 0 0,-1-6 0 15,-9-3 0-15,1-1 0 0,-8 0 0 0,0-4 0 16,0 0 0-16,-8 5 0 0,-8-5 0 16,9 0 0-16,-17 4 0 0,0 1 0 0,1-1 0 15,-8 1 0-15,-9 3 0 0,0-4 0 0,2 1 0 16,-9-1 0-16,7 1 0 0,-7-5 0 15,9 0 0-15,-2 0 0 0,9 0 0 16,7 0 0-16,1-5 0 0,-1 5 0 0,8 0 0 16,9 0 0-16,-1 0 0 0,0-4 0 15,0 4 0-15,8 0 0 0,8 0 0 0,-8-5 0 16,16 1 0-16,-9 1 0 0,9-7 0 16,-1-3-50-16,1 4-1134 0,8-8-180 15,-1 3-39-15,1-8 53 0,-1 5 118 0,1-1 259 16,0 1 456-16</inkml:trace>
  <inkml:trace contextRef="#ctx0" brushRef="#br0" timeOffset="8065.275">24587 15722 94 0,'0'-9'367'0,"0"5"84"16,0-1 67-16,-7 1-27 0,7-5-33 15,0 5-32-15,-8-1-25 0,8 1-21 16,0-5-4-16,-8 5 12 0,8 0 9 0,-8-5-3 16,1 0-20-16,-2 4-24 0,2-3-28 15,-1-1-37-15,-8 0-37 0,9 0-29 0,-17 5-22 16,8-6-19-16,-8 7-20 0,1-3-22 15,-1 6-20-15,1 6-18 0,-1 2-10 0,0 6-8 16,1-1-2-16,7 9 4 0,1 0-41 16,-1 4-41-16,8 5 0 0,1 4 0 15,7 0 0-15,7 6 0 0,1-2 0 0,8 5 0 16,-1-4 0-16,8 0 0 0,1-1 0 0,8-4 0 16,-1-7 0-16,0-2 0 0,9-9 0 15,-9-8 0-15,9-4 0 0,-9-5 0 16,0-9 0-16,1-9 0 0,-9-5 0 0,-8-2 0 15,1-10 0-15,-8 0 0 0,1-10 0 16,-9 5 0-16,-9-4 0 0,-6 0 0 16,-1 4 0-16,0 0 0 0,-8 5 0 0,1 0 0 15,0 4 0-15,0 9 0 0,-1 0 0 16,1 9 0-16,6 8 0 0,1 10-220 16,9 4-455-16,-1 4-296 0,8 9-192 0,8-4-54 15,-1 3 17-15,9-3 87 0,8-5 208 0,7-4 344 16</inkml:trace>
  <inkml:trace contextRef="#ctx0" brushRef="#br0" timeOffset="9984.391">24925 15630 48 0,'-8'-6'436'0,"8"-1"110"0,0-2 111 15,-7 0 86-15,7-1-21 0,-9 1-29 16,9 6-40-16,0-6-50 0,-7 4-60 0,7 0-74 16,0 1-73-16,0 0-76 0,-8 4-47 15,8 0-32-15,0 0-25 0,0 0-7 0,0 4-8 16,0 10-4-16,8-2-172 0,-8 7-25 15,7 3 0-15,2 4 0 0,-2 5 0 16,8 4 0-16,-6 5 0 0,-2-1 0 0,9 6 0 16,-8-5 0-16,8 4 0 0,-9-4 0 15,1-5 0-15,0-5 0 0,0 2 0 16,-1-10 0-16,2-4 0 0,-9-5 0 0,7 0 0 16,-7-9 0-16,0-4 0 0,0-4 0 15,0-5 0-15,-7-8 0 0,-2-1 0 0,2-8 0 16,-1-6 0-16,-8-3 0 0,9-5 0 0,-9 1 0 15,8-5 0-15,-8 0 0 0,9 0 0 16,-2 3 0-16,2 2 0 0,7 4 0 16,0 4 0-16,7 4 0 0,2 1 0 0,-2 3 0 15,1 5 0-15,0 5 0 0,7 5 0 16,1-1 0-16,0 4 0 0,-1 5 0 0,1 5 0 16,8-1 0-16,-8 5 0 0,-9 0 0 15,10 8 0-15,-3 1 0 0,-5-1 0 16,-1 6 0-16,-8-2 0 0,7 7 0 0,-14-2 0 15,7 0 0-15,-8 1 0 0,8-5 0 16,-16-5 0-16,9 2 0 0,-2-2 0 16,1-8 0-16,-8 0 0 0,9 0 0 0,7-9 0 15,-8 4 0-15,8-4 0 0,0-4 0 16,0-2 0-16,8 3 0 0,8-6 0 16,-1 5 0-16,1-1 0 0,8 1 0 0,-1-1 0 15,1 5 0-15,-1 0 0 0,8 5 0 0,-7 4 0 16,-1 0 0-16,1 8 0 0,-8 1 0 15,8-1 0-15,-17 10 0 0,1-1 0 0,0 1 0 16,-8 3 0-16,-8 2 0 0,0-1 0 16,1-1 0-16,-9-3 0 0,-1-1 0 15,3-4 0-15,-10-4 0 0,8-1 0 0,-15-8 0 16,7 1 0-16,1-10 0 0,-8 0 0 16,-2-10 0-16,10 1 0 0,-8-4 0 15,7-4 0-15,8-1 0 0,1 5 0 0,-1-6 0 16,16 3-192-16,0-3-253 0,0 3-173 15,16-3-249-15,-1-2-212 0,1 3-73 0,15-5 5 16,2 2 91-16,-2-2 188 0,0 2 289 16</inkml:trace>
  <inkml:trace contextRef="#ctx0" brushRef="#br0" timeOffset="10386.89">25529 15674 317 0,'8'-9'781'0,"-8"0"188"0,0 0 133 0,-8 5 105 16,8-5-167-16,0-1-216 0,-8 7-191 15,8-1-147-15,0-1-101 0,0 5-57 0,0 0-209 16,0 5-119-16,8 2 0 0,0 7 0 16,0 4 0-16,-1 8 0 0,2 1 0 0,-2 3 0 15,9 7 0-15,-8 7 0 0,8-5 0 16,-9 1 0-16,8 4 0 0,-6-9 0 0,6 4 0 16,1-7 0-16,0-6 0 0,-1-3 0 15,1-10 0-15,-9 0 0 0,2-9 0 0,-1-4 0 16,-1-4 0-16,-7-9 0 0,0-9 0 15,0-6 0-15,-7 2 0 0,-1-9 0 16,-1 0 0-16,-5-5 0 0,-3 0 0 0,1-4 0 16,1 0 0-16,-1 0 0 0,0 4 0 15,1 1 0-15,8 3 0 0,-2 6 0 16,9-1 0-16,0 8 0 0,0 2 0 0,9 3 0 16,6 4 0-16,-8 1 0 0,9 4 0 15,0 5 0-15,8 0 0 0,-9 4 0 0,8 4 0 16,1 0 0-16,0 5 0 0,-1-5 0 15,-7 10 0-15,8-5 0 0,-1 4 0 0,-6 1 0 16,6 2-166-16,-8 3-461 0,1-2-196 16,0 1-256-16,-8 0-97 0,7-1-6 15,-7-3 68-15,0 3 156 0,-8 1 248 0</inkml:trace>
  <inkml:trace contextRef="#ctx0" brushRef="#br0" timeOffset="10602.307">25795 15820 183 0,'-23'13'815'0,"-1"-5"184"15,-7 1 129-15,7 0 98 0,8-4-78 16,1-1-314-16,7 0-274 0,0-4-148 16,16 0-92-16,0-4-70 0,7 0-43 15,1-1-98-15,8 1-109 0,7-1 0 0,1 1 0 16,-1-1 0-16,0 5 0 0,2-4 0 16,5 8 0-16,-6-4 0 0,7 5 0 0,-8-1 0 15,1 5 0-15,-1 0 0 0,-7 4 0 16,-1 5-482-16,-7-5-187 0,-8 9-204 0,-1 0-205 15,2 0-78-15,-9 0 13 0,-9 0 102 16,2 1 181-16,-1-1 241 0</inkml:trace>
  <inkml:trace contextRef="#ctx0" brushRef="#br0" timeOffset="10785.528">25953 16190 118 0,'-40'14'663'16,"9"-7"220"-16,7 2 165 0,1 0 122 0,-1-4-65 16,1 0-184-16,7-1-189 0,8 1-165 15,1-5-111-15,7 0-69 0,0 0-246 16,7-5-141-16,9 1 0 0,8-1 0 0,-9 0 0 15,17 1 0-15,-8-1 0 0,7 1 0 16,8-1 0-16,0 1 0 0,-8 1 0 0,8-2 0 16,-8 5 0-16,2 0 0 15,-2 0 0-15,-8 0-639 0,8 5-498 0,-7-5-164 16,8 3-16-16,-1-6 73 0,0-2 182 0,0 0 222 16,9-8 315-16</inkml:trace>
  <inkml:trace contextRef="#ctx0" brushRef="#br0" timeOffset="11281.538">26949 15780 45 0,'-15'-10'514'16,"-1"-3"153"-16,0 4 164 0,1 0 155 16,-2 5-61-16,10 0-115 0,-2-1-98 15,2 1-87-15,7 0-108 0,-8-1-108 0,8 5-50 16,0 0-20-16,0 0-11 0,8 0-204 0,-1 5-124 15,9 3 0-15,1 5 0 0,6 5 0 16,1 5 0-16,7 3 0 0,-8 1 0 16,16 4 0-16,-7 4 0 0,6-5 0 0,2 2 0 15,0-6 0-15,-2 1 0 0,-5-6 0 16,-2-7 0-16,0-2 0 0,-8-3 0 0,1-9 0 16,-8-3 0-16,-1-6 0 0,-7-9 0 15,0-5 0-15,-1-7 0 0,-7-1 0 16,-7-4 0-16,-1-5 0 0,-8 5 0 0,0-5 0 15,1 10 0-15,-8-7 0 0,7 11 0 16,-8 4 0-16,9 5 0 0,6 4 0 0,2 4 0 16,7 9 0-16,0 9 0 0,7-1-671 15,2 10-315-15,6 4-204 0,1 0-54 16,0 4 23-16,7-3 91 0,9 3 208 0,-1-8 315 16</inkml:trace>
  <inkml:trace contextRef="#ctx0" brushRef="#br0" timeOffset="11854.052">27656 15872 540 0,'-17'-8'900'0,"1"-6"148"0,1 1 111 16,-1-4 97-16,0-1-261 0,1 5-265 15,-1 0-161-15,9-1-84 0,-2 0-66 0,2 10-329 16,-1-5-90-16,8 9 0 0,0 0 0 16,8 4 0-16,-8 10 0 0,7 0 0 0,2 2 0 15,6 7 0-15,-7 4 0 0,7 4 0 16,1-5 0-16,0 5 0 0,8 0 0 0,0-5 0 15,-2 1 0-15,1-6 0 0,1-2 0 16,0-3 0-16,-1-7 0 0,1 1 0 16,-1-10 0-16,-7-5 0 0,8-3 0 0,-17-5 0 15,10-10 0-15,-10 2 0 0,2-2 0 0,-9-8 0 16,7 4 0-16,-14 1 0 0,7 0 0 16,-9 4 0-16,2 4 0 0,-1 1 0 15,-1 3 0-15,2 5 0 0,7 4 0 0,-7 2 0 16,-2 6 0-16,9 7 0 0,-8 3 0 0,8-1 0 15,8 7 0-15,-8 3 0 0,9 0 0 16,-2 0 0-16,0 0 0 0,10 0 0 0,-1-8 0 16,7 3 0-16,1-4 0 0,-1-3 0 15,8-6 0-15,8-1 0 0,-7-3 0 16,7 0 0-16,0-7 0 0,1 2 0 0,-9-9 0 16,0 5 0-16,-8-3 0 0,1-2 0 15,-8 1 0-15,-8-1 0 0,-8 1 0 0,0 0 0 16,-8 0 0-16,-8-5 0 0,1 5 0 15,-8 0 0-15,-1 0 0 0,-8 0 0 16,1-5 0-16,0 8 0 0,7-2 0 0,1 2 0 16,-10 2 0-16,19 3 0 0,-10 5 0 15,15 5 0-15,-6 0 0 0,15 8 0 16,-7-1 0-16,7 7 0 0,7-3 0 16,1 7 0-16,8-1 0 0,-9 0 0 0,17 0 0 15,-8 0 0-15,8-4 0 0,-1-4 0 0,1-2 0 16,-1-7-174-16,1-1-582 0,-1-8-298 15,1-1-166-15,-9-7-32 0,1-2 42 0,0-4 131 16,-8 1 237-16,-8-5 340 0</inkml:trace>
  <inkml:trace contextRef="#ctx0" brushRef="#br0" timeOffset="12065.477">28149 15621 436 0,'-23'-18'872'0,"7"4"176"0,-8 5 139 0,9 2 115 15,-1-3-206-15,9 1-250 0,-2 0-201 16,1-3-121-16,8 2-289 0,0-3-235 15,8 4 0-15,1-4 0 0,-2 4 0 0,0-4 0 16,10 4 0-16,-1 5 0 0,-9-1 0 16,9 5 0-16,-1 0 0 0,1 5 0 0,0 4 0 15,-1 8 0-15,1 2 0 0,0 2 0 16,-1 5 0-16,1 2 0 0,-8 2 0 16,8 5 0-16,-9 5-1062 0,2-5-243 0,-1 0-69 15,8 0 35-15,-1-3 102 0,1-10 225 16,-1 0 389-16</inkml:trace>
  <inkml:trace contextRef="#ctx0" brushRef="#br0" timeOffset="12885">28432 15837 187 0,'-9'-4'683'16,"2"-2"195"-16,-1-1 155 0,8 2 114 0,-8 1-113 16,8-5-187-16,0 4-151 0,8 0-118 15,-8 5-77-15,8 0-36 0,-1 0-323 16,2 10-142-16,-2-1 0 0,1 4 0 0,1 4 0 15,5 6 0-15,-5-2 0 0,-1 6 0 0,-1 4 0 16,2-1 0-16,-9-3 0 0,7-1 0 16,1 2 0-16,0-7 0 0,-8-3 0 15,8-6 0-15,-8-2 0 0,7-6 0 0,-7-4 0 16,0-14 0-16,9-2 0 0,-9-6 0 16,0-5 0-16,0-3 0 0,0-2 0 0,0 1 0 15,0 0 0-15,0 5 0 0,7 4 0 16,-7 4 0-16,0 5 0 0,8 3 0 0,0 3 0 15,-8 7 0-15,8 4 0 0,-8 5 0 16,7 4 0-16,-7 5 0 0,9 3 0 16,-2-3 0-16,1 4 0 0,1 5 0 0,-2-6 0 15,9 2 0-15,-8-5 0 0,8 3 0 16,-1-2 0-16,1-3 0 0,7-2 0 0,-8 0 0 16,9-7 0-16,-1-1 0 0,1-6 0 15,-1 0 0-15,1-6 0 0,-1-6 0 0,1-1 0 16,0 0 0-16,-8-9 0 0,0-1 0 15,-1 1 0-15,-7 0 0 0,-8 0 0 16,0 0 0-16,0 0 0 0,-8 0 0 0,-7 0 0 16,-1 4 0-16,-8 1 0 0,1 4 0 15,6 4 0-15,-6 9 0 0,8 0 0 16,-9 9 0-16,8 4 0 0,9 9 0 0,-9 0 0 16,8 0 0-16,8 4 0 0,0 5 0 15,0-5 0-15,8 6 0 0,-1-6 0 0,9-5 0 16,-8 2 0-16,8-5 0 0,7-1 0 15,-6-8 0-15,6 0 0 0,1-9 0 0,-1 0 0 16,-8-4 0-16,9-1 0 0,-8-4 0 0,0 1 0 16,-9-5 0-16,1-1 0 0,1 0 0 15,-9-2 0-15,0-3 0 0,0 1 0 16,0-3 0-16,-9 3 0 0,1-4 0 0,1 4 0 16,-9 1 0-16,8-1 0 0,0 9 0 15,0-4 0-15,8 9 0 0,-7 4 0 16,7 0 0-16,0 8 0 0,7 1 0 0,-7 5 0 15,8 3 0-15,0 5 0 0,7 4 0 16,1 1 0-16,1 8 0 0,-3 0 0 0,10 6 0 16,0 3 0-16,7-5 0 0,-8 10 0 15,1-5 0-15,-1 5 0 0,1-1 0 16,-8-4 0-16,0 5 0 0,-8-9 0 0,-1 4 0 16,-7-5 0-16,0 2 0 0,-7-36 0 0,-10 65 0 15,3-40 0-15,-10 5 0 0,-8-4 0 0,1-5 0 16,0 1 0-16,-9-4 0 0,2-6 0 15,-10 1 0-15,1-9 0 0,-9-6 0 0,2-3-245 16,-1-3-444-16,-15-10-109 0,6-6-135 16,2-6-132-16,7-3-36 0,7 2 63 0,1-9 119 15,16 0 177-15,8 0 228 0</inkml:trace>
  <inkml:trace contextRef="#ctx0" brushRef="#br0" timeOffset="13977.614">29789 15444 405 0,'0'-13'732'16,"-8"4"195"-16,8 0 144 0,-8 5 39 16,-7-5-135-16,6 5-153 0,2-2-142 15,-1 3-134-15,0-1-101 0,8 4-73 0,-8-5-266 16,8 10-106-16,0-5 0 0,8 7 0 16,0 7 0-16,0 0 0 0,8 8 0 0,-1 4 0 15,8 6 0-15,1 3 0 0,-1 5 0 16,1 4 0-16,0 0 0 0,8 4 0 15,-9 0 0-15,1 1 0 0,-1 0 0 0,-8-5 0 16,9 0 0-16,-15-9 0 0,-2 1 0 16,1-5 0-16,-1-6 0 0,-14-2 0 15,-1-11 0-15,1 2 0 0,-2-9 0 0,-6-5 0 16,-1-9 0-16,-8-4 0 0,1-9 0 16,-8-4 0-16,7-6 0 0,-8 1 0 0,8-4 0 15,1 0 0-15,-1 4 0 0,1 0 0 16,8 5 0-16,-1-1 0 0,8 4 0 0,8 2 0 15,0 3 0-15,8 5 0 0,-1-5 0 16,17 5 0-16,-1 4 0 0,10 0 0 0,-2 1 0 16,8 3 0-16,8 5 0 0,0 0 0 15,8 0 0-15,-8 0 0 0,8 5 0 16,-1-1 0-16,2 0 0 0,-9 5-210 0,8 0-54 16,-17 0 34-16,9 0 49 0,-7-1 49 15,-9 1 38-15,1 0 28 0,-8-5 24 0,0 1 16 16,-1-1 13-16,-15-4 8 0,-1 0 6 15,2-4 10-15,-18-5 16 0,2 0 20 16,-1 0 24-16,-8-4 27 0,-8 0 26 0,1 0 21 16,-8 0 9-16,7 0 9 0,-8 4 1 15,1 0 0-15,0 4-70 0,0 5-94 16,7 0 0-16,1 9 0 0,7 5 0 0,-8 3 0 16,17 5 0-16,-2 0 0 0,2 4 0 0,14 6 0 15,-7-1 0-15,16-1 0 0,0 1 0 16,-1-4 0-16,9 3 0 0,-1-3 0 15,8-5 0-15,2-4 0 0,-2-9 0 0,0 0 0 16,1-6 0-16,6-6 0 0,-5-1 0 16,-10-10 0-16,1 0 0 0,-1-3 0 0,-8-1 0 15,1-4 0-15,-8 0 0 0,0 0 0 16,-8 0 0-16,0-4 0 0,-8 4 0 0,0 0 0 16,1 0 0-16,-2 3 0 0,-6 2 0 15,7 4 0-15,0 4 0 0,-8 0 0 16,9 9 0-16,7 0 0 0,-8 9 0 0,8 0 0 15,0 4 0-15,0 4 0 0,8 2 0 16,-8 3 0-16,16 0 0 0,-9 0 0 16,9 0 0-16,-1 0 0 0,9-5 0 0,-8 1 0 15,7-1 0-15,1-3 0 0,-9-5 0 16,8-5 0-16,1 1 0 0,-1-5 0 0,-6-5 0 16,-1 1 0-16,-1-5 0 0,1-5 0 15,-9 1 0-15,2-4 0 0,-2-1 0 0,-7 1 0 16,0-1 0-16,0-4 0 0,-7 0 0 15,-2 0 0-15,2 4 0 0,-1 0 0 16,0 5 0-16,0 4 0 0,8 0 0 0,-7 5 0 16,7 4 0-16,0 4 0 0,0 5 0 15,0 4 0-15,7 0 0 0,1 6 0 0,0 3 0 16,0 0 0-16,8 4 0 0,-1 1 0 16,-7-6 0-16,7 6 0 0,1-5 0 0,8 0 0 15,-8-5 0-15,-1-3 0 0,1-5-97 16,-8 0-736-16,0-4-330 0,0-10-122 15,-8-4-6-15,0-5 64 0,0-3 158 0,0-5 275 16,-8 0 372-16</inkml:trace>
  <inkml:trace contextRef="#ctx0" brushRef="#br0" timeOffset="14127.287">30888 15577 279 0,'-24'-35'847'0,"-8"-1"189"0,8 5 133 0,9 0 108 16,-8 5-120-16,7 4-295 0,8 4-270 15,8 0-162-15,0 4-120 0,0 7-97 16,8 1-194-16,-1 6-19 0,2 6 0 0,6 1 0 15,-7 11 0-15,0 1-244 0,8 7-280 16,-9 0-393-16,1 5-249 0,1 9-88 16,-2-4 8-16,0 8 85 0,-7 0 216 0,9 0 381 15</inkml:trace>
  <inkml:trace contextRef="#ctx0" brushRef="#br0" timeOffset="14285.381">30761 16261 375 0,'-23'26'946'15,"8"-4"174"-15,-1-4 114 0,1-5 91 16,6 0-146-16,2-4-404 0,7-5-289 0,0 1-173 16,0-1-151-16,7-4-167 0,2 0-175 15,-2 0-249-15,-7 5-363 0,8-5-302 16,0-5-121-16,-8 1-10 0,8-5 73 16,-8-4 195-16,7-9 331 0</inkml:trace>
  <inkml:trace contextRef="#ctx0" brushRef="#br0" timeOffset="15108.384">31813 15422 407 0,'-7'0'809'0,"-10"0"166"16,10 0 116-16,-9-4 85 0,8 4-230 15,1 0-243-15,-2-5-196 0,2 10-134 0,7-5-79 16,0 4-51-16,0 9-34 0,7 0-23 0,2 5-14 16,-2 8-72-16,8 5-100 0,1 4 0 15,1 6 0-15,-3 3 0 0,3 0 0 0,-1 0 0 16,-1 1 0-16,-7-1 0 0,7-5 0 16,-6-4 0-16,6-4 0 0,-7-9 0 0,0-4 0 15,-1-5 0-15,-7-4 0 0,9-14 0 16,-9-4 0-16,0-8 0 0,0-5 0 15,-9-9 0-15,2 0 0 0,-9-8 0 0,1-2 0 16,-1-3 0-16,-8-4 0 0,8 0 0 16,-8-1 0-16,10 4 0 0,-3-3 0 0,10 9 0 15,-2 3 0-15,9 1 0 16,9 4 0-16,-2 5 0 0,10 3 0 0,6 5 0 16,1 10 0-16,7-1 0 0,0 9 0 15,1 4 0-15,-1 5 0 0,0 4 0 0,1 5 0 16,-1 5 0-16,-7 3 0 0,-9 0 0 15,1 5 0-15,-9 0 0 0,-7 4 0 0,0-3 0 16,-7-2 0-16,-1-4 0 0,-8-3 0 16,1-1 0-16,-1-9 0 0,-7 1 0 0,-1-6 0 15,8-3-103-15,1-5-21 0,-1 0 4 16,0-5 6-16,16 1 9 0,0-5 10 0,0 5 20 16,8-1 13-16,16 1 14 0,-9-1 16 15,9 5 9-15,8 0 8 0,-1 0-2 0,0 5 7 16,0 4 5-16,8 0 4 0,-8 4 4 15,2 0 11-15,-10 4 14 0,1 5 21 16,-1-4 25-16,-15 5 24 0,-1 2 21 16,-7 3 16-16,0-2 6 0,-7-4-4 0,-9 4-8 15,1-4-107-15,-17 0-22 0,8 1 0 16,-7-6 0-16,0-4 0 0,-9-4 0 16,1 1 0-16,0-10 0 0,0 0 0 0,0 0 0 15,7-10 0-15,1 6 0 0,7-10 0 16,1 5-78-16,15 1-230 0,0-5-132 0,8-1-200 15,8 1-280-15,7 0-172 0,9 0-57 0,8-5 15 16,6-4 111-16,2 4 208 0,15-8 318 16</inkml:trace>
  <inkml:trace contextRef="#ctx0" brushRef="#br0" timeOffset="18143.903">32966 15180 374 0,'0'-14'604'16,"0"-3"158"-16,-7 3 174 0,7 0 20 0,-9 5-105 15,9 2-112-15,-7-2-104 0,-1 4-126 16,8 0-154-16,0 5-101 0,0 5-47 0,-8 0-25 16,16 7-17-16,-8 11-4 0,0 2 4 15,8 12 3-15,8 2-14 0,-9 5-140 16,10 9-14-16,6 8 0 0,-8-3 0 0,9 9 0 16,-8-2 0-16,7 7 0 0,1-6 0 15,-1-1 0-15,-8-2 0 0,1-6 0 16,1-8 0-16,-3-1 0 0,3-13 0 0,-10-3 0 15,2-6 0-15,-2-8 0 0,1-5 0 16,-8-4 0-16,-8-9 0 0,8-5-49 0,-16-8-38 16,9-4 11-16,-17-6 18 0,0-3 20 15,1-1 13-15,-8-8 7 0,0 4 4 0,-1-4 2 16,-7-5 4-16,7 5 8 0,1 4 11 16,7-4 16-16,1 8 15 0,7 0 13 0,1 1 14 15,6 4 13-15,9 0 7 0,0 4-79 16,16 1-10-16,0 4 0 0,-1-1 0 15,17 0 0-15,-1 7 0 0,17 2 0 0,-9 5 0 16,8 0 0-16,8 0 0 0,0 9 0 16,-1-6-180-16,2 11-183 0,-2 0-136 15,-6-1-148-15,-1 0-156 0,0 0-126 0,-9 1-94 16,2 3-11-16,-9-4 91 0,1 0 159 16,-8-4 200-16,-9 4 253 0,-7-4 268 15,7-5 207-15,-15 1 169 0,9-5 138 0,-18-5 133 16,9 1 62-16,-7 0 26 0,-9-5 19 15,1-4-15-15,-1 4-41 0,0-4-71 0,-8 0-80 16,0 0-85-16,1 4-92 0,-1 0-71 0,-7 0-45 16,8 5-23-16,-1-2-18 0,1 12-12 15,8-2-7-15,-9 5-5 0,8 4 1 0,0 0-1 16,8 9-1-16,1 0-26 0,7 4-99 16,0-3 0-16,7 4 0 0,1 4 0 15,8-5 0-15,0 0 0 0,8-4 0 0,-1 0 0 16,8 0 0-16,-7-8 0 0,7-1 0 15,0-5 0-15,1 1 0 0,-8-4 0 0,-1-5 0 16,1-5 0-16,-1-4 0 0,-8 1 0 16,-6-5 0-16,-2-5-27 0,1 0-24 0,1 1 9 15,-9-5 11-15,0 0 11 16,-9 0 7-16,1 0 14 0,1 0 8 0,7 3 9 16,-9 6 6-16,2 0 4 0,-1 0 3 0,8 8-8 15,-8 5-4-15,8 5-4 0,0 3-3 16,-8 6-8-16,8 0-4 0,0 2 0 15,8 3 0-15,-8 3 0 0,8 0-5 0,0 0-57 16,-1 0-59-16,9 0-75 0,1-5-107 16,-3-3-169-16,3-1-251 0,-1-4-290 0,6-1-115 15,2-8-20-15,-1-3 58 0,9-6 154 16,-1 0 251-16</inkml:trace>
  <inkml:trace contextRef="#ctx0" brushRef="#br0" timeOffset="18574.152">34292 15753 8 0,'8'-9'609'0,"-8"-4"217"0,-8-5 169 16,8 5 119-16,-16 0-24 0,9-5-173 0,-9 5-188 16,1 0-169-16,-1 0-133 0,-1 0-90 15,3 4-63-15,-3 0-44 0,1 4-155 0,1 0-75 16,-1 5 0-16,1 5 0 0,-1 4 0 16,0 5 0-16,1 3 0 0,-1 1 0 15,9 4 0-15,-2 4 0 0,9 0 0 16,0 5 0-16,9-5 0 0,-2 2 0 0,9-2 0 15,8 1 0-15,-1-1 0 0,8-4 0 16,8-5 0-16,-7-3 0 0,7-5 0 0,0 0 0 16,1-5 0-16,-2-4 0 0,2-4 0 15,0-5 0-15,-2 0 0 0,-7 0 0 0,2-4 0 16,-10-5 0-16,1 5 0 0,-9-5 0 16,-7 1 0-16,0-5 0 0,-8 4 0 0,0 0 0 15,-8 1 0-15,-8-1 0 0,0 0 0 16,-8 0 0-16,1 5 0 0,8 0 0 15,-9 0 0-15,1 8 0 0,7 1 0 0,1 4 0 16,-1 4 0-16,0 1 0 0,8 8 0 16,1 0 0-16,7 5 0 0,0 4 0 0,0 5 0 15,0-1 0-15,7 1 0 0,9-1 0 16,-8-4 0-16,8 0 0 0,7 0 0 16,-8-4-201-16,1-9-493 0,8 0-373 15,-9-9-170-15,8-9-37 0,1-5 42 0,0-8 126 16,-8-4 251-16,7-5 390 0</inkml:trace>
  <inkml:trace contextRef="#ctx0" brushRef="#br0" timeOffset="18748.687">34646 15343 360 0,'-24'-49'860'0,"1"5"178"0,7 4 125 16,-1 5 95-16,3 5-187 0,-3 6-290 0,10 8-252 16,-2 2-150-16,2 9-106 0,7 10-80 15,0 4-58-15,-8 12-37 0,8 7-45 0,8 3-53 16,-8 8-8-16,7 0-133 0,2 5-127 15,-2 0-238-15,1-3-398 0,1 3-240 0,-2 0-88 16,0-4 6-16,10-1 83 0,-1-4 213 16,7-3 388-16</inkml:trace>
  <inkml:trace contextRef="#ctx0" brushRef="#br0" timeOffset="18943.215">35092 15872 412 0,'0'9'961'0,"-7"-5"200"0,-1 5 153 16,8-9 134-16,-8 5-129 0,0-5-359 15,8 0-344-15,0-5-616 0,0 1 0 0,8-1 0 16,-8-3 0-16,8-1 0 0,0 0 0 16,-1 5 0-16,-7-5 0 0,9 0-832 0,-9 5-375 15,0-9-121-15,7-1 3 0,1 0 76 16,1-2 177-16,-2-3 300 0</inkml:trace>
  <inkml:trace contextRef="#ctx0" brushRef="#br0" timeOffset="19060.896">35139 15682 245 0,'-14'-8'865'0,"5"-1"229"0,-6 0 157 0,-1 0 135 16,0 0-49-16,1 5-339 0,6-6-318 15,2 3-345-15,-1 2-335 0,8 1 0 0,0-5 0 16,8 4 0-16,-1 5-391 0,2 0-600 16,-9 0-255-16,7 0-83 0,1 0 27 15,-8 5 96-15,8-1 226 0,-8 1 411 16</inkml:trace>
  <inkml:trace contextRef="#ctx0" brushRef="#br0" timeOffset="21441.855">23034 17059 32 0,'0'-13'631'0,"8"1"199"0,-8-2 155 16,0 5 102-16,0 0-42 0,0-4-228 16,-8 4-198-16,8-1-158 0,-8 3-124 0,8-2-75 15,-8 0-48-15,8-1-31 0,-7 7-27 16,-9-6-30-16,8 5-21 0,-8-1-21 15,0 5-13-15,-8 5-9 0,1-1-1 0,-1 5-38 16,2 4-23-16,-10 5 0 0,8 3 0 16,-7 10 0-16,8 0 0 0,-1 9 0 0,0-1 0 15,17 2 0-15,-9 3 0 0,16 0 0 16,7 4 0-16,2-3 0 0,15-5 0 16,-1-1 0-16,8-4 0 0,9-4 0 0,7-9 0 15,-1-4 0-15,1-6 0 0,0-6 0 16,9-12 0-16,-18-2 0 0,9-10 0 0,-14-4 0 15,-2 0 0-15,-8-8 0 0,-8-2 0 16,-6-3 0-16,-9 0 0 0,-9-5 0 0,2 5 0 16,-8 0 0-16,-1 4 0 0,-8-1 0 15,1 6 0-15,-1-1 0 0,-7 10 0 0,7-1 0 16,1 6 0-16,-1 2 0 0,1 10-332 16,7 0-440-16,0 5-308 0,8 0-133 0,8 4-19 15,0-1 41-15,8 5 125 0,0-4 251 16,7-4 366-16</inkml:trace>
  <inkml:trace contextRef="#ctx0" brushRef="#br0" timeOffset="22512.973">23450 17051 174 0,'0'-5'487'0,"0"5"124"0,0-4 131 0,0-1 78 16,0 2 9-16,-8-3-47 0,8 2-55 15,0-5-52-15,-8 5-64 0,8 0-97 16,0-1-97-16,-8 5-66 0,8 0-56 0,0 0-139 16,0 5-156-16,0 3 0 0,0 5 0 15,8 14 0-15,0-1 0 0,-8 9 0 16,8 2 0-16,8 7 0 0,-9-5 0 0,10 5 0 16,-10 0 0-16,9 0 0 0,-1 0 0 15,1-4 0-15,0-9 0 0,-8 0 0 0,7-4 0 16,-7-10 0-16,0 1 0 0,-1-9 0 15,2-6 0-15,-9-6 0 0,0-11 0 0,0 1 0 16,0-9 0-16,-9-8 0 0,2-2 0 16,-9 2 0-16,8-6 0 0,-7-4 0 15,-1 0 0-15,0-4 0 0,1 0 0 0,6 1 0 16,2-1 0-16,0 4 0 0,-2-1 0 16,9 6 0-16,0 5 0 0,9 7 0 0,-2 2 0 15,0 3 0-15,10 8 0 0,-1 7 0 16,-1 3 0-16,1 3 0 0,7 11 0 15,1 4 0-15,-9-1 0 0,1 10 0 0,0-1 0 16,-1 6 0-16,-7-2 0 0,-8 0 0 16,8 1 0-16,-8-3 0 0,-8-6 0 0,8 0 0 15,-8-5 0-15,0 1 0 0,-8-5 0 16,9-4 0-16,-9 0 0 0,8-5 0 0,-8-4 0 16,9-4 0-16,-1-1 0 0,8 1 0 15,0-1-54-15,0-4-75 0,15 5 11 16,-6 0 13-16,14-1 16 0,1 5 15 0,-1 5 18 15,1-5 15-15,7 8 12 0,0 1 10 16,1 5 8-16,-8-2 4 0,-1 6 4 0,8 1 5 16,-7 2 8-16,-9 2 13 0,1-2 16 15,0-3 17-15,-8 4 16 0,-8 0 14 0,0 0 8 16,0-4 0-16,-8 4-1 0,-8-5-5 16,0 1-10-16,1-1-78 0,-9-3 0 15,1 0 0-15,-1-5 0 0,-7-2 0 0,-1-1 0 16,8-3 0-16,-7-3 0 0,8 0 0 15,-8-3 0-15,7-3 0 0,8-1 0 0,0-2-43 16,1-1-269-16,7-2-164 0,0-1-236 16,8-1-309-16,0-3-132 0,8-6-31 15,8 2 39-15,0-6 144 0,7-4 248 0</inkml:trace>
  <inkml:trace contextRef="#ctx0" brushRef="#br0" timeOffset="22884.235">23952 16676 190 0,'-9'-5'791'0,"2"5"201"0,0-4 144 15,-2-1 107-15,1 5-90 0,1-5-238 16,7 1-271-16,-7 4-173 0,7-4-120 0,0-1-92 16,0-4-213-16,7 5-46 0,0-5 0 15,1 5 0-15,1 0 0 0,5-5 0 0,3 4 0 16,-1 5 0-16,-1 0 0 0,1 0 0 15,0 9 0-15,-1-4 0 0,-7 8 0 0,0 4 0 16,-1 1 0-16,-7 8 0 0,0 2 0 16,-7-2 0-16,7 5 0 0,-16-5 0 0,8 5 0 15,-8 0 0-15,1-4 0 0,-1-5 0 16,9 0 0-16,-9-5 0 0,-1 1 0 0,10-5 0 16,0-4 0-16,-2 0 0 0,9-5 0 15,0 1 0-15,0-5 0 0,9 0 0 16,5 0 0-16,-5 0 0 0,15-5 0 15,-9 5 0-15,8-4 0 0,9 4-65 0,-8 0-258 16,0 0-144-16,7 4-220 0,-8 1-289 16,8-1-152-16,9 5-42 0,-9-5 31 0,16 0 136 15,-7 2 237-15,7-6 328 0</inkml:trace>
  <inkml:trace contextRef="#ctx0" brushRef="#br0" timeOffset="23233.509">24674 17363 121 0,'-9'9'697'0,"2"-4"220"0,-1 0 153 0,-8 0 112 15,9-1-70-15,-2-4-210 0,2 0-200 16,-1-4-165-16,8-1-102 0,-8 0-68 0,16-4-218 16,-8 1-149-16,8-2 0 0,-1 2 0 15,2-1 0-15,14 0 0 0,-8 0 0 0,9 0 0 16,-1 5 0-16,1 0 0 0,16-1 0 16,-9 5 0-16,1 0 0 0,6 0 0 0,-5 5 0 15,-2-5 0-15,0 4 0 0,-8 0 0 16,1 0-107-16,-1 1-537 0,-7 4-135 15,-8 0-141-15,8 0-135 0,-16-1-57 16,0 5 31-16,0 1 124 0,-16 0 186 0,8-1 223 16</inkml:trace>
  <inkml:trace contextRef="#ctx0" brushRef="#br0" timeOffset="23416.601">24925 17488 482 0,'-31'12'860'0,"-1"2"192"0,9-5 143 0,-9 0 85 16,8 0-178-16,1 0-225 0,8-6-234 0,-1 2-159 15,8-1-268-15,8-4-216 0,0 0 0 16,8 0 0-16,8-4 0 0,-1 4 0 0,8-5 0 15,1 2 0-15,-1-3 0 0,1 6 0 16,-1-3 0-16,10-2 0 0,-2 1 0 16,-8-1 0-16,8 1 0 0,-7-1 0 0,7 1 0 15,-8-1 0-15,1 2-99 0,-1-3-1229 16,-6 2-114-16,-1-4 19 0,7-1 94 0,-8 0 165 16,1-5 285-16,-8 6 412 0</inkml:trace>
  <inkml:trace contextRef="#ctx0" brushRef="#br0" timeOffset="25340.013">25882 17139 48 0,'0'-10'540'0,"7"3"166"16,-7-2 173-16,0-5 143 0,0 5-64 15,-7-3-140-15,0 3-131 0,7-5-122 0,-9 1-137 16,-6 5-120-16,6-2-76 0,-6-3-49 15,-1 4-38-15,0 0-31 0,1 0-26 16,-8 1-12-16,-1 2-6 0,1 3 0 0,-1-1 2 16,0 4-3-16,-8 4 4 0,10 5-33 15,-2 4-40-15,1 5 0 0,-1 3 0 0,8 6 0 16,0 4 0-16,9 5 0 0,7 2 0 16,0 3 0-16,7-2 0 0,9 1 0 0,8-5 0 15,-1 0 0-15,8 2 0 0,9-12 0 16,7-7 0-16,0-4 0 0,0-10 0 15,0-4 0-15,-8-9 0 0,1-4 0 0,-9-5 0 16,0-3 0-16,-8-6 0 0,-14-5 0 16,-2 2 0-16,-7-1 0 0,-7-4 0 15,-2 4 0-15,-6-4 0 0,-8 8 0 0,-1-4 0 16,1 9 0-16,-8-5 0 0,7 10 0 16,0-1 0-16,1 5 0 0,7 0 0 15,0 4 0-15,8 4-178 0,1 5-565 0,-2 0-295 16,18 0-171-16,-2 5-31 0,9-1 37 15,-1 1 113-15,9-1 231 0,8 1 344 0</inkml:trace>
  <inkml:trace contextRef="#ctx0" brushRef="#br0" timeOffset="25965.614">26266 16989 309 0,'-7'0'765'0,"-2"-5"202"15,2-3 146-15,-1 2 108 0,0 3-170 16,0-1-193-16,1-1-181 0,-2 5-155 0,9 0-108 16,-7 5-120-16,7 2-294 0,-8 12 0 15,8 3 0-15,-8 4 0 0,8 9 0 0,0 6 0 16,0-1 0-16,0 8 0 0,0-4 0 16,0 0 0-16,0 0 0 0,0 0 0 15,8-9 0-15,-8-3 0 0,8-11 0 16,-8 2 0-16,0-11 0 0,7-6 0 0,2-12 0 15,-2-2 0-15,-7-14 0 0,8-4 0 16,-8-10 0-16,8-4 0 0,-8-4 0 0,0 0 0 16,0 0 0-16,0 0 0 0,0 0 0 15,-8 4 0-15,8 1 0 0,-8 4 0 0,8 3 0 16,0 10 0-16,0 0 0 0,0 4 0 16,0 10 0-16,8 2 0 0,0 6 0 0,7 6 0 15,-6 7 0-15,6 0 0 0,1 9 0 16,-1 0 0-16,1 0 0 0,8 5 0 15,-8 0 0-15,7-1 0 0,-8-5 0 0,9 2 0 16,-1-5 0-16,1-6 0 0,-1-2 0 16,1-6 0-16,0-4 0 0,-1 0 0 15,1-9 0-15,-8 0 0 0,0-5 0 0,-1-3 0 16,1 3 0-16,-9-2 0 0,-7-7 0 0,8 5 0 16,-8 1 0-16,0 4 0 0,0-5 0 15,-8 5 0-15,8 0 0 0,-7 4 0 16,7 0 0-16,-9 5 0 0,9-5 0 0,-7 9 0 15,-1 0 0-15,8 3 0 0,0 7 0 16,0 3 0-16,0 5 0 0,0-1 0 0,0 10 0 16,0-4 0-16,8 7 0 0,-1-4 0 15,2 6 0-15,-2-6 0 0,10 5 0 16,-10 0 0-16,9-5 0 0,-1 0 0 0,1 1 0 16,0-4 0-16,8-7 0 0,-9 3 0 15,-7-2 0-15,7-4 0 0,1-4-545 0,-8 0-621 16,8-9-149-16,-9 0-16 0,9 0 62 15,8-4 136-15,-8-5 261 0,8-5 390 16</inkml:trace>
  <inkml:trace contextRef="#ctx0" brushRef="#br0" timeOffset="26179.374">27310 17382 854 0,'-15'13'1160'16,"-1"-4"201"-16,8-5 199 0,-8-4 180 15,0 4-322-15,1-8-1320 0,-1 4-98 0,8-4 0 16,0 0 0-16,8-1 0 0,-8 1 0 16,8-5 0-16,8 4 0 0,-8 0 0 0,8 1 0 15,0-1 0-15,-1 2 0 0,2 3 0 16,-2 0 0-16,1 0-1091 0,1 3-366 0,5-3 2 16,-5 0 85-16,-1 0 135 0,8-3 273 15,-1-7 451-15</inkml:trace>
  <inkml:trace contextRef="#ctx0" brushRef="#br0" timeOffset="26621.906">27718 16817 241 0,'0'0'721'0,"-8"-5"205"0,8 5 140 0,-9-4 98 16,2-1-150-16,0 5-190 0,-2-4-182 0,-6 0-160 16,8-1-101-16,-10 5-61 0,1-4-42 0,1 4-146 15,-1 0-132-15,-7 4 0 0,-1 5 0 16,8 0 0-16,-7 4 0 0,-1 9 0 16,9 0 0-16,-1 9 0 0,0-1 0 0,8 2 0 15,8 8 0-15,0-1 0 0,0 2 0 16,17-3 0-16,-3 3 0 0,3-6 0 0,6 0 0 15,8-4 0-15,1-5 0 0,-1-4 0 16,9-4 0-16,-9-5 0 0,7-8 0 0,-5-5 0 16,-2-5 0-16,0-4 0 0,1-9 0 15,-17 1 0-15,8-5 0 0,-6-4 0 0,-10-5 0 16,2 0 0-16,-9 1 0 0,0-7 0 16,-9 2 0-16,2 5 0 0,-1-6 0 0,-8 5 0 15,-8 1 0-15,8-1 0 0,-7 4 0 0,-1 6 0 16,1-2 0-16,8 5 0 0,-9 5 0 15,8 9-153-15,9-1-478 0,-10 10-248 16,10-1-239-16,7 0-82 0,-7 5 5 0,14-5 68 16,-7 1 176-16,7-1 292 0</inkml:trace>
  <inkml:trace contextRef="#ctx0" brushRef="#br0" timeOffset="27132.114">28031 16865 434 0,'0'4'852'0,"-7"2"183"0,7-6 135 16,-9 3 83-16,2-3-183 0,-1 4-219 15,8-4-216-15,0 6-143 0,-7-6-93 0,7 3-399 16,7 6 0-16,-7 1 0 0,0 3 0 16,8 4 0-16,-1 6 0 0,2 3 0 0,-9 0 0 15,7 5 0-15,1 4 0 0,1-3 0 16,-2 3 0-16,9-5 0 0,-8 2 0 0,-1-6 0 16,2-4 0-16,-2 0 0 0,1-4 0 0,0-6 0 15,-8-3 0-15,8-4 0 0,-1-5 0 16,-7-9 0-16,0 0 0 0,0-8 0 15,0-5 0-15,-7-5 0 0,7-9 0 0,-8 6 0 16,0-10 0-16,0 5 0 0,1-5 0 0,-9 1 0 16,8-1 0-16,-8 0 0 0,0 5 0 15,8-1 0-15,1 5 0 0,7 1 0 16,-9 3 0-16,18 6 0 0,-9-2 0 0,7 6 0 16,10 3 0-16,-3 0 0 0,3 7 0 15,-1-2 0-15,7 4 0 0,1 5 0 0,-9 5 0 16,8 4 0-16,1-2 0 0,-8 3 0 0,7 8 0 15,1-5 0-15,0 5 0 0,-1-5 0 16,-7 4 0-16,7 5-624 0,-7-4-339 0,-9-1-252 16,9 1-58-16,-8 1 40 0,0-3 111 15,-8-2 207-15,0 0 299 0</inkml:trace>
  <inkml:trace contextRef="#ctx0" brushRef="#br0" timeOffset="27377.876">28180 17055 675 0,'-23'14'952'0,"-1"-5"143"0,9-1 97 16,-1 0 47-16,0-3-318 0,16 0-298 16,0-1-165-16,0-4-94 0,9-4-49 0,6 4-19 15,1-5-235-15,7 0-61 0,-7 1 0 16,8 0 0-16,-1-1 0 0,1 2 0 0,0-3 0 16,7 6 0-16,-8-3 0 15,1 3 0-15,7 0 0 0,-8 3 0 0,1-3 0 16,-1 6 0-16,1 2 0 0,-8-4 0 15,-1 10 0-15,1-5-124 0,0 3-608 0,-8 2-150 16,-1 0-151-16,-7-1-111 0,0-1-3 16,0 7 81-16,-7-6 163 0,-1 0 221 0,-8 4 238 15</inkml:trace>
  <inkml:trace contextRef="#ctx0" brushRef="#br0" timeOffset="27580.351">28345 17328 494 0,'-23'14'847'0,"-8"-6"192"0,14 2 141 15,-6-2 49-15,8-4-155 0,-1 6-213 16,0-10-220-16,8 5-149 0,8-5-158 0,0 0-334 15,8 0 0-15,8-5 0 0,0 5 0 16,8-5 0-16,-1 0 0 0,1 1 0 0,7-1 0 16,-8 2 0-16,8-1 0 0,0-2 0 15,-7 3 0-15,8-2 0 0,-8 0 0 16,7 1 0-16,-8 4 0 0,1-5 0 0,7 5 0 16,-8-4 0-16,10-1 0 0,-11 5 0 15,-6 0-261-15,8 0-1055 0,-8 0-131 16,-1-4 31-16,-7 4 112 0,0-5 180 0,-1 1 284 15,-7 0 394-15</inkml:trace>
  <inkml:trace contextRef="#ctx0" brushRef="#br0" timeOffset="29054.771">21826 18449 104 0,'-16'6'552'0,"0"-6"147"16,1 4 154-16,-1-4 154 0,0 3-84 15,8-3-135-15,-8 5-104 0,9-5-89 0,-1 0-103 16,-8 4-108-16,16-4-64 0,-7 0-48 16,7 0-29-16,0 0-27 0,0 0-157 15,7 0-59-15,9 0 0 0,-1 0 0 0,1 0 0 16,15 0 0-16,-7-4 0 0,16 4 0 16,-2 0 0-16,2-5 0 0,7 2 0 0,0-1 0 15,8-2 0-15,-8 2 0 0,9 0-85 16,-10-1-381-16,1 1-157 0,-8-1-172 0,-8 5-146 15,2 0-105-15,-18 5-45 0,1-1 63 16,-16 5 174-16,-8 5 307 0,-8-2 336 16,-7 7 328-16,-1-6 270 0,-16 9 218 0,-7-4 190 15,1 3 80-15,-10-3-18 0,-6-1-68 0,7-3-81 16,0-5-100-16,-8 0-128 0,17-5-123 16,-1-4-75-16,7 0-48 0,0-4-36 0,17-1-35 15,-1 1-34-15,9-1-27 0,-1-4-101 16,16 0-1-16,0 1 0 0,8 4 0 15,8-5 0-15,0 4 0 0,-1 1 0 0,17-1 0 16,-1 5 0-16,0 5 0 0,9-5 0 16,-2 4 0-16,9 1 0 0,0-1 0 0,1-4 0 15,7 5-200-15,-7-5-233 0,6-5-225 16,-7 5-270-16,0-4-190 0,-8-5-59 0,1 0 19 16,-1-4 113-16,-15 4 220 15,-1-4 301-15</inkml:trace>
  <inkml:trace contextRef="#ctx0" brushRef="#br0" timeOffset="29372.041">22312 18445 402 0,'-39'-4'677'0,"-8"-1"164"0,8 1 157 0,-8-5 51 16,0 0-195-16,7 0-165 0,1-4-125 0,8 0-131 15,0 0-132-15,7 0-76 0,8 0-45 16,0-1-29-16,1 5-21 0,15 1-16 0,-9-1-7 16,9 0-2-16,9 5 1 0,6-1 3 15,1 5-1-15,7 0-60 0,1 5-48 0,16-1 0 16,-9 5 0-16,16 0 0 0,0 4 0 15,0 0 0-15,8 0 0 0,8 0 0 16,-8 0 0-16,8 1 0 0,-9-1 0 0,-7 0 0 16,1 5-152-16,-1-5-24 0,-16 4 14 15,-8-3 28-15,1 4 34 0,-8-6 31 0,-16 7 35 16,-9-1 35-16,2-1 27 0,-17 1 19 16,-15-1 12-16,0 1 2 0,-8-5-4 15,0 4-15-15,-8 1-15 0,0 0-16 0,0-1-9 16,8-3 5-16,0 4-20 0,8-6-39 15,7 2-68-15,8-5-120 0,1 5-230 0,8-2-330 16,15-3-248-16,0 0-103 0,7 0-6 0,10-9 82 16,6 4 210-16,8-4 310 0</inkml:trace>
  <inkml:trace contextRef="#ctx0" brushRef="#br0" timeOffset="29896.149">23504 18177 118 0,'-7'0'663'16,"7"-6"228"-16,0 2 160 0,-7 0 109 0,-2-1-94 15,-6 1-186-15,-1 0-192 0,8 4-185 16,-8-5-124-16,-7 5-78 0,7 0-48 0,-8 5-38 16,0-1-192-16,1 5-23 0,-1 5 0 15,1 2 0-15,-1 3 0 0,2 6 0 0,6 3 0 16,-8 7 0-16,17 0 0 0,-9 4 0 15,16 1 0-15,0 5 0 0,7-5 0 0,9-1 0 16,0 1 0-16,8-5 0 0,7-5 0 16,0-7 0-16,9 0 0 0,-2-11 0 0,9-8 0 15,-7-4 0-15,7-9 0 0,-16-8 0 16,9-1 0-16,-9-8 0 0,-8-5 0 16,-7 0 0-16,-8-4 0 0,-1 0 0 0,-14-6 0 15,-1 2 0-15,0-1 0 0,-7 1 0 16,-9 4 0-16,1-2 0 0,-1 7 0 15,1 0 0-15,-1 7 0 0,0 1 0 0,1 5 0 16,7 3 0-16,1 5 0 0,-1 5 0 16,8 8-822-16,0 1-357 0,8-1-117 0,8 5 2 15,0 0 61-15,8 4 148 0,7-3 265 16,-8-2 384-16</inkml:trace>
  <inkml:trace contextRef="#ctx0" brushRef="#br0" timeOffset="30359.772">24054 18242 383 0,'-8'0'729'0,"0"5"196"16,0-5 151-16,1 0 71 0,-9 0-172 16,8 0-160-16,0 0-132 0,0 0-139 15,1 0-106-15,7 4-63 0,0 1-274 16,-9 7-101-16,9 2 0 0,9 7 0 0,-9 7 0 15,0 2 0-15,7 10 0 0,1-5 0 16,0 10 0-16,0-1 0 0,-1 0 0 0,2-5 0 16,-2 2 0-16,9-1 0 0,-8-10 0 0,-1-4 0 15,2-3 0-15,-2-6 0 0,1-8 0 0,1-5 0 16,-2-4 0-16,-7-4 0 0,7-13 0 0,-7-1 0 16,0-8 0-16,-7-6 0 0,7-3 0 15,-7-5 0-15,-10 1 0 0,10-1 0 0,-9-4 0 16,0 3 0-16,-8 2 0 0,9-5 0 15,-1 5 0-15,0 2 0 0,1 2 0 0,6 4 0 16,2 1 0-16,7 8 0 0,0 0 0 16,7 0 0-16,10 8 0 0,-10-3 0 0,9 8 0 15,8-4 0-15,-1 8 0 0,1 5 0 16,-1 0 0-16,1 5 0 0,7 4 0 0,-7 0 0 16,8 4 0-16,-9 0 0 0,8 5 0 15,-7-1 0-15,-1 1 0 0,-8-1 0 0,9 2-460 16,-8-3-125-16,0 3-160 0,-8-3-192 15,8 3-149-15,-9-1-37 0,-7-1 52 16,8-3 141-16,-8-1 207 0,0-5 254 0</inkml:trace>
  <inkml:trace contextRef="#ctx0" brushRef="#br0" timeOffset="30592.145">24242 18432 340 0,'-23'9'825'0,"-1"-1"186"0,1-2 132 15,7-2 98-15,-8-1-181 0,17 2-253 16,-10-5-237-16,10 4-157 0,7-8-102 0,0 4-68 15,7-5-44-15,2 2-171 0,-1-1-28 16,8-2 0-16,-1 2 0 0,1 0 0 16,7-1 0-16,1 1 0 0,7-1 0 0,-8 5 0 15,8 0 0-15,2-4 0 0,-10 4 0 16,8 4 0-16,0-4 0 0,-7 9 0 16,-1-4 0-16,-7 3-391 0,8 5-147 0,-8-4-53 15,-1 5-100-15,1 4-182 0,-16-5-128 16,8 0-19-16,-8 5 50 0,0-5 88 15,-8 5 161-15,-8-5 261 0</inkml:trace>
  <inkml:trace contextRef="#ctx0" brushRef="#br0" timeOffset="30794.125">24352 18710 140 0,'-24'18'748'15,"0"-6"224"-15,-7-2 153 0,8 3 115 0,8-4-66 16,-9 0-214-16,8-5-256 0,0 0-192 16,9 1-121-16,-1-1-166 0,8 1-225 0,8-5 0 15,-8 0 0-15,16 4 0 0,-1-4 0 0,1 0 0 16,0 0 0-16,-1 0 0 0,1 5 0 15,7-5 0-15,-8 0 0 0,9 0 0 0,0 0 0 16,-1-5 0-16,1 5 0 0,-1-4 0 0,1-1 0 16,8 1 0-16,-8-5 0 0,-1 5 0 15,1 0 0-15,-1-5 0 0,0 4-1191 0,-7 1-256 16,7-5 27-16,-7 4 85 0,8 0 157 16,0-2 246-16,-1-2 390 0</inkml:trace>
  <inkml:trace contextRef="#ctx0" brushRef="#br0" timeOffset="31377.453">25316 18445 538 0,'-7'4'741'15,"0"-4"201"-15,-10 0 141 0,10 6-26 0,0-6-123 16,-2 0-125-16,-6 4-127 0,6-4-130 16,2 0-79-16,7 0-93 0,-8 0-380 15,8-4 0-15,0 4 0 0,0-6 0 0,8 2 0 16,-1 0 0-16,9-1 0 0,1 5 0 16,5-4 0-16,1 4 0 0,10-5 0 0,5 5 0 15,-6 5 0-15,7-5 0 0,1 4 0 16,7-4 0-16,-8 5 0 0,-8-1 0 0,8 0 0 15,-7 6 0-15,-1-2-211 0,-7 1-764 16,-8 5-136-16,-9-1-107 0,1 0 4 0,-8 5 76 16,-8-5 163-16,1 0 222 0,-9 0 254 15</inkml:trace>
  <inkml:trace contextRef="#ctx0" brushRef="#br0" timeOffset="31553.741">25568 18635 244 0,'-31'8'807'0,"-8"-2"211"0,8-3 153 0,-2-3 129 15,10 5-92-15,-1-1-213 0,1-4-242 16,8 0-163-16,-1 0-485 0,8 0-105 0,8-4 0 15,8-1 0-15,-1 2 0 0,9-3 0 16,8 3 0-16,-1-2 0 0,1 5 0 16,7 0 0-16,1 0 0 0,-1 0 0 0,0 5 0 15,9-5 0-15,-9 3 0 0,0-3 0 16,1 6 0-16,-8-6-966 0,7 0-354 16,-8 0-60-16,1 0 41 0,-1-9 104 0,1 4 221 15,-8-8 355-15</inkml:trace>
  <inkml:trace contextRef="#ctx0" brushRef="#br0" timeOffset="32207.406">26526 18062 88 0,'0'4'598'16,"0"-1"180"-16,0-3 169 0,0 6 118 16,0-6-91-16,-9 0-169 0,9-6-154 0,0 3-131 15,-7-6-125-15,7 5-76 0,0-6-34 16,-8 1-20-16,-1 0-20 0,2 2-23 15,0-3-188-15,-2 1-34 0,-6 0 0 0,-1 6 0 16,0-3 0-16,-8 6 0 0,9 0 0 16,-8 9 0-16,-1 0 0 0,8 4 0 0,-8 6 0 15,10 3 0-15,-3 3 0 0,10 7 0 16,-2-1 0-16,9-1 0 0,0 6 0 16,9-6 0-16,6 5 0 0,1-4 0 15,8-3 0-15,7-2 0 0,0-9 0 16,1 1 0-16,6-9 0 0,-5-5 0 0,-2-4 0 15,0-4 0-15,1-5 0 0,-9-4 0 0,1-5 0 16,-17-3 0-16,8-6 0 0,-6 5 0 0,-9-10 0 16,0 6 0-16,0-5 0 0,-9-4 0 15,2 4 0-15,-1 1 0 0,-8-1 0 0,1 4 0 16,-8 1 0-16,7-1 0 0,-8 5 0 16,8 4 0-16,1 5 0 0,-1 0 0 0,0 4-631 15,8 9-218-15,1 0-267 0,-2 4-93 16,9 1-2-16,9 3 64 0,-2 1 169 15,10 0 267-15</inkml:trace>
  <inkml:trace contextRef="#ctx0" brushRef="#br0" timeOffset="32911.98">26910 17973 421 0,'-8'-9'795'0,"0"5"190"0,1-1 136 0,-10 1 68 16,10-1-180-16,-2 1-194 0,2 4-185 16,-1 0-146-16,8 4-94 0,0 5-54 0,-8 4-320 15,16 6-16-15,-8 2 0 0,8 5 0 16,-8 9 0-16,16 2 0 0,-9-2 0 0,1 4 0 16,1 2 0-16,6-3 0 0,-7-1 0 15,0-2 0-15,8-9 0 0,-9 0 0 0,1-8 0 16,8-1 0-16,-9-8 0 0,1-9 0 15,0 0 0-15,0-9 0 0,-8-4 0 16,7-9 0-16,-7 0 0 0,-7-8 0 0,7-1 0 16,-8-1 0-16,0-3 0 0,-7 4 0 15,-1-4 0-15,8 0 0 0,-8 4 0 16,9-1 0-16,-9 6 0 0,8 1 0 0,8-3 0 16,-7 6 0-16,14 5 0 0,-7-1 0 15,16 5 0-15,-8 4 0 0,8 0 0 16,-1 1 0-16,1 8 0 0,-1-5 0 0,8 10 0 15,-7-1 0-15,0 0 0 0,-1 5 0 16,-6 0 0-16,6 0 0 0,-6 4 0 0,-2 0 0 16,-7 0 0-16,7 6 0 0,-7-7 0 15,-7 7 0-15,7-3 0 0,-7 3 0 0,-2-6 0 16,1-1 0-16,1 2 0 0,-2 0 0 16,2-6 0-16,-1 1 0 0,0-5-151 0,8 1 1 15,0-1 38-15,0-4 29 0,0 5 17 16,8-5 16-16,0-5 17 0,8 5 15 0,-1 0 7 15,1 0 5-15,8 0 3 0,-1 5 2 16,1-1 8-16,-1 1 18 0,1-1 31 16,-8 5 46-16,8-1 56 0,-10 1 60 0,3 4-100 15,-1-4-118-15,-1 4 0 0,1 0 0 16,-9-4 0-16,-7 5 0 0,8 3 0 16,-8-3 0-16,-8 0 0 0,1 3 0 15,-9-4 0-15,8 1 0 0,-15-1 0 0,6 0 0 16,-6-5 0-16,-1 1 0 0,-7-4 0 15,8 4 0-15,-8-9 0 0,7 0 0 0,1 0 0 16,-1-5 0-16,0-4 0 0,1 0 0 16,7 1 0-16,8-1 0 0,0-4 0 0,8 4 0 15,0-4-675-15,0 4-257 0,8-4-231 16,7 0-71-16,1-2 16 0,0-1 83 0,8-7 194 16,0 2 303-16</inkml:trace>
  <inkml:trace contextRef="#ctx0" brushRef="#br0" timeOffset="33299.285">27444 17748 228 0,'-9'0'809'0,"1"-5"199"0,-8 5 139 0,9-3 103 16,-1 3-116-16,8-6-272 0,-8 2-264 16,8-5-162-16,0 5-106 0,8-5-73 15,0 0-125-15,-1 0-132 0,9 1 0 0,-8 4 0 16,8-1 0-16,0 1 0 0,-8-1 0 15,8 5 0-15,-1 5 0 0,1-1 0 16,-9 1 0-16,9 7 0 0,-8 2 0 0,0 3 0 16,-8 2 0-16,0 2 0 0,0 5 0 15,0-3 0-15,-8 2 0 0,0 3 0 0,1-6 0 16,-2-5 0-16,-6 5 0 0,7-9 0 16,0 1 0-16,1-1 0 0,-2-4 0 0,2-5 0 15,7 0 0-15,0 2 0 0,0-6 0 16,0 3 0-16,7-3 0 0,2 0 0 15,-2-3 0-15,9 3 0 0,-1 0 0 0,9 0 0 16,-8-6 0-16,7 6 0 0,-7 6 0 16,8-6 0-16,0 0 0 0,-10 3 0 0,3 2 0 15,6-1-231-15,-8 5-261 0,1-5-197 16,-8 2-272-16,8-2-165 0,-9-1-46 16,2 3 26-16,-9-3 127 0,7 2 223 0,-7-5 314 15</inkml:trace>
  <inkml:trace contextRef="#ctx0" brushRef="#br0" timeOffset="33963.842">26283 18675 236 0,'-9'0'489'0,"9"0"141"16,-8 0 149-16,8 0 70 0,-7 4 7 15,7-4-43-15,-9 0-58 0,9 0-77 0,-7 0-97 16,-1 5-117-16,0-5-82 0,8 0-47 16,-8 5-29-16,1-5-268 0,7 4-38 0,0-4 0 15,-9 3 0-15,9-3 0 0,0 0 0 16,9 0 0-16,-2 0 0 0,1 5 0 0,8-5 0 15,0-5 0-15,8 5 0 0,-2-3 0 16,1-1 0-16,10-1 0 0,5 0 0 16,2 1 0-16,7-5 0 0,8 4 0 0,0-4 0 15,0-3 0-15,7 3 0 0,9-5 0 16,-1 1 0-16,1 4 0 0,7-4 0 0,-7 4 0 16,0 0 0-16,-8 0 0 0,0 5 0 15,-1 0 0-15,-15 0 0 0,0 4 0 0,-7 0 0 16,-1 0 0-16,-7 0 0 0,-1 4 0 15,-8 0 0-15,1-4 0 0,-8 4 0 0,-1 1 0 16,1-5 0-16,-9 4 0 0,10-4 0 0,-17 5 0 16,7-5 0-16,0 0 0 0,-7-5 0 15,-7 5 0-15,7-4 0 0,-7 4 0 0,-2-5 0 16,-6 1 0-16,-1 0 0 0,1 0 0 16,-1-1 0-16,-8 1 0 0,8-1 0 0,-7 5-37 15,-1-4-613-15,1 4-136 0,-8 4-180 16,7 1-150-16,0-1-34 0,1 1 41 15,-1 3 130-15,1 1 205 0,-1 4 262 0</inkml:trace>
  <inkml:trace contextRef="#ctx0" brushRef="#br0" timeOffset="34675.066">26910 19015 105 0,'0'0'651'0,"0"0"220"0,0 0 163 0,-8-5 114 15,0 1-82-15,1-1-188 0,-10 1-181 16,10-1-170-16,-9 1-124 0,0 0-82 0,1-2-56 16,-1 3-40-16,-8 3-225 0,1 0 0 0,7 0 0 15,-8 3 0-15,0 3 0 0,1 2 0 16,-1 6 0-16,2-1 0 0,6 0 0 0,0 9 0 15,1 0 0-15,-1 5 0 0,8 3 0 16,8 2 0-16,-8 3 0 0,16 0 0 0,-8 0 0 16,15 1 0-16,1-1 0 0,0-5 0 0,8-2 0 15,-9-2 0-15,8-4 0 0,8-4 0 0,-7-5 0 16,8-4 0 0,-8-9 0-16,7-5 0 0,-8-3 0 0,8-10 0 0,2 1 0 0,-10-10 0 15,1 0 0-15,-9-3 0 0,1-2 0 16,-1-3 0-16,-7 0 0 0,-8-6 0 0,8 6 0 15,-16 0 0-15,0 0 0 0,0 4 0 0,-7-4 0 16,-1 9 0-16,-7-5 0 0,-1 4 0 16,0 4 0-16,1 7 0 0,-1-3 0 0,1 6 0 15,7 10 0-15,-8 3 0 0,17 3 0 0,-1 10-176 16,0 1-685-16,0 3-252 0,16 1-121 16,-8-4-6-16,8 2 52 0,0 3 147 0,8-6 236 15,-1-4 335-15</inkml:trace>
  <inkml:trace contextRef="#ctx0" brushRef="#br0" timeOffset="35326.778">27215 18934 466 0,'16'0'808'16,"-8"0"188"-16,1 0 136 0,-2 0 52 0,-7 0-194 16,0 0-178-16,0 0-162 0,-7-4-123 15,7 4-76-15,0 0-276 0,-9 0-175 16,1 0 0-16,8 4 0 0,-7 5 0 0,7 5 0 15,-9 0 0-15,9 7 0 0,0 2 0 0,0 3 0 16,-7 5 0-16,7 4 0 0,0 0 0 16,0 0 0-16,7 0 0 0,-7 2 0 0,9-2 0 15,-9-9 0-15,7 5 0 0,1-8 0 0,1-6 0 16,-9 1 0-16,7-9 0 0,0-5 0 0,2 0 0 16,-1-12 0-16,-1-1 0 0,2-9 0 0,-9-5 0 15,7-3 0-15,-7 0 0 0,8-10 0 0,-8 6 0 16,8-5 0-16,-8-5 0 0,0 5 0 15,0-1 0-15,-8 1 0 0,8 4 0 0,0 0 0 16,0 5 0-16,-8-2 0 0,8 12 0 16,0-3 0-16,0 6 0 0,8 4 0 0,0 9 0 15,0 0 0-15,7 0 0 0,-7 13 0 0,0-4 0 16,8 10 0-16,-9-3 0 0,9 3 0 16,-1 3 0-16,1-5 0 0,-8 5 0 0,8-4 0 15,0 0 0-15,-1-1 0 0,1-4 0 16,0 1 0-16,-1-6 0 0,1-3 0 0,-8 0 0 15,8-5 0-15,-9 0 0 0,9-5 0 0,-8-4 0 16,8 0 0-16,-9 0 0 0,2-4 0 16,-2-4 0-16,1 3 0 0,-8-3 0 0,9-1 0 15,-9 5 0-15,0-6 0 0,-9 7 0 0,9-1 0 16,-8 0 0-16,1 0 0 0,7 4 0 16,-9 4 0-16,2 0 0 0,7 1 0 0,-8 4 0 15,8 4 0-15,-8 1 0 0,8 3 0 16,0 5 0-16,8 1 0 0,-8 0 0 0,8 2 0 15,-1 3 0-15,2 3 0 0,-2-5 0 0,1 6 0 16,8-2 0-16,-9 2 0 0,10-2 0 16,-10 2 0-16,9-5 0 0,-8 4 0 0,8 0 0 15,-1-5 0-15,-7-3 0 0,0 3 0 0,-1-8 0 16,2 4 0-16,-2-4 0 0,-7 0 0 16,8-5 0-16,-8 5 0 0,0-5 0 0,0 2-1028 15,-8-3-267-15,8-3-43 0,-7 0 40 16,7-3 103-16,-9-3 190 0,2-2 302 0</inkml:trace>
  <inkml:trace contextRef="#ctx0" brushRef="#br0" timeOffset="37261.739">28550 18374 105 0,'-9'0'422'0,"9"5"98"0,-7-1 91 0,7-4 28 15,-8 5-34-15,8-1-20 0,0 1 7 16,-8-5-3-16,8 4-22 0,-8-4-28 15,8 0-27-15,-7 0-26 0,-2 0-35 0,9 0-15 16,-7 0 9-16,-1-4-358 0,-1 4-87 16,2 0 0-16,7 0 0 0,-7 0 0 0,7 0 0 15,0 0 0-15,0 0 0 0,0 0 0 16,7 4 0-16,0-4 0 0,17 0 0 0,-8 4 0 16,8-4 0-16,7 0 0 0,8 5 0 0,-8-5 0 15,9 0 0-15,-1 0 0 0,0 0 0 16,1 0 0-16,-2 0 0 0,-5 0 0 15,5 4 0-15,-6-4 0 0,-8 9-345 0,-9-5-316 16,1 5-92-16,-9 4-114 0,-7 0-132 16,0-4-69-16,-7 10 26 0,-9-6 113 0,8 0 178 15,-15 0 207-15</inkml:trace>
  <inkml:trace contextRef="#ctx0" brushRef="#br0" timeOffset="37451.888">28777 18578 131 0,'-24'4'669'0,"1"1"240"0,-8-5 169 0,7 0 131 0,1 4-61 16,-1-4-150-16,8 0-154 0,1 0-162 0,-1 4-159 15,0-4-523-15,8 0 0 0,8 0 0 16,0 0 0-16,0 4 0 0,8-4 0 16,0 0 0-16,0-4 0 0,8 4 0 0,8 0 0 15,-10 0 0-15,10 0 0 0,0 0 0 0,-1 0 0 16,8-4 0-16,1 4 0 0,-8-4 0 16,7 4 0-16,0-5 0 0,-8 1-6 0,10 4-1373 15,-10-5-88-15,-8-4 31 0,9 5 98 16,-8-5 166-16,0 1 300 0,-9-1 408 15</inkml:trace>
  <inkml:trace contextRef="#ctx0" brushRef="#br0" timeOffset="39226.102">29522 17822 104 0,'-7'-8'620'0,"7"4"193"0,-9-6 161 15,9 1 108-15,-7 5-92 0,-1-5-181 16,8 1-171-16,-8 3-158 0,8 1-135 15,0-1-81-15,0 1-50 0,0 4-28 0,8 0-20 16,0 4-9-16,-1 1-1 0,9 4-5 16,0 5-109-16,-8 2-42 0,8 6 0 0,-1 10 0 15,1-1 0-15,0 8 0 0,-9 1 0 16,1 4 0-16,8 1 0 0,-9-1 0 0,-7 0 0 16,9 0 0-16,-1-5 0 0,-8 2 0 15,7-10 0-15,-7-5 0 16,9-4 0-16,-9 0 0 0,0-9 0 0,0-9 0 15,0 1 0-15,0-10 0 0,0-4 0 16,0-8 0-16,-9-9 0 0,2-2 0 0,-1-7 0 16,-1-5 0-16,-5 1 0 0,5-5 0 0,-6-4 0 15,-1-6 0-15,0 6 0 0,1-5 0 0,6 5 0 16,2-1 0-16,-1 0 0 0,8 9 0 16,0 1 0-16,0 8 0 0,8 0 0 0,-1 8 0 15,9 7 0-15,0-3 0 0,8 10 0 16,0 6 0-16,-1 6 0 0,1 3 0 15,7 6 0-15,-8 7 0 0,1 2 0 0,-1 6 0 16,1 4 0-16,-9 5 0 0,1 2 0 16,-9 3 0-16,-7 3 0 0,0 0 0 0,0-5 0 15,-7 2 0-15,-9-6 0 0,8 0 0 16,-8-9 0-16,1-3 0 0,-8-6 0 16,7-4 0-16,-8-8 0 0,9-1 0 0,-1-8 0 15,0-5 0-15,9 0 0 0,-10-4 0 16,17 4 0-16,0-4 0 0,0 0 0 15,9 0 0-15,-1 4 0 0,8-1 0 0,-9 6 0 16,17-1 0-16,-9 5 0 0,8 5 0 16,1-1 0-16,8 10 0 0,-8-2 0 0,-1 7 0 15,8-1 0-15,-7-1 0 0,7 1 0 16,-8-1 0-16,1 2 0 0,-1-3 0 0,1 3 0 16,0-7 0-16,-1 1 0 0,-7-3 0 15,-1-1 0-15,1 0 0 0,-8-6 0 16,0-3-322-16,7 0-271 0,-15 0-264 0,9-3-243 15,-9-11-86-15,0 0-1 0,0-8 68 16,7-4 180-16,-7-5 304 0</inkml:trace>
  <inkml:trace contextRef="#ctx0" brushRef="#br0" timeOffset="39605.402">30025 17356 60 0,'-17'-14'750'15,"10"-4"212"-15,-9 9 147 0,8-4 105 0,1 4-23 16,-2-4-262-16,9 4-279 0,0 0-181 16,0 1-124-16,9-1-91 0,-2 4-73 0,9-3-104 15,-8 8-77-15,8-5 0 0,-8 10 0 16,8-1 0-16,-1 0 0 0,1 10 0 16,-1-6 0-16,-7 10 0 0,7 0 0 0,-6-1 0 15,-9 5 0-15,7 1 0 0,-7-1 0 16,0 4 0-16,-7-4 0 0,7 4 0 0,-9-3 0 15,2-2 0-15,-1-3 0 0,-8 5 0 16,9-11 0-16,-2 6 0 0,2-8 0 0,7-3 0 16,-8 2 0-16,8 0 0 0,0-4 0 15,0 0 0-15,8 4 0 0,-1-5 0 16,9-1 0-16,0 3 0 0,8-3 0 0,-1 2 0 16,8 0 0-16,0-1 0 0,2 1 0 15,-2-1 0-15,8 1 0 0,-8-1-134 0,0 5-473 16,9-5-147-16,-9 5-149 0,0-5-156 15,9 1-62-15,-9-1 45 0,1 1 133 16,-8 3 166-16,-1-3 205 0</inkml:trace>
  <inkml:trace contextRef="#ctx0" brushRef="#br0" timeOffset="40287.096">29515 18449 230 0,'-16'6'268'0,"8"-6"7"0,0 4-28 16,-7-4-20-16,6 3 0 0,2-3 24 15,-1 0 43-15,-1 5 56 0,2-5 70 0,-1 0 79 16,0 4 74-16,0-4 27 0,1 5-15 15,-9 0-41-15,8-1-64 0,-8 1-79 16,1-1-81-16,7 1-50 0,-7-1-24 0,6-1-8 16,-6 2-3-16,7 0-3 0,0-1-53 15,1 1-179-15,-2-5 0 0,9 4 0 0,-7-4 0 16,7 5 0-16,-8-5 0 0,8 0 0 16,8 4 0-16,-1-4 0 0,2-4 0 15,6 4 0-15,1-5 0 0,7 1 0 16,1-1 0-16,14-4 0 0,-6 1 0 0,16 4 0 15,-1-5 0-15,0 0 0 0,7-1 0 16,10 1 0-16,-10 2 0 0,17-3 0 0,-9 6 0 16,1-5 0-16,8 4 0 0,0-4 0 0,-9 5 0 15,1 0 0-15,0-1 0 0,-1 1 0 0,1 4 0 16,-15 0 0-16,6 0 0 0,-14 4 0 16,7-4 0-16,-16 5 0 0,9-5 0 0,-17 4 0 15,1-4 0-15,-9 0 0 0,1 0 0 0,-9 0 0 16,1-4 0-16,0-1 0 0,-8 1 0 15,-8-5 0-15,0 0 0 0,1 5 0 16,-1-5 0-16,-8 5 0 0,0-1 0 0,-7 1 0 16,-1 4 0-16,9 4-369 0,-8 1-207 15,-10 3-174-15,10 1-215 0,-1 0-146 16,-7 0-36-16,8 4 52 0,-8 0 146 0,7 1 219 16,0 0 276-16</inkml:trace>
  <inkml:trace contextRef="#ctx0" brushRef="#br0" timeOffset="41005.693">29664 18877 119 0,'-8'0'598'0,"8"0"166"0,-9 0 156 16,9-4 127-16,-7 4-97 0,7-4-166 16,0-1-145-16,0 1-120 0,0-1-117 0,0 1-93 15,0 0-56-15,0-1-27 0,0 5-5 0,0-4 3 16,7 8-8-16,-7 1-216 0,9 3 0 16,-1 1 0-16,-1 10 0 0,2 2 0 15,-2 9 0-15,9 2 0 0,-8 3 0 0,-1 5 0 16,1 5 0-16,0-7 0 0,7 6 0 0,-6-3 0 15,-2-1 0-15,9-1 0 0,-8-7 0 16,-1-2 0-16,2-9 0 0,-2 3 0 16,1-11 0-16,1 0 0 0,-9-9 0 0,0 1 0 15,0-14 0-15,-9 0 0 0,9-13 0 0,-8-1 0 16,1-8 0-16,-2-4 0 0,-6-9 0 16,7-1 0-16,-7-2 0 0,-1-2 0 0,8-4 0 15,-8 0 0-15,9 5 0 0,7-6 0 16,-8 6 0-16,8 4 0 0,8 5 0 0,-1 2 0 15,1 7 0-15,8 4 0 0,0 8 0 16,7 1 0-16,1 8 0 0,0 0 0 0,7 9 0 16,-8 4 0-16,8 4 0 0,1 1 0 15,-1 9 0-15,0 1 0 0,-7-3 0 0,0 7 0 16,-1 3 0-16,-7-3 0 0,-8 3 0 16,-1-4 0-16,-7 4 0 0,0 0 0 0,-7-4 0 15,-1 0 0-15,-8-3 0 0,-7-2 0 16,8 1 0-16,-9-9 0 0,0-1 0 0,1 1 0 15,-1-4 0-15,1-5 0 0,7 0 0 16,0 0 0-16,8-5 0 0,1 5 0 16,-2-9 0-16,9 5 0 0,9 0 0 0,-2-2 0 15,9 3 0-15,-1-1 0 0,9-1 0 0,-1 5 0 16,1-4 0-16,8 8 0 0,-1-4 0 0,0 5 0 16,0-1 0-16,1 5 0 0,-8-5 0 15,7 5 0-15,-8 0 0 0,8-5 0 0,-7 5 0 16,0-5 0-16,-8 5 0 0,7-5 0 15,-7-4 0-15,-1 5 0 0,1-5-79 0,-1 0-471 16,-6 0-132-16,-2 0-182 0,1 0-211 16,1 0-69-16,-9 0 19 0,0 0 112 0,0 0 170 15,0 0 241-15</inkml:trace>
  <inkml:trace contextRef="#ctx0" brushRef="#br0" timeOffset="41791.472">29562 19456 65 0,'-16'9'535'0,"8"-5"159"0,0 1 167 15,-7-1 156-15,6 0-65 0,-6 1-121 0,7-1-105 16,0-4-93-16,1 5-107 0,-2-5-106 15,2 4-63-15,-1-4-37 0,8 0-66 16,0 0-254-16,8 0 0 0,-8 0 0 0,16-4 0 16,-1 4 0-16,1-5 0 0,15 5 0 15,-8 0 0-15,9-4 0 0,7 4 0 0,8-5 0 0,0 1 0 16,0-5 0-16,8 0 0 0,8 5 0 16,-8-5 0-16,8-4 0 0,8 4 0 0,-9 0 0 15,-7-5 0-15,7 7 0 0,-6 2 0 0,-1-4 0 16,-17 5 0-16,2-2 0 0,0 6 0 0,-17-4 0 15,1 4 0-15,-1 0 0 0,-8 0 0 16,-6 0 0-16,6 0 0 0,-6 0 0 0,-9 0 0 16,7 0 0-16,-7 4 0 0,-7-4 0 15,-2 6-72-15,1-2-741 0,-8 0-189 0,1 1-174 16,-1 0-47-16,0-5 33 0,-7 4 116 0,8-4 214 16,-9 0 274-16</inkml:trace>
  <inkml:trace contextRef="#ctx0" brushRef="#br0" timeOffset="42363.432">30110 19751 239 0,'-7'14'757'0,"-1"-6"199"0,0 2 137 0,-7-1 103 15,6-6-126-15,-6 2-218 0,8-1-201 16,-9-4-147-16,8 0-97 0,-1 0-69 0,2-4-210 15,-1-1-128-15,8-3 0 0,0-1 0 16,0 0 0-16,8-4 0 0,-1 0 0 0,10 0 0 16,-1-5 0-16,-1 5 0 0,8 4 0 15,-7 0 0-15,8 0 0 0,-1 9 0 0,-8 0 0 16,9 0 0-16,-8 9 0 0,7 0 0 0,-6 4 0 16,-3 5 0-16,-5-1 0 0,-1 5 0 15,8 1 0-15,-16-2 0 0,7 7 0 16,-7-3 0-16,0 6 0 0,0-4 0 0,-7 4 0 15,7 0 0-15,-9-5 0 0,-6 4 0 0,6 2 0 16,-5-6 0-16,-3 1 0 0,1-1 0 16,-7-4 0-16,-1-3 0 0,9-2 0 0,-8-4 0 15,-1-5 0-15,1-2 0 0,-8-6 0 0,7-6 0 16,0-2 0-16,1-5 0 0,-1-4 0 0,1-2 0 16,-1-3 0-16,8 5 0 0,0-10 0 15,9 4 0-15,-1 2 0 0,8 4 0 0,0-6 0 16,8 1 0-16,-1 5 0 0,2 3 0 15,6 5 0-15,1 1 0 0,0 3 0 0,7 1 0 16,1 4 0-16,-1 0 0 0,1 4 0 16,0 5 0-16,7-5 0 0,-8 5 0 0,1 5 0 15,-1-6 0-15,1 5 0 0,7 1 0 16,-8 0 0-16,1-1 0 0,7-5 0 0,1 1 0 16,-8 0 0-16,7 0 0 0,7-6 0 15,-5-3 0-15,5 0 0 0,-6-3 0 0,7-6 0 16,0 0 0-16,1-5 0 0,-1 1 0 15,-7-9 0-15,-1 4-436 0,0-3-538 16,-8-6-226-16,1 1-68 0,7-9 19 0,-8-2 88 0,1 2 200 16,0 0 300-16</inkml:trace>
  <inkml:trace contextRef="#ctx0" brushRef="#br0" timeOffset="43012.068">31327 18277 186 0,'-8'5'776'0,"8"-5"222"16,-8 5 157-16,-7-5 126 0,6 0-70 16,2 4-188-16,-1-4-221 0,0 0-151 15,0 0-543-15,8 0-108 0,-7 0 0 0,7-4 0 16,7 4 0-16,-7 0 0 0,8-5 0 16,8 0 0-16,0 0 0 0,7 1 0 0,1 4 0 15,-1-3 0-15,8-3 0 0,-7 6 0 16,15 0 0-16,-7 0 0 0,-1 6 0 15,0-3 0-15,-8 1 0 0,10 6 0 0,-10-5 0 16,-8 4-383-16,1 4-450 0,-8-5-152 16,0 6-160-16,-8-5-29 0,0 4 41 0,-8-5 132 15,0 5 198-15,-8-4 240 0</inkml:trace>
  <inkml:trace contextRef="#ctx0" brushRef="#br0" timeOffset="43204.04">31476 18432 340 0,'-31'9'864'0,"7"-5"197"0,0 0 149 16,-7 2 130-16,8-2-126 0,-1-4-239 0,8 0-241 15,9 0-281-15,-2 0-453 0,2-4 0 16,14-2 0-16,2 2 0 0,-2 0 0 16,9-1 0-16,-1 1 0 0,1-1 0 0,8 1 0 15,-1 4 0-15,1 0 0 0,0 0 0 0,7 4 0 16,-8-4 0-16,8 5 0 0,-7-5 0 16,-1 4 0-16,10-4 0 0,-10 0 0 0,-8 0 0 15,1 0-1203-15,0 0-175 0,-1-4-11 16,-6-1 74-16,-2 1 134 0,-7-5 241 15,0 0 352-15</inkml:trace>
  <inkml:trace contextRef="#ctx0" brushRef="#br0" timeOffset="87964.304">32158 17576 219 0,'0'-5'420'0,"-8"1"78"0,8-5 85 0,0 1-33 15,-7 2-31-15,7-2-8 0,0-1 17 16,0 0 6-16,-9 0-28 0,9 0-40 0,0 5-47 16,0-4-57-16,-7 3-63 0,7 1-48 15,0-1-23-15,0 1-16 0,0 4-15 16,-8 0-21-16,8 0-24 0,0 0-12 0,0 4-2 16,0 5-1-16,8 0-1 0,-8 5-126 15,7 3-10-15,2 4 0 0,-9 6 0 0,7 4 0 16,1 5 0-16,0 4 0 0,0-1 0 15,-1 5 0-15,-7 0 0 0,9 0 0 16,-2 1 0-16,-7-2 0 0,8-3 0 0,1 1 0 16,-9-6 0-16,7 0 0 0,0-9 0 15,-7 1 0-15,9-10 0 0,-9 2 0 0,0-7 0 16,8-3 0-16,-8-5 0 0,0-4 0 16,0-4 0-16,0-9 0 0,0-9 0 15,0 0 0-15,-8-9 0 0,8-10 0 0,-9 3 0 16,2-6 0-16,7-6 0 0,-7 2 0 15,-2 0 0-15,9-2 0 0,-8 2 0 0,8 4 0 16,0 0 0-16,8 5 0 0,1 4 0 16,-9-2 0-16,14 7 0 0,-5 4 0 15,6 3 0-15,1 6 0 0,0-1 0 0,-1 5 0 16,9 4 0-16,-8 5 0 0,0 4 0 16,-1 0 0-16,1 4 0 0,0 5 0 0,-8 4 0 15,-1 5 0-15,2 4 0 0,-9 4 0 16,-9 1 0-16,2 0 0 0,-1-1 0 15,-1 0 0-15,-5 1 0 0,-3-5 0 0,1 0 0 16,1-5 0-16,-1 1 0 0,0-5 0 16,1-4 0-16,-1 1 0 0,0-7 0 0,9 2 0 15,-10-5 0-15,17-5 0 0,-7 5 0 0,7-9 0 16,7 5 0-16,2-5 0 0,-1 5 0 16,8 0 0-16,-1-1 0 0,8 1 0 0,-7 4 0 15,8 4 0-15,-1 1 0 0,1 3 0 16,0 1 0-16,-1 4 0 0,1 5 0 15,-9-1 0-15,8 5 0 0,-7 0 0 0,0 1 0 16,-1-1 0-16,1 0 0 0,1 0 0 16,-10 0 0-16,9-4 0 0,-8-1 0 0,8 2 0 15,-9-7 0-15,1 7 0 0,0-12 0 16,0 2 0-16,-1 0 0 0,2-4 0 16,-2 0 0-16,1-1 0 0,-8 1 0 15,8-5-299-15,-8 4-189 0,8-4-142 0,-8 0-211 16,0 0-207-16,0 0-75 0,0-4 8 15,0-1 93-15,-8-4 174 0,8 0 264 0</inkml:trace>
  <inkml:trace contextRef="#ctx0" brushRef="#br0" timeOffset="88549.455">32041 18340 294 0,'-16'0'457'16,"9"-5"108"-16,-9 1 90 0,8-1 17 15,-1 5 15-15,-6-4-2 0,7 4-33 16,0-5-53-16,-8 5-73 0,9-4-84 0,-1 4-89 16,0 0-64-16,8 0-35 0,-8 0-20 15,1 0-9-15,7 0-6 0,0 0 1 0,0 0-57 16,0 0-163-16,7 0 0 0,1 0 0 15,0 0 0-15,16 0 0 0,-9 0 0 0,8 0 0 16,10 4 0-16,-2-4 0 0,0 5 0 16,8-5 0-16,8 4 0 0,1-4 0 0,-1 0 0 15,0 5 0-15,7-5 0 0,-6 0 0 16,6 0 0-16,1 0 0 0,-8-5 0 0,9 5 0 16,-9 0 0-16,0 5 0 15,0-5 0-15,-1 0 0 0,-6 4 0 0,-1-4 0 16,-8 0 0-16,0 5 0 0,-7-5 0 0,-1 4 0 15,1-4 0-15,-8 0 0 0,0 4 0 0,-8-4 0 16,-1 0 0-16,2 0 0 0,-2 0 0 16,-7-4 0-16,8 4 0 0,-16 0 0 0,8-4 0 15,-7 4 0-15,-9 0 0 0,8 0-292 16,-8-5-564-16,-7 5-202 0,6 0-132 0,-6 5-21 16,-1-5 46-16,9 0 142 0,-8 4 227 0,-1 0 296 15</inkml:trace>
  <inkml:trace contextRef="#ctx0" brushRef="#br0" timeOffset="89143.871">32575 18666 410 0,'-17'9'775'0,"1"-5"158"0,1-4 116 16,-1 0 65-16,9 0-226 0,-9 0-222 15,8-9-165-15,-8 5-116 0,9-5-77 16,-2 1-47-16,2 2-20 0,7-2-7 0,-8-1-9 16,8 5-24-16,0-1-201 0,-7-4 0 15,7 5 0-15,7-1 0 0,-7-3 0 0,8 4 0 16,-1-5 0-16,9 0 0 0,0 4 0 16,-1-4 0-16,9 5 0 0,-8 0 0 0,7 4 0 15,1 0 0-15,0 0 0 0,-1 8 0 16,-7-3 0-16,8 8 0 0,-9 1 0 0,-7-2 0 15,7 11 0-15,-6-2 0 0,-9 6 0 0,0 4 0 16,0 1 0-16,-9 3 0 0,-6-5 0 16,-1 5 0-16,0 5 0 0,1-5 0 15,-8 0 0-15,-1-3 0 0,1-1 0 16,-10-5 0-16,10 1 0 0,-8-6 0 0,0-3 0 0,7 0 0 16,-7-10 0-16,-1-2 0 0,1-3 0 15,7-6 0-15,-7-6 0 0,15-5 0 0,-7 1 0 16,6-5 0-16,10-4 0 0,0 0 0 15,7 0 0-15,7-4 0 0,0-1 0 0,2 4 0 16,-1 2 0-16,8-2 0 0,7 6 0 16,-8 4 0-16,1 4 0 0,8 5 0 0,-1-1 0 15,1 5 0-15,0 5 0 0,-1 3 0 0,1 6 0 16,-1 0 0-16,1 2 0 0,-1 6 0 16,1 0 0-16,0 1 0 0,-1-1 0 0,1 5 0 15,-1-10 0-15,1 5 0 0,-1-4 0 0,8-4 0 16,-7-2 0-16,7-3 0 0,0-5 0 0,1-4 0 15,-1-4 0-15,0 0 0 0,9-10 0 16,-9 1 0-16,9-9 0 0,-9 0 0 0,1-4 0 16,-9 4-794-16,1-9-591 0,-9 5-41 15,1-6 61-15,-9-3 107 0,1 4 227 16,-8-4 375-16</inkml:trace>
  <inkml:trace contextRef="#ctx0" brushRef="#br0" timeOffset="95443.721">20860 20295 135 0,'-7'-22'649'0,"-1"-1"217"0,0 2 163 15,0 2 113-15,-7 2-94 0,7-1-172 16,0 5-157-16,1 0-157 0,-2 4-116 0,9 0-80 16,-7 0-66-16,7 9-247 0,0 0-53 15,0 5 0-15,7 8 0 0,2 5 0 0,6 9 0 16,-7 8 0-16,7 5 0 0,1 4 0 0,-1 4 0 16,1 5 0-16,8 8 0 0,-17 1 0 15,9 5 0-15,1-2 0 0,-3 2 0 16,-5-2 0-16,6 2 0 0,-6-5 0 0,-2-4 0 15,1-5 0-15,8-9 0 0,-16-5 0 0,7-8 0 16,2-4 0-16,-2-5 0 0,-7-9 0 16,0-4 0-16,0-9 0 0,0-4 0 0,0-10 0 15,0-3 0-15,0-10 0 0,-7 0 0 0,7 1 0 16,0-5 0-16,0 5 0 0,0-1 0 0,7 1 0 16,1 4 0-16,0-1 0 0,7 11 0 0,1-2 0 15,8 5 0-15,7 4 0 0,0 10 0 16,9-1 0-16,7 6 0 0,0-1 0 0,0 3 0 15,8 6 0-15,0-1 0 0,7-3 0 0,2 8 0 16,-2-4 0-16,1-1-424 0,-9 1-128 0,10-5-48 16,-10 0-40-16,1-4-22 0,-15 0 12 15,7-4 58-15,-16-5 129 0,1 0 168 0,-17-5 207 16,1 1 222-16,0-10 214 0,-8 1 159 16,-16 0 89-16,-1-5 26 0,2-3-30 0,-9-1-82 15,-8 0-113-15,9-5-92 0,-17 1-56 0,9-2-34 16,-8 7-17-16,0-6-8 0,-2 5-87 15,-5 0-103-15,7 5 0 0,-9-1 0 0,9 9 0 16,-1 0 0-16,1 4 0 0,7 5 0 16,1 5 0-16,-1 4 0 0,1 9 0 0,7-1 0 15,8 10 0-15,-8-1 0 0,16 6 0 0,-7 3 0 16,7 0 0-16,7 0 0 0,9-4 0 0,-8 4 0 16,15-4 0-16,-7 0 0 0,15-9 0 0,-7 5 0 15,8-10 0-15,6-3 0 0,-5-5 0 0,5-5 0 16,-7-8 0-16,9-1 0 0,-9-4 0 0,9-8 0 15,-17-1 0-15,1 0 0 0,-1-4 0 0,1 0 0 16,-8-4 0-16,-9 3 0 0,1-3 0 16,1 0 0-16,-9 0 0 0,0-2 0 0,0 7 0 15,-9-2 0-15,1 1 0 0,1 0 0 16,-9 5 0-16,8 4 0 0,0-1 0 0,0 5 0 16,8 5 0-16,-7 0 0 0,7 4 0 0,0 8 0 15,0 1 0-15,7 5 0 0,-7 3 0 0,8 1 0 16,0-1 0-16,0 5 0 0,8 5 0 15,-9-6 0-15,10 3 0 0,-3-3 0 0,3 1 0 16,6-4 0-16,-7-1 0 0,7-3 0 16,-7-5 0-16,7-1 0 0,-7-8 0 0,8 0 0 15,-9 0 0-15,1-8 0 0,8-1 0 0,-17 0 0 16,9-4 0-16,-8 0 0 0,0-5 0 0,0 0 0 16,-8 1 0-16,0-1 0 0,0-5 0 0,-8 6 0 15,0-5 0-15,0 4 0 0,1 1 0 16,-2-1 0-16,2 5 0 0,-1 0 0 0,8 8 0 15,-9-4 0-15,9 9 0 0,0 5 0 16,0 4 0-16,0 0 0 0,0 4 0 0,9 4 0 16,-1 5 0-16,-1 0 0 0,2 5 0 0,-2-1 0 15,9 0 0-15,-8-3 0 0,8 4 0 16,-1-6 0-16,1 2 0 0,0-6 0 0,-1-4 0 16,-7 1 0-16,7-6-343 0,-6-4-740 15,-2-4-200-15,1-4-42 0,1-9 52 0,-2-9 130 0,0 0 233 16,-7-9 301-16</inkml:trace>
  <inkml:trace contextRef="#ctx0" brushRef="#br0" timeOffset="95598.338">22445 20842 97 0,'-31'-40'656'0,"0"0"256"0,-8 5 184 16,-1-5 140-16,1 0-35 0,0 1-143 0,0 4-170 15,7 4-164-15,1 0-401 0,0 4-323 0,15 6 0 16,-8 2 0-16,8 6 0 0,9 0 0 16,-1 4 0-16,8 5 0 0,0 4 0 0,0 0 0 15,8 8 0-15,8 5 0 0,-1 1 0 0,1 9 0 16,0 3 0-16,8-1-394 0,-1 12-1065 15,1-2-55-15,7 0 62 0,-8 4 120 0,1 2 245 16,7-6 420-16</inkml:trace>
  <inkml:trace contextRef="#ctx0" brushRef="#br0" timeOffset="95786.825">22422 21442 555 0,'-31'18'996'0,"15"-5"183"0,-8-4 135 15,0 0 120-15,9-9-221 0,-1 0-348 0,9-5-246 16,-2 1-603-16,2-5-16 0,7 4 0 0,0-3 0 16,0-1 0-16,0 0 0 0,7 0 0 0,9 5 0 15,-8-6 0-15,0 7-148 0,7 3-825 16,2-6-269-16,6 6-90 0,1-7 14 0,-1-3 90 16,8 1 202-16,1-9 373 0</inkml:trace>
  <inkml:trace contextRef="#ctx0" brushRef="#br0" timeOffset="96298.457">23199 20634 255 0,'-16'-13'846'0,"9"0"205"0,-9 4 148 0,8-4 118 16,-8 0-101-16,0-1-253 0,1 6-258 15,-1-5-143-15,8 3-485 0,-8 2-77 16,0-1 0-16,9-1 0 0,-9 7 0 0,1 3 0 16,-1 0 0-16,0 0 0 0,1 9 0 15,-1-2 0-15,8 12 0 0,-8 3 0 0,0 0 0 16,8 9 0-16,1 0 0 0,7 4 0 0,-9 4 0 16,18 2 0-16,-2-3 0 0,1 3 0 0,8-6 0 15,8 4 0-15,-1-4 0 0,8-2 0 0,1-3 0 16,-1-8 0-16,9 0 0 0,-2-4 0 0,2-9 0 15,0-5 0-15,-2-4 0 0,2-9 0 0,-2 0 0 16,2-4 0-16,-9 0 0 0,1-5 0 0,-8-4 0 16,0 1 0-16,-1-3 0 0,-15 3 0 0,8-2 0 15,-9-3 0-15,-7 4 0 0,0 0 0 16,0 0 0-16,-7-1 0 0,-2 2 0 0,-6-2 0 16,-1 7 0-16,-8-3 0 0,1-2 0 0,-1 7 0 15,1-4 0-15,-1 5 0 0,8 5 0 16,-8 3 0-16,10 1 0 0,-3-1 0 0,10 10 0 0,-2 4 0 15,2-1 0-15,7 11 0 0,0-2 0 16,0 4 0-16,7 7 0 0,2-3 0 16,-2 7 0-16,17-6 0 0,-8 1 0 0,-1-1 0 15,9 0 0-15,-1-8 0 0,1 0 0 0,-1-6 0 16,1-3-1197-16,-1-9-291 0,10-9 32 0,5-7 99 16,2-7 173-16,-2-8 275 0,-6-8 409 0</inkml:trace>
  <inkml:trace contextRef="#ctx0" brushRef="#br0" timeOffset="96454.975">23724 20355 282 0,'-31'-47'889'16,"7"-1"219"-16,-7 3 168 0,8 5 162 0,-1 5-53 16,1 9-248-16,-1 3-461 0,8 2-676 15,1 7 0-15,6 5 0 0,2 4 0 0,0 5 0 16,-2 9 0-16,1 10 0 0,8 2 0 0,-7 6 0 16,7 4 0-16,0 5 0 0,7-1 0 0,-7 0 0 15,8 0-72-15,-8 5-1550 0,9-5-19 16,-2 0 91-16,0-4 157 0,2-5 281 15,6-4 517-15</inkml:trace>
  <inkml:trace contextRef="#ctx0" brushRef="#br0" timeOffset="96850.998">24493 20868 165 0,'-8'0'1032'0,"1"0"279"0,-9 0 199 15,0 0 165-15,1 0 150 0,-1 0-1152 0,0 0-673 16,8 0 0-16,-8 0 0 0,9 0 0 0,7 0 0 16,-8 0 0-16,16 0 0 0,-8 0 0 0,7 0 0 15,-7 0 0-15,16 0 0 0,-8 0 0 0,0 0 0 16,7 0 0-16,-6-4 0 0,6-1-348 0,-7 1-1075 15,7-9-37-15,-6 0 60 0,6-1 119 16,1-9 196-16,-9 7 306 0</inkml:trace>
  <inkml:trace contextRef="#ctx0" brushRef="#br0" timeOffset="96981.171">24516 20647 396 0,'-14'-8'860'0,"-3"-6"196"16,1 5 139-16,1-4 91 0,-1 5-206 16,9-1-253-16,-9 0-263 0,8 0-180 0,0-4-131 15,8 4-88-15,0 1-107 0,0 3-112 16,0-4-116-16,8 9-173 0,-8-4-284 0,8 4-389 15,-1 0-166-15,2 4-45 0,6-4 33 16,-7 4 128-16,7 1 263 0,1 0 376 0</inkml:trace>
  <inkml:trace contextRef="#ctx0" brushRef="#br0" timeOffset="97530.645">25325 20564 348 0,'8'4'639'16,"-8"1"164"-16,7-5 160 0,-7 0 44 16,0 0-115-16,9-5-146 0,-9-4-127 0,0 1-116 15,0-5-111-15,0-1-75 0,0 1-27 16,0-5 0-16,-9 4 6 0,2-2-210 0,-1 2-86 16,-1-4 0-16,-5 5 0 0,-10 0 0 0,8 4 0 15,-8 0 0-15,1 5 0 0,-1 4 0 16,-7 4 0-16,8 5 0 0,-1 4 0 0,0 4 0 15,8 6 0-15,1 7 0 0,7 2 0 0,8 8 0 16,0-1 0-16,0 1 0 0,8 4 0 0,7-5 0 16,9 5 0-16,-8 1 0 0,15-5 0 15,-7-1 0-15,8-4 0 0,-1-9 0 0,9 2 0 16,-9-6 0-16,7-9 0 0,2-8 0 0,-9-5 0 16,8-5 0-16,-8-4 0 0,2-8 0 0,-10-6 0 15,1-3 0-15,-9-5 0 0,1 0 0 16,-9-4 0-16,2-6 0 0,-9 3 0 0,0-3 0 0,-9 2 0 15,-6 4 0-15,-1-1 0 0,0 1 0 16,-7 9 0-16,-1-2 0 0,0 7 0 16,10-2 0-16,-10 10 0 0,8 5 0 0,0 3 0 15,8 5-47-15,-8 5-1182 0,16 3-149 0,0 1-12 16,0 1 69-16,16-2 130 0,0 1 253 16,-1-1 391-16</inkml:trace>
  <inkml:trace contextRef="#ctx0" brushRef="#br0" timeOffset="98178.912">25882 20470 45 0,'0'-4'734'0,"-7"4"250"16,7 0 178-16,-9-3 141 0,9 3 4 0,-8 0-211 16,8 0-258-16,0 0-177 0,0 3-600 0,0 7-61 15,0 3 0-15,0 9 0 0,8 0 0 16,-8 4 0-16,9 5 0 0,-9 0 0 0,14 8 0 15,-5 2 0-15,-1-1 0 0,8-1 0 16,-1 1 0-16,1-5 0 0,-1 1 0 0,1-6 0 16,0-4 0-16,-9-8 0 0,9-1 0 0,-1-3 0 15,-6-5 0-15,-2-4 0 0,1-10 0 0,1-4 0 16,-9-5 0-16,0-7 0 0,-9-2 0 0,9-8 0 16,-8 1 0-16,-8-10 0 0,9 5 0 0,-9-10 0 15,8 6 0-15,-8-5 0 0,1 0 0 0,7 0 0 16,0 4 0-16,1 5 0 0,7 0 0 15,0 3 0-15,0 6 0 0,0 4 0 0,7 4 0 16,9 1 0-16,-8 8 0 0,8 5 0 0,-1 4 0 16,1 0 0-16,0 7 0 0,-1 3 0 0,-6 8 0 15,5-5 0-15,3 9 0 0,-10 0 0 16,9 1 0-16,-16-2 0 0,8 6 0 0,0 0 0 16,-8-1 0-16,0-4 0 0,0 0 0 0,-8 0 0 15,8-5 0-15,0 2 0 0,-8-7 0 16,1-3 0-16,7 1 0 0,-9-6 0 15,2-4 0-15,7-4 0 0,0-1 0 0,0 0 0 16,7 1 0-16,2-5 0 0,-2 4 0 16,9-4 0-16,8 6 0 0,-1 3 0 15,1-5 0-15,-1 5 0 0,1 5 0 0,0 4 0 0,7-1 0 16,-8 5 0-16,1 1 0 0,-1 3 0 16,-8 1 0-16,9 3 0 0,-8 2 0 0,0-1 0 15,-9 0 0-15,10 0 0 0,-17 4 0 0,0-4 0 16,0 0 0-16,-9 0 0 0,1 1 0 0,1-5 0 15,-9-5 0-15,0 0 0 0,1-4 0 0,-9 0 0 16,1-9 0-16,-1 0 0 0,-8-9 0 0,1 5 0 16,7-10 0-16,-7 0 0 0,8-3 0 15,-1-1 0-15,1-3 0 0,7 2 0 0,1 3 0 16,6-3 0-16,2 2-792 0,-1 4-332 0,8-5-135 16,8 0-22-16,-1 1 57 0,9-1 140 15,8-5 243-15,-8 2 347 0</inkml:trace>
  <inkml:trace contextRef="#ctx0" brushRef="#br0" timeOffset="98787.1">26345 19937 260 0,'-8'0'790'16,"-1"0"222"-16,2 0 159 0,0-5 125 0,-2 5-129 16,9 0-222-16,-8 0-234 0,8-4-180 15,8 4-223-15,1-4-308 0,-9-5 0 0,14 5 0 16,-5-1 0-16,6 1 0 0,1-1 0 15,0 5 0-15,-8 0 0 0,8 0 0 0,-1 5 0 16,-7-1 0-16,7 5 0 0,-6 0 0 0,-2 4 0 16,-7 4 0-16,0 1 0 0,0 8 0 15,0-3 0-15,0 7 0 0,-7-4 0 0,-2 6 0 16,2-6 0-16,-1 1 0 0,0-1 0 16,0-4 0-16,8 0 0 0,-7-9 0 0,7 6 0 15,-9-10 0-15,9-1 0 0,0 1 0 16,0-4 0-16,0-1 0 0,9 1 0 0,-2-5 0 15,1-5 0-15,8 5 0 0,0-9 0 16,-1 4 0-16,1 1 0 0,8-1 0 16,-1 2 0-16,-7-3 0 0,8 6 0 0,-1 6 0 15,-8-3-495-15,9 6-418 0,-1 1-102 0,8-1-146 16,2-2-26-16,5 2 76 0,9 1 180 16,0-6 227-16,1 5 174 0</inkml:trace>
  <inkml:trace contextRef="#ctx0" brushRef="#br0" timeOffset="99312.46">27255 20621 269 0,'-16'9'527'0,"8"-5"120"16,1 5 130-16,-9-5 47 0,8 1-19 15,-8 0-58-15,9-2-59 0,-2-3-55 0,2 0-65 16,-1 0-83-16,0 0-79 0,0 0-44 0,1-3-20 16,7-2-231-16,0 0-111 0,0 1 0 0,7 0 0 15,9-1 0-15,-8-4 0 0,15 5 0 16,-7-1 0-16,8 1 0 0,0 4 0 0,7-4 0 15,-8 8 0-15,8-4 0 0,0 0 0 0,1 4 0 16,-1-4 0-16,0 0 0 0,2 5 0 16,-10-5 0-16,8 4 0 0,-15-4 0 0,-1 5-489 15,1-1-375-15,-8-4-99 0,0 0-75 16,-8 0-35-16,-8 0 32 0,8-4 142 0,-8-1 229 16,-8 1 296-16,1-5 303 0,-1 0 294 0,-7 1 248 15,-1-6 205-15,-7-3 152 0,8 4 58 16,-1-5-10-16,0 5-54 0,1 0-69 15,7-1-98-15,0 0-124 0,1 5-86 0,-1 5-129 16,8-5-316-16,8 6 0 0,0 3 0 16,0 3 0-16,0 3 0 0,8 7 0 0,0 0 0 15,0 9 0-15,-1 9 0 0,1 0 0 0,0 8 0 16,7-4 0-16,-6 5 0 0,6 5 0 16,-7-6-286-16,0 1-1087 0,-1-1-95 0,2-3 25 15,-2-10 107-15,10 0 201 0,-3-8 376 0</inkml:trace>
  <inkml:trace contextRef="#ctx0" brushRef="#br0" timeOffset="100016.335">27977 20479 303 0,'-16'-13'648'0,"8"-4"223"0,8 3 187 0,-7 1 77 16,-2 4-67-16,2 1-99 0,-1-1-117 15,0 5-151-15,0-1-124 0,8 1-568 0,-7 8-9 16,7 1 0-16,0 8 0 0,0 4 0 0,7 5 0 16,-7 4 0-16,8 5 0 0,0 6 0 0,7-2 0 15,1 4 0-15,0 1 0 0,-8-5 0 0,15 5 0 16,-8-5 0-16,1 1 0 0,1-5 0 0,-3-1 0 15,-5-8 0-15,6 0 0 0,-6-4 0 0,-2-4 0 16,1-7 0-16,-8-7 0 0,8 0 0 0,-8-7 0 16,-8-7 0-16,8-4 0 0,-8-4 0 15,1-4 0-15,-9-5 0 0,8-1 0 0,-8-3 0 16,0-4 0-16,1-5 0 0,-9 4 0 0,17 1 0 16,-9-5 0-16,8 4 0 0,8 5 0 15,0 3 0-15,0 1 0 0,8 10 0 0,-1-2 0 16,9 6 0-16,-1 8 0 0,1 0 0 0,8 9 0 15,-8 0 0-15,8 9 0 0,-1 0 0 16,-8 4 0-16,1 5 0 0,0 4 0 16,-1-1 0-16,-6 7 0 0,-2-3 0 0,1 3 0 15,-8 3 0-15,0-5 0 0,-8-4 0 16,1 0 0-16,-2 0 0 0,2-9 0 0,-9 1 0 16,8-5 0-16,-8-6 0 0,9-3 0 0,-1 0 0 15,0-9 0-15,8 6 0 0,-8-7 0 16,8 2 0-16,8-1 0 0,0 0 0 0,7 0 0 15,1 5-11-15,0-1-34 0,8 5 14 16,-1 0 10-16,1 5 7 0,0-1 6 0,-1 5 13 16,1 4 22-16,-1 5 27 0,0-1-10 15,-7 6-44-15,0-2 0 0,-1 7 0 0,-7-2 0 16,0-1 0-16,-8 3 0 0,0-2 0 0,-8 0 0 16,8-4 0-16,-8 5 0 0,-7-10 0 0,-1 6 0 15,0-9 0-15,1-1 0 0,-9-5 0 16,1-3 0-16,6-1 0 0,-6-8 0 0,-1-1 0 15,9-3 0-15,-8-1 0 0,7-5 0 16,0 0 0-16,8 1-157 0,1 1-280 0,7-7-142 16,0 6-190-16,7-4-240 0,1 4-112 15,8-5-13-15,0-4 81 0,15 4 152 0,-8 1 224 16</inkml:trace>
  <inkml:trace contextRef="#ctx0" brushRef="#br0" timeOffset="100669.384">28597 20470 128 0,'-9'-4'685'0,"2"4"234"15,-1-3 170-15,0-3 124 0,0 6-75 0,1-3-171 16,7 3-191-16,0-5-175 0,-9 5-110 16,9 0-307-16,9 5-184 0,-9-2 0 0,7 6 0 15,1 4 0-15,0 1 0 0,-8 7 0 16,8 3 0-16,8 2 0 0,-9 5 0 0,1 4 0 16,8 1 0-16,-9-1 0 0,10 5 0 0,-10-1 0 15,9 1 0-15,-8-1 0 0,8-4 0 0,-9-3 0 16,9-7 0-16,-8 3 0 0,-1-11 0 0,2 1 0 15,-9-5 0-15,7-8 0 0,-7-1 0 16,8-8 0-16,-8-5 0 0,0-4 0 0,0-9 0 16,-8-1 0-16,8-4 0 0,-7-4 0 0,-2-4 0 15,2 0 0-15,-9-10 0 0,1 7 0 0,-1-6 0 16,1 0 0-16,-1-1 0 0,-1 5 0 0,10 1 0 16,-9 4 0-16,8-2 0 0,8 11 0 15,0 0 0-15,0 4 0 0,0 0 0 0,8 9 0 16,1 0 0-16,5 4 0 0,-5 0 0 0,6 4 0 15,1 5 0-15,-1 0 0 0,9 5 0 16,-8-1 0-16,7 1 0 0,-7 4 0 0,8-2 0 16,-1 3 0-16,-8 3 0 0,9-4 0 0,-1 4 0 15,-6-4 0-15,6 8-115 0,-15-3-597 16,8 3-178-16,-9 2-229 0,2-2-70 0,-9 1 8 16,7-1 94-16,-7 1 163 0,0 0 248 0</inkml:trace>
  <inkml:trace contextRef="#ctx0" brushRef="#br0" timeOffset="100866.854">28769 20683 574 0,'-16'4'885'0,"-7"-4"175"0,15 5 111 16,-8-5 11-16,9 5-225 0,7-5-245 15,0-5-208-15,7 0-139 0,9 5-78 0,-1-4-31 16,1-1-18-16,8 5-238 0,-8-4 0 16,7 4 0-16,8 4 0 0,-7-4 0 0,0 5 0 15,-1-1 0-15,1 6 0 0,-1-3 0 16,1 2 0-16,-1 0 0 0,-6 5 0 0,-3-2 0 15,3 2 0-15,-3 0-252 0,3 2-622 0,-17 3-286 16,7-1-133-16,-7-1-6 0,0 1 86 0,-7-1 205 16,-1-4 276-16</inkml:trace>
  <inkml:trace contextRef="#ctx0" brushRef="#br0" timeOffset="101066.915">28911 20982 192 0,'-24'0'747'0,"8"6"223"0,0-6 156 15,1 0 109-15,6 0-114 0,-6 0-223 0,15 0-242 16,-8-6-183-16,8 3-120 0,8-1-69 15,-8-1-148-15,15 0-136 0,-6 5 0 0,6-4 0 16,1-1 0-16,0 5 0 0,8 0 0 0,-9 0 0 16,8 0 0-16,1 0 0 0,-1 5 0 15,-7-5 0-15,8 0 0 0,0 4 0 0,-1-4 0 16,1 0 0-16,-1-4 0 0,1 4 0 0,-1-5 0 16,1-4 0-16,0 0-478 0,-1-3-660 0,-8-2-135 15,1-4-37-15,0 1 31 0,-1-1 121 0,1 1 261 16,-8-1 369-16</inkml:trace>
  <inkml:trace contextRef="#ctx0" brushRef="#br0" timeOffset="101446.865">28989 20065 596 0,'-16'-18'943'0,"1"0"156"0,-1 1 110 0,8-1 75 16,0 1-268-16,0-1-292 0,8 5-197 15,0-5-112-15,8 5-73 0,0 0-306 0,0-1-36 16,8 6 0-16,-9-1 0 0,9 0 0 16,-1 4 0-16,1 5 0 0,-8 0 0 0,8 0 0 15,-1 5 0-15,-6 4 0 0,5 0 0 16,-5 8 0-16,-9-3 0 0,8 7 0 0,-8 1 0 16,7 1 0-16,-14-2 0 0,7 7 0 0,-8 2 0 15,8-3 0-15,-9-1 0 0,2 0 0 16,0-3 0-16,-10 4 0 0,10-10 0 0,0 4 0 15,-2-3 0-15,9-4 0 0,-8-2 0 0,8-3 0 16,0 5 0-16,8-9 0 0,1 4 0 16,-2-5 0-16,8-1 0 0,8-3 0 0,-6 0 0 15,6 0 0-15,8 0 0 0,-7 0 0 16,8 0 0-16,-1 0 0 0,0 6 0 0,1-3 0 16,-8 7-824-16,7-1-311 0,0 0-145 15,8 4-12-15,0-5 54 0,8 1 161 0,0 5 255 16,9-6 358-16</inkml:trace>
  <inkml:trace contextRef="#ctx0" brushRef="#br0" timeOffset="101800.942">30378 20780 240 0,'-24'0'563'0,"1"0"149"0,7-4 161 0,-8 4 89 16,1 4-54-16,6-4-98 0,3 0-90 0,-3 0-88 16,10 5-105-16,-2-5-114 0,2 0-74 15,7 0-36-15,0 0-114 0,0-5-189 0,7 1 0 16,2-1 0-16,15 1 0 0,-10-1 0 15,10-3 0-15,8-1 0 0,-1 5 0 16,0-5 0-16,9-1 0 0,-9 6 0 0,9-1 0 16,7 2 0-16,-16-3 0 0,9 6 0 0,-9 0 0 15,0 6 0-15,1 2 0 0,-17 6-94 16,1-1-593-16,-9 4-95 0,1 1-106 0,-16 0-108 16,8 4-80-16,-15-5 30 0,7 5 124 0,-7-4 153 15,-9-1 187-15</inkml:trace>
  <inkml:trace contextRef="#ctx0" brushRef="#br0" timeOffset="101962.507">30518 20961 147 0,'-31'9'595'15,"0"-4"223"-15,-1 2 192 0,8-1 123 0,-7-2-66 16,8 0-124-16,-1-4-151 0,9 0-158 0,-1 5-150 16,9-5-102-16,-2 0-196 0,9 0-186 15,9-5 0-15,-2 5 0 0,9-4 0 0,-1 0 0 16,17-2 0-16,-8 3 0 0,7-1 0 0,7 4 0 16,2-5 0-16,0 0 0 0,-2 5 0 0,9 0 0 15,-7-4 0-15,0 4-728 0,-9 4-481 16,0-4-128-16,8 0 7 0,-8-4 75 0,0-1 175 15,2-4 274-15,5 0 377 0</inkml:trace>
  <inkml:trace contextRef="#ctx0" brushRef="#br0" timeOffset="102351.986">31766 20542 115 0,'-31'-18'674'0,"0"5"174"16,-1-5 135-16,-7 1 103 0,-1-2-84 16,1 2-246-16,0-1-211 0,0 1-142 0,-1 4-97 15,1-1-69-15,8 5-28 0,-1 5 2 0,9 4 14 16,-8 4 16-16,0 5 13 0,7 9-158 16,1 4-96-16,6 9 0 0,1 4 0 0,1 5 0 15,7 9 0-15,0-1 0 0,8 5 0 16,8 0 0-16,8-4 0 0,7-1 0 0,1 0 0 15,7-8 0-15,1-5 0 0,7-3 0 0,0-10 0 16,8-5 0-16,-8-8 0 0,8-9 0 0,0-4 0 16,0-9 0-16,-7-5 0 0,0-9 0 0,-9 0 0 15,0-4 0-15,-8-4 0 0,-7 0 0 0,-1 0 0 16,-6-5 0-16,-9 0 0 0,-9 5 0 16,2-5 0-16,-8 5 0 0,-9 0 0 0,8 0 0 15,-15 4 0-15,8-1 0 0,-1 10 0 0,1 0 0 16,6 9 0-16,1 9-306 0,1-1-607 15,-1 10-270-15,9-1-87 0,7 5 15 0,0 0 81 16,7 5 180-16,1-5 261 0</inkml:trace>
  <inkml:trace contextRef="#ctx0" brushRef="#br0" timeOffset="102970.938">31970 20514 9 0,'-16'-3'478'0,"9"-7"156"0,-2 2 165 0,2-1 167 16,-1 4-17-16,0-4-83 0,8 5-105 0,-8-5-103 16,1 6-117-16,-2-2-137 0,9 0-99 15,0 1-63-15,-7 4-23 0,7 0-10 0,7 4-58 16,-7 6-151-16,9-1 0 0,-2 7 0 15,1 6 0-15,8 1 0 0,-9 8 0 0,2 0 0 16,6 4 0-16,-7 1 0 0,7 4 0 16,-6-5 0-16,6 0 0 0,-6 0 0 0,6-4 0 15,-7-5 0-15,7 1 0 0,-6-10 0 0,-2 1 0 16,-7-9 0-16,8-1 0 0,-8-4 0 16,8-8 0-16,-16 1 0 0,8-11 0 0,-8-8 0 15,8 0 0-15,-7-5 0 0,-9-3 0 0,0-5 0 16,1-5 0-16,-1-1 0 0,-1-3 0 15,2 5 0-15,-1-5 0 0,9 0 0 0,-9 9 0 16,8 0 0-16,8 3 0 0,-8 6 0 16,16 4 0-16,0 4 0 0,-1 5 0 0,9 4 0 15,0 5 0-15,8-1 0 0,0 10 0 0,7-1 0 16,-8 1 0-16,8 8 0 0,9-5 0 16,-17 6 0-16,8 3 0 0,0 5 0 0,-7-4 0 15,-8 5-321-15,0 3-234 0,-1-4-100 16,-6 5-104-16,-9-6-112 0,0 1-121 0,0 0-26 15,-9-4 73-15,-6 0 130 0,-1-5 159 16,0 4 181-16</inkml:trace>
  <inkml:trace contextRef="#ctx0" brushRef="#br0" timeOffset="103152.589">32065 20718 348 0,'-32'0'580'0,"1"0"151"0,7 0 167 16,8 0 28-16,1 0-62 0,-1 0-111 0,8 0-119 16,0 0-115-16,8 0-130 0,8-5-110 15,0 5-57-15,8 0-16 0,-1 0 1 0,1-3 1 16,8 3-4-16,-1 0-7 0,1 0-171 15,7 0-26-15,-8 0 0 0,8 0 0 0,-7 3 0 16,8 2 0-16,-8 4 0 0,7-4 0 16,-8 4 0-16,1-2-133 0,-1 2-469 0,-7 1-277 15,-1 3-266-15,1-4-90 0,1 0 13 16,-10-1 95-16,9 1 201 0,-8 0 274 0</inkml:trace>
  <inkml:trace contextRef="#ctx0" brushRef="#br0" timeOffset="103353.054">32190 20877 68 0,'-24'4'626'0,"8"1"197"0,0 0 170 0,1-2 127 0,-1 2-61 16,9-1-202-16,-1 0-190 0,8-4-153 15,0 5-131-15,0-5-97 0,8 4-54 0,7-4-22 16,1 0-15-16,0 5-37 0,7-5-158 16,1-5 0-16,0 5 0 0,-1 0 0 0,8-4 0 15,0 4 0-15,1-5 0 0,-1 1 0 0,0 0 0 16,2-1-29-16,-2-3-459 0,-8-1-266 0,8 0-294 15,-7 0-150-15,-1-4-23 0,-6-4 55 0,6 3 147 16,1 1 248-16,-9-4 319 0</inkml:trace>
  <inkml:trace contextRef="#ctx0" brushRef="#br0" timeOffset="103732.568">32393 20070 706 0,'-23'-9'989'16,"8"-5"147"-16,-9 0 110 0,8 2 69 0,0-2-302 16,9 1-325-16,-1 4-200 0,8-4-123 15,0 0-120-15,8 0-245 0,-1-1 0 0,9 6 0 16,0-5 0-16,-1 4 0 0,1 4 0 16,1 1 0-16,6-1 0 0,1 5 0 0,-9 5 0 15,8 4 0-15,-7 0 0 0,-1 4 0 16,-6 4 0-16,-2 5 0 0,1 0 0 0,0 5 0 15,-8 3 0-15,0-2 0 0,-8 7 0 0,0-5 0 16,8 1 0-16,-7 0 0 0,-2 1 0 16,2-6 0-16,-1-5 0 0,0 2 0 15,8-5 0-15,0-1 0 0,0-3 0 0,0-1 0 16,8-5 0-16,0-3 0 0,8-1 0 0,7-4 0 16,1 0 0-16,0-4 0 0,7-5 0 15,0 5 0-15,1-5 0 0,-1 0 0 0,0 5 0 16,1-1 0-16,-1 1-301 0,-7 4-372 15,-1 4-255-15,1 1-212 0,-9 4-70 0,8-5 16 16,1 5 103-16,-1 4 213 0,-7-4 295 16</inkml:trace>
  <inkml:trace contextRef="#ctx0" brushRef="#br0" timeOffset="104298.811">33962 20463 112 0,'-7'-9'552'0,"-1"-1"146"0,0-3 163 16,-7 0 168-16,6 0-78 0,-6 0-122 15,-1 4-101-15,-7-5-87 0,7 0-113 0,-8 7-126 16,2 2-79-16,-2 1-50 0,1 4-41 16,-10 0-200-16,10 9-32 0,-1 4 0 0,1 9 0 15,-1 0 0-15,0 8 0 0,10 5 0 16,-3 2 0-16,10 2 0 0,-2 5 0 0,9 0 0 15,9 0 0-15,-2 0 0 0,10 1 0 16,6-1 0-16,1 0 0 0,-1-8 0 0,8-1 0 16,0-5 0-16,9-4 0 0,0-3 0 15,-2-10 0-15,2-4 0 0,7-9 0 0,0 0 0 16,-8-4-740-16,0-9-518 0,1-1-93 0,-2-3 17 16,9-11 78-16,-7 3 194 0,-9-7 285 0</inkml:trace>
  <inkml:trace contextRef="#ctx0" brushRef="#br0" timeOffset="104728.662">34363 20524 768 0,'-16'-17'1038'0,"1"3"173"16,-1 0 136-16,-8 1 74 0,17 10-278 0,-9-6-331 15,0 9-361-15,8 0-451 0,1 3 0 16,7 6 0-16,-9 9 0 0,9 5 0 0,9 3 0 16,-9 5 0-16,7 0 0 0,1 8 0 0,0 5 0 15,7 0 0-15,-6 1 0 0,6-1 0 16,1 0 0-16,0-5 0 0,-9 2 0 0,10-6 0 0,-3-4 0 15,-5-5 0-15,6-4 0 16,-6-4 0-16,-2-9 0 0,-7-1 0 0,8-8 0 16,-8-4 0-16,0-9 0 0,-8-5 0 0,1-4 0 15,-2-4 0-15,-6-5 0 0,6-4 0 0,-14-6 0 16,8 2 0-16,-9-10 0 0,8 5 0 0,-7-5 0 16,7 2 0-16,1-3 0 0,-1 7 0 0,8 3 0 15,8 5 0-15,0 3 0 0,0 6 0 16,15-1 0-16,1 6 0 0,8 3 0 0,-1 5 0 15,1 4 0-15,-1 5 0 0,8-1 0 16,2 5 0-16,-10 5 0 0,8 2 0 0,-7 3 0 16,-1 3 0-16,1 5 0 0,-9 4 0 15,-6 0 0-15,-2 4 0 0,-7 1 0 0,0 0 0 16,-7 4 0-16,-2-5 0 0,-6 0 0 0,-9 1 0 16,8-5 0-16,-7 0 0 0,-8-9 0 15,0 4 0-15,7-8 0 0,1-4 0 16,-10-1-53-16,10-4-590 0,8-4-173 0,-1-1-222 15,16-7-128-15,0-2-22 0,7 1 65 16,2-4 163-16,14 3 225 0,1-4 296 16</inkml:trace>
  <inkml:trace contextRef="#ctx0" brushRef="#br0" timeOffset="105266.857">34724 20511 320 0,'0'0'546'15,"-8"-4"158"-15,8 4 164 0,-8-6 56 0,8 3-12 16,-8-2-57-16,1-4-59 0,7 4-76 16,-9-4-105-16,9 5-112 0,-7 1-75 0,7-3-428 15,0 3 0-15,0-2 0 0,-8 5 0 16,8 0 0-16,0 0 0 0,0 5 0 0,0 4 0 16,8 4 0-16,-8 0 0 0,0 9 0 0,7 0 0 15,2 0 0-15,-9 4 0 0,7 1 0 16,1-1 0-16,0 0 0 0,0 1 0 15,8-4 0-15,-9-6 0 0,1 1 0 0,8-9 0 16,-9-1 0-16,2-8-135 0,-1-5-623 16,-1-4-176-16,2-7-207 0,-2-3-67 0,1-2 19 15,-8-5 111-15,8-1 200 0,-8 0 250 16</inkml:trace>
  <inkml:trace contextRef="#ctx0" brushRef="#br0" timeOffset="105412.467">34740 20299 560 0,'-16'-26'837'0,"8"-2"205"16,-8 6 141-16,0 1-2 0,1 4-142 0,7-2-191 15,0 6-199-15,1 0-174 0,-2 4-129 0,9 5-315 16,-7-1-31-16,7 1 0 0,0 4 0 16,7 0 0-16,2 4 0 0,-2 1 0 0,1 3-409 15,0 1-410-15,0 0-324 0,8 4-123 16,-1-4-12-16,8 1 70 0,1-7 184 0,-1 2 315 16</inkml:trace>
  <inkml:trace contextRef="#ctx0" brushRef="#br0" timeOffset="106185.758">35077 19981 476 0,'-16'-9'947'0,"0"0"178"0,1 5 132 15,-1-5 114-15,0 5-192 0,9-1-351 0,-1 5-252 16,-1 0-146-16,9 0-428 0,0 9-2 16,0 4 0-16,9 5 0 0,-9-1 0 15,15 11 0-15,-6 7 0 0,-2 0 0 0,9 9 0 16,-8 1 0-16,8-1 0 0,7 3 0 0,-8-3 0 15,1 5 0-15,1-5 0 0,-3 0 0 16,3 0 0-16,-1-7 0 0,-1 2 0 16,-8-8 0-16,9-5 0 0,-16 0 0 0,8-3 0 15,-8-2 0-15,-8-7 0 0,8 0-5 0,-16-10-116 16,9 1 27-16,-8-5 24 0,-1-9 22 16,-8-1 19-16,0 1 13 0,1-7 18 0,-1-3 23 15,1 1 26-15,-1-3 32 0,8-2 30 0,1 2-4 16,-1 3-109-16,0 0 0 0,8-3 0 15,1 3 0-15,-2-1 0 0,9 7 0 16,9-7 0-16,-2 6 0 0,1 0 0 0,8 0 0 16,0 4 0-16,8 0 0 0,7 1 0 15,0 8 0-15,1 0 0 0,-1 0 0 0,9 4 0 16,-9 0 0-16,7 1 0 0,2 3 0 16,-1 1 0-16,9 0 0 0,-1 1-132 0,0-1-205 15,0-6-11-15,-1 1-58 0,1 2-82 0,0-3-72 16,-7-3-5-16,0 0 45 0,-9 0 86 15,0-3 116-15,-8 3 145 0,-7 0 178 0,-8-6 194 16,0 6 170-16,-8-4 113 0,0 4 74 16,-8 0 29-16,0-3-28 0,-8-3-87 0,1 3-103 15,-1-2-71-15,0 0-52 0,-8-4-93 16,10 5-151-16,-10-5 0 0,0 5 0 0,8-1 0 16,-7 1 0-16,-1 0 0 0,8 4 0 0,1 4 0 15,-8 0 0-15,14 5 0 0,-6 4 0 16,-1 1 0-16,8 0 0 0,1 2 0 0,7 3 0 15,0-3 0-15,0 3 0 0,7 3 0 16,8-4 0-16,-6-1 0 0,15 1 0 0,-10-5 0 16,3 5 0-16,6-10 0 0,1 2 0 15,-1-1 0-15,1-6 0 0,7-3 0 0,-15-3 0 16,8-3 0-16,-8 3 0 0,7-7 0 16,-8-3 0-16,1 0 0 0,-8 0 0 0,8-5 0 15,-9 1 0-15,1-1 0 0,-8 5 0 0,0-5 0 16,0 5 0-16,0 3 0 0,0 2 0 15,0-1 0-15,0 4 0 0,0 5 0 0,0 0 0 16,0 5 0-16,-8 4 0 0,8-1 0 0,0 2 0 16,0 3 0-16,0 1 0 0,0 3 0 15,0 1 0-15,8-1 0 0,-8 1 0 16,8-5 0-16,7 0 0 0,-6 5 0 0,-2-4-427 16,1-6-701-16,0 1-171 0,7-5-31 15,1 1 52-15,1-5 125 0,6-5 256 0,8-4 359 0</inkml:trace>
  <inkml:trace contextRef="#ctx0" brushRef="#br0" timeOffset="106759.417">36497 20422 50 0,'-8'-4'584'16,"-7"-5"160"-16,6 0 149 0,2 5 143 0,-1-5-40 0,0 0-169 15,0 5-144-15,1-5-94 0,7-1-84 16,-9 3-79-16,2-2-42 0,-1 4-19 0,0-4-256 15,0 1-109-15,1 2 0 0,-9 3 0 16,-1-1 0-16,3 4 0 0,-10 0 0 0,8 4 0 16,0-1 0-16,-8 6 0 0,9 5 0 0,-1 0 0 15,0-1 0-15,9 4 0 0,-1 1 0 16,1 4 0-16,7-5 0 0,0 5 0 0,0 0 0 16,15-3 0-16,-8 3 0 0,17-4 0 0,-8-1 0 15,7 1 0-15,1-5 0 0,7-4 0 0,-8-1 0 16,10-3 0-16,-10-1 0 0,8-4 0 0,-7 0 0 15,-1-4 0-15,1-5 0 0,-8-4 0 0,6 0 0 16,-13-1 0-16,6-3 0 0,-6-1 0 16,-9-5 0-16,0 1 0 0,0 0 0 0,0 0 0 15,-9 0 0-15,2 1 0 0,-10-2 0 0,10 6 0 16,-8 4 0-16,6-1 0 0,2 6 0 16,-1 2 0-16,8 6 0 0,-8 0 0 0,8 9 0 15,0 1 0-15,0 3 0 0,0 5 0 0,8-1 0 16,0 1 0-16,8 4 0 0,-9 0 0 0,8 4 0 15,2 6 0-15,-1-2 0 0,-1 1 0 16,1 5 0-16,0-1 0 0,-1 1 0 0,-7-1 0 16,0 5 0-16,-1-5 0 0,2-5 0 0,-9 6 0 15,0-6 0-15,-9-3 0 0,2 4 0 0,-1-10 0 16,0 3 0-16,-7-7 0 0,-9 1 0 0,1-5 0 16,-1-4 0-16,-7-1 0 0,-1-3 0 0,1-5 0 15,0 0 0-15,-1-5 0 0,-7 1 0 0,7-5 0 16,8-4 0-16,-7-5 0 0,8 4 0 15,7-3 0-15,1-6 0 0,-1 7-17 0,16-3-430 16,0-2-103-16,0 3-123 0,7-4-115 0,9 5-101 16,8-6-102-16,-1-3-18 0,8 3 91 15,9 2 148-15,0-2 164 0,7-3 164 0</inkml:trace>
  <inkml:trace contextRef="#ctx0" brushRef="#br0" timeOffset="107062.142">36614 20590 61 0,'56'-26'545'0,"-9"0"136"0,0-1 78 0,-8 5 81 0,0-1-19 15,1 1-122-15,-18 0-124 0,2 5-65 16,-8-1-21-16,0 0-25 0,-8 1-49 0,-8-1-59 15,-8 4-31-15,-1 2-8 0,2-1 1 0,-17 3-302 16,8 6-16-16,-6-1 0 0,-2 5 0 16,1 0 0-16,-1 9 0 0,1 1 0 0,-1-1 0 15,8 4 0-15,-8 4 0 0,8 1 0 0,9-1 0 16,-1 6 0-16,0-2 0 0,8 1 0 0,0 0 0 16,8 0 0-16,7 0 0 0,-6-3 0 0,15-1 0 15,-10-1 0-15,10-4 0 0,-8 0 0 0,8-4 0 16,-1 0 0-16,-7-5 0 0,8-4 0 15,-2-4 0-15,-6 0 0 0,1-5 0 0,-3-4 0 16,3-1 0-16,-1-3 0 0,-9-1 0 0,-7-5 0 16,8 6 0-16,-16-4 0 0,8-2 0 15,-7 1 0-15,-2 0 0 0,2 4 0 0,-1-5 0 0,-8 2 0 16,9 7 0-16,-10 2 0 0,10-1 0 16,-9 8-861-16,8 0-284 0,1 5-126 0,7 5-7 15,0 0 64-15,7 4 156 0,1-5 245 0,-1 5 335 16</inkml:trace>
  <inkml:trace contextRef="#ctx0" brushRef="#br0" timeOffset="107327.431">37203 20114 676 0,'-16'-18'1040'0,"9"-1"175"16,-9-2 145-16,1 4 142 0,6-1-249 0,2 0-316 15,-1 0-729-15,-1 5-208 0,9 0 0 0,0 0 0 16,0 4 0-16,9 0 0 0,-1 9 0 0,8 0 0 15,-9 4 0-15,9 5 0 0,8 4 0 0,-9 5 0 16,1 4 0-16,7 5 0 0,1 3 0 0,-1 6 0 16,1 4 0-16,-9 4 0 0,8 0 0 15,-6 5 0-15,-1-2 0 0,-1 3 0 0,-7 2 0 16,0 1 0-16,-8 1 0 0,0-1 0 0,0-1 0 16,-16-3 0-16,8 9 0 0,-15-5 0 0,-1-1 0 15,-7 5 0-15,-1 0-144 0,-7 2-1438 0,-8-2 4 16,-7 0 94-16,-2-8 148 0,1-2 248 0,1-2 409 15</inkml:trace>
  <inkml:trace contextRef="#ctx0" brushRef="#br0" timeOffset="108744.549">23622 22074 416 0,'-23'0'911'0,"7"0"172"0,1 0 120 15,-9 0 104-15,8-5-167 0,1 5-288 0,-1 0-233 16,0 0-132-16,1 0-314 0,6 0-173 0,2 0 0 16,-1-5 0-16,8 5 0 0,8-4 0 15,-8 4 0-15,16-5 0 0,-9 5 0 16,17-5 0-16,-8 5 0 0,15 5 0 0,-7-5 0 15,7 5 0-15,8-5 0 0,-8 4 0 16,9 1 0-16,-9 0 0 0,9-1 0 0,-9-1 0 16,8 3 0-16,-8-2 0 0,-7 4-350 15,7 2 11-15,-15-2 22 0,8-3 23 16,-9 4 16-16,-7 4 13 0,0-5 22 0,-8 1 30 16,0-4 35-16,0 4 51 0,-8-1 75 15,-8-4 96-15,0 1 82 0,1-1 58 0,-8-4 47 16,-8 0 35-16,7 0 10 0,-8 0-8 15,8 0-11-15,-7-4 11 0,8 4 10 0,-1-5 10 16,0 5-118-16,1-4-170 0,7 0 0 16,1 4 0-16,-1-4 0 0,8 4 0 0,0-5 0 15,8 5 0-15,0 0 0 0,0 0 0 16,8 0 0-16,7 0 0 0,1 5 0 16,0-5 0-16,8 4 0 0,0 0 0 0,-1-4 0 15,8 4 0-15,-7 1 0 0,7-5 0 16,1 0 0-16,-1 0 0 0,0 0 0 0,-7 0-116 15,7-5-734-15,-8 5-131 0,1-4-122 16,-8-4-67-16,0-1 22 0,-1 0 125 16,-6-4 181-16,-2 0 229 0</inkml:trace>
  <inkml:trace contextRef="#ctx0" brushRef="#br0" timeOffset="108979.462">24101 22074 307 0,'-7'-14'515'16,"-2"-3"182"-16,-6 3 199 0,6-4 75 0,-6 0-36 16,-1 1-66-16,0 4-73 0,-7-5-84 15,8 1-121-15,-9-1-92 0,1-1-96 0,6 7-403 16,3-2 0-16,5 2 0 0,1 3 0 0,8 5 0 15,0-6 0-15,8 6 0 0,8 4 0 16,-9-5 0-16,10 5 0 0,-3 0 0 0,10 5 0 16,-8-1 0-16,8 1 0 0,-1 0 0 15,1 2 0-15,7 7 0 0,-8-5 0 0,-6 9 0 16,6-1 0-16,1 1 0 0,-8 8 0 0,-1-4 0 16,1 9 0-16,-9-4 0 0,2 4 0 15,-9 0 0-15,7 4 0 0,-7 0 0 16,-7 0 0-16,7 0 0 0,-9 2 0 0,2-7-981 15,-9 0-303-15,8-2-68 0,-8-2 22 16,9-8 93-16,-1-1 206 0,0-4 355 0</inkml:trace>
  <inkml:trace contextRef="#ctx0" brushRef="#br0" timeOffset="110332.723">25693 21821 424 0,'-7'-9'566'15,"-9"0"128"-15,8 1 149 0,0-5 13 0,-7-4-53 16,6 3-60-16,9-4-57 0,-7 6-69 0,-1-2-91 15,1 1-104-15,-2 4-63 0,9 0-42 0,0 0-36 16,-7-1-227-16,7 7-54 0,0 3 0 16,0-4 0-16,7 8 0 0,2-1 0 0,-2 7 0 15,-7 3 0-15,8 5 0 0,-1 5 0 16,2-2 0-16,-2 5 0 0,1 6 0 0,0 3 0 16,0-5 0-16,-1 10 0 0,2-4 0 15,6-1 0-15,-6 0 0 0,-2 0 0 0,0-3 0 16,2-6 0-16,-1 1 0 0,-1-10 0 15,-7 1 0-15,9-9 0 0,-9-9 0 16,0-5 0-16,-9-4 0 0,9-4 0 16,-7-9 0-16,-1-9 0 0,-8-14 0 0,0-3 0 0,1-5 0 15,-1 1 0-15,0-5 0 16,8 3 0-16,-8 6 0 0,9-1 0 0,7 10 0 16,0 2 0-16,0 7 0 0,7 3 0 0,2 10 0 15,6-1 0-15,8 9 0 0,-7 5 0 0,8 8 0 16,0 1 0-16,7 4 0 0,-8 4 0 0,1 4 0 15,-1 5 0-15,1 0 0 0,-8 5 0 0,0-4 0 16,-8-2 0-16,-8-3 0 0,7 0 0 16,-7-1 0-16,-7 1 0 0,7-1 0 0,-17-3 0 15,10-1 0-15,0-4 0 0,-10-1 0 16,1 1 0-16,1-4 0 0,-1-1 0 0,0-4 0 16,1 0 0-16,-1-4 0 0,0-1 0 0,1 2 0 15,-1 3 0-15,16-6 0 0,-7 3 0 0,7-2 0 16,7 5 0-16,0 0 0 0,2 5 0 15,6-2 0-15,-6 3 0 0,6-3 0 16,1 6 0-16,7 5 0 0,-7-5 0 0,8 3 0 16,0 2 0-16,-1 4 0 0,1-5 0 15,7 5 0-15,-8-1 0 0,8-4 0 0,-7 1 0 16,7 3 0-16,-8-4 0 0,1-4 0 0,0 4 0 16,-1-4 0-16,-7 1 0 0,8-7 0 15,-8 3-861-15,-1-3-309 0,1 1-114 0,-9-8-6 16,9 4 53-16,-8-9 154 0,1 1 270 15,5-6 381-15</inkml:trace>
  <inkml:trace contextRef="#ctx0" brushRef="#br0" timeOffset="110701.579">26305 21499 510 0,'-15'-13'942'0,"-1"-5"168"0,1 4 123 0,-1 2 99 16,8-6-237-16,-8 4-299 0,16 2-240 15,-7-2-141-15,-2 2-213 0,9-2-202 0,9 0 0 16,-9 1 0-16,7 4 0 0,1-3 0 0,8 7 0 16,-9-4 0-16,2 5 0 0,6-1 0 15,-6 5 0-15,5 5 0 0,3-1 0 16,-10 5 0-16,0 4 0 0,2 5 0 0,-1-5 0 0,-1 10 0 16,2-2 0-16,-9-4 0 0,7 6 0 15,-7-2 0-15,0-2 0 0,0-1 0 0,0-1 0 16,-7-4 0-16,7 0 0 0,0-4 0 0,0 4 0 15,-9-7 0-15,9 1 0 0,0-1 0 0,0-3 0 16,0 2 0-16,0-5 0 0,0 4 0 16,0 1 0-16,9 0 0 0,-2-2 0 0,1-3 0 15,0 6 0-15,7-2 0 0,1-4 0 0,0 3 0 16,-1-3 0-16,9 0 0 0,-8 0 0 16,8 0 0-16,7 0-179 0,1 0-243 0,-1 0-127 15,0 0-240-15,9 6-224 0,-2-3-82 0,9 2-43 16,0 0 14-16,0-1 165 0,1 1 306 15</inkml:trace>
  <inkml:trace contextRef="#ctx0" brushRef="#br0" timeOffset="111115.318">27435 21777 129 0,'-8'5'761'0,"1"-5"233"0,-2 4 153 15,2-4 115-15,7 5-35 0,-8-5-236 16,8 4-219-16,8-4-159 0,-1 0-318 0,2 0-295 16,6-4 0-16,8-1 0 0,1 1 0 15,0-1 0-15,-1 1 0 0,9-1 0 0,-8 5 0 16,7-3 0-16,-8 3 0 0,1 0 0 0,0 0 0 16,-10 3 0-16,10-3 0 0,-8 5 0 0,0-5 0 15,-8 4 0-15,-1-4-46 0,2 0-586 16,-9 0-62-16,0 5-32 0,0-5 2 0,-9 0 35 0,2 0 76 15,-1-5 134-15,-8-4 168 0,9 6 184 16,-9-11 177-16,-8 1 164 0,8-1 156 16,1 1 136-16,-1 0 74 0,1 0 23 0,-1-1-12 15,0 6-38-15,8-1-60 0,1 5-72 0,-2-5-52 16,2 4-78-16,7 5-291 0,-8 0 0 0,8 0 0 16,0 5 0-16,8 4 0 0,-8-2 0 15,7 7 0-15,2 4 0 0,-9 0 0 0,7-1 0 16,1 5 0-16,0-3 0 0,0 2 0 0,-8 2 0 15,7-2-518-15,2 2-705 0,-2 3-142 16,1-8-11-16,1-1 67 0,-2 1 172 16,8-9 325-16,-6-1 381 0</inkml:trace>
  <inkml:trace contextRef="#ctx0" brushRef="#br0" timeOffset="115066.31">28322 21578 219 0,'0'-3'699'0,"0"3"191"0,0-6 141 0,0 6 95 15,-8 0-155-15,8 6-206 0,0-6-194 16,-7 8-159-16,7-4-119 0,0 6-74 0,0-1-49 16,0 4-29-16,7 4-24 0,-7 1-19 0,8-1-14 15,0 1-8-15,0 4-3 0,-1-4 2 16,1 4 1-16,0 4 1 0,7-3-69 0,-6 3-8 15,-2 1 0-15,1-1 0 0,0 0 0 0,0 1 0 16,-1-5 0-16,2 0 0 0,-9 1 0 16,7-7 0-16,1 3 0 0,1-7 0 15,-9 2 0-15,7-10 0 0,-7 1 0 0,0-5 0 16,0-9 0-16,0-1 0 0,0-3 0 16,-7-9 0-16,-2-4 0 0,1-5 0 0,1-4 0 15,-9-4 0-15,0-1 0 0,8-1 0 0,1 6 0 16,-2 0 0-16,2 0 0 0,-1 4 0 15,8 0 0-15,0 8 0 0,8 2 0 0,-1-2 0 16,2 6 0-16,6 4 0 0,1 0 0 16,0 4 0-16,-1 4 0 0,8 1 0 0,1 4 0 15,-8 4 0-15,8 1 0 0,-1-1 0 0,-7 9 0 16,-1 1 0-16,1 0 0 0,-8 7 0 16,1-4 0-16,-2 5 0 0,-7 1 0 0,-7-1 0 15,7 0 0-15,-9-4 0 0,1-1 0 0,8-3 0 16,-7-1 0-16,-2-5 0 0,2 1 0 15,-1-4 0-15,0 4 0 0,8-5 0 0,-8 1 0 16,8-5 0-16,0 4 0 0,8-4 0 16,-8 0 0-16,16 0 0 0,-9 0 0 0,17 0 0 15,-8 0 0-15,8 0 0 0,-1 0 0 0,1 0 0 16,-9 5 0-16,1-2 0 0,7 3 0 16,-7 2 0-16,-1 1 0 0,-6 5 0 0,6-1 0 15,-7-1 0-15,0 7 0 0,-1-2 0 16,2 1 0-16,-9-1 0 0,0 1 0 15,0-1 0-15,0 1 0 0,-9-1 0 0,2-3 0 16,-1 0 0-16,-8-2 0 0,0-3 0 16,1-4 0-16,-1-1 0 0,-7 1 0 15,7-5 0-15,1-5 0 0,-9 1 0 16,8-1 0-16,1 0 0 0,-1-2-82 0,0 1-281 16,8-2-170-16,1 3-222 0,7-4-288 0,0 5-116 15,0-5-17-15,7 0 63 0,10 1 170 16,-3-6 244-16</inkml:trace>
  <inkml:trace contextRef="#ctx0" brushRef="#br0" timeOffset="115453.724">28942 21689 280 0,'-8'-13'789'0,"8"-6"198"16,-8 7 130-16,0-1 98 0,8 0-144 0,-7 0-235 16,-2 4-214-16,9-1-158 0,-7 6-105 0,7-1-64 15,0 2-139-15,0 3-156 0,7 8 0 0,2 1 0 16,-9 5 0-16,7 2 0 0,9 7 0 15,-8-1 0-15,-1 0 0 0,2 0 0 0,-2 5 0 16,9-6 0-16,-8 6 0 0,8-1 0 16,-9-3 0-16,10-2 0 0,-10 2 0 0,8-1 0 15,-6-4 0-15,-2-1 0 0,0-4 0 16,2 1 0-16,-1-10 0 0,-8 0 0 16,7-4 0-16,-7-4 0 0,-7-9 0 0,7-5 0 15,-8-4 0-15,-1-4 0 0,-5-6 0 0,5 2 0 16,-6-5 0-16,8 0 0 0,-10 0 0 15,10-1 0-15,-2 5 0 0,2 4 0 0,7 6 0 16,-8-2 0-16,8 5 0 0,8 5 0 0,-8 0 0 16,7 4 0-16,9 5 0 0,1-1 0 15,-3 5 0-15,3 5 0 0,6-5 0 0,1 8 0 16,-1-3 0-16,1 4 0 0,7-1 0 0,-8 1 0 16,8-5 0-16,-7 10 0 0,0-5-305 0,-8-1-402 15,7 2-197-15,-7 2-218 0,-8 2-73 0,8-5 19 16,-9 3 109-16,-7 2 197 0,8 0 254 15</inkml:trace>
  <inkml:trace contextRef="#ctx0" brushRef="#br0" timeOffset="115663.156">29248 21795 447 0,'-23'8'851'0,"6"1"169"0,-6-4 114 16,7-1 79-16,1 1-260 0,6-5-275 15,-6 4-218-15,7 1-129 0,8-5-82 16,-8 0-50-16,16 0-23 0,-8 0-9 0,8-5-12 15,7 5-29-15,1-4-94 0,8-1-32 0,-1 5 0 16,8-4 0-16,-7 4 0 0,0 0 0 16,-1 0 0-16,-7 0-48 0,8 0-212 0,-8 4-153 15,-1 1-189-15,1 4-214 0,-1 0-218 16,-7 0-95-16,7-1 0 0,-6 6 104 0,-1-5 175 16,-1 4 237-16</inkml:trace>
  <inkml:trace contextRef="#ctx0" brushRef="#br0" timeOffset="115874.691">29373 22029 343 0,'-16'14'747'16,"1"-7"189"-16,-1 3 151 0,-7-1 98 0,7-4-208 16,8 2-210-16,-8-1-183 0,9-2-147 15,-1 0-101-15,-1 0-51 0,9-4-9 0,0 5-45 16,9-5-231-16,-9 0 0 0,8 0 0 16,-1 0 0-16,9 0 0 0,-8-5 0 15,8 5 0-15,0 0 0 0,-1 5 0 0,8-5 0 16,-7 0 0-16,-1 0 0 0,9 5 0 15,-8-5 0-15,8 0 0 0,-8 0 0 0,7-5-781 16,-8 0-493-16,1-3-85 0,0-2 15 16,8-7 85-16,-9-1 189 0,1 1 333 0</inkml:trace>
  <inkml:trace contextRef="#ctx0" brushRef="#br0" timeOffset="116279.859">29647 21398 139 0,'-14'-9'787'0,"-3"-1"218"0,-6-3 147 15,7 5 114-15,1-1-40 0,-1 0-234 0,0 0-254 16,1 0-157-16,6 1-276 0,2-1-305 16,-1 0 0-16,0 0 0 0,8 0 0 0,8-4 0 15,-8 5 0-15,8-6 0 0,-1 5 0 0,9-5 0 16,0 7 0-16,-8-2 0 0,8 4 0 15,-1 1 0-15,8 4 0 0,-7 4 0 0,1 1 0 16,-10-1 0-16,9 8 0 0,-8 2 0 16,-1 4 0-16,2 0 0 0,-9 4 0 0,0 0 0 15,0 4 0-15,0-3 0 0,-9 3 0 0,2-5 0 16,-1-2 0-16,-1 3 0 0,2-5 0 0,0-3 0 16,-2 3 0-16,1-4 0 0,1-4 0 0,-2 0 0 15,9-5 0-15,0 5 0 0,0-4 0 16,0-1 0-16,9-4 0 0,-2 4 0 0,10-4 0 15,-3 0 0-15,3 0 0 0,6 0 0 16,1-4 0-16,-1 4 0 0,1-4 0 0,-1 4 0 16,8 0 0-16,0 0 0 0,-7 0-670 0,16 4-125 15,-1 0-107-15,0 2-197 0,8-3-38 0,0 1 96 16,0-4 138-16,0 6 107 0,0-3 179 16</inkml:trace>
  <inkml:trace contextRef="#ctx0" brushRef="#br0" timeOffset="116768.87">31006 21782 159 0,'-17'4'663'0,"-6"1"199"0,7-5 172 15,1 4 121-15,-9-4-96 0,8 5-171 16,0-2-150-16,1-3-130 0,6 6-120 0,-5-6-72 16,5 3-295-16,1-3-121 0,1 0 0 15,7-3 0-15,7-3 0 0,1 3 0 0,8-2 0 16,0 1 0-16,8-1 0 0,7 1 0 16,0-1 0-16,1 1 0 0,-1-1 0 0,9 2 0 15,-9 3 0-15,7 0 0 0,-6 0 0 0,-8 3 0 16,0 2 0-16,-10-1-111 0,3 1-523 0,-10 4-95 15,2 0-119-15,-9 3-110 0,0-3-100 16,-9 5-5-16,9-2 100 0,-15-3 157 0,6 5 200 16,2 0 291-16,-9-1 357 0,1 0 284 15,-1 0 233-15,-8 0 217 0,8 0 205 16,1-4 40-16,-8 0-69 0,7 0-99 0,1 0-102 16,-1-5-127-16,-1 6-144 0,10-7-85 15,-9-3-64-15,16 4-331 0,-8-4 0 16,8 0 0-16,0 0 0 0,8 0 0 0,1-4 0 15,-2 4 0-15,0 0 0 0,10-3 0 16,6 3 0-16,1-6 0 0,-1 6 0 0,1-4 0 16,-1 4-222-16,1 0-1028 0,0 0-147 15,7 0-5-15,-8-4 81 0,8-1 163 0,-7 1 263 16,8-1 420-16</inkml:trace>
  <inkml:trace contextRef="#ctx0" brushRef="#br0" timeOffset="117426.115">32072 21569 60 0,'-23'-7'523'0,"7"-3"135"16,1 1 139-16,-1 5 163 0,-1-5-39 0,10 5-106 15,-1-1-96-15,-8 1-82 0,9-1-93 16,7 5-127-16,-9 0-101 0,9 0-38 0,0 0-9 16,0 9 2-16,9 0-265 0,-2 4-6 0,1 9 0 15,8 0 0-15,-9 4 0 0,10 2 0 16,-10-2 0-16,2 5 0 0,6-5 0 16,-7 6 0-16,7-2 0 0,1 1 0 0,-8-4 0 15,0-1 0-15,0 1 0 0,7-5 0 0,-7-5 0 16,0 1 0-16,-1-5 0 0,2-4 0 15,-9-5 0-15,0-4 0 0,0-4 0 0,0-14 0 16,0-4 0-16,-9-4 0 0,2-9 0 16,-1-5 0-16,0 0 0 0,-7-4 0 0,7 0 0 15,0 0 0-15,0 3 0 0,1 2 0 0,-2 8 0 16,9 0 0-16,9 5 0 0,-9 4 0 16,7 3 0-16,9 7 0 0,-8-1 0 0,7 3 0 15,8 7 0-15,-7 3 0 0,8 0 0 0,-8 3 0 16,8 2 0-16,-1 4 0 0,1 0 0 0,-9 3 0 15,1 2 0-15,-9 0 0 0,2 3 0 16,-2 1 0-16,-7-1 0 0,0 1 0 0,-7-1 0 16,7 1 0-16,-16 1 0 0,8-6 0 0,-8 0 0 15,0 0 0-15,1-4 0 16,-8-6 0-16,6 3 0 0,-6-2 0 0,7-4 0 16,1 0 0-16,-1 0 0 0,8-4 0 0,0 4 0 0,8-6 0 15,0 6 0-15,0 0 0 0,8-3 0 16,7 3 0-16,1 0 0 0,0 0 0 0,-1 3 0 15,9-3 0-15,8 6 0 0,-8 2 0 0,7-3 0 16,0 4 0-16,1 0 0 0,-1-1 0 16,0 1 0-16,9 4 0 0,-9-4 0 0,0 0 0 15,1 0 0-15,-1-4 0 0,-7-2 0 0,7 3 0 16,-8-6-541-16,-7 0-315 0,0 0-281 0,-1-6-96 16,1-2-5-16,-8-1 77 0,0-4 171 15,0-5 285-15</inkml:trace>
  <inkml:trace contextRef="#ctx0" brushRef="#br0" timeOffset="117783.862">32566 21310 308 0,'-15'-14'850'15,"-1"-4"189"-15,0 5 130 0,8 0 96 0,1 0-148 16,-2 4-259-16,9-4-251 0,-7 0-148 0,7-1-88 16,7 6-223-16,2-1-148 0,-9-4 0 15,15 8 0-15,-7-4 0 0,0 4 0 0,8 2 0 16,-9-3 0-16,1 6 0 0,8 0 0 15,-9 0 0-15,2 6 0 0,6 2 0 0,-6 1 0 16,-2 5 0-16,-7-1 0 0,8 9 0 0,-8 0 0 16,8 0 0-16,-8 4 0 0,-8 1 0 0,8-6 0 15,0 6 0-15,-8-1 0 0,8-3 0 16,0-5 0-16,-7 4 0 0,7-9 0 0,0 4 0 16,0-3 0-16,7-5 0 0,-7-1 0 0,8 1 0 15,0-5 0-15,7 1 0 0,1-1 0 16,0-4 0-16,-1 0 0 0,9 0 0 0,-8 0 0 15,7 0 0-15,1-4 0 0,0 4 0 0,-1 0 0 16,1 0 0-16,-1 0 0 0,1 4 0 0,-1-4-138 16,8 5-278-16,-7-1-191 0,0 0-266 15,-1 5-244-15,1-4-99 0,-8 3 18 0,-1-2 127 16,-7 1 226-16,-8-1 293 0</inkml:trace>
  <inkml:trace contextRef="#ctx0" brushRef="#br0" timeOffset="118169.829">32166 21914 195 0,'-32'9'650'0,"1"0"159"0,0-5 162 0,8 5 125 16,-1-5-120-16,1 1-188 0,-1-5-133 0,0 4-98 15,8-4-109-15,1 5-78 0,-1-5-29 16,0 0-6-16,9 0-335 0,-1-5 0 16,8 1 0-16,0-1 0 0,0 1 0 0,8 0 0 15,8-1 0-15,-9 1 0 0,17 4 0 16,-8-4 0-16,15-1 0 0,0 5 0 16,1 0 0-16,7 0 0 0,0 0 0 0,8 0 0 15,1-4 0-15,6 4 0 0,-7-5 0 0,8 5 0 16,8-4 0-16,-16-1 0 0,8 1 0 0,-1 0 0 15,2-2 0-15,-9 3 0 0,-8 3 0 16,8-4 0-16,-16 4 0 0,9-5 0 0,-17 5 0 16,8 0 0-16,-7-4 0 0,-1 4 0 15,-7 0 0-15,1 4 0 0,-10-4-896 0,-7 0-321 16,7 0-81-16,-7 0 21 0,-7 0 81 16,0 0 174-16,-2 0 247 0,1 0 317 0</inkml:trace>
  <inkml:trace contextRef="#ctx0" brushRef="#br0" timeOffset="118710.715">32535 22131 659 0,'-8'8'933'16,"-8"1"168"-16,0-5 127 0,9 1 40 0,-9-1-228 15,8 1-239-15,1-1-187 0,-9 1-111 16,8-5-459-16,8 4-44 0,-7 0 0 0,-2 0 0 16,2 1 0-16,-1-1 0 0,-1 5 0 15,2 0 0-15,0 4 0 0,-2 0 0 16,1 1 0-16,-8 4 0 0,9-6 0 0,-9 7 0 16,8-1 0-16,-8-6 0 0,9 2 0 15,-1-5 0-15,0 4 0 0,0-5 0 0,1 1 0 16,-2-4 0-16,9 4 0 0,0-9 0 15,0 4 0-15,0-4 0 0,9 0 0 0,-2 0 0 16,9-4 0-16,-1 4 0 0,9-5 0 0,-1 5 0 16,1-4 0-16,-1-1 0 0,10 1 0 15,-2 4 0-15,7-5 0 0,-6 1 0 0,-1 0 0 16,0-5 0-16,2 5 0 0,-2-1 0 16,-8 1 0-16,1-1 0 0,-1 1 0 15,-7-6 0-15,-1 7 0 0,1-6 0 0,-8 0 0 16,-1 0 0-16,2 0 0 0,-9 1 0 15,0-1 0-15,-9 0 0 0,9 0 0 0,0 0 0 16,-7 1 0-16,7 2 0 0,-8 2 0 16,8 4 0-16,-7 0 0 0,7 0 0 0,0 4 0 15,0 5 0-15,0 0 0 0,0 5 0 16,7 4 0-16,-7-1 0 0,8 1 0 16,-8 4 0-16,7 5 0 0,2-6 0 0,-9 6 0 15,7-1-821-15,1-3-635 0,-8 2-37 16,9-6 63-16,-9-3 139 0,7-2 275 0,0-4 476 15</inkml:trace>
  <inkml:trace contextRef="#ctx0" brushRef="#br0" timeOffset="120071.857">29107 22060 177 0,'-9'4'539'15,"2"-4"153"-15,7 0 144 0,-8 0 94 16,8 0-57-16,0 0-90 0,-9 0-118 0,9 0-121 15,-7 0-126-15,7 0-140 0,0 0-99 16,-7 0-66-16,7 0-30 0,7 0-19 0,-7 0-9 16,0 0-6-16,7 5 0 0,2-5-1 15,-1 0-13-15,-1 5-10 0,2-5-8 16,-2 4-5-16,9-1-20 0,-8-3-52 16,8 6-108-16,-1 2-212 0,1-4-293 0,0 6-305 15,-1-2-147-15,1 1-37 0,0 0 59 16,8 0 185-16,-9-5 282 0</inkml:trace>
  <inkml:trace contextRef="#ctx0" brushRef="#br0" timeOffset="120716.323">33861 21777 42 0,'-8'0'657'16,"0"5"234"-16,-7-1 161 0,6 1 118 0,2-5-39 15,-8 4-184-15,6 1-192 0,2-5-168 16,-1 3-113-16,-1 3-84 0,2-3-295 0,0-3-95 16,7 5 0-16,0-5 0 0,0 0 0 15,7 0 0-15,0 0 0 0,2 0 0 0,6 0 0 16,1 0 0-16,8-5 0 0,-1 5 0 16,1 0 0-16,7 0 0 0,0 5 0 0,1-5 0 15,7 0 0-15,-7 0 0 0,-1 4-891 16,0-4-359-16,1 5-88 0,-10-1 17 15,11-4 90-15,-10 5 201 0,-8 0 297 0</inkml:trace>
  <inkml:trace contextRef="#ctx0" brushRef="#br0" timeOffset="120924.764">34151 21865 570 0,'-24'5'945'16,"1"-5"164"-16,-1 0 128 0,1 5 115 0,-1-5-251 15,1 4-275-15,8 1-206 0,-9-5-189 16,15 4-431-16,-6-4 0 0,7 3 0 15,0-3 0-15,1 6 0 0,7-6 0 0,0 0 0 16,7 4 0-16,1-4 0 0,0 4 0 0,7 1 0 16,-6-5 0-16,15 4 0 0,-1-4 0 15,1 0 0-15,-1 0 0 0,8-4 0 16,0-1 0-16,-7 1-959 0,7 0-398 0,1-5-41 16,-1-4 52-16,9-1 127 0,-9 0 230 15,-8 2 336-15</inkml:trace>
  <inkml:trace contextRef="#ctx0" brushRef="#br0" timeOffset="121185.626">34323 21707 250 0,'-15'-9'628'0,"-1"-4"160"0,0 4 164 0,1 0 105 16,-1-1-115-16,0 3-151 0,1-2-115 0,6 4-100 15,2-4-108-15,0 4-85 0,7 2-49 16,-9-3-22-16,9 3-278 0,0-1-34 0,9 4 0 16,-2-6 0-16,0 6 0 0,2 0 0 0,6 0 0 15,1 0 0-15,0 6 0 0,8-2 0 0,-1-1 0 16,1 6 0-16,0 1 0 0,-10-1 0 15,10 4 0-15,0 0 0 0,-8 5 0 0,0-5 0 16,-1 4 0-16,-7-3 0 0,0 3 0 0,-1-4 0 16,-7 5 0-16,0-4 0 0,0 4 0 15,0-1 0-15,-7 4 0 0,7-3 0 0,-8 5 0 16,-8-1 0-16,9-4 0 0,-9 3-129 16,0 1-1003-16,1-4-188 0,-1 4-46 0,-1-9 41 15,3 0 111-15,5-4 250 0,1 0 397 16</inkml:trace>
  <inkml:trace contextRef="#ctx0" brushRef="#br0" timeOffset="121946.031">35524 21552 521 0,'-15'0'816'0,"6"0"193"15,-6 0 134-15,7 0 29 0,-7 4-186 0,6-4-187 16,2 0-187-16,-1 6-150 0,8-3-89 16,-8 1-75-16,8 5-298 0,0 5 0 0,0 4 0 15,0-1 0-15,0 6 0 0,8-2 0 0,-8 6 0 16,8-4 0-16,-1 2 0 0,-7 2 0 15,9 0 0-15,-2-1 0 0,1 4 0 0,0-2 0 16,0-2 0-16,-1-4 0 0,2 0 0 16,-9 0 0-16,7-9 0 0,1 4 0 15,-8-8 0-15,7 0 0 0,-7-4 0 16,0-5 0-16,0-5 0 0,0-4 0 0,0-4 0 16,-7-9 0-16,-1-4 0 0,1-5 0 15,-9-8 0-15,0-1 0 0,1-4 0 0,-1 0 0 16,0 3 0-16,8-3 0 0,1 5 0 0,-2 4 0 15,9 3 0-15,0 1 0 0,9 9 0 0,-2 1 0 16,9-2 0-16,-1 9 0 0,1 2 0 0,0 3 0 16,8 5 0-16,-9 4 0 0,8 4 0 0,-6 1 0 15,6 4 0-15,-8 4 0 0,9 0 0 16,-8 0 0-16,-9 5 0 0,9 4 0 0,-8-5 0 16,-8 5 0-16,8 0 0 0,-16 4 0 0,8-7 0 15,-8 3 0-15,8-5 0 0,-7 1 0 16,-9-5 0-16,8 0 0 0,0-4 0 0,-7 0 0 15,6-4 0-15,2-1 0 0,-1-4 0 16,8 0 0-16,0-4 0 0,0 4 0 0,0-5 0 16,8 1 0-16,-1 4 0 0,9-5 0 0,8 5 0 15,-8 0 0-15,7 0 0 0,1 0 0 16,0 5 0-16,-1-1 0 0,8 5 0 0,-7 0 0 16,-1-1 0-16,-7 1 0 0,-1 0 0 15,-7 5 0-15,0-2 0 0,7 2 0 0,-15-1 0 16,9 4 0-16,-9-3 0 0,0 4 0 15,0 0 0-15,-9-5 0 0,2 5 0 0,-1-1 0 16,0-4 0-16,-7 5 0 0,-1-5 0 0,-8-3 0 16,9-3 0-16,-8 2 0 0,7-4 0 15,-8-1 0-15,0-4 0 0,8 0 0 16,-7-4 0-16,8-1 0 0,6-4 0 0,-6 2 0 16,7-7-328-16,8 5-432 0,-8-4-258 15,16-5-167-15,0-4-38 0,16 0 38 0,-1-9 140 16,8 5 220-16,0-1 314 0</inkml:trace>
  <inkml:trace contextRef="#ctx0" brushRef="#br0" timeOffset="122363.675">36050 21583 14 0,'0'-8'678'0,"0"2"243"0,0 2 153 0,-8 4 108 16,8-3-14-16,-8-3-205 0,8 6-228 0,0 0-191 16,-8-4-111-16,8 4-75 0,0 0-237 15,0 0-121-15,0 4 0 0,0 2 0 0,8 1 0 16,-8 7 0-16,0 0 0 0,8-1 0 0,-8 4 0 15,0 6 0-15,8-2 0 0,-1 2 0 0,2-6 0 16,-2 5 0-16,1-4 0 0,0 4 0 0,0 0 0 16,-1-5 0-16,2 6 0 0,-2-5 0 0,1-1 0 15,1-3 0-15,-2 3 0 0,0-4 0 16,-7-4 0-16,9 0 0 0,-9 0 0 0,8-9 0 16,-8 0 0-16,0-5 0 0,0 1 0 0,0-9 0 15,-8-5 0-15,-1 1 0 0,2-6 0 0,0-3 0 16,-10 0 0-16,1-1 0 0,1-4 0 15,-1 1 0-15,0 3 0 0,9 0 0 0,-9 1 0 16,8-2 0-16,1 12 0 0,7-6 0 0,0 9 0 16,0-6 0-16,7 6 0 0,1 4 0 15,0-4 0-15,0 4 0 0,8 5 0 0,-1-5 0 16,1 5 0-16,0 4 0 0,-1-5 0 0,8 5 0 16,-6 0 0-16,-1 5 0 0,6-5 0 0,2 4 0 15,-1 1 0-15,1-1 0 0,-1 0 0 0,10 1 0 16,-10-1 0-16,1 0 0 0,7 1 0 0,-15-1 0 15,7 5-761-15,-8 0-269 0,1 0-177 0,-8-1-41 16,8 5 36-16,-16-4 124 0,7 5 214 0,2-6 293 16</inkml:trace>
  <inkml:trace contextRef="#ctx0" brushRef="#br0" timeOffset="122597.617">36316 21715 87 0,'-23'6'681'0,"7"-6"226"0,1 3 161 0,-1 2 114 16,0-5-56-16,8 4-203 0,1-4-214 0,-2 0-184 15,2 5-115-15,7-5-64 0,0 0-119 0,0 0-227 16,7-5 0-16,2 5 0 0,-2-4 0 0,1 4 0 16,8-5 0-16,-9 5 0 0,9 0 0 0,0 0 0 15,-8 5 0-15,15-5 0 0,-6 4 0 16,-3-4 0-16,10 5 0 0,0 3 0 0,-8-3 0 0,7 0 0 16,1-2 0-16,-1 3 0 0,-7-3 0 15,8 6 0-15,-9-4 0 0,-8-1 0 0,2 5-165 16,-9-4-647-16,8 4-144 0,-8-6-148 0,0 6-71 15,-8 0 18-15,8-4 115 0,-9 4 188 0,2 0 238 16</inkml:trace>
  <inkml:trace contextRef="#ctx0" brushRef="#br0" timeOffset="122797.084">36418 21919 167 0,'-23'9'760'0,"-1"-1"235"0,0 5 166 16,1-4 127-16,-1-4-55 0,9 3-201 0,-8 1-237 16,7-4-186-16,8-1-458 0,0 0-151 15,0 2 0-15,1-6 0 0,7 0 0 0,0 0 0 16,7-6 0-16,1 6 0 0,8 0 0 15,-9-4 0-15,9 4 0 0,0 0 0 0,8-4 0 16,-9 4 0-16,1 0 0 0,8 0 0 0,-1-5 0 16,-7 5 0-16,8 0 0 0,-1 0 0 0,-8 0 0 15,9-4 0-15,-8 4 0 0,0 0 0 16,6 0 0-16,-5-5-686 0,-1 1-671 16,-1 0-41-16,1-1 51 0,0-4 107 0,-1 1 201 15,1-1 292-15</inkml:trace>
  <inkml:trace contextRef="#ctx0" brushRef="#br0" timeOffset="125197.896">37093 21694 364 0,'-8'0'665'0,"1"0"147"0,-2 0 147 16,-6 0 64-16,7-5-135 0,-7 5-141 15,6 0-118-15,-6-4-93 0,7 4-91 16,-7 0-70-16,6 0-35 0,2 0-26 0,7 0-220 15,-8 0-94-15,8 0 0 0,-9 0 0 0,9 0 0 16,9 0 0-16,-1 0 0 0,-1 0 0 0,2-5 0 16,14 5 0-16,-8 0 0 0,9 0 0 0,-1 0 0 0,9 0 0 15,7 0 0-15,-7 0 0 0,7 5 0 16,-8-5 0-16,8 0 0 0,1 0 0 0,-9 4 0 16,0-4-156-16,1 5-409 0,-1-5-174 0,-7 4-193 15,-8 0-173-15,-1-4-56 0,1 5 36 0,-9-1 137 16,2 6 213-16,-9-7 253 0</inkml:trace>
  <inkml:trace contextRef="#ctx0" brushRef="#br0" timeOffset="125413.324">37274 21800 530 0,'-24'3'880'0,"1"-3"162"16,7 0 115-16,-8 0 74 0,9 6-252 0,-8-6-236 16,7 0-185-16,-1 3-130 0,10-3-88 15,-9 0-67-15,1 5-243 0,6-5-30 0,2 0 0 16,7 0 0-16,0-5 0 0,7 5 0 0,2-3 0 15,-2 3 0-15,9-6 0 0,-1 6 0 16,2-3 0-16,-1 3 0 0,-1 0 0 0,8 3 0 16,1-3 0-16,-1 0 0 0,1 6 0 0,-1-6 0 15,8 3 0-15,2-3 0 0,-10 0-280 0,1 0-678 16,-1 0-249-16,8 0-80 0,0-3 12 0,2-3 79 16,5-2 190-16,-14 4 326 0</inkml:trace>
  <inkml:trace contextRef="#ctx0" brushRef="#br0" timeOffset="126591.343">37847 21442 41 0,'-9'-4'522'0,"2"-1"115"16,-1 1 84-16,0 4 90 0,8-5-50 15,-8 0-99-15,1 5-77 0,7 0-63 0,-9-3-48 16,9 3-62-16,-7 0-80 0,7 0-84 0,0 0-65 16,0 0-34-16,-8 0-15 0,8 0-6 0,0 0 5 15,0 0 6-15,0 0 1 0,0 0-4 0,0 3-8 16,0-3-10-16,0 0-43 0,0 0-75 15,0 0 0-15,0 5 0 0,0-5 0 0,0 0 0 16,0 0 0-16,0 0 0 0,0 0 0 0,0 0 0 16,0 0 0-16,0 0 0 0,0 0 0 0,0 0 0 15,0 0 0-15,0 0 0 0,0-5 0 0,0 5 0 16,0 0 0-16,0 0 0 0,0 0 0 0,0 0 0 16,0 0-72-16,0 0-160 0,0 0-51 0,0 0-76 15,0 0-107-15,-8 0-148 0,8 0-178 16,0 0-194-16,0 0-66 0,0 0 31 0,0 0 108 15,0 0 172-15,0 0 214 0</inkml:trace>
  <inkml:trace contextRef="#ctx0" brushRef="#br0" timeOffset="127389.147">37753 21318 4 0,'-9'0'501'0,"9"-4"128"0,-7 0 109 0,7 4 111 16,-8-5-21-16,8 5-75 0,0 0-93 0,-9-4-76 15,9 4-70-15,-7 0-79 0,7 0-90 0,0 0-90 16,0 4-50-16,0-4-29 0,-7 0-18 0,7 0-7 16,0 5 8-16,0-1 16 0,7 4-103 0,-7 1-72 15,7 4 0-15,-7 1 0 0,9 3 0 0,-1 1 0 16,-1 5 0-16,2 3 0 0,-9-4 0 0,15 5 0 16,-7-1 0-16,0 0 0 0,-1 6 0 0,2-7 0 15,6 7 0-15,-7-7 0 0,-8-2 0 16,8-1 0-16,-1-3 0 0,-7-2 0 0,9 1 0 15,-9-6 0-15,0 2 0 0,7-1 0 16,-7-5 0-16,0 1 0 0,8 0 0 0,-8-4 0 16,0-1 0-16,0-4 0 0,0 0 0 0,0-4 0 15,0-5 0-15,0-5 0 0,0-3 0 16,0-1 0-16,0-8 0 0,0-1 0 0,0-3 0 16,-8-5 0-16,8 4 0 0,0-5 0 15,-7 1 0-15,7-1 0 0,0-3 0 0,7 4 0 16,-7 4 0-16,0-4 0 0,8 7 0 0,0 2 0 15,-8 4 0-15,8 0 0 0,-1 5 0 0,2 3 0 16,6 1 0-16,-8 3 0 0,9 7 0 0,1-1 0 16,-10 4 0-16,9 4 0 0,-1 5 0 0,1-1 0 15,-8 6 0-15,8-1 0 0,-16 9 0 0,7-4 0 16,-7 9 0-16,0-6 0 0,0 5 0 0,-7-3 0 16,-1 3 0-16,-8-3 0 0,9-2 0 0,-9 2 0 15,-1-6 0-15,3 1 0 0,-3-1 0 0,1-4 0 16,1-4 0-16,-1 1 0 0,1-7 0 0,7 2 0 15,0-1 0-15,1 1 0 0,-2-5 0 0,9 0 0 16,0 0 0-16,0 0 0 0,0 0 0 16,9-5 0-16,-2 5 0 0,1 0 0 0,8 0 0 15,0 5 0-15,-1-5 0 0,8 5 0 16,-6-2 0-16,6 3 0 0,1 1 0 0,-1-1 0 0,1 7 0 16,-1-4 0-16,-8 0 0 0,9 4 0 15,-8 0 0-15,8-4 0 0,-8 4 0 0,-1 0 0 16,1-3 0-16,0 2 0 0,-9-3 0 0,9 5 0 15,-8-5 0-15,7-1 0 0,-7-4 0 0,0 5 0 16,-1-4 0-16,2-1 0 0,-2-4 0 0,-7 0-106 16,8 0-654-16,-8-4-266 0,9-5-173 0,-9 4-46 15,7-7 30-15,0 3 120 0,-7-1 226 0,9-3 333 16</inkml:trace>
  <inkml:trace contextRef="#ctx0" brushRef="#br0" timeOffset="127608.609">38466 21632 458 0,'-15'0'1112'0,"-1"4"205"0,0 1 123 16,-8-5 128-16,9 0-67 0,-1 0-706 0,0 0-795 16,9 0 0-16,-1 0 0 0,-1 0 0 0,9 0 0 15,0 4 0-15,0-4 0 0,9 0 0 16,6 5 0-16,-6-1 0 0,6-4 0 0,1 3 0 15,-9-3-672-15,9 0-550 0,0 6-116 0,-8-6 2 16,8-6 72-16,-1 3 169 0,1-6 283 0,0 5 381 16</inkml:trace>
  <inkml:trace contextRef="#ctx0" brushRef="#br0" timeOffset="128095.827">38788 21270 124 0,'-16'-5'670'0,"-7"1"140"16,6 0 92-16,3-1 105 0,5 1-42 0,-6 4-208 15,6-5-174-15,2 5-104 0,-1 0-60 0,0 0-70 16,8 0-78-16,-8 0-44 0,8 0-6 16,0 5 20-16,0-1-75 0,0 5-166 0,0 0 0 15,0 4 0-15,0 0 0 0,0 5 0 0,8-1 0 16,-8 1 0-16,8 5 0 0,0-2 0 0,-1 5 0 15,-7 2 0-15,9-2 0 0,-2 0 0 0,10 1 0 16,-10 3 0-16,0 1 0 0,2-5 0 0,-1 2 0 16,8-2 0-16,-9 1 0 0,1-6 0 0,8 2 0 0,-9-10 0 15,2 1 0-15,-2-2 0 0,1-3 0 0,0 0 0 16,0-4 0-16,-8-2 0 0,7-3 0 0,-7-8 0 16,0-1 0-16,0 0 0 0,0-9 0 0,0 1 0 15,0-1 0-15,-7-4 0 0,-1-4 0 0,0-5 0 16,0 5 0-16,1-6 0 0,-9-3 0 0,8 0 0 15,-8 0 0-15,9 0 0 0,-9-2 0 0,8 2 0 16,-1 4 0-16,9 5 0 0,-7 0 0 0,7 4 0 16,0 0 0-16,7 4 0 0,-7 5 0 0,9-5 0 15,-1 9 0-15,8-5 0 0,-9 7 0 16,9-2 0-16,8 4 0 0,-9-4 0 0,8 4 0 0,1 2 0 16,8-3 0-16,-8 2 0 0,7 4 0 0,-8 0 0 15,8 0 0-15,0 0 0 0,1 0 0 0,-8 10 0 16,7-7 0-16,-7 6-812 0,-8 5-305 0,-1-5-139 15,1 3-25-15,0 2 52 0,-9 4 151 0,1-5 247 16,0 5 336-16</inkml:trace>
  <inkml:trace contextRef="#ctx0" brushRef="#br0" timeOffset="128649.523">39078 21517 18 0,'-23'4'692'0,"7"-4"226"0,0 5 149 16,-8-5 98-16,9 0-26 0,7-5-248 0,-7 1-256 16,-1-1-180-16,8 1-105 0,1-5-56 0,7 5-28 15,-9-5-17-15,9 5-197 0,0-5-52 16,0 4 0-16,0 1 0 0,9 0 0 0,-9-2 0 16,7 3 0-16,1 3 0 0,-1-4 0 15,9 4 0-15,-8-5 0 0,8 5 0 0,0 0 0 16,-1 0 0-16,1 0 0 0,0 0 0 0,7 0 0 15,-8 5 0-15,2-5 0 0,-1 4 0 0,-1-1 0 16,1 3 0-16,0-2 0 0,-9 5 0 0,1-5 0 16,-8 5 0-16,0 0 0 0,0-5 0 0,-8 9 0 15,1-4 0-15,-2 0 0 0,-6 0 0 0,-1 0 0 16,0-1 0-16,9 1 0 0,-10 1 0 0,10-2 0 16,-9-4 0-16,8 1 0 0,8 0 0 0,-7-2 0 15,7-3 0-15,7 0 0 0,1 6 0 0,0-6 0 16,0 0 0-16,8-6 0 0,8 6 0 0,-1 0 0 15,1-3 0-15,-1 3 0 0,1 0 0 0,-1 3 0 16,1-3 0-16,-2 10 0 0,2-7 0 16,-8 6 0-16,-9 1 0 0,10 3 0 0,-10-1 0 15,2 2 0-15,-9 0 0 0,0-1 0 0,-9 4 0 0,9 1 0 16,-7-5 0-16,-10-3 0 0,10 2 0 16,0-3 0-16,-10 0 0 0,1 0 0 0,1-4 0 15,-1 4 0-15,1-1 0 0,-8-4 0 16,7 1 0-16,-8-5 0 0,1 4 0 0,-1-4 0 15,-7 0 0-15,7-4 0 0,-8-1 0 0,9 1 0 16,-1-4 0-16,9 2 0 0,-1-2 0 0,9-1 0 16,-2 0 0-16,9 0-454 0,0 0-382 0,9 6-254 15,-2-2-120-15,1-4-20 0,0 9 65 0,7-4 163 16,-6 4 246-16,6-5 326 0</inkml:trace>
  <inkml:trace contextRef="#ctx0" brushRef="#br0" timeOffset="134709.902">13391 16963 10 0,'-23'-28'364'0,"8"3"86"0,-1-7 91 16,0 1 74-16,1 5-24 0,-1-5 7 0,8 5 24 16,-8 4-17-16,9 0-42 0,-10 0-66 0,10 3-80 15,0 2-86-15,-2-1-78 0,9 9-45 16,-8-4-20-16,8 9-4 0,0 0 11 0,8 4 16 15,1 4 12-15,5 13 16 0,3 5 7 16,-1 9-206-16,7 14-40 0,0 12 0 16,0 9 0-16,9 10 0 0,-1 3 0 0,0 4 0 15,2-3 0-15,5 0 0 0,2-10 0 16,7-3 0-16,-7-6 0 0,-2-7 0 16,9-10 0-16,-7-9 0 0,-2-9 0 0,2-8 0 15,-9-15 0-15,9-3 0 0,-17-12 0 16,1-11 0-16,-1-7 0 0,-15-5 0 15,0-14 0-15,0 1 0 0,-16-10 0 0,0-4 0 16,-7-4 0-16,-1 0 0 0,0-1 0 0,1 6 0 16,-1 4 0-16,0 4 0 0,1 8 0 15,6 10 0-15,-6 8 0 0,6 6 0 0,9 3 0 16,0 9 0-16,0 9 0 0,9 9-240 16,6 9-98-16,1 3-26 0,0 10-86 0,8 5-115 15,-1 8-127-15,1 0-165 0,7 5-138 16,0 3-18-16,9-3 91 0,-2 0 146 15,2-1 176-15</inkml:trace>
  <inkml:trace contextRef="#ctx0" brushRef="#br0" timeOffset="135132.212">14412 17479 222 0,'15'9'594'0,"-6"-9"192"15,-9 0 185-15,0-9 78 0,-9-5-114 16,-6-3-133-16,-1-1-125 0,0-4-146 0,-8-4-147 16,2 4-77-16,-10-5-43 0,8 4-29 15,-7 2-23-15,0-1-21 0,-1 4-160 16,1 9-31-16,0 1 0 0,7 8 0 0,-8 4 0 15,17 9 0-15,-9 5 0 0,8 13 0 16,9-1 0-16,-1 10 0 0,8 4 0 16,8 0 0-16,-1 0 0 0,17 0 0 0,-8-3 0 15,15-6 0-15,-7 0 0 0,7-12 0 16,8-2 0-16,-8-7 0 0,16-10 0 0,-14-4 0 16,5-9 0-16,-7-4-87 0,1-4-216 15,-8-10 1-15,0-4 4 0,-10-1 11 0,3-6 21 16,-10 2 38-16,-7-4 40 0,0 1 43 15,-7-1 46-15,-1-5 66 0,-8 5 65 16,9 1 50-16,-17-5 40 0,8 5 37 0,0-6 32 16,1 6 10-16,6-1-5 0,-6 4-2 15,8 1 0-15,-2 5 1 0,9 2-5 0,0 3-7 16,9 6-7-16,-9-3-55 16,7 9-121-16,1 4 0 0,8 0 0 0,-9 5 0 15,17 4 0-15,-8 4 0 0,-1 10 0 16,1-1 0-16,0 10 0 0,-1 3 0 0,1 5 0 15,0 4 0-15,-8 5 0 0,8-1-157 16,-9 6-414-16,1-6-217 0,0 1-260 0,-8 0-119 16,8-5-19-16,-8 0 52 0,7-4 157 15,-7-5 240-15,0-8 318 0</inkml:trace>
  <inkml:trace contextRef="#ctx0" brushRef="#br0" timeOffset="135706.994">14521 17404 181 0,'-7'-4'706'15,"-9"-1"226"-15,1 1 152 0,-1 0 108 16,-1-1-109-16,10 0-197 0,-9 5-196 15,1 0-184-15,6 0-125 0,2 0-77 0,-1 5-58 16,0 4-246-16,8 4 0 0,-8 4 0 16,8 6 0-16,0 3 0 0,0 0 0 0,8 5 0 15,-8 0 0-15,8-1 0 0,7-2 0 16,-6-3 0-16,6-2 0 0,1-5 0 0,8-1 0 16,-8-8 0-16,7-4 0 0,1-1 0 15,-1-8 0-15,1-5 0 0,-9 0 0 16,8-8 0-16,-7 3 0 0,1-4 0 15,-3-3 0-15,-5-2 0 0,-1 2 0 0,-1-2 0 16,-7 1 0-16,0 0 0 0,0 0 0 0,0 4 0 16,0 0 0-16,-7 1 0 0,-1-1 0 15,-1 9 0-15,2-3 0 0,0 7 0 16,-2 1 0-16,1 0 0 0,8 8 0 0,-7 5 0 16,7 8 0-16,0 1 0 0,0 3 0 15,7 6 0-15,1-1 0 0,-8 6 0 0,16-2 0 16,-9 1 0-16,10-1 0 0,-2-2 0 0,1-6 0 15,0 0 0-15,7-5 0 0,1-4 0 16,-9-4 0-16,8-4 0 0,1-10 0 16,-1-8 0-16,-6 0-58 0,6-9-80 0,-7-4 13 15,-1-2 17-15,-6-2 20 0,-2 0 23 16,-7-1 21-16,0-5 16 0,0 5 14 16,-7 4 10-16,-2 1 11 0,2 4 12 0,-9 1 17 15,8 2 19-15,1 7 14 0,-2 3 2 16,2 4-2-16,7 0-4 0,0 10-9 0,0 9-8 15,0-2 0-15,7 11 10 0,9-2 12 16,-8 11-69-16,8-2-1 0,-9 10 0 16,17-1 0-16,-8 5 0 0,0 0 0 0,8 5 0 15,-2 1 0-15,-6-3 0 0,8 7 0 0,-1-1 0 16,1-5 0-16,-8 5 0 0,-1-5 0 16,1-3-13-16,-9-1-269 0,-7 1-81 15,0-1-143-15,0-6-206 0,-15-1-284 0,-1-2-118 16,-7 0-28-16,-1-9 52 0,-7 5 151 15,-1-9 235-15</inkml:trace>
  <inkml:trace contextRef="#ctx0" brushRef="#br0" timeOffset="135880.528">14380 18383 789 0,'-55'-13'1005'0,"1"0"126"16,-1 4 99-16,-1 1 78 0,18-1-394 15,-2 4-311-15,9 1-179 0,7-1-118 0,1 1-93 16,15 4-75-16,0-4-54 0,16-2-43 15,7-1-53-15,1 2-66 0,15-4-82 0,0-1-115 16,9-3-228-16,0 5-335 0,14-10-255 16,-6-3-94-16,6-2-5 0,1-3 69 15,1-5 202-15,-2-4 325 0</inkml:trace>
  <inkml:trace contextRef="#ctx0" brushRef="#br0" timeOffset="136905.719">15604 16970 364 0,'-8'-3'749'0,"8"-1"179"0,-7-1 124 16,7 1 75-16,-9 4-242 0,9 0-214 16,0 0-173-16,0 0-135 0,0 0-73 15,0 0-22-15,0 4 7 0,9 5 13 0,-2 8 14 16,1 6-171-16,-8 4-131 0,9 8 0 15,-2 4 0-15,0 6 0 0,-7 3 0 16,9 5 0-16,-1-1 0 0,-1 2 0 0,-7-6 0 16,16-4 0-16,-8-4 0 0,0-5 0 15,0-9 0-15,-1-3 0 0,2-11 0 0,-2-3 0 16,1-4 0-16,-8-13 0 0,0-5 0 16,0-10 0-16,0-8 0 0,-8 0 0 0,1-9 0 15,-9 1 0-15,0-6 0 0,8-3 0 16,-15-5 0-16,6 0 0 0,3 1 0 15,-3-1 0-15,10 4 0 0,-2 0 0 0,2 10 0 16,7-2 0-16,7 11 0 0,2 3 0 16,-2 1 0-16,10 8 0 0,-3 5 0 0,3 4 0 15,-1 5 0-15,-1 4 0 0,1 0 0 16,0 9 0-16,-9-5 0 0,1 5 0 16,8-1 0-16,-9-3 0 0,-7 4 0 0,8 0 0 15,-8-5 0-15,0 0 0 0,0-4 0 16,0 6 0-16,-8-6 0 0,8-6 0 15,0 6 0-15,-7-4 0 0,7-5 0 0,-9 5 0 16,9-5 0-16,0 4 0 0,-7 1-21 16,7 0-4-16,0 4 8 0,0-5 4 0,0 5 3 15,0 0 3-15,0 0-1 0,7 0 1 16,-7 0-1-16,9 0-5 0,-9 0-5 0,7 0-7 16,-7 5-5-16,0-5-4 0,8 0 3 15,-8 0 3-15,8 0 7 0,0 4 6 16,-8-4 3-16,7 0 5 0,-7 0 1 0,9 0 3 15,-2 0 1-15,-7 0 1 0,8 0 1 16,-8 4 0-16,9 1-1 0,-2-1 1 0,-7 5 2 16,7 0 0-16,-7-5 1 0,9 5 2 15,-9 4 0-15,0-4 0 0,0 5 0 16,0-2-2-16,-9 2-1 0,9 4 1 0,0-6 0 16,0 2 0-16,0 4-1 0,-7-5 1 15,7 6 1-15,-7-7-1 0,7 6 0 16,-9-1 0-16,1 1 0 0,-8-1 2 0,9 6-1 15,-9-5 2-15,1-1 1 0,-1 1 2 16,-8 0 3-16,9-5 0 0,-1 0 1 0,0-4 0 16,1 0-1-16,6-5-1 0,2 0-3 15,0 1-4-15,-2-5-4 0,9 0-1 0,0-5-1 16,9 1-3-16,-2 0 1 0,0-5-1 16,10 4 3-16,-10-3 0 0,17 3-1 0,-8-4 1 15,7 1 0-15,1 2-1 0,-1-1 0 16,1 2 0-16,0 5 1 0,-1 0 0 0,1 0 1 15,-1 5 1-15,1-1-2 0,-1 5 1 16,-8-1-1-16,9 1 1 0,-8 4 1 16,0 1 4-16,-1-1 3 0,1 0 2 0,-9 5 2 15,10-1 0-15,-17 5-1 0,7-3-4 16,-7 7-1-16,0-4-2 0,-7 0-1 16,-1 4 6-16,-1-4 5 0,-5 4 7 0,-3-3 6 15,-6-2 7-15,-1-3 4 0,1-4-9 16,-1-2-28-16,1-3 0 0,-1-4 0 15,1-5 0-15,-8 0 0 0,7-5 0 0,0 2 0 16,8-3 0-16,0-1-71 0,1 2-99 16,8-4-70-16,-2 0-104 0,9 1-169 0,0-1-221 15,9-5-268-15,6-4-104 0,1 1-18 16,-1-5 66-16,8 0 162 0,10 0 239 0</inkml:trace>
  <inkml:trace contextRef="#ctx0" brushRef="#br0" timeOffset="137321.908">16224 17011 42 0,'0'-9'723'0,"0"0"206"0,0 0 137 16,-7 5 104-16,-2 0-10 0,1-2-254 0,1 3-249 15,-2 3-166-15,2 0-105 0,7 0-70 16,0 9-42-16,0-1-203 0,0 10-71 16,7 8 0-16,2 1 0 0,-2 4 0 0,1 5 0 15,1 2 0-15,5 3 0 0,3-2 0 16,-10 1 0-16,17-1 0 0,-8-2 0 15,0-2 0-15,-1-9 0 0,1 1 0 0,-9-6 0 16,9-3 0-16,-8-5 0 0,1-3 0 16,-9-2 0-16,7-8 0 0,-7-5 0 0,-7-4 0 15,7-8 0-15,-9-5 0 0,1 0 0 16,-8-5 0-16,9-8 0 0,-9 5 0 0,1-11 0 16,-1 2 0-16,0-1 0 0,1-4 0 15,6 4 0-15,2 1 0 0,-1-1 0 0,8 4 0 16,0 1 0-16,8 5 0 0,-1 2 0 15,2 3 0-15,6-3 0 0,8 11 0 0,-7-1 0 16,8 5 0-16,-8 4 0 0,8 5 0 16,-2 0 0-16,1 4 0 0,10 0 0 0,-10 0 0 15,8 4 0-15,-7 5 0 16,7-5 0-16,-8 9 0 0,10 1 0 0,-10 3-245 16,-8 5-334-16,1 1-158 0,0 3-212 15,-8 1-156-15,-8-1-43 0,7 0 36 0,-7 1 135 16,0-4 210-16,0-2 280 0</inkml:trace>
  <inkml:trace contextRef="#ctx0" brushRef="#br0" timeOffset="137543.296">16538 17210 346 0,'-24'4'828'0,"1"0"176"0,-1 1 121 16,1-1 87-16,6-4-192 0,3 0-281 0,5 0-247 16,1 0-162-16,8 0-103 0,0-9-66 15,8 5-39-15,8-6-10 0,0 7-2 0,8-6-2 16,-1 5-6-16,1-1-10 0,-1 0-31 15,8 5-61-15,-7 5 0 0,7 0 0 16,-8 4 0-16,1-2 0 0,8 7 0 0,-8 0 0 16,-2 3-146-16,-6 1-99 0,0-1-87 15,-1 5-118-15,-6 0-135 0,-2 0-148 16,-7 5-154-16,0 0-130 0,-7-5-15 0,-9 4 84 16,8-4 147-16,-8 0 187 0</inkml:trace>
  <inkml:trace contextRef="#ctx0" brushRef="#br0" timeOffset="137729.794">16656 17567 28 0,'-31'14'482'0,"-2"-10"227"0,2-1 226 0,0 3 149 15,-1-3-13-15,9-3-121 0,-1 0-133 0,0-3-151 16,10 3-180-16,-3 0-126 0,10-6-88 16,0 6-59-16,7-3-95 0,0 3-118 15,14-4 0-15,-6-1 0 0,8 0 0 0,8 5 0 16,-1-4 0-16,8-1 0 0,1 5 0 16,-1 0 0-16,0 0 0 0,9 0 0 0,-9 0 0 15,1 5 0-15,-1-5 0 0,8 0-9 16,-7 0-428-16,-1 0-153 0,9-5-199 15,-9-4-237-15,8 0-101 0,-8-3-40 0,9-2 47 16,-9-4 178-16,8 1 261 0</inkml:trace>
  <inkml:trace contextRef="#ctx0" brushRef="#br0" timeOffset="138123.577">17338 17324 351 0,'-8'9'904'0,"1"-5"168"0,-9 1 135 16,0 0 118-16,1-5-120 0,6 0-359 0,2 0-253 15,-1-5-134-15,8 0-230 0,0-4-229 16,8 0 0-16,8 0 0 0,-9-3 0 16,17 3 0-16,-8 0 0 0,-1 0 0 0,8 0 0 15,1 5 0-15,8 0 0 0,-10 4 0 16,11 4 0-16,-10 0 0 0,8 1 0 0,-7 3 0 16,-1 6 0-16,-6 3-278 0,-3 1-320 15,-5 0-88-15,-1 0-76 0,-8 4-49 16,0-4-6-16,-8 3 50 0,-8-3 133 0,0-1 209 15,1-3 244-15,-9-1 250 0,-8-4 239 16,9-1 233-16,-8-2 145 0,0-6 55 0,7 3-1 16,-7-3-35-16,7-3-73 0,1 3-124 15,7-6-84-15,0 6-62 0,1-4-119 0,6 4-243 16,2-4 0-16,7 4 0 0,0-4 0 16,7 4 0-16,2-5 0 0,6 5 0 15,1 0 0-15,0 0 0 0,7 0 0 16,-8 5 0-16,9-1 0 0,8 0 0 0,-10-4 0 15,11 4 0-15,-10-4-153 0,1 0-656 16,-1-4-336-16,1-4-123 0,0-1-7 0,-1-9 57 16,1-4 144-16,-1-5 269 0,1 2 377 15</inkml:trace>
  <inkml:trace contextRef="#ctx0" brushRef="#br0" timeOffset="138541.461">17769 16733 518 0,'-7'-27'883'0,"-9"6"146"15,8 3 104-15,1 0 70 0,-2 4-290 16,9 6-280-16,0 3-176 0,0 5-84 16,0 0-45-16,9 9-13 0,6 9 15 0,-7 4-254 15,7 9-76-15,2 0 0 0,-10 13 0 16,17 0 0-16,-8 10 0 0,-1 3 0 16,1 0 0-16,0 5 0 0,7-5 0 0,-8 1 0 15,1-6 0-15,0 1 0 0,-1-9 0 16,1-3 0-16,1-6 0 0,-10-9 0 0,0-4 0 15,2-5 0-15,-1-8 0 0,-8-4 0 0,0-5 0 16,0-9 0-16,0-4 0 0,0-9 0 16,-8-9 0-16,-1-1 0 0,2-7 0 0,0-5 0 15,-2 0 0-15,-6-4 0 0,6-6 0 0,-6 1 0 16,7 0 0-16,0 5 0 0,8 0 0 16,-7 4 0-16,7 3 0 0,7 2 0 0,-7 4 0 15,8 4 0-15,8 5 0 0,-9-2 0 0,9 7 0 16,1 3 0-16,-3 4 0 0,3 1 0 15,6 5 0-15,-7 3 0 0,15 5 0 0,-7 0 0 16,7 0 0-16,-8 5 0 0,8 3 0 16,2-3 0-16,-2 3 0 0,0 1 0 0,-8-4-48 15,1 3-579-15,-1 6-136 16,-6-6-196-16,-10 5-155 0,2 1-38 0,-2 0 36 0,1-5 121 16,-8 4 203-16,0-4 279 0</inkml:trace>
  <inkml:trace contextRef="#ctx0" brushRef="#br0" timeOffset="139221.749">18177 16954 386 0,'-16'4'805'0,"9"1"176"16,-9-5 119-16,8 0 81 0,1 0-231 15,-2 0-239-15,2 0-210 0,7 0-163 16,-8-5-102-16,8 5-59 0,8 0-31 0,-8 0-20 16,7-4-4-16,9 4 6 0,0 0 2 15,-1-5-7-15,1 5-73 0,1 0-50 0,-3 5 0 16,10-1 0-16,-8 1 0 0,0-1 0 16,-8-1 0-16,8 7 0 0,-9-1 0 0,1 4 0 15,0-4 0-15,-8 8 0 0,0-3 0 16,-8-1 0-16,0 4 0 0,1 1 0 0,-9 0 0 15,0-4 0-15,8-2 0 0,-8-3 0 16,1 1 0-16,6-3 0 0,2-1 0 16,0-3-2-16,7 2-17 0,0-5-4 0,0 0 0 15,7 0 0-15,0 0 4 0,10 0 7 16,-1 0 4-16,-1 4 3 0,8-4 2 16,1 5-1-16,-8 0 2 0,7-1 1 0,1 5 9 15,-8 0 14-15,-1 4 17 0,1 0 22 16,0 0-47-16,-8 0-14 0,-1 5 0 15,-7 4 0-15,0-5 0 0,-7 6 0 0,-1-2 0 16,0-2 0-16,-7 3 0 0,-1-5 0 16,-1 1 0-16,-6-5 0 0,8 0 0 0,-9-4 0 15,1 0 0-15,-1-4 0 0,1-1 0 16,-1-4 0-16,1 0 0 0,6-4 0 0,1-1 0 16,1 1 0-16,7-1 0 0,0 1 0 15,1 4-143-15,7-5-219 0,7 1-109 0,-7-1-167 16,8 5-220-16,8-4-187 0,-9 4-68 15,9 0 10-15,8-4 105 0,-8 4 198 16,8-9 272-16</inkml:trace>
  <inkml:trace contextRef="#ctx0" brushRef="#br0" timeOffset="139429.197">18696 17368 147 0,'-9'19'947'16,"2"-11"198"-16,-9 1 157 0,8-5 134 15,1-4 52-15,-2 4-522 0,2-4-340 0,7-4-492 16,0 4-134-16,0-4 0 0,0 0 0 16,7-1 0-16,2 1 0 0,-2 0 0 15,-7 4-25-15,8 0-442 0,0 4-200 0,0 0-288 16,-1-4-185-16,2 0-55 0,-2 0 20 16,9-4 107-16,-8-5 215 0,8-1 331 0</inkml:trace>
  <inkml:trace contextRef="#ctx0" brushRef="#br0" timeOffset="140070.581">19041 16803 432 0,'-8'-4'829'0,"0"0"164"16,0-1 115-16,8 1 78 0,-7 4-245 0,-2-5-264 15,9 5-198-15,-7 0-127 0,7 0-65 16,0 5-26-16,0 4 0 0,7 4 15 0,-7 0-167 15,9 9-109-15,-9 0 0 0,7 4 0 16,1 6 0-16,-8 3 0 0,8 5 0 16,0-1 0-16,-8 2 0 0,7 3 0 0,-7-6 0 15,9 3 0-15,-2-2 0 0,-7-8 0 16,8 0 0-16,0-5 0 0,0-4 0 0,-8-4 0 16,7-4 0-16,2-5 0 0,-9-5 0 0,0-4 0 15,0 0 0-15,0-8 0 0,0-7 0 16,0-7 0-16,-9 0 0 0,9-4 0 0,-7-5 0 15,-1-4 0-15,0-4 0 0,-7-5 0 16,6-5 0-16,-6 0 0 0,7 1 0 16,0 4 0-16,1-5 0 0,7 10 0 0,0-2 0 15,7 6 0-15,9 4 0 0,-8 5 0 16,8 4 0-16,-1 4 0 0,8 4 0 0,-7 5 0 16,8 6 0-16,-9 3 0 0,8 3 0 15,-7 6 0-15,8 9 0 0,-8-1 0 16,8 2 0-16,-9 3 0 0,1 4 0 0,-9-4 0 15,9 4 0-15,-8-3 0 0,-8-2 0 16,0 7 0-16,0-6 0 0,-8 0 0 0,-8-6 0 16,9 7 0-16,-9-5 0 0,1-5 0 15,-1 0 0-15,-8 1 0 0,8-10 0 0,8 5 0 16,-8-4 0-16,9-2 0 0,-1 3 0 16,8-6 0-16,0 3 0 0,0 2 0 0,8 3 0 15,8-3 0-15,-1 4 0 0,1-1 0 16,8 5 0-16,-1 1 0 0,1 0 0 15,-1-2 0-15,1 2 0 0,-8 4 0 0,8-1 0 16,-1 5 0-16,-8-4 0 0,1 4 0 16,0-4 0-16,-1-1 0 0,1-4 0 0,-1 6 0 15,-6-6 0-15,6-5 0 0,-7 6 0 16,0-5 0-16,8 0 0 0,-9-1 0 16,1-4-166-16,-8 1-600 0,9-1-223 0,-9 1-179 15,0-5-41-15,0 0 29 0,0 0 108 16,-9-5 197-16,1 5 29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5T13:29:23.77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786 16609 144 0,'0'-9'439'0,"-8"0"99"0,8-4 111 15,-7 5 54-15,7-1-1 0,-9-5-7 16,9 6-31-16,-7-1-42 0,-1 0-69 0,-1 5-90 16,-5-1-106-16,5 1-90 0,-6-1-55 15,-1 10-37-15,0-1-28 0,8 1-23 16,-8 8-16-16,1 0-9 0,-1 5-5 0,0-1-1 15,9 10 8-15,-1-1 9 0,-1 0 10 16,9 5-108-16,0 4-12 0,0 2 0 16,9-7 0-16,6 5 0 0,1-4 0 0,8 1 0 15,-1-6 0-15,1-5 0 0,-1-2 0 16,8-6 0-16,9-4 0 0,-9-5 0 0,0-8 0 16,1-5 0-16,7-9 0 0,-16 1 0 15,10-1 0-15,-19-5 0 0,10-3 0 16,-8 4 0-16,-8-4 0 0,-8-1 0 0,8 1 0 15,-16 4 0-15,8-4 0 0,-8 2 0 0,-8 3 0 16,9-1 0-16,-17 0 0 0,8 4 0 16,-8 5 0-16,1-5 0 0,-8 5 0 0,0 0 0 15,7 0 0-15,-7 4-83 0,8 5-306 16,-1-1-160-16,1 5-247 0,6 5-262 0,1-1-106 16,1-1-13-16,7 7 65 0,0-6 175 15,8 5 283-15</inkml:trace>
  <inkml:trace contextRef="#ctx0" brushRef="#br0" timeOffset="1215.231">8826 12483 220 0,'-8'-4'590'0,"8"-2"158"0,-8 3 169 15,8-1 96-15,0 4-113 0,0-5-133 16,-8 5-112-16,8-5-108 0,-7 5-134 0,7 0-98 16,0 0-58-16,0 0-27 0,-9 5-19 15,18 4-13-15,-9 4-7 0,0 5-172 0,7 4-19 16,1 4 0-16,-8 5 0 0,8 4 0 16,0 0 0-16,-1 0 0 0,9 1 0 15,-8-1 0-15,0-4 0 0,0 1 0 0,-1-7 0 16,-7-3 0-16,8-4 0 0,0-4 0 15,0-5 0-15,-8-6 0 0,0-3 0 0,0-9 0 16,0-3 0-16,0-6 0 0,0-4 0 16,-8-5 0-16,0-3 0 0,0-1 0 15,1 0 0-15,-9-9 0 0,8 5 0 0,-8-1 0 16,9-3 0-16,-9 4 0 0,8 0 0 16,1-2 0-16,7 2 0 0,-9 4 0 15,18 1 0-15,-9 3 0 0,15 5 0 0,-7 0 0 16,7 5 0-16,1 4 0 0,0 4 0 15,7 4 0-15,-7 5 0 0,7 5 0 0,-6 4 0 16,6 4 0-16,-15 4 0 0,8 1 0 16,-9 4 0-16,1 4 0 0,0 0 0 0,-8-3 0 15,0 3 0-15,0-3 0 0,-8-2 0 0,0-2 0 16,8-2 0-16,-7-4 0 0,-2-4 0 16,9-5 0-16,-7 1 0 0,7-5 0 15,0 0 0-15,0-9 0 0,7 5 0 0,2-5 0 16,-2 0 0-16,9 0 0 0,-1 1 0 15,9 3 0-15,-1-4 0 0,1 4 0 0,-1 5 0 16,1 0 0-16,0 5 0 0,-1 0 0 16,1 4 0-16,-1 4 0 0,-7-5 0 15,-1 10 0-15,1-5 0 0,1 5 0 0,-10-1 0 16,0 1 0-16,-7 4 0 0,0-4 0 16,-7 3 0-16,0-2 0 0,-2 3 0 15,-6-5 0-15,-1 1 0 0,-8-1 0 0,8-3 0 16,-6-1 0-16,-2 0 0 0,1 0 0 15,-10-4 0-15,10-4 0 0,-1 3 0 0,1-3 0 16,8-5 0-16,-9 0-181 0,16 0-364 16,-7 0-279-16,-1 0-275 0,8 0-105 0,8-5-9 15,0-3 58-15,8 3 171 0,-1 1 302 16</inkml:trace>
  <inkml:trace contextRef="#ctx0" brushRef="#br0" timeOffset="2526.111">9038 20630 162 0,'7'4'556'15,"-7"-4"143"-15,8 0 140 0,-8 0 118 0,0 0-68 16,0 0-118-16,-8 0-115 0,8-4-105 16,-7 4-106-16,7-5-120 0,-9 1-85 0,2-5-49 15,-1 5-29-15,-8-1-18 0,9 1-18 16,-9 0-13-16,-1-1-13 0,3 5-11 16,-3 0-14-16,1 5-15 0,-7-1-19 0,0 5-41 15,0 4 0-15,7 0 0 0,-8 5 0 0,1-1 0 16,7 6 0-16,1 3 0 0,6 1 0 15,-6 4 0-15,15-1 0 0,-9 1 0 0,18 4 0 16,-1-4 0-16,-1 1 0 0,9-2 0 0,8-3 0 16,-1-1 0-16,8-4 0 0,1-4 0 0,7 0 0 15,1-10 0-15,-2-4 0 0,9-4 0 0,-7-4 0 16,0-9 0-16,-2 0 0 0,2-5 0 16,-2-8 0-16,-6 0 0 0,-1-1 0 0,0-8-581 15,-14 3-262-15,6 2-270 0,-7-5-104 16,-8-2-6-16,-1 2 54 0,2 0 173 0,-2 0 285 15</inkml:trace>
  <inkml:trace contextRef="#ctx0" brushRef="#br0" timeOffset="3829.934">8583 13294 187 0,'-9'0'466'0,"9"0"92"15,-7 0 89-15,7 0 17 0,0-3-57 0,0 3-45 16,-8 0-21-16,8 0-15 0,0 0-34 15,0-5-52-15,0 5-57 0,-9 0-59 0,9 0-61 16,0 0-51-16,0 0-32 0,0 0-17 16,0 5-14-16,0-5-13 0,0 0-16 15,-7 0-15-15,7 0-15 0,0 3-19 0,7-3-10 16,-7 0 3-16,0 6 8 0,9-3 5 16,-1 6-46-16,-1-4-31 0,2 4 0 15,6 0 0-15,1 0 0 0,0-1 0 0,-1 1 0 16,1 5 0-16,0-7 0 0,-1 2 0 15,8 1 0-15,-6-6 0 0,-1 5 0 0,-1 0 0 16,1-5 0-16,0 1 0 0,-1-1 0 16,1 0 0-16,-9-4 0 0,9 5 0 0,-8-1 0 15,0-4 0-15,0 0 0 0,-1 5 0 16,1-5 0-16,-8 0 0 0,8 0 0 16,-8 4 0-16,8-4 0 0,-8 0 0 0,0 0 0 15,0 0 0-15,0 0 0 0,0 0 0 16,7 0 0-16,-7 0 0 0,0 0 0 0,0 0 0 15,0 0 0-15,0 0 0 0,0 0 0 16,0 0 0-16,0 0 0 0,9 5 0 16,-9-5 0-16,0 0 0 0,0 0 0 0,0 0 0 15,0 0 0-15,7 0 0 0,-7 0 0 16,0 0 0-16,0 0 0 0,0 0 0 0,0 0 0 16,0 0 0-16,0 0 0 0,0 0 0 15,0 0 0-15,0 0 0 0,0 0 0 16,0 0 0-16,0 0 0 0,0 0 0 0,0 0 0 15,0 0 0-15,0 0 0 0,0-5 0 16,0 1 0-16,0-1 0 0,0-4 0 0,0-4 0 16,0 0 0-16,8 0 0 0,-8-6 0 15,9 7 0-15,-9-11 0 0,7 7 0 0,0-7 0 16,2 6 0-16,-1-6 0 0,-1 1 0 16,2 0 0-16,-2 0 0 0,1 5 0 0,0-1 0 15,0 5-9-15,-1 0-116 0,-7-1-9 16,9 5-10-16,-2 1-15 0,-7 2-15 15,0 2-20-15,0 4-37 0,0-3-78 0,0 3-129 16,0 0-170-16,0 0-206 0,0 3-156 16,-7-3-46-16,7 4 51 0,0 2 129 0,-9-6 188 15,9 3 232-15</inkml:trace>
  <inkml:trace contextRef="#ctx0" brushRef="#br0" timeOffset="5187.368">8496 19915 56 0,'0'0'405'0,"0"0"89"16,-8 0 87-16,8 0 29 0,0 0-40 15,0 0-46-15,0 0-44 0,0 0-35 0,0 0-35 16,0 0-29-16,0 0-36 0,0 4-44 0,0-4-46 16,0 0-36-16,8 5-36 0,-8-5-35 15,9 0-25-15,-9 0-12 0,7 0-2 0,-7 0 1 16,7-5 4-16,-7 5 4 0,9-4 3 15,-1 4 3-15,-8-4 0 0,7 4-4 0,0-5-7 16,2 1-11-16,-1-1-10 0,8 5-14 16,-9-4-10-16,9-1-13 0,-1 1-11 0,1 4-9 15,0-4-12-15,8 0-23 0,-9-5 0 16,8 4 0-16,1 0 0 0,-8-4 0 16,8 0 0-16,-1 2 0 0,-7 2 0 0,-1-4 0 15,1 4-6-15,-8 0-1 0,0 1 2 0,0 0 0 16,-1-1 3-16,1 5 1 0,-8-3 2 15,8 3 1-15,-8 0 2 0,0 0 0 0,0-5-1 16,0 5 0-16,0 0 0 0,0 0-1 0,0 0-2 16,0 0 0-16,-8 0 0 0,8 0 0 15,0 0 0-15,-8 0 0 0,8 0-1 0,0 0-3 16,0-4-1-16,0 4-2 0,0 0-3 16,-7 0 0-16,7 0 0 0,0 0 1 0,0 0 1 15,0 0 1-15,0 0 3 0,0 0 2 16,0 4 2-16,0-4 0 0,0 0 0 0,0 0 0 15,0 0-1-15,0 0-2 0,0 5 1 0,0-5 1 16,7 3 1-16,-7-3 2 0,8 5 3 16,-8-1 4-16,8 5 7 0,0-4 7 15,-8 4 5-15,7 0-23 0,2 3-5 0,-2-3 0 16,1 5 0-16,1-1 0 0,-2 0 0 0,0 1 0 16,2-1 0-16,-1 0 0 0,-1 4 0 15,2-3 0-15,-2-1 0 0,1 4 0 0,0-3 0 16,0 0-9-16,-8-1-215 0,7-1-84 15,-7 2-132-15,9-5-165 0,-9 0-228 0,0-5-209 16,7 0-73-16,-7-4 13 0,0 0 108 16,0-4 179-16,0 4 265 0</inkml:trace>
  <inkml:trace contextRef="#ctx0" brushRef="#br0" timeOffset="7294.893">17644 15630 9 0,'0'-9'539'0,"0"0"206"0,-7 5 206 16,7-1 139-16,-9 1-44 0,2 4-131 16,7-5-139-16,-8 5-159 0,8 0-170 0,-9 0-110 15,9 0-71-15,-7 0-52 0,7 5-51 16,0 4-87-16,7 0-76 0,-7 8 0 15,0 5 0-15,0 4 0 0,0 10 0 0,0-1 0 16,0 4 0-16,0 10 0 0,-7-5 0 16,7 9 0-16,0 0 0 0,-7-4 0 0,-2 4 0 15,9-5 0-15,-8-4 0 0,8-4 0 16,0-4 0-16,-7-5 0 0,7-9 0 0,0-5 0 16,0-4 0-16,0-8 0 0,0-5 0 15,0-5 0-15,0-8 0 0,0-9 0 16,0 0 0-16,0-10 0 0,0-7 0 0,7-1 0 15,-7 1 0-15,8-9 0 0,1-1 0 16,-2 5 0-16,0-5 0 0,10 5 0 16,-10 0 0-16,9 5 0 0,-8-1 0 0,0 8 0 15,0 2 0-15,-1 3 0 0,-7 5 0 16,9 9 0-16,-9-5 0 0,7 4 0 16,-7 7 0-16,8 2 0 0,-8 1 0 0,8 4 0 15,7 4 0-15,-6 5 0 0,6 0 0 16,1 8 0-16,-1 1 0 0,1-1 0 0,0 10 0 15,-8-5 0-15,8 4 0 0,-1 6 0 16,1-1 0-16,0-5 0 0,-1 9 0 0,1-4 0 16,7 0 0-16,-7 4 0 0,-1-3 0 15,1 3 0-15,-8-5 0 0,8 0 0 0,0 2 0 16,-8-1 0-16,8-5 0 0,-9 0 0 16,1-3 0-16,0-2 0 0,0-2 0 0,-1-2 0 15,-7-3 0-15,9-6-629 0,-9 1-189 16,0-4-243-16,0-5-114 0,0-5-12 15,0-4 59-15,0 1 144 0,0-6 233 0,-9-3 317 16</inkml:trace>
  <inkml:trace contextRef="#ctx0" brushRef="#br0" timeOffset="7584.886">17637 16040 288 0,'-16'0'612'15,"-1"-5"174"-15,3 1 178 0,-3-1 67 16,10 5-128-16,-2 0-132 0,2 0-122 0,-1-4-127 16,8 4-128-16,8-5-67 0,-8 5-29 15,16-3-14-15,-1-1-10 0,8-1-186 16,1 5-88-16,0-5 0 0,8 1 0 0,-1-1 0 15,0-4 0-15,0 5 0 0,9-1 0 16,-9-3 0-16,1 4-106 0,-9-1-638 16,8 1-377-16,-7 4-150 0,-1-5-21 0,1 5 50 15,0 0 136-15,-8 0 273 0,7 0 390 16</inkml:trace>
  <inkml:trace contextRef="#ctx0" brushRef="#br0" timeOffset="30532.298">7750 14857 218 0,'0'0'540'0,"0"0"112"0,0 0 95 0,0 0 26 16,0-4-104-16,0 4-105 0,0 0-77 16,0 0-57-16,0 0-52 0,0 0-53 0,0 0-48 15,0 0-42-15,0 0-43 0,0-5-35 16,0 5-27-16,0 0-14 0,0 0-9 16,0 0-9-16,0 0-5 0,0 0 0 0,0 0 3 15,9 0 2-15,-9 0 4 0,0 0 3 16,8 0-2-16,-8 0-4 0,7 5-8 0,2-5-7 15,6 4-11-15,1 1-14 0,-9 4-59 16,9-1 0-16,0 1 0 0,7 5 0 16,-7-1 0-16,7-1 0 0,-6 2 0 0,6 4 0 15,-8-1 0-15,1-3 0 0,8 3 0 16,-8 1 0-16,-1-1 0 0,-7-3-31 0,7-6-193 16,-6 1-106-16,-2-5-150 0,1 1-196 15,-8-5-244-15,0 0-162 0,0-9-46 0,-8 0 40 16,1-4 131-16,-2-4 209 0,2 3 281 15</inkml:trace>
  <inkml:trace contextRef="#ctx0" brushRef="#br0" timeOffset="30894.426">7868 14698 122 0,'0'0'480'0,"0"0"104"15,-7 0 99-15,7 0 58 0,-8 0-59 16,8-4-55-16,-8 4-39 0,8 0-42 16,0 0-51-16,-8 0-60 0,8 4-66 0,0-4-72 15,0 0-61-15,0 0-41 0,0 0-31 16,0 0-25-16,0 5-17 0,0-5-4 0,0 0 6 15,8 0 5-15,-8 5 7 0,8-1 4 16,0 0-101-16,7 1-39 0,-7-1 0 0,7 5 0 16,1-5 0-16,1 5 0 0,6 0 0 15,-8 4 0-15,9 4 0 0,-1-3 0 16,1 3 0-16,-8 1 0 0,7-5 0 0,1 6-16 16,-8-7-607-16,-1 1-418 0,1 1-205 15,0-2-62-15,-8-3 28 0,-1 1 113 0,-7-1 254 16,9-9 413-16</inkml:trace>
  <inkml:trace contextRef="#ctx0" brushRef="#br0" timeOffset="31947.066">7571 17708 154 0,'-9'5'475'0,"1"-5"82"0,1 4 76 16,-2-4 19-16,9 4-95 0,-7-4-79 0,-1 0-48 16,0 0-14-16,8 0-6 0,-8 0-14 15,1 0-31-15,7 0-35 0,-8 0-40 0,8 0-42 16,-8 0-39-16,8 0-25 0,0 0-5 0,0 0-2 15,-8-4 8-15,8 4 5 0,0 0 2 16,0 0-5-16,0 0-13 0,0-4-51 0,8 4-123 16,-8 0 0-16,0-5 0 0,8 1 0 15,0-1 0-15,-1-4 0 0,9 1 0 16,-1-1 0-16,1-4 0 0,1 4 0 0,-2-4 0 16,8 0 0-16,-7 4 0 0,8-5 0 15,-1 0 0-15,-7 2 0 0,8-2 0 16,-9 2 0-16,8-2 0 0,-6 5-267 0,-1 0-277 15,-1 0-203-15,-7 0-259 0,0 1-135 16,-1 4-28-16,9-1 48 0,-8 5 144 16,-8-4 228-16,8 4 309 0</inkml:trace>
  <inkml:trace contextRef="#ctx0" brushRef="#br0" timeOffset="32359.365">7688 17845 223 0,'-8'9'492'0,"8"-4"112"16,-8 3 113-16,1-3 34 0,-2-1-37 16,2 0-40-16,7 1-54 0,-8 4-61 15,0-9-73-15,8 4-78 0,-8 0-77 0,8 1-59 16,-7-5-30-16,7 0-11 0,0 0-5 16,0 0-6-16,0 0-2 0,0 0-15 0,0 0-203 15,7-5 0-15,-7 1 0 0,8 0 0 16,0-1 0-16,0-4 0 0,8 1 0 0,-1-1 0 15,-7 0 0-15,16 0 0 0,-9-1 0 16,1 3 0-16,8-2 0 0,-8 0 0 0,7-1 0 16,1 1 0-16,-9 2 0 0,8-2-247 15,-7-1-504-15,-1 6-346 0,1-5-141 16,1 0-29-16,-3 0 42 0,3 1 131 0,-1-5 278 16,-9 4 383-16</inkml:trace>
  <inkml:trace contextRef="#ctx0" brushRef="#br0" timeOffset="33452.377">12717 14323 134 0,'0'-4'403'0,"0"-1"92"15,-8 1 86-15,8 4-8 0,-7-5-29 0,7 5-21 16,0-4-15-16,-9 4-18 0,9 0-26 0,-7 0-45 16,7 0-57-16,0-4-64 0,-8 4-62 15,8 0-57-15,0-6-41 0,-9 6-13 0,9-3 4 16,0 3 19-16,-7 0 19 0,7 0 25 15,0 0 23-15,0 0 18 0,0 0 11 0,0 3 7 16,0-3-111-16,0 6-140 0,0-6 0 16,0 0 0-16,0 4 0 0,0 0 0 15,7 5 0-15,-7-4 0 0,9 4 0 0,-1-1 0 16,-1 1 0-16,2 4 0 0,-2 1 0 16,9-6 0-16,-8 5 0 0,8 1 0 0,-1-1 0 15,1 4 0-15,-9 1 0 0,9 1 0 16,0 2 0-16,-1 2 0 0,1-2 0 15,-8-3 0-15,8 0 0 0,0-1 0 0,-8 1 0 16,8-5-225-16,-9 0-669 0,1-4-283 16,-8 0-97-16,8-5 7 0,-8-4 71 15,0-9 169-15,0 5 277 0</inkml:trace>
  <inkml:trace contextRef="#ctx0" brushRef="#br0" timeOffset="33743.812">12881 14349 116 0,'0'-4'591'0,"-7"0"174"0,7-1 163 0,0 1 126 16,0 4-102-16,-7-4-161 0,7 4-144 16,0 0-137-16,0 0-135 0,0 0-95 15,0 0-51-15,-9 0-31 0,9 4-29 0,0-4-18 16,0 9-8-16,0-5-2 0,-8 9-6 15,8-4-119-15,-7 4-16 0,-2 6 0 0,2-2 0 16,-9 10 0-16,8-6 0 0,-8 10 0 16,1-1 0-16,-1 11 0 0,-7-6 0 15,7 4 0-15,1 2 0 0,-9-1-59 0,8-1-411 16,0-4-274-16,1-3-329 0,7-6-129 16,0-5-21-16,0-7 39 0,1-5 139 0,7-4 267 15</inkml:trace>
  <inkml:trace contextRef="#ctx0" brushRef="#br0" timeOffset="34613.561">12858 17964 166 0,'-8'-4'455'0,"1"-1"103"15,7 5 105-15,-9-4 23 0,2 4-14 16,7 0-17-16,0-5-33 0,-8 5-42 0,8 0-57 16,-8 5-64-16,8-5-66 0,0 0-62 15,0 0-39-15,0 0-16 0,0 0-7 16,0 0-8-16,0 0-9 0,0 4-174 0,0-4-78 16,8 0 0-16,0 5 0 0,-1-1 0 15,2-4 0-15,6 4 0 0,1 1 0 0,0-1 0 16,-1 0 0-16,9 2 0 0,-8 2 0 15,7-4 0-15,1 5 0 0,-1-5 0 0,8 6 0 16,-7-1 0-16,0-1 0 0,7 1 0 16,-8 0 0-16,1 0 0 0,-1-6 0 15,-7 6 0-15,8 1-153 0,-8-6-797 0,-1 5-265 16,-6-4-81-16,6-1 17 0,-7-4 76 16,0-4 182-16,-8-1 298 0</inkml:trace>
  <inkml:trace contextRef="#ctx0" brushRef="#br0" timeOffset="34809.609">13133 17876 304 0,'-16'-9'821'0,"0"1"181"15,1 3 120-15,6-4 84 0,-5-1-171 0,-3 7-262 16,10-7-233-16,-2 7-139 0,2-2-83 16,-1 1-57-16,8 4-46 0,-8 4-41 0,8 4-155 15,0 11-19-15,8-1 0 0,-8 8 0 16,8 0 0-16,-1 9 0 0,2 6-56 0,-2 3-372 15,1 0-354-15,1 8-332 0,-2 1-142 16,9 0-18-16,-8 1 59 0,-1-6 176 0,2 0 338 16</inkml:trace>
  <inkml:trace contextRef="#ctx0" brushRef="#br0" timeOffset="51527.412">8771 16115 43 0,'0'0'396'16,"-8"-4"98"-16,8 4 83 0,0 0 16 15,-8 0-56-15,8 0-68 0,0 0-61 0,0 0-55 16,0 0-45-16,0 0-40 0,0 0-34 16,0 0-33-16,0 0-30 0,0 0-29 0,0 0-22 15,0 0-10-15,0 0-1 0,0 0 11 16,0 0 12-16,0 4 8 0,0-4 9 16,0 0 0-16,0 4-8 0,8-4-15 0,-8 5-19 15,0-5-8-15,0 0-4 0,0 4-9 16,8-4-9-16,-8 0-7 0,8 5-6 0,-1-5-11 15,2 0-10-15,-2 4-4 0,1-4-1 16,8-4 5-16,-9 4 5 0,9 0 5 16,0-5-1-16,-8 5-2 0,7-4-4 0,1 4-7 15,0-5-7-15,-1 5-6 0,1-4-5 16,0 4-7-16,-1-4-3 0,1 4-3 0,-8 0-3 16,8 0-4-16,0 0-1 0,-1 0 0 15,-7 0 0-15,7 0 0 0,1 0 0 16,-8 0-1-16,1 0 0 0,-2 0-1 0,0 0 2 15,2 0 0-15,-9 0 0 0,8 0 2 16,-8 0 0-16,7 0 2 0,-7 0-1 0,0 0 1 16,0 0 0-16,0 0-1 0,0 0 0 15,0 0 2-15,0 0 2 0,0 0 3 16,0 0 6-16,0 0 12 0,0 0 12 0,0 0 9 16,0 0 5-16,0 0 1 0,0 0-4 15,-7 0-11-15,7 0-11 0,0 0-12 0,0 0-6 16,0 0-3-16,0 0 0 0,0 0-1 15,-8 4 0-15,8-4 1 0,0 0 1 0,0 0-8 16,0 4-1-16,0 1 0 0,0-1 0 16,0 5 0-16,0 0 0 0,0 4 0 15,0 0 0-15,0 5 0 0,0 3 0 0,0-3 0 16,8 4-6-16,-8 1-34 0,0 3-50 16,0-4-65-16,0 0-82 0,7 0-147 0,-7 5-214 15,-7-5-270-15,7 0-202 0,0 0-68 16,0 1 12-16,7-2 109 0,-7-7 204 15,0-1 289-15</inkml:trace>
  <inkml:trace contextRef="#ctx0" brushRef="#br0" timeOffset="57623.585">21834 12130 33 0,'-8'-9'570'16,"8"0"153"-16,0 0 148 0,-8 5 131 0,8-1-44 16,0 1-186-16,-8 4-157 0,8 0-121 15,0-4-124-15,0 4-111 0,0 0-71 16,0 4-40-16,0-4-14 0,0 4-3 0,8 5 2 16,-8 4 6-16,8 1 7 0,0 7 2 15,-8 6-7-15,7-1-19 0,2 9-28 16,-2 6-94-16,-7 3 0 0,8 0 0 0,-8 5 0 15,7-5 0-15,-7 5 0 0,9-6 0 16,-9 1 0-16,7-4 0 0,-7-1 0 0,8-7 0 16,-8-1 0-16,8-9-121 0,-8 0-111 15,0-9-78-15,0 0-128 0,0-9-169 0,-8 2-162 16,0-12-137-16,1-2-118 0,-2-5-23 16,2-5 91-16,-8-4 171 0,-1 0 198 0,0 0 186 15</inkml:trace>
  <inkml:trace contextRef="#ctx0" brushRef="#br0" timeOffset="57845.987">21653 12479 259 0,'-24'-27'452'0,"9"1"106"16,-1-6 123-16,0 6 20 0,1-5 2 0,-1 5-5 16,9-2-32-16,-2 3-59 0,1-1-83 15,1-2-103-15,7 2-105 0,0 5-67 0,7-6-29 16,1-4-11-16,1 9-4 0,-2-5-8 16,9 1-6-16,-1 3-19 0,1 2-26 15,8 7-130-15,-1 2-16 0,1-2 0 16,-1 9 0-16,8 5 0 0,-7 5 0 0,16 9 0 15,-9-2 0-15,1 11 0 0,-1-1 0 16,7 3 0-16,-5 7-82 0,-2-1-165 0,8 0-95 16,-8 8-155-16,-7-4-186 0,7 6-209 0,-8-3-165 15,1 3-54-15,0-1 35 16,-1-6 139-16,1 3 214 0,-8-6 249 0</inkml:trace>
  <inkml:trace contextRef="#ctx0" brushRef="#br0" timeOffset="58290.045">22414 12584 598 0,'0'-9'822'0,"0"1"173"16,-7-6 106-16,-9 6-31 0,8-10-223 0,-8 5-205 16,0-5-191-16,1 5-155 0,-1-4-94 15,0 3-53-15,-8 0-40 0,9 2-30 0,-8-2-22 16,7 5-11-16,0 0-9 0,-7 0-6 16,7 9-6-16,0 0-7 0,1 5-2 15,-1 3-4-15,0 1-1 0,8 10 4 0,-8-7 10 16,16 11 13-16,-7-1 12 0,7 0 13 15,0 4 5-15,7-4-1 0,2 0-5 16,-2 0-9-16,10 0-11 0,-3-4-10 0,3 0-7 16,6-6-5-16,1-3-5 0,-1 0-13 0,1-4-2 15,-1-5 0-15,1 0 0 0,-9-5 0 16,8 5 0-16,-6-9 0 0,-1 6 0 16,-9-6 0-16,9 0 0 0,-8 0 0 0,-8 0 0 15,7-5 0-15,-7 2 0 0,0-6 0 16,0 5 0-16,0-5 0 0,0 1 0 0,-7 3 0 15,7 1 0-15,-8 5 0 0,8-1 0 16,0 4 0-16,-8 0 0 0,8 1 0 16,0 4 0-16,0 0 0 0,0 4 0 0,0 6 0 15,0-1 0-15,0 8 0 0,8-4 0 16,-8 5 0-16,8-1 0 0,-1 5 0 0,2 0 0 16,6-4 0-16,-7 5 0 0,7-7 0 15,1 3-120-15,0-6-205 0,-8 0-204 16,8 0-265-16,-1-4-276 0,1-4-104 15,-1-1-7-15,1-4 70 0,0 0 180 0,8-9 263 16</inkml:trace>
  <inkml:trace contextRef="#ctx0" brushRef="#br0" timeOffset="58794.051">22846 12501 439 0,'0'-10'738'0,"0"6"184"0,0-4 125 16,-8-1 20-16,8 0-216 0,-8 0-196 15,8-1-165-15,-8 3-161 0,8-2-104 0,-7 0-54 16,-2-5-25-16,2 5-15 0,-1 0-10 16,0 1-2-16,0 3-2 0,-8-3 1 15,9 8-4-15,-10-5-9 0,3 10-7 16,-3-1-12-16,1 5-3 0,9 4-64 0,-9 4-19 16,8 5 0-16,-8 1 0 0,16-2 0 15,-7 7 0-15,7 2 0 0,0-3 0 0,7-1 0 16,2 1 0-16,-2-6 0 0,9 2 0 15,8-5 0-15,-9-1 0 0,8-3 0 0,1-7 0 16,0 3 0-16,8-10 0 0,-9 0 0 16,8 0 0-16,-7-4 0 0,7-2 0 0,-7-1 0 15,7-2 0-15,-8-5 0 0,1 6 0 16,-8-5 0-16,0-1 0 0,-1-3 0 0,1 3 0 16,-9 1 0-16,-7-1 0 0,9 1 0 15,-9 0 0-15,0 0 0 0,-9 0 0 0,2 0 0 16,-1 0 0-16,-8 4 0 0,0-5 0 15,1 6 0-15,-1-1 0 0,0 5 0 16,9-1 0-16,-9 0 0 0,8 10 0 0,-8 0 0 16,9-1 0-16,-1 5 0 0,-1 3 0 15,9 2 0-15,-7 4 0 0,7 4 0 0,-7 0 0 16,14-1 0-16,-7 2 0 0,7-2 0 16,2-3 0-16,-1-1 0 0,-1 1 0 0,9-8 0 15,0-1 0-15,-1-2-35 16,1-7-591-16,0 0-316 0,-1-7-247 0,1-2-72 15,8-10 23-15,-8 3 98 0,-1-7 216 16,1-3 313-16</inkml:trace>
  <inkml:trace contextRef="#ctx0" brushRef="#br0" timeOffset="58973.102">23191 12258 143 0,'-8'-35'799'0,"1"0"210"16,-9 4 152-16,8-1 121 0,-8 10-37 0,9 0-247 15,-2 5-262-15,1 3-165 0,1 0-324 16,7 7-247-16,-9 7 0 0,9 0 0 15,0 7 0-15,0 7 0 0,0 8 0 0,0 5 0 16,0 4 0-16,9-4 0 0,-2 4 0 16,1-6 0-16,1 7-843 0,-2-1-394 0,-7-5-113 15,7 0 12-15,10 1 81 0,-10-5 187 16,2-1 337-16</inkml:trace>
  <inkml:trace contextRef="#ctx0" brushRef="#br0" timeOffset="60204.49">23976 12660 360 0,'-9'0'971'16,"2"0"210"-16,-1-5 179 0,-1 0 158 0,-5 5-53 16,5-4-364-16,1-1-866 0,-6 1-235 15,5-1 0-15,1 2 0 0,8 3 0 0,-7 0 0 16,7-6 0-16,0 6 0 0,0-4 0 15,0 4 0-15,7 0 0 0,1 0 0 0,1 0 0 16,-2 4-458-16,0-4-1015 0,1 0-32 16,1 0 71-16,-2-4 129 0,0-4 237 0,2-1 405 15</inkml:trace>
  <inkml:trace contextRef="#ctx0" brushRef="#br0" timeOffset="60343.656">24007 12466 197 0,'-8'-5'885'0,"0"0"193"16,-7 1 137-16,-1-6 110 0,8 6-40 15,-8-5-411-15,9 6-310 0,-2-6-182 0,1-1-132 16,8 1-121-16,0 1-122 0,0 0-99 16,0 3-133-16,8 0-203 0,1 1-310 0,-9 4-330 15,7 0-137-15,0 0-16 0,-7 4 55 16,9 1 165-16,-1 0 290 0</inkml:trace>
  <inkml:trace contextRef="#ctx0" brushRef="#br0" timeOffset="61253.866">24925 12103 191 0,'7'-9'419'0,"2"-4"87"16,-9 4 93-16,7-4 2 0,-7 4 3 0,8 1 34 15,-8-1 25-15,0 0-12 0,0 0-37 16,0 5-53-16,-8-6-70 0,1 7-98 15,-2-6-69-15,2 4-40 0,-8 1-26 0,-1-1-29 16,-1 0-64-16,2 5-165 0,-8 0 0 16,-1 5 0-16,-8 0 0 0,9 4 0 0,-8 0 0 15,7 4 0-15,0 0 0 0,1 5 0 16,7-5 0-16,1 4 0 0,6 1 0 0,9 4 0 16,0-4 0-16,9 3 0 0,6 6 0 15,1-4 0-15,7 3 0 0,8 0 0 0,-7 1 0 16,8-1 0-16,-1 5 0 0,-7 0 0 0,-1-1 0 15,1 7 0-15,-8-2 0 0,-1 5 0 16,-6-1 0-16,-2 0 0 0,-7 2 0 16,0 3 0-16,-7-6 0 0,-9 3 0 0,8-1 0 15,-8-5 0-15,0 1 0 0,-8-5 0 16,9-6 0-16,-8-2 0 0,7-1 0 16,0-4 0-16,1-1 0 0,-1-4 0 0,8-4 0 15,-1 0 0-15,2-5 0 0,7 5 0 16,0-5 0-16,0 5 0 0,7-5 0 15,2 10 0-15,-1 0 0 0,-1-2 0 0,9 6 0 16,0 5 0-16,-8 3 0 0,8 5 0 16,-1 0 0-16,1 8 0 0,0 1 0 0,-9 4 0 15,1 5 0-15,8-1 0 0,-9 5 0 16,2-5 0-16,-9 6 0 0,8 3 0 0,-1-4 0 16,2 1 0-16,-9-6 0 0,7 0 0 15,-7-4 0-15,0 1 0 0,0-1 0 16,0-4 0-16,0-5 0 0,0 0 0 0,-7-4 0 15,7-1 0-15,0-2 0 0,-9-7 0 16,9 2 0-16,0-10 0 0,-7 4 0 0,7-8 0 16,-8 0 0-16,8 0 0 0,-9-9 0 15,9 4 0-15,-7-8 0 0,7-2 0 16,-8-1 0-16,8-7 0 0,0-3-405 0,-8-2-466 16,8-3-276-16,0-4-94 0,0-5 0 15,8-4 65-15,0-4 165 0,-1-5 276 0</inkml:trace>
  <inkml:trace contextRef="#ctx0" brushRef="#br0" timeOffset="62377.679">25521 12248 86 0,'0'-3'534'0,"0"-6"136"15,0 0 144-15,0 0 145 0,-7 0-81 0,7 1-136 16,-9-5-118-16,2-1-105 0,-1 5-118 16,-1-5-127-16,2 6-81 0,-9-5-41 0,8 4-24 15,-8 4-17-15,-7-4-10 0,8 5-3 16,-9 4-6-16,1 0-6 0,-1 4-7 15,1 5-1-15,-1 0 1 0,0 4 4 0,1 0 5 16,-1 10 6-16,8-5 7 0,1 8 3 16,-1 4-81-16,9 2-23 0,-2-1 0 0,9 4 0 15,0 1 0-15,9-1 0 0,-2-5 0 16,9 2 0-16,8-10 0 0,-1 0 0 16,1-5 0-16,7-4 0 0,0-8 0 0,0-5 0 15,1-5 0-15,-1-3 0 0,0-10 0 16,-7 1 0-16,-8-6 0 0,8 2 0 0,-8-7 0 15,-9 2 0-15,1-4 0 0,0 3 0 16,-8-4 0-16,-8 4 0 0,8 1 0 0,-8 3 0 16,-8-2 0-16,9 3 0 0,-10 3 0 15,3 2 0-15,-3 3 0 0,1 1-17 0,1 5-337 16,7-1-119-16,-7 9-179 0,6 0-212 16,9 9-199-16,-7-1-72 0,14 1 14 0,2 1 111 15,-2-2 203-15,9-4 262 0</inkml:trace>
  <inkml:trace contextRef="#ctx0" brushRef="#br0" timeOffset="63061.429">25819 12072 431 0,'-8'-8'800'15,"1"-1"177"-15,-2 4 115 0,2-3 56 16,-1 2-238-16,-8 3-221 0,16-1-196 15,-7 4-155-15,-2 0-91 0,9 4-46 0,0 5-27 16,0 4-17-16,0 4 1 0,0 10 10 16,9 4 1-16,-2-1-130 0,1 11-39 0,0-3 0 15,0 6 0-15,-1 6 0 0,2-6 0 16,-2 0 0-16,1-4 0 0,0-5 0 0,0 0 0 16,-1-8 0-16,2-5 0 0,-2-5 0 15,1-3 0-15,1-10 0 0,-9-8 0 0,7-5 0 16,0-5 0-16,-7-7 0 0,0-6 0 15,0 1 0-15,0-9 0 0,-7-2 0 0,0 2 0 16,-2-4 0-16,-6-5 0 0,6 3 0 16,-6-3 0-16,7 6 0 0,0-3 0 15,1 6 0-15,7 4 0 0,7 1 0 0,1 8 0 16,0-5 0-16,7 10 0 0,1 3 0 16,1 0 0-16,6 10 0 0,-8-1 0 0,9 5 0 15,-8 5 0-15,7 4 0 0,-8 5 0 16,1-2 0-16,-8 6 0 0,0 5 0 15,0-1 0-15,-1 4 0 0,-7-4 0 0,0 4 0 16,-7-4 0-16,-1 6 0 0,0-12 0 16,0 3 0-16,1-6 0 0,-2-1 0 0,2 2 0 15,-1-9 0-15,8-1 0 0,0-4 0 16,0 0 0-16,0 0-53 0,8-4-62 0,-1-1 21 16,9 1 24-16,0 4 17 0,8-5 11 15,-9 0 11-15,8 5 8 0,10 0 8 0,-10 0 6 16,-8 5 3-16,9 4 4 0,-1 5 4 15,-7-1 7-15,0 0 6 0,-8 9 3 16,8 0 1-16,-9 0 4 0,-7 0 1 0,0 5 1 16,0-2 3-16,-7 3 11 0,-9-7 14 15,0 6 9-15,1-5 5 0,-1-4 5 0,-8-1-15 16,-7 1-57-16,8-5 0 16,-10-4 0-16,2-5 0 0,0-4 0 0,-1 0 0 15,1-8 0-15,0-1 0 0,8 0 0 16,-1-4 0-16,8-5-116 0,8 5-108 0,1-5-92 15,14 5-167-15,-7-4-244 0,8-1-283 16,8 5-113-16,8-1-24 0,-1 0 48 0,8 1 151 16,9 1 261-16</inkml:trace>
  <inkml:trace contextRef="#ctx0" brushRef="#br0" timeOffset="63291.94">26784 12407 697 0,'0'0'999'0,"0"-4"167"0,0-1 136 16,-8 1 104-16,8-5-325 0,-7 1-322 16,7-1-188-16,0 0-361 0,7 0-210 0,1 0 0 15,8 1 0-15,0 3 0 0,7 1 0 16,1 0 0-16,7 4 0 0,-7 0 0 16,7 4 0-16,0 0 0 0,-8 1 0 0,9-1 0 15,-1 5-281-15,-7-5-238 0,0 5-185 16,-1 0-211-16,-15 5-158 0,0-6-66 15,0 9-6-15,-8-3 116 0,-8 0 242 0,0 3 287 0</inkml:trace>
  <inkml:trace contextRef="#ctx0" brushRef="#br0" timeOffset="63468.469">27003 12536 497 0,'-31'4'771'15,"0"1"207"-15,8-1 148 0,-8 0 15 0,-2-4-121 16,10 5-133-16,-1-5-148 0,1 0-130 16,15-5-186-16,-8 5-423 0,9 0 0 0,-1 0 0 15,8-4 0-15,0 4 0 0,8-4 0 16,-1 4 0-16,2 0 0 0,6 0 0 15,1 0 0-15,7 0 0 0,1 0 0 0,-1 4 0 16,1-4 0-16,7 0 0 0,1 0 0 16,-1-4 0-16,0 4-801 0,0-5-605 0,2 1-39 15,5-1 64-15,2-3 122 0,-1 3 241 16,9-8 385-16</inkml:trace>
  <inkml:trace contextRef="#ctx0" brushRef="#br0" timeOffset="63843.316">27718 12239 206 0,'-8'-12'794'0,"8"-2"192"0,-9 2 133 0,2-1 95 15,0-1-103-15,-10-3-265 0,10 3-251 16,-9 1-153-16,8-1-101 0,-8 1-67 0,9 4-49 16,-9 1-187-16,8 3-38 0,-8 5 0 15,1 5 0-15,7-1 0 0,-7 9 0 0,-1 5 0 16,8 4 0-16,-8 0 0 0,9 5 0 15,-2 4 0-15,9-1 0 0,0 6 0 16,0-5 0-16,9-1 0 0,-2 2 0 0,9-7 0 16,-1-3 0-16,1 1 0 0,8-5 0 15,-1-9 0-15,1-1 0 0,-1-4 0 0,1-8 0 16,7 0 0-16,-7-6 0 0,-1-2 0 0,1-7 0 16,-1 3 0-16,-7-3 0 0,-1 2 0 15,-6-5 0-15,-2 4 0 0,-7-4 0 16,0 0 0-16,0 5 0 0,-7-5 0 0,7 0 0 15,-16 4 0-15,8-5 0 0,-15 7 0 16,7-7 0-16,0 5 0 0,1 5 0 0,-1 0-539 16,-1 4-333-16,3 0-256 0,5 5-86 15,1-1 2-15,8 5 61 0,0 0 160 0,0 0 264 16</inkml:trace>
  <inkml:trace contextRef="#ctx0" brushRef="#br0" timeOffset="64188.59">28298 12130 436 0,'16'-5'769'0,"0"5"203"0,-8-9 140 15,-1 5 45-15,1-5-187 16,-8 0-176-16,0-4-155 0,0 0-145 0,0 0-81 0,-8 0-37 16,1-5-317-16,-1 9-59 0,-8-5 0 15,9 5 0-15,-17 1 0 0,8 4 0 16,-8-1 0-16,8 5 0 0,-7 0 0 15,-1 9 0-15,9-1 0 0,-8 11 0 0,7-1 0 16,0 8 0-16,1 0 0 0,-1 5 0 0,8 4 0 16,-1 6 0-16,9-6 0 0,0 0 0 15,0 4 0-15,9-3 0 0,-1-5 0 0,8-1 0 16,7 2 0-16,1-11 0 0,-1 2 0 0,8-10 0 16,9 0 0-16,-2-4 0 0,2-4 0 15,-1-5 0-15,-7 0 0 0,6-5 0 0,-5 5 0 16,-10-9 0-16,8 4 0 0,-7 1 0 15,-1 0 0-15,-7 0 0 0,-8 4-507 0,-1-6-956 16,2 3-22-16,-9 3 76 0,0-4 127 16,-9-6 232-16,2 6 364 0</inkml:trace>
  <inkml:trace contextRef="#ctx0" brushRef="#br0" timeOffset="65985.554">25411 13432 88 0,'8'-5'637'0,"-8"-8"229"0,8 4 168 16,-8 0 116-16,0 4-70 0,-8-4-173 15,8 6-167-15,0-1-170 0,0-1-130 16,-8 5-89-16,0 5-62 0,8 2-250 0,-7 7-39 16,-2 9 0-16,2 7 0 0,-1 5 0 15,0 9 0-15,-7 6 0 0,15 7 0 0,-16 0 0 16,8 0 0-16,-1 6 0 0,9-2 0 16,-7-4 0-16,0 1 0 0,-2-9 0 0,9-5 0 15,0-9 0-15,0-5 0 0,0-8 0 16,0-8 0-16,9-6 0 0,-2-8 0 15,-7-13 0-15,7-13 0 0,2-5 0 16,-1-13 0-16,8-5 0 0,-16-4 0 0,7-9 0 16,1 6 0-16,0-11 0 0,-8 6 0 15,0-1 0-15,0 5 0 0,0 8 0 0,8 4 0 16,-8 6 0-16,0 8 0 0,0 5 0 16,7 8 0-16,2 8 0 0,-2 1 0 15,1 15 0-15,0 2 0 0,7 10 0 0,1 4 0 16,1 5 0-16,-3 3 0 0,10 5 0 15,-8 9 0-15,8-3 0 0,-1 7 0 0,1 1 0 16,-1-5 0-16,1 5 0 0,-1-5 0 16,1 0 0-16,-9-5 0 0,1-4 0 0,0 0-517 15,-8-3-346-15,-1-11-211 0,2 2-118 16,-9-5-7-16,-9-5 65 0,2 0 159 16,-10-4 239-16,3-5 281 0</inkml:trace>
  <inkml:trace contextRef="#ctx0" brushRef="#br0" timeOffset="66143.769">25498 14081 592 0,'-40'-18'860'0,"1"-1"175"15,7 7 127-15,-6-7 10 0,5 6-178 16,10 1-196-16,8 2-209 0,-1 2-132 0,8 0-85 16,8-6-212-16,8 5-160 0,8-4 0 15,8-1 0-15,-1 6 0 0,16-1 0 0,0 5 0 16,1-5 0-16,7 4 0 0,0 5 0 16,0 0 0-16,-1 0-270 0,1 0-594 0,0 5-313 15,1-1-110-15,-9 1 8 0,8-5 73 16,1 4 182-16,-1-4 297 0</inkml:trace>
  <inkml:trace contextRef="#ctx0" brushRef="#br0" timeOffset="66759.596">26219 13718 107 0,'-7'-17'809'0,"-9"3"211"0,0 1 153 0,1 0 124 0,-1 0-4 0,0 4-285 16,1 5-275-16,6-5-168 15,-6 5-379-15,6 4-186 0,2 4 0 0,7 5 0 16,0 4 0-16,0 9 0 0,0 4 0 0,7 9 0 15,-7 6 0-15,9 6 0 0,6 2 0 16,-6 0 0-16,-2-1 0 0,9 0 0 16,-8-8 0-16,8 1 0 0,-9-11 0 0,9-3 0 15,-8-10 0-15,8 1 0 0,-9-8 0 16,-7-10 0-16,8-6 0 0,-8-7 0 0,0 0 0 16,0-9 0-16,-8-9 0 0,1-4 0 15,-2 0 0-15,-6-9 0 0,-1-5 0 0,0 1 0 16,9-5 0-16,-9 0 0 0,8-1 0 15,8 6 0-15,0 4 0 0,0 5 0 0,8 8 0 16,8-1 0-16,-9 11 0 0,9 2 0 16,0 6 0-16,-1 10 0 0,1 3 0 15,0 3 0-15,-1 6 0 0,1 4 0 0,1 6 0 16,-10 2 0-16,0 6 0 0,1 0 0 16,1 3 0-16,-9-3 0 0,0 3 0 15,-9 2 0-15,9-6 0 0,-8-5 0 0,1 2 0 16,7-5 0-16,-7-5 0 0,-2 0-92 15,9-8-47-15,-8-1 25 0,8 1 23 16,0-5 22-16,0-5 18 0,8 5 14 0,1 0 13 16,5-4 9-16,3 4 4 0,-3-5 3 15,10 10 1-15,-8-5 4 0,8 4 0 0,-1 1 1 16,1 3 0-16,-1 1 4 0,1 9 5 16,-8-5 10-16,-1 4 15 0,1 5 17 0,0-28 19 15,-8 57 18-15,-1-26 13 0,-7 3 8 16,0-6 1-16,0 4-15 0,-7 1-93 15,-9-5 0-15,1 4 0 0,-1-4 0 0,-8 1 0 16,0-1 0-16,1-6 0 0,-8-2 0 16,-1-5 0-16,8 0 0 0,-7-4 0 0,0-10 0 15,7 1 0-15,1-5 0 0,-1-4 0 16,8 0-84-16,9-1-250 0,7 0-194 16,0-2-272-16,7 2-270 0,9 0-105 0,0-3-11 15,8 4 63-15,7-5 177 0,0 5 284 16</inkml:trace>
  <inkml:trace contextRef="#ctx0" brushRef="#br0" timeOffset="66973.426">26996 13978 307 0,'0'5'913'16,"7"-5"192"-16,-14-5 147 0,7 1 126 0,0 0-84 16,0-4-343-16,0-1-259 0,0-5-393 15,7 1-299-15,2 4 0 0,6-4 0 0,1 4 0 16,0 5 0-16,-1-5 0 0,8 9 0 15,1 0 0-15,8 0 0 0,-8 9 0 16,7-5 0-16,-8 5 0 0,8-1 0 0,-7 1 0 16,8 5 0-16,-9-6-7 0,-7 5-891 15,0 1-283-15,-1-1-139 0,-7 4-12 0,-8-4 86 16,0 6 194-16,-8-7 291 0</inkml:trace>
  <inkml:trace contextRef="#ctx0" brushRef="#br0" timeOffset="67153.071">27248 14116 495 0,'-33'0'942'0,"2"0"183"0,0 0 149 0,-1 0 140 15,1 0-170-15,7-5-277 0,8 5-237 16,1 0-730-16,-1-4 0 0,9 4 0 0,7-5 0 16,7 1 0-16,-7-5 0 0,16 5 0 15,-1 0 0-15,1-1 0 0,8 5 0 0,-8 0 0 16,15 5 0-16,-7-1 0 0,7 0 0 0,1 1 0 16,-1 3 0-16,-7-3 0 0,7-5 0 15,0 4-196-15,-8 1-1405 0,1-5 2 0,-1 0 103 16,1 0 157-16,8-5 270 0,-8-4 432 15</inkml:trace>
  <inkml:trace contextRef="#ctx0" brushRef="#br0" timeOffset="67679.509">27890 13555 452 0,'0'-14'821'0,"0"1"183"0,0 0 135 16,0 4 53-16,0 1-177 0,-7 0-195 0,7 2-196 15,0 2-141-15,0 0-87 0,0 4-151 16,0 4-245-16,7 6 0 0,-7 2 0 0,0 11 0 15,9 2 0-15,-9 10 0 0,0 6 0 16,0 3 0-16,-9 4 0 0,9 2 0 0,0 1 0 16,-7 3 0-16,7-6 0 0,-8-4 0 15,8-3 0-15,0-6 0 0,0-4 0 16,-9-14 0-16,9 1 0 0,0-9 0 0,0-14 0 16,9-4 0-16,-9-12 0 0,0-10 0 15,0-6 0-15,0-6 0 0,0-10 0 0,0 4 0 16,0-7 0-16,0 2 0 0,8 6 0 15,-8-1 0-15,7 5 0 0,9 9 0 16,-8 3 0-16,0 7 0 0,0 6 0 0,8 6 0 16,-1 10 0-16,1 3 0 0,0 8 0 15,-1 5 0-15,8 4 0 0,-6 10 0 0,6 3 0 16,1 2 0-16,-1 8 0 0,1-1 0 16,-1 1 0-16,1 4 0 0,-1-5 0 0,1-2 0 15,0-2 0-15,-1 0 0 0,-8-5 0 16,1-3 0-16,0-1 0 0,-8-3-344 15,-1-2-603-15,-7 2-248 0,-7-5-72 0,-1-5 19 16,-8 0 83-16,-7-4 184 0,6-5 272 16</inkml:trace>
  <inkml:trace contextRef="#ctx0" brushRef="#br0" timeOffset="67853.185">28008 14089 225 0,'-47'-17'767'0,"0"3"206"0,8-3 140 0,-8 3 109 16,15 0-111-16,1 1-225 0,7 5-232 15,8-6-152-15,1 6-90 0,15-6-86 16,8 1-326-16,-1 0 0 0,9 0 0 0,15 0 0 15,-7 0 0-15,15-1 0 0,1 5 0 16,-1 5 0-16,8 0 0 0,7 0 0 0,-7-1 0 16,9 5 0-16,-9 0-419 0,8 0-628 15,-8 0-221-15,0-4-46 0,0 4 47 16,0-5 116-16,1-4 231 0,-1 5 323 0</inkml:trace>
  <inkml:trace contextRef="#ctx0" brushRef="#br0" timeOffset="68093.542">28777 13674 478 0,'0'-17'886'15,"0"-1"184"-15,-8 1 133 0,0-1 77 0,-7-1-203 16,-9 3-238-16,8-3-213 0,-7 6-136 16,-1 1-248-16,0-2-242 0,1 5 0 0,8 5 0 15,-9-1 0-15,1 14 0 0,-1 0 0 16,8 8 0-16,0 5 0 0,1 6 0 16,6 7 0-16,9 0 0 0,0 4 0 0,0 2 0 15,17-1 0-15,-10-1 0 0,17-4 0 16,-1 5 0-16,1-10 0 0,8 1 0 0,-1-4 0 15,9 0 0-15,-2-11 0 0,2-2 0 16,7-4 0-16,-9-3 0 0,9-7 0 0,-7-3 0 16,0-6 0-16,-2 0 0 0,-5-1-442 0,-2-3-1111 15,-8 5-24-15,-8-6 90 0,1-2 148 16,-8-3 279-16,0-3 497 0</inkml:trace>
  <inkml:trace contextRef="#ctx0" brushRef="#br0" timeOffset="69040.822">20610 14990 339 0,'-17'-5'737'0,"3"-4"204"16,-3 5 132-16,-6-1 91 0,7 0-212 0,-8 5-177 16,9 0-151-16,-8 0-154 15,15 0-98-15,-8 5-71 0,9-5-59 0,7 0-55 16,0 5-173-16,7-1-14 0,1 5 0 15,15 0 0-15,8 0 0 0,9-1 0 16,7 1 0-16,0-4 0 0,16-1 0 0,-8-4 0 16,8 0 0-16,7-4-214 0,-7 4-142 0,0-5-165 15,-8 5-192-15,-1 0-175 0,-7 5-165 16,-7-1-54-16,-16 1 34 0,-1 3 141 0,-15 6 208 16,-8-1 224-16,-8 0 395 0,-15 5 299 15,-1-6 214-15,-16 7 172 0,2-5 178 0,-9-7 182 16,-9 3-50-16,2-2-96 0,-1-8-89 15,-1 0-88-15,-6-4-114 0,15-6-131 16,0 3-69-16,0-2-37 0,16-5-23 0,-2 5-24 16,10 4-35-16,8-2-31 0,6-2-96 15,9 4-57-15,0 0 0 0,16 1 0 16,8-1 0-16,0 5 0 0,15 5 0 0,16-5 0 16,-8 0 0-16,16-5 0 0,-1 5 0 0,9-4-7 15,0 0-356-15,-1-4-235 16,1 3-311-16,-9 0-237 0,1-4-73 0,-16 1 17 15,1-1 101-15,-17-5 220 0,1 6 303 16</inkml:trace>
  <inkml:trace contextRef="#ctx0" brushRef="#br0" timeOffset="69250.262">21426 14915 162 0,'-31'-18'693'0,"-2"0"207"0,-5 1 138 0,-2-1 99 16,1 1-100-16,0 3-227 0,7-4-197 16,10 5-172-16,5 0-118 0,1 0-81 0,9 4-51 15,7-4-39-15,7 4-29 0,9-4-17 16,8 9-8-16,0-6-8 0,14 10-55 15,-6 5-35-15,7 4 0 0,-7 4 0 0,6 9 0 16,-5 0 0-16,-10 13 0 0,1 5 0 16,-9 4 0-16,-7 9 0 0,-8 0 0 0,0 4-80 15,-8 4-135-15,-7-3-67 0,-1 4-106 16,-8-5-168-16,1-3-219 0,-8-7-233 16,7-2-93-16,0-9-8 0,8-9 82 0,0-6 181 15,9-12 250-15</inkml:trace>
  <inkml:trace contextRef="#ctx0" brushRef="#br0" timeOffset="69620.938">22320 14927 124 0,'-8'-12'767'0,"-8"-1"196"0,0-1 127 16,-15 5 87-16,8 1-72 0,-8-1-306 15,-9 4-274-15,9 1-168 0,-9 4-104 16,2 4-63-16,6 6-34 0,1-3-5 0,0 11-2 16,7 5-3-16,0 8 1 0,8-1-55 15,0 5-92-15,9 5 0 0,7 0 0 0,7 0 0 16,2-5 0-16,14 5 0 0,1-9 0 16,0-5 0-16,14-4 0 0,2-9 0 15,-9-3 0-15,16-16 0 0,-7 2 0 16,-1-13 0-16,0-6 0 0,-8-3 0 0,-8 0 0 15,-7-5 0-15,0-4 0 0,-8 3 0 16,-8-3 0-16,0 4 0 0,-8 0 0 0,-8 1 0 16,0 4 0-16,1 3 0 0,-8 2 0 15,-1 2 0-15,8 6 0 0,-7 5-366 0,8 4-336 16,6 4-288-16,2 0-179 0,7 4-49 16,0 4 28-16,7 1 117 0,9 0 225 0,0 0 331 15</inkml:trace>
  <inkml:trace contextRef="#ctx0" brushRef="#br0" timeOffset="70184.527">22768 14844 167 0,'0'-5'605'0,"-9"-4"191"16,9 6 188-16,0-7 118 0,0 6-121 0,0-5-135 16,0 5-117-16,0-5-132 0,0 4-140 15,-7 1-80-15,7 4-47 0,0 0-110 16,0 4-220-16,0 10 0 0,-8 3 0 0,8 10 0 15,-9 3 0-15,2 7 0 0,-9 7 0 16,8 0 0-16,1 4 0 0,-9-4 0 0,8 5 0 16,-8-9 0-16,9-1 0 0,-2-8 0 15,2-5 0-15,-1-4 0 0,0-9 0 0,8-4 0 16,-8-4 0-16,8-14 0 16,0-5 0-16,0-7 0 0,0-10 0 0,0-4 0 15,8-5 0-15,-8-4 0 0,8-5 0 16,0 5 0-16,-1-4 0 0,2 4 0 0,6 4 0 15,-7 5 0-15,7 3 0 0,-6 6 0 16,6 4 0-16,1 9 0 0,0 4 0 0,-1 9 0 16,1 4 0-16,8 9 0 0,-8 1 0 15,-1 8 0-15,1 4 0 0,7 5 0 0,-8 1 0 16,9 3 0-16,-8 0 0 0,8 0 0 16,-8 5 0-16,7-5 0 0,1 0 0 0,-9-5 0 15,8 2 0-15,-7-5 0 0,0-1 0 16,-1-9 0-16,-6 6 0 0,-2-6-191 15,1-4-702-15,-8 1-218 0,0-6-127 0,0-2-2 16,-8-2 65-16,-8-4 159 0,1 0 244 16,-1-4 292-16</inkml:trace>
  <inkml:trace contextRef="#ctx0" brushRef="#br0" timeOffset="70359.392">22893 15302 189 0,'-47'-13'625'16,"0"-4"219"-16,0 3 174 0,-8 1 119 0,15 5-120 16,-7-6-146-16,16 6-141 0,-1-1-171 15,17 4-141-15,-9-3-81 0,17 3-38 16,7-3-152-16,7-2-147 0,1 2 0 15,8-2 0-15,15 7 0 0,-7-6 0 0,15 4 0 16,-8-4 0-16,16 4 0 0,1 1 0 16,-1-1 0-16,0 1 0 0,0 1-55 0,0 3-1087 15,-8-5-227-15,8 1-65 0,-8-1 57 16,8 0 132-16,-7-4 290 0,7 1 447 0</inkml:trace>
  <inkml:trace contextRef="#ctx0" brushRef="#br0" timeOffset="71207.376">23803 15453 479 0,'-8'4'886'0,"0"-4"154"16,1 0 109-16,-2 0 82 0,9-4-244 15,-7-1-265-15,14-8-195 0,2 0-107 0,-2-5-68 16,9-8-52-16,-1 0-202 0,9-10-98 15,-1 1 0-15,1-5 0 0,7-4 0 16,-8-4 0-16,10-1 0 0,-10 0 0 0,1-3 0 16,-1 3 0-16,-8 5 0 0,1 0 0 15,-16 9 0-15,8-1 0 0,-16 5 0 0,1 5 0 16,-9 0 0-16,0 7 0 0,-8 1 0 16,1 5 0-16,-8 0 0 0,7 4 0 15,-7 9 0-15,7-3 0 0,-7 6 0 16,15 6 0-16,-7 0 0 0,15 8 0 0,0 6 0 15,0-1 0-15,8 9 0 0,8 8 0 16,0 2 0-16,7 3 0 0,1 0 0 0,15 8 0 16,-7-3 0-16,16-1 0 0,-2 0 0 15,2-4 0-15,7 1 0 0,0-9 0 0,8-6 0 16,-8-8 0-16,7-3 0 0,-7-7 0 16,9-7 0-16,-9-10 0 0,0-4 0 0,-8-4 0 15,1-4 0-15,-17-6 0 0,1-3 0 16,-1 4 0-16,-15-4 0 0,-8 4 0 15,0-5 0-15,-16 4 0 0,1 2 0 0,-1 3 0 16,-15 1 0-16,7-1 0 0,-16 5 0 16,9-1 0-16,0 6 0 0,-8 4 0 0,15 4 0 15,-7 0 0-15,15 4 0 0,0 4 0 16,1 6 0-16,6-1 0 0,9 5 0 0,0-1 0 16,9 6 0-16,6-7 0 0,1 3 0 15,0 2 0-15,8-7 0 0,-1 4 0 16,1-9 0-16,7-1 0 0,-8-3 0 0,8-1 0 15,2-8 0-15,-10-5 0 0,1 0 0 16,-1 1 0-16,0-6 0 0,-15 0 0 0,7 2 0 16,-6-7 0-16,-2 6 0 0,-7 1 0 15,0-7 0-15,-7 3 0 0,-2 2 0 0,2-4 0 16,-1 5 0-16,0 4 0 0,0-4 0 16,1 9 0-16,-1-1 0 0,8 1 0 15,-8 8 0-15,8 5 0 0,8 0 0 0,-8 4 0 16,8 5 0-16,-1-1 0 0,1 1 0 15,8 4 0-15,0-1 0 0,-1-2 0 0,1 2 0 16,0-3-100-16,-1 0-357 0,1 0-329 16,0-5-331-16,-8-4-129 0,8 0-8 15,-9-5 63-15,1-4 176 0,0-9 315 0</inkml:trace>
  <inkml:trace contextRef="#ctx0" brushRef="#br0" timeOffset="71384.915">24540 14911 680 0,'-38'-37'1014'0,"-10"7"156"15,9 3 145-15,8 5 113 0,-1 5-302 16,0-1-371-16,16 5-213 0,1 0-381 16,15 0-161-16,0 4 0 0,8 0 0 0,8 0 0 15,8 4 0-15,7 0 0 0,0 2 0 16,8 3 0-16,8 0 0 0,1 3-239 0,-9 2-828 16,7 0-238-16,1-1-67 0,-7 6 34 15,7-6 105-15,0 5 249 0,-7-5 458 0</inkml:trace>
  <inkml:trace contextRef="#ctx0" brushRef="#br0" timeOffset="72770.961">25795 14985 274 0,'0'0'325'0,"0"0"32"16,0 0-34-16,0-4-72 0,0 4-57 0,0 0-39 15,0-5-20-15,0 5-18 0,0-4-13 16,0-1-4-16,0 5 5 0,0-5 7 15,0 5 7-15,0 0 13 0,0-3 11 0,0 3 8 16,0 0 5-16,0-4 5 0,0 4 7 16,0 0 7-16,0 0 12 0,0-5 19 0,-7 5 26 15,7-4 29-15,0 4 25 0,0-5 11 16,0 5-7-16,-8-4-23 0,8-1-35 16,0 0-42-16,-8 5-46 0,8-4-38 0,0-1-27 15,-8 5-18-15,8-3-14 0,0 3-12 16,0-4-6-16,-7 4-1 0,7-5 1 15,0 1 3-15,-9 4 4 0,9-5 6 0,-7 5 8 16,7-5 5-16,-8 1 2 0,-1 4 0 16,2-5-1-16,7 1-3 0,-7 4-6 0,-10-5-8 15,10 5-8-15,-9 0-8 0,0 0-5 16,1 0-7-16,-1 0 0 0,1 5 3 0,-1-5 4 16,0 4 4-16,1 1 3 0,-1-5 4 15,8 4 0-15,-8-4 0 0,9 0-2 0,-2 5-4 16,2-5-3-16,-1 0-4 0,8 0-4 15,-9 0-6-15,9 5-2 0,0-5-4 0,0 0 0 16,0 0-2-16,0 0 0 0,0 0 1 16,0 0 0-16,0 0-1 0,0 0 1 15,0 0 0-15,0 0-1 0,0 0 1 0,0 0 1 16,0 0 0-16,0 0 0 0,9 0-1 16,-9 0 1-16,0 0-1 0,0 0 1 0,0 0 1 15,0 0 1-15,0 0 1 0,0 0 1 16,0 0-2-16,0 0 0 0,0 0-1 15,0 0-1-15,0 0 0 0,0 0 0 16,0 0 0-16,0 0 0 0,0 0 1 0,0 0 0 16,0 0 0-16,0 0 0 0,0 0 1 15,0 0-2-15,0 0 1 0,0 0 1 0,0 0-1 16,0 0 2-16,0 0-2 0,0 0 1 16,0 0-1-16,0 0-1 0,0 0 0 0,0 0 0 15,0 0 0-15,0 0 0 0,0 0 1 16,0 0 1-16,0 0-1 0,0 0-1 0,0 0 0 15,0 0-1-15,0 0 0 0,0 0-2 16,0 0 1-16,0 0 0 0,0 0 2 16,0 0 0-16,0 0 0 0,0 0 1 0,0 0 2 15,0 0-1-15,-9 0-2 0,9 0-2 16,0 0-17-16,0 0-27 0,0 0-41 0,0 0-53 16,0 0-91-16,0 0-175 0,0 0-246 15,0-5-294-15,0 5-131 0,-7 0-35 16,7 5 40-16,0-5 152 0,0 4 249 0</inkml:trace>
  <inkml:trace contextRef="#ctx0" brushRef="#br0" timeOffset="73241.16">25772 14959 83 0,'0'-4'270'16,"0"-1"23"-16,-8 1-11 0,8-1-69 16,0 1-67-16,0-1-54 0,0 0-40 0,-7 1-34 15,7 4-40-15,0-5-34 0,0 5-33 16,0 0-33-16,0-3-33 0,0 3-49 0,0 0-28 16,0 0-3-16,0 0 14 0</inkml:trace>
  <inkml:trace contextRef="#ctx0" brushRef="#br0" timeOffset="73673.102">25498 14588 429 0,'0'-9'679'0,"0"5"176"15,-8-1 143-15,-1 1 2 0,9-5-156 16,-7 5-151-16,7 4-135 0,-7-5-150 15,7 1-126-15,0 4-76 0,0 4-46 0,0 5-31 16,0 4-23-16,7 5-14 0,-7 8-7 16,7 9-4-16,10 5-6 0,-10 5-12 0,2-1-13 15,-2 8-11-15,9-3-8 0,-8-1-8 16,8 6-8-16,-9-6-5 0,1 0-4 0,8-4-7 16,-9 1-25-16,2-5-36 0,-2-9-47 15,1-1-51-15,-1-3-62 0,-7-5-110 0,9-5-153 16,-18-4-176-16,9-7-149 0,-7-6-127 15,-8-6-78-15,6-1 39 0,-6-12 136 0,-8 1 189 16,7-3 185-16</inkml:trace>
  <inkml:trace contextRef="#ctx0" brushRef="#br0" timeOffset="73841.881">25434 15170 152 0,'-31'-30'476'15,"8"-5"166"-15,-1 3 184 0,1 1 130 0,-1 5-50 16,8 4-86-16,1 0-89 0,8 0-103 16,7 4-127-16,0 1-117 0,0-1-62 15,7 4-39-15,8-2-35 0,1 6-31 0,8-3-118 16,-1 4-99-16,8 1 0 0,9 3 0 15,-9 0 0-15,9 1 0 0,-1 0 0 0,8 4 0 16,-8 4 0-16,8 0-300 0,-7 6-286 16,-2 2-302-16,2 2-249 0,-9 0-74 15,1 2 9-15,-8 3 90 0,-1-3 201 0,-8 7 296 16</inkml:trace>
  <inkml:trace contextRef="#ctx0" brushRef="#br0" timeOffset="75177.323">25851 15156 101 0,'-16'14'733'16,"0"-4"209"-16,1-2 136 0,-1 1 92 0,0 0-70 15,8 0-256-15,1-1-248 0,7-3-165 16,0 4-96-16,0-5-57 0,7-4-25 0,1 4-16 16,8-8-144-16,0 0-93 0,-1-1 0 15,1-8 0-15,7 0 0 0,-6 0 0 16,-3-5 0-16,10-1 0 0,-8-2 0 15,0-6 0-15,7 5 0 0,-7-3 0 0,-9-2 0 16,9 4 0-16,-8 2 0 0,0-2 0 16,-8 6 0-16,0-1 0 0,0 1 0 0,-8 4 0 15,0 3 0-15,1 1 0 0,-2 5 0 16,2-1 0-16,-1 10 0 0,0-1 0 0,0 5 0 16,1 1 0-16,7 6 0 0,-8-2 0 15,8 9 0-15,8-2 0 0,-8 2 0 0,7-2 0 16,1 6 0-16,0-1 0 0,7-3 0 15,1 2 0-15,0-1 0 0,8-3 0 16,0-3 0-16,-1-5 0 0,1 0 0 0,-1-4 0 16,1-5-334-16,-1 1-384 0,1-10-157 15,-1 1-110-15,8-9-70 0,-14-5-34 0,5 0 80 16,-6-3 161-16,0-2 200 0,-8 5 314 16,-1-4 330-16,2 5 308 0,-2-1 247 0,-7 1 246 15,0 3 195-15,-7 1-4 0,-2 5-76 16,2-1-91-16,-1 4-110 0,-1 1-159 15,9 4-135-15,-7 0-76 0,0 4-48 16,7 1-73-16,-9-1-220 0,9 9 0 0,0 0 0 16,0 1 0-16,0-1 0 0,0 4 0 15,9-4 0-15,-9 6 0 0,7-3 0 0,9 3 0 16,-8-5 0-16,8-3 0 0,-9-1 0 16,9-1 0-16,8-4 0 0,-9-5 0 0,1 0 0 15,7-5-240-15,-6-4-175 0,-3-1-8 16,3-1 7-16,-1-3 29 0,-9 0 47 15,9-3 57-15,-8-1 80 0,-8 0 123 0,0 1 140 16,0-1 99-16,0 5 68 0,-8-4 55 16,0 3 36-16,0 5-9 0,8 0-31 0,-7 1-22 15,-2 4-18-15,9 4-19 0,-7 0-22 16,7 7-18-16,0 3-114 0,0-1-65 16,0 4 0-16,0 4 0 0,0 1 0 0,7 0 0 15,2-1 0-15,-2 5 0 0,1-3 0 16,0-3 0-16,0 8 0 0,8-13 0 0,-9 8 0 15,9-10 0-15,-8 0 0 0,8-5 0 16,-9 0 0-16,8-4 0 0,-6-8 0 16,6 3 0-16,-6-8 0 0,-2 4 0 0,0-8 0 15,2 3 0-15,-9-4 0 0,8 1 0 0,-8-1 0 16,0 0 0-16,7 5 0 0,-7 0 0 16,0 4 0-16,0 5 0 0,9-1 0 0,-9 5 0 15,0 9 0-15,7 0 0 0,-7 4 0 16,8 0 0-16,0 9 0 0,-8-3 0 15,8 2 0-15,-1 2 0 0,9-6 0 0,-8 1 0 16,8-1 0-16,-9 1 0 0,9-9 0 16,8 0 0-16,-8-1 0 0,-1-8 0 0,9 0 0 15,-8-4 0-15,7 0 0 0,-7-5 0 16,7 0 0-16,-7-4 0 0,0-5 0 0,-9 5 0 16,9-6 0-16,-8 8 0 15,-1-3 0-15,2-5 0 0,-9 12 0 0,0-7 0 16,-9 0 0-16,2 6 0 0,-9 0 0 15,8-2 0-15,-8 6 0 0,1-1 0 0,-1 5 0 16,1 0 0-16,-1 5 0 0,0 4 0 16,9-1 0-16,-1 10 0 0,0 0 0 0,0-1 0 15,8 6 0-15,0-7 0 0,8 8 0 16,0-3 0-16,0-3 0 0,-1 0 0 0,9-5 0 16,0-5 0-16,-1 1 0 0,1-4 0 15,8-1 0-15,-9-8 0 0,8-1 0 0,-7-4 0 16,1-4 0-16,-3 0 0 0,3 0 0 15,-10-5 0-15,9 5 0 0,-16-5 0 16,8 0-43-16,-8 6-12 0,0-7 16 0,-8 6 9 16,1 1 9-16,-2 2 7 0,2-3 6 15,7 4 4-15,-8 6 0 0,8-2 1 0,-9 5 3 16,9 5 8-16,0 3 13 0,9 5 21 16,-9 1 22-16,8 7 22 0,-1 2-86 0,9-1 0 15,-8 4 0-15,8 5 0 0,7 0 0 16,-7 4 0-16,8 5 0 0,-9-1 0 15,8 1 0-15,-6 4 0 0,6 0 0 16,-7 0 0-16,-1-3 0 0,-7 3 0 0,0-4 0 16,-8-1 0-16,0-4 0 0,-8 0 0 15,-7-3 0-15,-1-1 0 0,1-5 0 0,-18 0 0 16,10-3 0-16,-16-6 0 0,0-4 0 16,-8-4 0-16,-1 0 0 0,1-4 0 0,-15-5 0 15,7-9-249-15,-8-5-67 0,-7-8-60 16,7 0-94-16,8-4-132 0,0-1-174 0,16 1-203 15,-1-6-72-15,16 6 26 0,10-5 103 16,5 1 165-16,9-5 224 0</inkml:trace>
  <inkml:trace contextRef="#ctx0" brushRef="#br0" timeOffset="75687.654">27772 14487 674 0,'0'-6'931'0,"-7"3"156"0,-1-1 117 15,8 4 43-15,-8-5-270 0,0 5-268 16,8 0-188-16,-7 0-110 0,7 9-71 16,7 3-250-16,-7 11-90 0,16 3 0 0,-8 14 0 15,8 4 0-15,-9 4 0 0,17 6 0 16,-8 3 0-16,8 5 0 0,-1-4 0 0,1-1 0 16,-1 0 0-16,1-4 0 0,-1-5 0 15,1-3 0-15,-9-10 0 0,1-4 0 16,-9-5 0-16,1-8 0 0,1-1 0 15,-18-8 0-15,1-9-126 0,1-4-1 0,-17-5 27 16,1-4 42-16,-1-1 38 0,1-7 32 16,-8-6 24-16,-2 1 28 0,-5-6 29 15,14 1 16-15,-8-4 8 0,9 10-117 0,8-2 0 16,-1 4 0-16,-1 2 0 0,17 3 0 0,0 5 0 16,0 0 0-16,17-1 0 0,-1 5 0 15,7 4 0-15,1-2 0 0,7-2 0 0,9-1 0 16,-2 1 0-16,9 0 0 0,0 2-99 15,8 2-542-15,-8 5-302 0,0 5-241 16,0-1-66-16,0 8 29 0,-7 2 96 0,0 0 207 16,-17 7 318-16</inkml:trace>
  <inkml:trace contextRef="#ctx0" brushRef="#br0" timeOffset="76381.194">28298 15267 330 0,'-24'14'880'0,"10"-1"189"0,-3 1 138 0,1-6 123 0,1 1-122 15,-1-5-302-15,9 0-243 0,7 2-122 16,-9-2-484-16,18-4-57 0,-9 0 0 0,15-4 0 16,-7-2 0-16,7-2 0 0,1-1 0 15,8-5 0-15,-8-3 0 0,8-1 0 0,-1-4 0 16,0-4 0-16,0 0 0 0,-7-5 0 16,0 0 0-16,-1 5 0 0,1-6 0 0,-8 10 0 15,-8-4 0-15,-8 4 0 0,8 0 0 16,-7 0 0-16,-9 9 0 0,8-1 0 0,0 0 0 15,-7 11 0-15,6-1 0 0,2 4 0 16,-1 4 0-16,8-1 0 0,0 11 0 16,0 0 0-16,0 2 0 0,0 3 0 0,8 3 0 15,8 0 0-15,-9 0 0 0,9 4 0 16,-1 1 0-16,1-1 0 0,8 0 0 16,-8-3 0-16,8-5 0 0,-1-1 0 0,1 1 0 15,-1-9 0-15,8-1 0 0,-7-3 0 16,0-5 0-16,-1-5 0 0,-8 1 0 15,9-5 0-15,-8-4 0 0,-9 0 0 0,9 0 0 16,-8-5 0-16,-8-1 0 0,8 3 0 16,-8-3 0-16,-8 3 0 0,8 2 0 15,-8 0 0-15,1 1 0 0,7 5 0 0,-9 3 0 16,2 1 0-16,7-1 0 0,0 5 0 0,-8 0 0 16,8 9 0-16,0-4 0 0,0 3 0 15,8 5 0-15,-1 1 0 0,-7 3 0 0,9-4 0 16,6 6 0-16,-7-7 0 0,7 6 0 15,1-4 0-15,0-1 0 0,-1-4 0 16,1 0 0-16,1-5 0 0,6 0 0 0,1-4 0 16,-9-4 0-16,8 0 0 0,-7-5 0 15,0-4 0-15,-8 0 0 0,8-1 0 0,-9 0 0 16,-7-3 0-16,0 3 0 0,0-2 0 16,0-3 0-16,0 6 0 0,-7 1 0 15,-2-2 0-15,9 5 0 0,-7 5 0 16,7-1 0-16,-8 5 0 0,8 0 0 0,0 9 0 15,-8 0 0-15,8 0 0 0,8 4 0 16,-8 4 0-16,8 2 0 0,-8-3 0 16,7 3 0-16,2 3 0 0,-2-4 0 0,10-1 0 15,-10 1 0-15,8-1 0 0,1-4 0 0,-9 0 0 16,10 1 0-16,-1-10-619 0,-9 1-398 16,9-1-223-16,-8-8-57 0,-1-1 46 0,2-8 134 15,-2 0 227-15,1-5 314 0</inkml:trace>
  <inkml:trace contextRef="#ctx0" brushRef="#br0" timeOffset="76575.095">29020 14848 20 0,'-15'-21'790'0,"-9"-2"227"0,8 5 161 15,0 1 129-15,1 4 36 0,7 0-308 16,0 4-305-16,8 0-172 0,0 5-345 0,8-5-213 16,0 5 0-16,0-1 0 0,8 0 0 15,-1 5 0-15,1 5 0 0,0 4 0 16,-1 0 0-16,1 8 0 0,-9 1 0 0,10 8 0 15,-10 5 0-15,0 4 0 0,2 5 0 16,-9-1 0-16,0 1-898 0,0 0-367 16,0 0-85-16,0-5 29 0,0 0 92 0,8-7 194 15,-1-7 303-15</inkml:trace>
  <inkml:trace contextRef="#ctx0" brushRef="#br0" timeOffset="76822.43">29420 15156 355 0,'15'-7'914'0,"-6"-7"210"0,-1 0 149 15,-16 1 121-15,8-4-141 0,-9 3-304 0,2-2-277 16,-1-3-415-16,-8 2-257 0,9 3 0 16,-9 2 0-16,8-2 0 0,1 5 0 0,-2 5 0 15,-6 4 0-15,7 4 0 0,0 5 0 16,8 5 0-16,-7 3 0 0,-2 5 0 16,9 1 0-16,0 2 0 0,9 1 0 0,-9 2 0 15,15-2 0-15,-7 1 0 0,16-1 0 16,-9-4 0-16,8 0 0 0,1-4 0 15,0-1 0-15,7-4 0 0,-8 1 0 0,1 0-321 16,-8-1-938-16,0-1-123 0,-9 2 5 16,1 4 75-16,0-5 150 0,-16 5 278 15,8-5 409-15</inkml:trace>
  <inkml:trace contextRef="#ctx0" brushRef="#br0" timeOffset="76975.019">29326 15624 380 0,'-23'14'1016'0,"-1"4"178"0,-7-5 129 0,8-4 112 15,-1 0-94-15,8-5-491 0,0 5-314 16,8-9-420-16,1 4-116 0,7-4 0 0,7 0 0 16,-7 0-99-16,8 0-532 0,-8 0-366 15,8 0-227-15,0 0-53 0,-8-4 41 0,7-5 111 16,2 0 226-16,-2 1 350 0</inkml:trace>
  <inkml:trace contextRef="#ctx0" brushRef="#br0" timeOffset="78005.892">30213 14937 369 0,'0'-14'597'0,"0"2"134"0,0-2 165 0,-9 5 30 15,9 0-72-15,0 1-97 0,-7-1-95 16,-1 4-80-16,-8-4-127 0,9 5-112 0,-9 4-69 16,-8-5-41-16,8 10-36 0,-7-1-32 15,-1 5-20-15,9 8-140 0,-8 6-5 16,-1 3 0-16,8 1 0 0,8 8 0 0,-8 0 0 16,16 6 0-16,0-2 0 0,9 1 0 0,-2 0 0 15,17-5 0-15,0 0 0 16,7-4 0-16,8-10 0 0,-8 2 0 0,16-15 0 15,-7 2 0-15,7-10 0 0,-8 0 0 16,0-10 0-16,1-3 0 0,-2-5 0 16,-7 1 0-16,-7-1 0 0,-8-4 0 0,0-4 0 15,-1 0 0-15,-15 3 0 0,0-2 0 16,0 1 0-16,-7-1 0 0,-1 6 0 0,0 3 0 16,-7 2 0-16,6 1 0 0,2 8 0 0,-1 1 0 15,-1 4 0-15,9 4 0 0,-7 5 0 16,7 4 0-16,0 0 0 0,7 5 0 15,-7 5 0-15,9-7 0 0,-1 8 0 0,8-3 0 16,-9-3 0-16,9-1 0 0,8 1 0 16,-9 0 0-16,8-5 0 0,-7-5 0 15,8 1 0-15,0-4 0 0,-1-5 0 0,1-5 0 16,-8 1 0-16,-1-9 0 0,1 0 0 0,-9-5 0 16,9 0 0-16,-16 1 0 15,8-1 0-15,-8-3 0 0,-8 2 0 0,8 1 0 16,-8 1 0-16,0 3 0 0,1 1 0 15,-1 5 0-15,0-1 0 0,0 4 0 16,8 5 0-16,-7 5 0 0,7 4 0 0,0 4 0 16,0 0 0-16,0 1 0 0,7 2 0 15,1 7 0-15,0-6 0 0,7 6 0 0,1-5 0 16,-1-1 0-16,1 1 0 0,8-1 0 0,-1-4 0 16,1-4 0-16,7 0 0 0,1 0 0 15,-8-5 0-15,7-4 0 0,-8-4 0 16,1 4 0-16,0-9 0 0,-1 0 0 0,-7-4 0 15,-8 0 0-15,-1 0 0 0,1 0 0 16,-8-5 0-16,-8 1 0 0,1-1 0 0,-1 1 0 16,-15-7 0-16,7 8 0 0,-8-7 0 15,8 5 0-15,-8 1 0 0,9 4 0 0,-1-1 0 16,0 10 0-16,1-1 0 0,7 10 0 16,0-1 0-16,1 10 0 0,-2-1 0 15,9 4 0-15,9 1 0 0,-9 5 0 0,15-7 0 16,-7 8 0-16,7-3 0 0,1 1 0 15,0-4 0-15,-1-1 0 0,9-3 0 0,-8-6 0 16,8 5 0-16,-8-8 0 16,7-1 0-16,-8-4 0 0,1-4 0 0,-8-1 0 15,-1-3 0-15,2-1 0 0,-2-4 0 16,1 0 0-16,-8-1 0 0,0 1 0 0,0-5-11 16,0 0-56-16,-8 6 15 0,1-7 15 0,7 6 8 15,-9 1 9-15,2-2 8 0,7 5 11 16,-8 5 13-16,8 4 17 0,0 4 22 0,0 0 25 15,0 10-15-15,0-5-61 0,0 8 0 16,8 1 0-16,-1-1 0 0,2 1 0 16,-2 5 0-16,9-6 0 0,-8 1 0 0,8-1 0 15,-1 1 0-15,8-5 0 0,-6 0 0 16,-1-4 0-16,-9 1-226 0,9-7-421 16,-8-3-241-16,-8 0-239 0,0-9-74 0,0 1 15 15,0-5 91-15,-8-1 184 0,0-8 265 16</inkml:trace>
  <inkml:trace contextRef="#ctx0" brushRef="#br0" timeOffset="78191.389">31037 14721 573 0,'-8'-40'959'0,"-8"-1"170"15,9 6 129-15,7 5 110 0,-9-1-247 16,9 5-298-16,9 3-193 0,-9 6-300 0,7 3-330 16,9 5 0-16,-1 4 0 0,1 5 0 15,0 10 0-15,-8 4 0 0,7 2 0 0,-7 16 0 16,0 3 0-16,-8 5 0 0,0 3-64 15,0 1-1029-15,-8 10-229 0,-8-6-59 16,9 10 43-16,-17-5 108 0,1 0 239 0,6-4 410 16</inkml:trace>
  <inkml:trace contextRef="#ctx0" brushRef="#br0" timeOffset="82915.486">31664 14902 28 0,'-7'-19'506'0,"-2"7"136"15,2-2 154-15,-1 1 150 0,-1 4-47 0,9 1-137 16,-7 3-116-16,7 0-112 0,0 1-127 16,-7 4-117-16,7 0-67 0,7 4-26 0,-7 6-2 15,7 2 15-15,2 6 10 0,-1-1 6 16,-1 11 1-16,2 2-9 0,-2 5-199 0,1 1-19 15,0 3 0-15,0 1 0 0,-1 4 0 16,2-4 0-16,-2 0 0 0,1-1 0 16,0-3 0-16,0-6 0 0,-1 2 0 0,2-11 0 15,-2-2 0-15,-7-2 0 0,8-8 0 16,-8-5 0-16,7-8 0 0,-7-5 0 0,0-8 0 16,0-6 0-16,0-8 0 0,-7 0 0 15,-1-9 0-15,1 1 0 0,-2 0 0 16,2-10 0-16,-9 0 0 0,8 5 0 0,1-4 0 15,-2 4 0-15,2 4 0 0,-1 5 0 16,8-1 0-16,8 5 0 0,-1 9 0 0,2 0 0 16,6 5 0-16,1-1 0 0,0 9 0 15,6 5 0-15,2 0 0 0,-1 4 0 0,1 4 0 16,0 5 0-16,-8-1 0 0,7 10 0 16,-7 0 0-16,-1-1 0 0,-6 5 0 15,-2 4 0-15,-7 6 0 0,-7-6 0 0,7 4 0 16,-16 2 0-16,8-6 0 0,-8 1 0 15,0-5 0-15,1-5 0 0,-1-3 0 0,9-1 0 16,-9-5 0-16,8-3 0 0,-8-5-46 16,16 4-36-16,-7-8 10 0,14 4 10 15,0-5 11-15,2 1 11 0,6 0 13 0,9 4 9 16,-1-5 9-16,9 5 2 0,-1 0 4 16,0 5 0-16,2-1 2 0,-2 5 0 0,0 0-1 15,-8 5 2-15,8-2 3 0,-7 6 5 16,-8-1 6-16,0 1 8 0,-1 5 6 0,-6 3 5 15,-2-4 2-15,-14 4-2 0,7-4-4 16,-9 5-6-16,-6-4-7 0,-1-2-2 16,-8-3-4-16,1 0 0 0,-1-5 0 15,-7-4-1-15,0 0-2 0,-1-5 0 0,1-4-2 16,0 0-4-16,-1-4-4 0,1-5-15 16,7 0-25-16,8-4-42 0,1 4-51 0,15-4-53 15,0-1-67-15,15 0-115 0,1-3-154 16,8-1-176-16,15 1-206 0,-8-1-126 0,17-4-24 15,-1 0 79-15,0 0 152 0,7 5 202 16</inkml:trace>
  <inkml:trace contextRef="#ctx0" brushRef="#br0" timeOffset="83189.464">32519 15007 426 0,'23'-17'774'0,"1"-6"199"16,-8 2 130-16,-9-2 34 0,2 2-152 0,-9 2-175 16,0-2-187-16,0 3-150 0,-9 1-91 15,2 3-54-15,0 1-151 0,-10-1-177 0,1 6 0 16,1-1 0-16,-1 9 0 0,-7 0 0 15,-1 0 0-15,1 9 0 0,-1 4 0 16,0 9 0-16,1 0 0 0,-1 10 0 0,9 3 0 16,-8 9 0-16,7 0 0 0,8 0 0 15,0-1 0-15,8 1 0 0,0-3 0 0,8-2 0 16,7-3 0-16,9-1 0 0,-1-9 0 0,17 1 0 16,0-9 0-16,-2-6 0 0,9 2 0 15,0-5 0-15,8-4 0 0,-8-5 0 0,9 0 0 16,-9 0 0-16,8-9 0 0,-8-1 0 15,0 1 0-15,0 0-149 0,-9 2-1098 16,-5-7-155-16,-10 5-5 0,1-5 85 0,-9 1 142 16,1 0 265-16,0 4 429 0</inkml:trace>
  <inkml:trace contextRef="#ctx0" brushRef="#br0" timeOffset="83351.604">33233 15285 85 0,'-7'13'923'0,"7"0"217"0,-9-8 154 15,2-1 126-15,7-4 76 0,0 0-513 16,0 0-349-16,0-4-418 0,0-1-216 0,7 2 0 16,-7-3 0-16,9 2 0 0,-9 0-329 15,0-1-635-15,0 5-281 0,0 0-95 0,0 0 30 16,0 0 95-16,0 0 221 0,7 0 402 16</inkml:trace>
  <inkml:trace contextRef="#ctx0" brushRef="#br0" timeOffset="85211.475">21527 16098 453 0,'0'-18'679'0,"-7"-4"154"16,0 4 131-16,-2-5-12 0,9 6-178 0,-8-5-165 15,1 5-146-15,-2 3-138 0,2-4-120 16,7 5-73-16,-8 0-41 0,8 0-16 15,-8 0-5-15,0 4 3 0,1-4 12 0,-2-1 16 16,-6 0 12-16,-1 2 7 0,0-1-3 16,-8 3-11-16,-7 1-14 0,0 2-16 15,-1-2-16-15,-6 4-15 0,-9 5-8 0,-1 5-2 16,1 4-1-16,0 4 4 0,8 4 5 16,-9 10 3-16,17-1 5 0,0 5-2 0,-1 4-1 15,17 5-6-15,7-5-4 0,0 5 0 16,24 4 4-16,-1-4-5 0,9-5-37 0,15 5 0 15,9-5 0-15,6-5 0 0,9 2 0 16,1-6 0-16,5 1 0 0,-6-5 0 16,1-4 0-16,-10 3 0 0,-7-3 0 0,0 5 0 15,-8-2 0-15,-16 2 0 0,1-1 0 16,-8 0 0-16,-8 4 0 0,-8-4 0 16,-8 0 0-16,1 0 0 0,-9 0 0 0,-8-4 0 15,-7-4 0-15,0-7 0 0,-1-1 0 16,-7-2 0-16,7-8 0 0,-6-6 0 15,5-7 0-15,2 3 0 0,8-8 0 0,7 5 0 16,1-5 0-16,15 4 0 0,0 1 0 0,7-1 0 16,17 5-102-16,-1 0-82 15,1-1 12-15,7 6 18 0,9-1 23 0,-9 5 25 16,8-6 24-16,1 6 22 0,-2-5 20 16,-7 1 17-16,9-1 14 0,-9 0 23 0,-7-5 29 15,-1 5 37-15,1 0 46 0,-8 5 46 0,0-4 47 16,-9 3 38-16,1 1-105 0,1 4-152 15,-2 0 0-15,0-5 0 0,-7 5 0 16,0 5 0-16,0-1 0 0,9 5 0 0,-9 5 0 16,0-2 0-16,0 6 0 0,8 4 0 15,-1 1 0-15,2-2 0 0,-2 2 0 0,1-2 0 16,8-3 0-16,0 0 0 0,6-1 0 16,-6-3 0-16,8-6 0 0,-1-3 0 0,-6-5 0 15,6 0 0-15,1-9 0 0,-1 0 0 16,-8-4 0-16,1-5 0 0,0 1 0 15,-8-5 0-15,8 4 0 0,-16-5 0 0,7 2 0 16,-7 3-2-16,-7-4-2 0,7 9 10 16,-9-4-6-16,2 3 0 0,-1 1 0 15,0 4 0-15,0 0 0 0,8 4 0 0,-7 5 0 16,7 5 0-16,-9-1 0 0,9 10 0 16,0-1 0-16,0 1 0 0,9 3 0 0,-2 1 0 15,1-1 0-15,0 1 0 0,0-6 0 0,8 2 0 16,-1-5 0-16,1-4 0 0,8-1 0 15,-8-8 0-15,-1-1 0 0,8-9 0 16,-7 2 0-16,-1-6 0 0,1 1-141 0,0-1-15 16,-8-5 18-16,-1 2 21 0,2-2 22 15,-9 1 22-15,0 0 22 0,0 0 15 0,0 5 12 16,-9-5 10-16,9 9 6 0,-7-1 11 16,7 0 6-16,-8 10 6 0,8-1 11 15,0 5 16-15,0 9 17 0,0 0 14 0,0 10 20 16,0 2 18-16,8 2 10 0,-1 3 6 15,2 9 7-15,-2 1-94 0,9 3-40 0,8 5 0 16,-9 5 0-16,9 4 0 0,-1-5 0 16,9 6 0-16,-8-1 0 0,-1 4 0 15,1-5 0-15,0 1 0 0,-10 1 0 0,3-6 0 16,-10 1 0-16,0-5 0 0,-7-5 0 16,-7-4 0-16,0-3 0 0,-10-1 0 0,3-9 0 15,-10-5 0-15,-8 1 0 0,8-9 0 16,-14-5 0-16,6-4 0 0,-7-9 0 15,-1 0 0-15,9-12 0 0,-8-1 0 0,8-9-13 16,0-1-374-16,7-3-119 0,8-5-162 0,9 1-259 16,7-5-158-16,7 0-54 0,9-4 21 15,8 4 125-15,-1-6 197 0,16 2 314 0</inkml:trace>
  <inkml:trace contextRef="#ctx0" brushRef="#br0" timeOffset="85893.245">22799 16437 80 0,'0'8'759'0,"-8"-2"204"16,-8 2 142-16,9 1 107 0,-9 0-21 0,8-4-257 16,-8 2-265-16,9-1-169 0,-2-6-116 15,9 3-86-15,0-3-202 0,0-3-96 16,9-3 0-16,-2 3 0 0,0-11 0 0,10 1 0 16,-10-4 0-16,9-1 0 0,0 1 0 0,-1-6 0 15,1 1 0-15,0 0 0 0,-1 0 0 16,1 0 0-16,-8 0 0 0,-1 3 0 15,2 3-115-15,-9-3-43 0,7 6 38 0,-7 0 39 16,-7 4 35-16,7 0 29 0,-9 5 26 16,9 4 20-16,-7 0 23 0,-1 4 21 0,8 5 19 15,0 10 12-15,-7-3 8 0,14 7-46 16,-7-2-66-16,8 7 0 0,-1-2 0 0,2 0 0 16,6 1 0-16,1-1 0 0,0 1 0 15,8 0 0-15,-1-10 0 0,1 1 0 16,7-6 0-16,-8 2 0 0,1-9 0 0,7-5 0 15,-8-5 0-15,1 1 0 0,0-6 0 16,-1-2 0-16,-7-2 0 0,8-4 0 16,-17 1 0-16,9 4 0 0,-8-10 0 0,-8 6 0 15,0-5 0-15,0 4 0 0,0 1 0 16,-8-5 0-16,-8 4 0 0,0 5 0 0,1 0 0 16,-1 0 0-16,-7 4 0 0,8-1 0 15,-1 6 0-15,-1 8 0 0,3 1 0 0,5 4 0 16,-6 9 0-16,15-1 0 0,-9 10 0 15,9-5 0-15,0 4 0 0,9 1 0 16,-2 0 0-16,10-1 0 0,-3 0 0 0,3-3 0 16,-1-10 0-16,-1 0 0 0,8-4 0 15,-7-5 0-15,8 1 0 0,-9-10 0 0,1-4 0 16,0-5 0-16,-9 2 0 0,10-6 0 16,-10 1 0-16,-7-6 0 0,0 2 0 0,0 3 0 15,0-5 0-15,-7 6 0 0,7-5 0 16,-9 9 0-16,1-1 0 0,1 1 0 15,7 4 0-15,-9 5 0 0,9 4 0 0,-7 0 0 16,7 9 0-16,0 0 0 0,0 8 0 16,7-4 0-16,-7 9 0 0,9-4 0 15,-2 9 0-15,1-6 0 0,8 2 0 16,-9-2 0-16,10 2 0 0,6-2 0 0,1-2 0 16,7-3-298-16,1 3-246 0,6-6-253 15,2-4-275-15,-1 0-136 0,8-5-14 0,8 0 77 16,-7-8 188-16,6 0 294 0</inkml:trace>
  <inkml:trace contextRef="#ctx0" brushRef="#br0" timeOffset="86071.166">24108 16543 678 0,'-14'9'1002'0,"-3"-9"168"16,1 4 145-16,-7-4 119 0,8 5-290 0,-1-5-312 16,8 0-216-16,0-5-616 0,0 5 0 15,1 0 0-15,7 0 0 0,0 0 0 16,0 0 0-16,7-4 0 0,1 4 0 0,0 0 0 15,0-5 0-15,-1 5 0 0,9-4-714 16,-8 0-391-16,8-2-159 0,-9-1-21 16,9-2 48-16,-8-5 134 0,1 0 239 15,-2 2 354-15</inkml:trace>
  <inkml:trace contextRef="#ctx0" brushRef="#br0" timeOffset="86215.815">24070 16371 484 0,'-16'-14'897'0,"8"6"171"0,-8-1 125 15,0 0 92-15,1 0-242 0,7 5-290 16,-7-5-242-16,15 5-159 0,-9-1-119 0,9-3-89 15,0 8-83-15,0-5-82 0,9 1-77 16,-2-1-77-16,1 5-106 0,8 0-180 0,-9 5-215 16,9-5-242-16,0 0-155 0,-1 4-46 15,9-8 42-15,-1 4 145 0,10-5 215 0,-2 1 274 16</inkml:trace>
  <inkml:trace contextRef="#ctx0" brushRef="#br0" timeOffset="86649.518">25058 16022 23 0,'0'-5'469'16,"0"-2"120"-16,0 2 140 0,-8-4 166 16,8 4-23-16,0-4-74 0,-8 0-67 0,1 1-53 15,-2-1-81-15,2 0-115 0,-9-4-96 16,1 4-56-16,-9 0-38 0,1 5-41 0,-1-5-182 15,-7 9-69-15,-1 0 0 0,8 5 0 16,-7 3 0-16,0 10 0 0,8 4 0 16,-1 9 0-16,1 4 0 0,6 4 0 0,1 2 0 15,16 3 0-15,0 4 0 0,9-3 0 16,6-1 0-16,1-5 0 0,15-4 0 16,1-3 0-16,7-2 0 0,8-7 0 0,0-6 0 15,0-4 0-15,0-3 0 0,-7-6 0 16,7-4 0-16,-9-4 0 0,2-6 0 0,-16-3 0 15,7-4 0-15,-15-6 0 0,7 1 0 0,-15 0 0 16,1-4 0-16,-2-1 0 0,-7 1 0 16,-7-1 0-16,-2 1 0 0,1-1 0 15,-8-4 0-15,1 5 0 0,-8 0 0 0,7-2 0 16,-8 3 0-16,1 3 0 0,6 4 0 0,3 0 0 16,-3 6-335-16,1 7-180 0,9 0-145 15,-1 10-196-15,0 0-198 0,8-1-65 0,0 4 15 16,0 1 103-16,8 0 186 0,7-4 252 15</inkml:trace>
  <inkml:trace contextRef="#ctx0" brushRef="#br0" timeOffset="87356.354">25615 15996 291 0,'0'-9'683'0,"-7"4"194"15,7-4 154-15,-9 6 78 0,2-6-156 16,7 0-167-16,0 4-150 0,-8 1-152 0,8-1-121 15,0 5-68-15,-8 0-28 0,8 5-17 0,0 8-84 16,-8 4-166-16,8 10 0 0,-7 8 0 16,-2 5 0-16,2 4 0 0,-1 5 0 15,-8 3 0-15,9 2 0 0,-2-6 0 0,2 5 0 16,7-9 0-16,-8 0 0 0,8-9 0 16,8-7 0-16,-8-2 0 0,7-8 0 0,2-10 0 15,-2-8 0-15,1-4 0 0,0-14 0 16,0-8 0-16,-1-6 0 0,9-3 0 0,-8-4 0 15,0-5 0-15,-8 0 0 0,8-5 0 16,-8 1 0-16,7 3 0 0,-7 1 0 16,0-1 0-16,9 10 0 0,-9 0 0 0,0 10 0 15,7 2 0-15,-7 6 0 0,8 8 0 16,-1 0 0-16,-7 4 0 0,9 10 0 16,6 4 0-16,-7 3 0 0,7 6 0 0,1 1 0 15,1 6 0-15,-10 7 0 0,17-1 0 16,-8-1 0-16,-1 5 0 0,8 1 0 0,-7-1 0 15,8 0 0-15,-8-4 0 0,8 5 0 16,-1-6 0-16,1 1 0 0,-1-4 0 0,0 0 0 16,-7-6 0-16,0 2 0 0,-9-1 0 15,-7 0-548-15,0-5-414 0,-7-3-191 0,-2-6-70 16,2 1 22-16,-9-9 90 0,1 4 179 16,-9-8 246-16</inkml:trace>
  <inkml:trace contextRef="#ctx0" brushRef="#br0" timeOffset="87526.109">25772 16543 285 0,'-39'-13'774'16,"7"-5"201"-16,1 4 144 0,0 2 116 0,0-2-118 15,7 1-198-15,8 5-228 0,0-6-142 16,9 5-96-16,-1 0-379 0,8-3-74 16,8 2 0-16,-1-3 0 0,2 0 0 0,6-1 0 15,1 6 0-15,7-1 0 0,1 0 0 16,-1 5 0-16,8-1 0 0,-7 1 0 0,16 0 0 16,-9-1 0-16,0 5 0 0,1 0-177 15,-1-4-1204-15,0 4-103 0,1-5 32 16,7-3 106-16,0-1 196 0,0-5 368 0,1-4 366 15</inkml:trace>
  <inkml:trace contextRef="#ctx0" brushRef="#br0" timeOffset="88037.553">26564 15859 31 0,'-7'-13'604'15,"7"0"205"-15,-8 0 173 0,0 4 111 16,0-5-50-16,8 6-200 0,-7 2-190 0,7 3-178 15,0-1-137-15,0 4-69 0,0 0-30 16,7 0-11-16,1 7 0 0,0 7 5 16,0 4-110-16,-1 4-123 0,9 9 0 0,-8 9 0 15,8-1 0-15,-9 5 0 0,9 5 0 16,-1 0 0-16,-6 3 0 0,6-3 0 0,1 0 0 16,0-10 0-16,-8 1 0 0,8-1 0 15,-9-3-37-15,9-5-395 0,-16-4-163 16,8-6-214-16,-8 2-253 0,7-6-90 15,-7-3-4-15,0-7 70 0,0 3 170 0,0-10 254 16</inkml:trace>
  <inkml:trace contextRef="#ctx0" brushRef="#br0" timeOffset="88286.278">26470 16530 195 0,'-24'9'733'0,"1"-5"203"15,-1 0 144-15,9 1 109 0,-8-1-94 0,14 1-209 16,-6-1-195-16,6-4-149 0,2 0-82 15,7-4-76-15,7-1-384 0,-7 1 0 0,17-5 0 16,-10-1 0-16,9 3 0 0,0-2 0 16,8 0 0-16,7-1 0 0,0 7 0 0,9-3 0 15,-1 3 0-15,0-1 0 0,15-1 0 0,-7 5 0 16,9-5 0-16,-1 1 0 0,8 4 0 16,-1-9 0-16,1 4 0 0,8 2 0 15,-16-6 0-15,-1 0 0 0,2 0 0 0,-18 0-714 16,2 1-615-16,-9 2-49 0,0 2 47 15,-7 4 95-15,-1-4 181 0,1 0 297 16</inkml:trace>
  <inkml:trace contextRef="#ctx0" brushRef="#br0" timeOffset="88971.397">27585 16045 503 0,'0'-10'903'0,"0"1"165"0,0 5 117 16,-9-4 94-16,9 4-240 0,0-1-270 16,0 0-200-16,0 1-111 0,0 4-55 0,0 4-388 15,9 1-15-15,-9 0 0 0,7 7 0 16,-7 6 0-16,8 0 0 0,-8 8 0 0,8 5 0 16,-8 4 0-16,0 0 0 0,8 9 0 0,-8-4 0 15,7 5 0-15,-7-2 0 0,9-3 0 16,-2 0 0-16,1-9 0 0,1-1 0 15,-2-7 0-15,-7-5 0 0,15-1 0 0,-6-8 0 16,-9-9 0-16,7-9 0 0,-7-4 0 16,7-4 0-16,-14-11 0 0,7 2 0 15,-7-9 0-15,7-1 0 0,-9-3 0 16,-6-1 0-16,8 1 0 0,-2-1 0 0,1 4 0 16,1-3 0-16,7 8 0 0,-9-4 0 0,18 8 0 15,-9 1 0-15,7 3 0 0,10 7 0 16,-10-3 0-16,8 6 0 0,1 5 0 0,0 3 0 15,-1 1 0-15,1 8 0 0,-8-4 0 16,8 8 0-16,0 1 0 0,-9 5 0 16,1 4 0-16,0-1 0 0,-8 6 0 0,0 3 0 15,0-1 0-15,0-2 0 0,0 4 0 16,-8-10 0-16,8 5 0 0,-8-5 0 16,8-3 0-16,-7-5 0 0,7 0-63 0,0-1-119 15,0-8 54-15,0 4 42 0,0-4 31 16,0-4 21-16,7 4 15 0,1-3 8 0,0 3 3 15,7-5 6-15,1 1 3 0,8-1 4 16,-8 5 4-16,8 0 11 0,-1 5 19 16,-8-1 24-16,9 1 30 0,-1 8 36 0,-7-5 19 15,8 10-67-15,-9-5-81 0,1 5 0 16,-9 4 0-16,2-5 0 0,-1 6 0 0,-8-2 0 16,-8 2 0-16,-1-2 0 0,2 2 0 15,-9-5 0-15,1 4 0 0,-9-9 0 0,1 5 0 16,-1-10 0-16,1 1 0 0,-1 0 0 15,-7-9 0-15,8 0 0 0,-1-4 0 0,0-5 0 16,1 0 0-16,7-1-218 0,0-2-108 16,8 3-125-16,1-5-174 0,7 2-213 0,0-2-204 15,7 1-68-15,1-1 17 0,15 2 108 16,-7-2 187-16,8 2 248 0</inkml:trace>
  <inkml:trace contextRef="#ctx0" brushRef="#br0" timeOffset="89282.813">28439 16159 273 0,'24'-13'718'0,"-8"4"200"16,-1-4 144-16,-6 4 98 0,-2-1-170 0,-7 3-183 15,0-2-159-15,-7-5-148 0,7 6-103 16,-9-1-64-16,-6 0-45 0,-1 0-191 16,0 4-97-16,1 1 0 0,-9-1 0 0,1 5 0 15,-1 0 0-15,1 9 0 0,-1 5 0 0,-7-2 0 16,8 11 0-16,-1 4 0 0,8-1 0 15,0 9 0-15,1 0 0 0,6 6 0 0,9-6 0 16,0 4 0-16,9-4 0 0,6 1 0 16,1-5 0-16,7-4 0 0,1-6 0 0,0 2 0 15,15-10 0-15,-8 0 0 0,16-8 0 16,-8-1 0-16,1-4 0 0,-1 3 0 0,-8-3 0 16,9-3 0-16,-9 3 0 0,0 0 0 15,-7 0 0-15,7 3-591 0,-8 3-900 0,1-6 6 16,-1 0 94-16,-7-6 125 0,0 3 217 15,-8-1 400-15</inkml:trace>
  <inkml:trace contextRef="#ctx0" brushRef="#br0" timeOffset="101221.272">8786 15011 72 0,'9'0'189'0,"-9"-4"-20"0,0 0-44 0,0 4-62 15,0-4-68-15,-9 4-58 0,9 0-49 16,-7 0-37-16,7 0-20 0</inkml:trace>
  <inkml:trace contextRef="#ctx0" brushRef="#br0" timeOffset="101896.486">8692 14923 84 0,'0'0'173'0,"0"-5"1"0,0 5-20 16,0 0-9-16,0-3-12 0,-8 3-11 0,8-4-9 15,0 4-6-15,0 0-5 16,-7-5-2-16,7 5 4 0,-9-4 12 0,9 4 12 16,0-5 8-16,-7 0 18 0,7 5 15 15,-8-4 15-15,0 4 16 0,8-5 27 0,0 5 35 16,-8 0 38-16,8 0 39 0,0 0 35 15,-7 0 27-15,7 0 15 0,-9 0-9 0,9 0-31 16,0 0-44-16,-7 0-45 0,7 0-45 16,0 5-39-16,0-5-26 0,-8 0-13 0,8 0-6 15,0 0-3-15,-8 0-4 0,8 4-1 16,0-4-2-16,0 0-4 0,0 0-6 0,-8 0-96 16,8 5-42-16,8-5 0 0,-8 0 0 15,0 0 0-15,8 5 0 0,0-5 0 0,-1 4 0 16,9 1 0-16,0-1 0 0,-1-1 0 15,1 2 0-15,1-1 0 0,-3 1 0 16,10 0 0-16,-8-1 0 0,8 1 0 0,-8-1 0 16,7 1 0-16,-8-1 0 0,1-1 0 15,0 2 0-15,-1 0 0 0,-7-1 0 16,8-4 0-16,-9 5 0 0,2-5 0 16,-2 4-504-16,1-4-161 0,1 0-204 0,-9 0-214 15,7 0-74-15,-7 0 7 0,0 0 97 16,7 0 176-16,-7-4 267 0</inkml:trace>
  <inkml:trace contextRef="#ctx0" brushRef="#br0" timeOffset="103021.853">8677 14778 130 0,'0'0'397'0,"0"0"76"16,-9 0 74-16,9 0-10 0,0 0-29 16,-7 4-19-16,7-4 11 0,0 0 28 0,-8 0 10 15,0 4-17-15,8-4-35 0,-8 5-49 16,1-1-56-16,7-4-62 0,-9 0-45 16,9 5-20-16,-7-5-13 0,7 0-19 0,0 0-25 15,0 0-34-15,0 0-114 0,0 0-49 16,0 0 0-16,7 0 0 0,2 0 0 0,-2 4 0 15,9-4 0-15,-1 5 0 0,1-1 0 16,1 5 0-16,-3-1 0 0,10-3 0 0,0 4 0 16,-8 4 0-16,7-3 0 0,-7-3 0 15,8-2 0-15,-9 4 0 0,8 0 0 16,-7-4 0-16,-1-1 0 0,1 1 0 0,1-1 0 16,-10-4-241-16,9 3-404 0,-16-3-203 15,8 5-244-15,-1-5-84 0,-7 0 1 0,0 0 78 16,0 0 160-16,0 0 258 0</inkml:trace>
  <inkml:trace contextRef="#ctx0" brushRef="#br0" timeOffset="103418.092">8630 14658 139 0,'-9'0'505'0,"2"-4"129"16,-1-1 150-16,0 5 121 0,8 0-54 16,-8-4-84-16,1 4-80 0,-2 0-79 0,2 0-101 15,7 0-117-15,-8 0-82 0,8 0-48 16,0 0-37-16,-9 0-34 0,9 0-27 15,0 0-5-15,0 0-42 0,9 4-115 0,-9-4 0 16,8 5 0-16,-1-5 0 0,9 4 0 16,0 1 0-16,-1 0 0 0,1-2 0 15,8 3 0-15,-1 1 0 0,1-2 0 0,0 0 0 16,7-1 0-16,-8 6 0 0,1-6 0 16,-1 0 0-16,1 1 0 0,-8-1 0 15,7-4 0-15,-8 4 0 0,1 1 0 0,1-1 0 16,-3 1-456-16,-5-1-494 0,-1 5-240 15,-1 0-77-15,2-1 14 0,-2 1 82 0,1 0 195 16,0-5 321-16</inkml:trace>
  <inkml:trace contextRef="#ctx0" brushRef="#br0" timeOffset="104419.247">8684 17240 384 0,'-7'0'579'15,"-2"-4"151"-15,9 4 157 0,-7 4-2 0,7-4-76 16,-8 0-101-16,0 0-102 0,0 5-119 16,1-5-131-16,7 4-105 0,-9-4-59 15,2 0-33-15,7 5-23 0,-8-5-15 0,8 0-9 16,0 0-6-16,-8 4-7 0,8-4-4 15,0 0-8-15,0 0 7 0,8 0 18 0,-8 0 23 16,8 0-74-16,8 0-61 0,-9 0 0 16,9 0 0-16,-1 4 0 0,9-4 0 0,-8 5 0 15,0-1 0-15,8-4 0 0,-9 4 0 16,8 1 0-16,1-5 0 0,-8 4 0 16,0 1 0-16,7-5 0 0,-8 4 0 15,-7-4 0-15,8 5-468 0,-9-5-174 0,9 4-223 16,-16 0-225-16,8-4-74 0,1 0 9 15,-2 0 88-15,-7 0 180 0,0-4 268 0</inkml:trace>
  <inkml:trace contextRef="#ctx0" brushRef="#br0" timeOffset="104736.189">8715 17204 27 0,'-14'-3'514'0,"-3"3"161"16,1-4 173-16,9-1 148 0,-9 1-55 0,8-1-127 16,-8 0-119-16,9 1-109 15,-1-1-129-15,0 2-112 0,0-3-63 0,1 6-35 16,7-3-28-16,0-1-27 0,-9 4-20 16,9-5-11-16,0 0-141 0,9 5-20 0,-9-4 0 15,7-1 0-15,1 0 0 0,0 5 0 16,7-4 0-16,1 4 0 0,8 0 0 0,-8 0 0 15,8 0 0-15,-1 0 0 0,1 0 0 16,-1 0 0-16,1 0 0 0,-1 0 0 0,-8 4 0 16,9-4 0-16,-1 5-120 0,-7-5-329 15,-1 5-121-15,1-1-161 0,1 6-199 0,-10-6-142 16,9 5-37-16,-8-6 46 0,-1 2 139 16,2-1 207-16,-9 1 260 0</inkml:trace>
  <inkml:trace contextRef="#ctx0" brushRef="#br0" timeOffset="105047.651">8724 17104 197 0,'-16'-5'598'0,"9"0"172"15,-10 1 173-15,1 0 98 16,9-4-129-16,-9 2-140 0,8 3-125 0,1-2-123 15,-2 0-133-15,2 1-79 0,-1 0-45 0,8-1-32 16,0 1-24-16,0-1-21 0,0 2-18 16,0 3-163-16,8-6-9 0,-1 2 0 0,2 4 0 15,6-4 0-15,1 4 0 0,0 0 0 16,8 0 0-16,-10 0 0 0,10 4 0 0,0-4 0 16,-1 0 0-16,1 0 0 0,-1 0 0 15,1 0 0-15,-1 4-403 0,-7-4-250 16,-1 9-275-16,1-4-204 0,1-1-63 0,-3 1 14 15,-5-1 97-15,6 0 204 0,1-4 316 16</inkml:trace>
  <inkml:trace contextRef="#ctx0" brushRef="#br0" timeOffset="107814.551">20013 12584 1 0,'-7'-4'490'15,"7"-5"160"-15,0 5 171 0,0-1 157 16,0 1-48-16,-8-5-110 0,8 5-116 0,0-5-119 16,-9 0-137-16,9 0-129 0,0 1-74 0,0-1-37 15,-7-5-24-15,7 6-11 0,0-1-4 16,0 0 5-16,-7 0-3 0,-2-1-50 0,1 3-121 16,1 1 0-16,-9 3 0 0,0 3 0 15,-8 0 0-15,-7 9 0 0,8-2 0 16,-8 7 0-16,0 9 0 0,-2-1 0 0,2 8 0 15,0 1 0-15,8 4 0 0,7 0 0 16,0 6 0-16,1-6 0 0,15 5 0 0,0-5 0 16,7 1 0-16,9-1 0 15,-1-9 0-15,17 1 0 0,-1-10 0 0,9 1 0 16,-1-15 0-16,8-3 0 0,0-3 0 0,0-6 0 16,-7-9 0-16,7 1 0 0,-9-6 0 15,-6 2 0-15,-1-6 0 0,-7 5 0 16,0-5 0-16,-10 1 0 0,-5 4 0 0,-1 0 0 15,-8-1 0-15,0 2 0 0,0 3 0 16,-8 1 0-16,-1-1 0 0,2 4 0 0,-9 1 0 16,8 0 0-16,1 4 0 0,-9 0 0 15,8 5 0-15,8 0 0 0,-7 4 0 0,-2 0 0 16,9 4 0-16,0 9 0 0,0 0 0 16,0 9 0-16,0-4 0 0,9 8 0 15,-2 0 0-15,1 6 0 0,1-6 0 0,5 5 0 16,-6 0 0-16,8-5 0 0,0-3 0 15,-1-2 0-15,1 2-500 0,0-5-368 0,-1-6-273 16,1 2-99-16,0-5-1 0,-1 0 73 16,1-6 179-16,8-3 280 0</inkml:trace>
  <inkml:trace contextRef="#ctx0" brushRef="#br0" timeOffset="108053.061">20562 12915 273 0,'-7'4'908'15,"-2"-4"217"-15,2 0 170 0,-1-4 140 0,0-1-66 16,0 2-332-16,1-6-288 0,7 5-749 16,-9-6 0-16,9 1 0 0,9 5 0 0,-9-1 0 15,7 2 0-15,1 3 0 0,0 0 0 16,0 3 0-16,-1 2 0 0,2 4 0 0,-2 5 0 16,1 2 0-16,1 3 0 0,-2 3 0 15,-7 0 0-15,0 4 0 0,0 0 0 16,0 2 0-16,-7-3 0 0,-2 1-583 0,-6-3-527 15,6-5-156-15,-6-5-26 0,-1-4 45 16,9-5 118-16,-2-8 232 0,2-9 365 0</inkml:trace>
  <inkml:trace contextRef="#ctx0" brushRef="#br0" timeOffset="108570.734">20602 12328 298 0,'-9'-17'812'0,"2"-5"193"0,-9 0 136 0,8 3 107 16,1 3-140-16,-9-7-228 0,16 9-210 15,-8-3-139-15,0 8-102 0,8 0-360 0,-8 0-69 16,8 5 0-16,8 8 0 0,0 2 0 16,0 6 0-16,-1 7 0 0,9 6 0 15,-8 7 0-15,8 6 0 0,-9 7 0 0,10-1 0 16,-1 5 0-16,-1 0 0 0,1-5 0 0,7 4 0 15,-7-4 0-15,-1-4 0 0,1-5 0 16,-8 1 0-16,8-5 0 0,-9-10 0 0,10 2 0 16,-10-10 0-16,-7 1 0 0,9-6 0 15,-9-4 0-15,0-4 0 0,0-4 0 16,0-1 0-16,0-8 0 0,0 0 0 0,-9-5 0 0,9-4 0 16,0 0 0-16,0-1 0 0,9 2 0 15,-2-2 0-15,1 2 0 0,0 4 0 0,7-1 0 16,-7 0 0-16,8 5 0 0,0 4 0 15,-1 5 0-15,1-1 0 0,7 1 0 0,-6 8 0 16,-3 5 0-16,3 0 0 0,-1 4 0 16,-9 5 0-16,9 0 0 0,-8 3 0 0,-1 2 0 15,2 3 0-15,-9-4 0 0,0 5 0 16,0-1 0-16,0-4 0 0,-9 1 0 0,2-2 0 16,-9-4 0-16,8 1 0 0,-15-4 0 15,6-5 0-15,-6 0 0 0,8-6 0 16,-9-3 0-16,1 0 0 0,7-3 0 0,-8-6 0 15,9 0 0-15,7 0 0 0,0-5-545 16,1 2-328-16,7-6-268 0,0 1-90 16,7-6 4-16,1 5 74 0,8-4 175 0,-1 0 269 15</inkml:trace>
  <inkml:trace contextRef="#ctx0" brushRef="#br0" timeOffset="109327.292">21049 12151 305 0,'-8'-8'424'16,"1"3"96"-16,-2 1 64 0,2 0 16 15,-1-1 33-15,0 1 37 0,0-1 1 16,1 1-32-16,-2-1-48 0,-6 1-63 0,6 0-72 16,9-1-64-16,-7 1-23 0,0 4-2 15,7-4 2-15,-9 4-296 0,9 0-73 16,0 0 0-16,-8 0 0 0,8 4 0 0,8-4 0 15,-8 4 0-15,9 1 0 0,5-1 0 0,-5 5 0 16,15 0 0-16,-9 4 0 0,8 0 0 16,9 0 0-16,-1 9 0 0,0-3 0 0,2 7 0 15,-2-5 0-15,7 11 0 0,-6-1 0 0,-1 8 0 16,-7-4 0-16,-1 9 0 0,-6 0 0 16,-3 1 0-16,3 4 0 0,-10-1 0 15,-7 4 0-15,0 2 0 0,0-6 0 0,-7 5 0 16,-10 0 0-16,3-4 0 0,-3 0 0 0,-6-1 0 15,-1-4 0-15,1-5 0 0,-1 2 0 16,1-6 0-16,-1-4-1270 0,-7-5-232 0,7-4 49 16,8-4 105-16,-7-4 161 0,8-5 296 15,6-6 419-15</inkml:trace>
  <inkml:trace contextRef="#ctx0" brushRef="#br0" timeOffset="137544.485">5570 12403 68 0,'0'-5'406'0,"-9"1"110"0,2 0 110 0,7-1 61 15,-8 2 22-15,8-2 11 0,0 0-26 16,-8 1-45-16,8 0-60 0,-8-1-75 0,8 5-91 16,-7-4-80-16,7 4-54 0,0 0-36 15,-9 0-29-15,9 0-28 0,0 4-22 16,9 1-63-16,-9 3-111 0,7 5 0 0,-7 5 0 15,8 5 0-15,0-2 0 0,7 5 0 16,-6 2 0-16,6 2 0 0,-6 6 0 16,6-6 0-16,-7 5 0 0,7-3 0 0,-6-1 0 15,-2-1 0-15,1-3 0 0,8-1 0 16,-16-8 0-16,7-1 0 0,2-8 0 16,-9 0 0-16,0-4 0 0,0-5 0 0,0-5 0 15,0-7 0-15,-9-6 0 0,2-5 0 0,-9 1 0 16,8-9 0-16,-8 1 0 0,-7-5 0 15,8-2 0-15,-1-2 0 0,-8 4 0 0,8 0 0 16,-8 0 0-16,9-2 0 0,-1 2 0 16,9 5 0-16,-2-1 0 0,2 5 0 0,-1-1 0 15,8 5 0-15,0-1 0 0,8 2 0 16,-1 3 0-16,9 1 0 0,-8-1 0 16,15 4 0-16,-7 5 0 0,8 1 0 0,0-1 0 15,7 9 0-15,-8 0 0 0,1 4 0 16,-1 5 0-16,1 9 0 0,-1-1 0 0,-7 5 0 15,1 6 0-15,-3 2 0 0,3 1 0 16,-10 4 0-16,2 1 0 0,-9 3 0 16,0 0 0-16,0 2 0 0,-9-1 0 0,9-5 0 15,-7 4 0-15,-1-7 0 0,-1 3 0 16,2-9 0-16,0 5 0 0,-2-9 0 16,1 0 0-16,8-4 0 0,-7 0 0 0,-2-6 0 15,2-3 0-15,7 0 0 0,-8-4-179 16,0-1-584-16,8-4-277 0,-8-4-161 0,1-1-34 15,7-4 34-15,0 0 118 0,0 1 228 16,0-1 339-16</inkml:trace>
  <inkml:trace contextRef="#ctx0" brushRef="#br0" timeOffset="146382.141">20084 17704 240 0,'0'0'734'0,"-8"-5"186"0,1 5 121 0,-2-4 77 16,2-1-164-16,-1 1-236 0,-8-4-212 16,9-1-163-16,-9 0-99 0,-1 0-60 0,10-1-37 15,-9 1-29-15,1 2-20 0,-9-2-11 16,8-5-13-16,-7 9-5 0,7 2 3 16,-8-3 11-16,1 6 12 0,8 9 13 0,-9 5 25 15,8 0-28-15,1 7-105 0,-1 11 0 0,0-2 0 16,8 10 0-16,1-1 0 0,-2 6 0 15,9-1 0-15,9 0 0 0,-2 0 0 0,17 0 0 16,-1-4 0-16,1-10 0 0,15 2 0 16,0-10 0-16,1-9 0 0,7-4 0 0,0-5 0 15,0-8 0-15,0-9 0 0,1-1 0 16,-3-3 0-16,-5-5-211 0,-9 0-541 16,1-1-190-16,-1-2-201 0,-7 2-54 0,0-4 27 15,-1 5 108-15,-7 0 191 0,-8 5 256 16</inkml:trace>
  <inkml:trace contextRef="#ctx0" brushRef="#br0" timeOffset="146741.64">20288 17452 96 0,'-23'-8'532'0,"7"-6"122"15,0 5 121-15,1 0 123 0,-1-3-77 16,-1 3-131-16,10-5-98 0,-9 0-76 0,8 1-83 16,-6 5-80-16,5-6-55 0,1 5-15 15,1 0 10-15,-2 5 20 0,9-4 23 16,-7 3-28-16,7 5-308 0,0-4 0 0,0 4 0 16,0 4 0-16,0-4 0 0,7 9 0 15,9-1 0-15,-8 1 0 0,15 9 0 0,-6 1 0 16,6 2 0-16,1 2 0 0,-1 3 0 0,1 4 0 15,-1 2 0-15,-8 3 0 0,9 0 0 16,-8 9 0-16,0-5 0 0,-8 10 0 0,-8 1 0 16,7-3 0-16,-7 7 0 0,-7-1 0 15,-1 4 0-15,-8 0 0 0,0 4 0 0,-8 2-617 16,1-2-797-16,-1 2-40 0,-7-10 58 16,8-1 112-16,-1-3 220 0,8-10 394 15</inkml:trace>
  <inkml:trace contextRef="#ctx0" brushRef="#br0" timeOffset="153012.954">9390 15767 197 0,'-7'-5'471'16,"7"0"127"-16,0 1 140 0,0-1 51 15,0 1 6-15,0-1-37 0,0 1-62 16,-8 0-69-16,8-1-87 0,0 1-100 0,0 0-84 16,0 4-48-16,0-5-25 0,0 5-15 15,8 0-9-15,-8 0-191 0,7 0-68 0,-7 5 0 16,9-1 0-16,6 5 0 0,-7 4 0 15,0 0 0-15,-1 10 0 0,2-1 0 16,6 0 0-16,-7 4 0 0,0 5 0 0,-1 0 0 16,-7-5 0-16,9 6 0 0,-2-6 0 15,1 4 0-15,-8-7 0 0,9 3 0 16,-2-8 0-16,-7 0 0 0,7-1-385 0,-7-8-496 16,0 0-272-16,9-9-92 0,-9-5 6 15,0-3 70-15,8-6 160 0,-8 0 269 16</inkml:trace>
  <inkml:trace contextRef="#ctx0" brushRef="#br0" timeOffset="153266.371">9336 15864 180 0,'-17'-5'662'0,"10"5"200"16,-9-4 153-16,8 4 104 0,1-5-132 0,-2 5-188 15,2-4-173-15,7-1-168 0,-8 1-129 16,8 0-82-16,0-5-52 0,0 0-40 0,8-4-34 15,-8 3-25-15,7-2-19 0,9-1-19 16,-8-1-16-16,8 0-14 0,0 1-8 16,8 5-7-16,-9-1-2 0,8 0-2 0,1 5-5 15,8 4-18-15,-9 4-27 0,1 0-37 16,0 5-49-16,-1 4-55 0,-1 0-70 16,2 5-112-16,-8 1-164 0,0 2-211 15,-1-3-242-15,-6 4-96 0,6 0-8 0,-7-4 83 16,7 4 167-16,-15-5 237 0</inkml:trace>
  <inkml:trace contextRef="#ctx0" brushRef="#br0" timeOffset="153514.408">9430 16204 302 0,'-24'7'868'0,"8"2"182"0,1 0 130 16,-1 1 104-16,9-6-126 0,-2 1-319 0,2-5-256 15,7 0-135-15,0 0-83 0,7-5-251 16,9 1-114-16,-8-6 0 0,15 1 0 0,-7 0 0 16,8-3 0-16,-1-2 0 0,1 1 0 15,-1 4 0-15,8-4 0 0,-7 0 0 16,0 4 0-16,7-4 0 0,-8 0 0 16,1 4 0-16,-1-4 0 0,1 8-829 0,-1-3-511 15,1-1-79-15,8 5 35 0,-17-5 105 0,17-1 225 16,-8 6 420-16</inkml:trace>
  <inkml:trace contextRef="#ctx0" brushRef="#br0" timeOffset="154729.476">21104 17651 231 0,'8'-26'566'0,"-1"-2"138"0,-7 2 138 0,9-1 88 16,-9 6-90-16,-9-2-123 0,9 6-102 16,-7-1-92-16,7 1-98 0,-8 4-98 15,0-1-53-15,-7 1-21 0,6 5-10 0,-6 3-10 16,-1 1-11-16,0 0-8 0,-7 8-182 15,8 0-32-15,-9 9 0 0,8 0 0 0,-8 10 0 16,8 3 0-16,1 4 0 0,-1 11 0 16,9-1 0-16,-2 8 0 0,9-4 0 0,9 4 0 15,-2-4 0-15,9 1 0 0,-1-1 0 16,9-9 0-16,-1 0 0 0,10-8 0 0,-2-5 0 16,0-5 0-16,8-8 0 0,-8-9 0 15,9 0 0-15,-9-12 0 0,9-2 0 16,-9-4 0-16,0-4 0 0,-8 0 0 0,1 0 0 15,-1 0 0-15,-6 0 0 0,-10 5 0 16,2-1 0-16,-9-1 0 0,0 6 0 0,0 0 0 16,-9 4 0-16,2 5 0 0,7 0 0 15,-8 4 0-15,-1 0 0 0,9 4 0 0,-7 0 0 16,7 5 0-16,0 4 0 16,7 5 0-16,2 5 0 0,-1-1 0 0,-1 0 0 15,9 9 0-15,0-5 0 0,-1 9 0 16,1 0 0-16,0 6 0 0,-1-6 0 0,9 5 0 15,-8-1 0-15,-1-4 0 0,1 6 0 16,0-6 0-16,-1 0 0 0,-6-4 0 0,-2 0 0 16,1-5 0-16,-8 0 0 0,0-4 0 15,0 0 0-15,-8-4 0 0,1 0 0 0,-9-4 0 16,-1-7 0-16,-6 3 0 0,1-10 0 16,-11 0 0-16,2-5 0 0,0 0 0 0,-1-7 0 15,1-1 0-15,7-6 0 0,1-2 0 16,-1-2 0-16,17 2 0 0,-2-2 0 15,2-3 0-15,14 0 0 0,2-5 0 0,6 5 0 16,1-6-321-16,15 1-121 0,-8 6-136 16,10-7-142-16,5 6-111 0,2-5-26 15,-9 5 37-15,9-2 69 0,-2 6 70 0,-6 0 87 16,-1 0 115-16,-7 0 63 0,-1 0 34 16,-7 0 99-16</inkml:trace>
  <inkml:trace contextRef="#ctx0" brushRef="#br0" timeOffset="154933.207">21732 17863 130 0,'7'-22'375'0,"-7"3"176"0,0 2 168 0,-7-4 125 16,7 2 28-16,-9 6-52 0,-6-5-85 0,7 5-89 15,0 0-97-15,-8 0-103 0,9 4-87 16,-1 1-54-16,0-1-41 0,0 4-29 0,8 5-18 16,0 5-93-16,0 4-124 0,0-1 0 15,0 5 0-15,8 5 0 0,0 5 0 16,0-7 0-16,-8 6 0 0,7-4 0 0,9 5 0 16,-8-7 0-16,0-2 0 0,0 0 0 15,-1-1 0-15,2-4 0 0,-2-5 0 0,1 1 0 16,1-5 0-16,-2 0 0 0,-7-5-481 15,7 1-494-15,-7-1-227 0,0 1-69 16,0-5 24-16,9 1 94 0,-9 3 198 0,0-4 310 16</inkml:trace>
  <inkml:trace contextRef="#ctx0" brushRef="#br0" timeOffset="155566.665">21928 17730 412 0,'0'-9'593'0,"0"5"141"0,0-5 144 16,0 0 0-16,-9 0-83 0,9 5-99 15,0-4-91-15,-7-1-101 0,7 0-112 0,-8 0-98 16,0-1-55-16,-7 1-28 0,6 6-17 16,-6-6-9-16,-1 5 0 0,1-1 3 0,-8 0 3 15,7 10-174-15,-8 0-17 16,8-1 0-16,1 8 0 0,-9 2 0 0,8 4 0 16,9 4 0-16,-9 5 0 0,16-6 0 15,-8 10 0-15,16-5 0 0,-8 2 0 0,7-2 0 16,9-4 0-16,0 0 0 0,-1 0 0 15,9-4 0-15,-1-10 0 0,1 1 0 0,8-4 0 16,-1-5 0-16,-7-5 0 0,7 1 0 16,-8-5 0-16,1 0 0 0,-8 1 0 0,-1-6 0 15,1 6 0-15,-8-6 0 0,0 1 0 0,0 0 0 16,-8 0 0-16,7 0 0 0,-14-5 0 16,7 4 0-16,0-4 0 0,-8 1 0 0,0-1 0 15,8 5 0-15,-8-4 0 0,1 3 0 16,7 5 0-16,0-3 0 0,0 7 0 15,0-4 0-15,0 5 0 0,0-1 0 0,7 1 0 16,1 4 0-16,0 0 0 0,0 4 0 16,-1-4 0-16,2 5 0 0,6-1 0 0,-7 5 0 15,7-4 0-15,-6 7 0 0,6-3 0 16,1 5 0-16,-9-1 0 0,10 1 0 16,-1 2 0-16,-9 3 0 0,9-3 0 0,-8 3 0 15,-1 3 0-15,1-5 0 0,0 6 0 16,-8-6 0-16,8 1 0 0,-8-1 0 0,0-4 0 15,0 1 0-15,0-5-479 0,-8-1-480 16,0-3-235-16,0-10-68 0,1 1 24 0,-1-9 88 16,0-9 192-16,0 0 292 0</inkml:trace>
  <inkml:trace contextRef="#ctx0" brushRef="#br0" timeOffset="155732.811">22030 17500 633 0,'-16'-26'977'0,"8"4"171"0,1 0 135 16,-2 4 96-16,2 1-289 0,7 4-319 15,-8-1-221-15,8 2-190 0,8 3-360 16,-8-1 0-16,7 10 0 0,-7-4 0 0,9 8 0 16,-2 1 0-16,1 3 0 0,0 5 0 15,-8 6-566-15,0 7-383 0,8 5-248 16,-8 0-82-16,0 8 16 0,7 2 86 0,2 3 212 16,-9 0 373-16</inkml:trace>
  <inkml:trace contextRef="#ctx0" brushRef="#br0" timeOffset="155893.374">22069 18251 725 0,'-16'17'1068'0,"9"-3"165"0,-9-5 127 15,8 0 87-15,0 0-340 0,0-1-407 16,1-3-268-16,7-1-313 0,0-4-119 0,0 5-59 16,7-5-332-16,-7 0-285 0,8-5-366 15,0-4-169-15,0 1-35 0,8-5 43 0,-9-1 140 16,9-3 249-16,-1-1 367 0</inkml:trace>
  <inkml:trace contextRef="#ctx0" brushRef="#br0" timeOffset="156508.851">22822 17576 318 0,'0'9'824'0,"0"-6"207"16,0-3 150-16,-7 6 116 0,7-3-158 0,0-3-235 15,0 5-224-15,7-1-153 0,-7 1-237 16,0 0-290-16,8-1 0 0,-8 5 0 16,8 0 0-16,0 4 0 0,-1 0 0 0,2 5 0 15,-2-1 0-15,8 5 0 0,-6 0 0 16,-2 5 0-16,1-1 0 0,1 0 0 0,-2-3 0 16,0 4 0-16,2-5 0 0,-9 0 0 15,8-5 0-15,-1-4 0 0,-7 1 0 16,9-6-141-16,-9-3-346 0,0-1-67 0,0-4-72 15,-9 0-62-15,9-4-54 0,-15-1-39 16,6-3-7-16,2-1 47 0,-9-5 91 0,1 1 123 16,-9-4 150-16,8-1 161 0,-7-4 179 15,8 0 176-15,-9-1 164 0,1 1 130 16,7 0 98-16,-1 0 80 0,3 0 62 0,-3 1 13 16,10-2-31-16,-2 6-47 0,2-5-53 15,7 3-61-15,0 3-77 0,0-6-48 0,0 4-22 16,7 0-15-16,2 1-130 0,-2 3-202 15,10 1 0-15,-3-1 0 0,3 6 0 0,6-1 0 16,-7 5 0-16,8 4 0 0,-1 0 0 16,-8 4 0-16,9 5 0 0,-1-1 0 15,-6 1 0-15,6 9 0 0,-8-4 0 0,1 3 0 16,-8 6 0-16,8-2-170 0,-9 2-516 16,-7 3-254-16,9 1-220 0,-9-1-64 0,0 4 27 15,0-3 109-15,-9 3 185 0,9-7 298 16</inkml:trace>
  <inkml:trace contextRef="#ctx0" brushRef="#br0" timeOffset="156713.334">22704 18018 679 0,'-23'7'1017'0,"7"-1"173"0,1-3 134 16,6 2 115-16,9-5-285 0,0 0-303 0,0-5-314 16,16 2-537-16,-8-3 0 0,8-1 0 15,7-3 0-15,-6 6 0 0,6-5 0 0,-8 1 0 16,9 2 0-16,-1 2 0 0,1 4 0 15,-1 0 0-15,1 0 0 0,7 0 0 0,-8 4 0 16,1 2 0-16,0 2 0 0,-1 1-21 16,1-1-1415-16,-1 2-74 0,1-7 48 15,8 3 117-15,-8-12 197 0,7 3 333 0,-8-11 383 16</inkml:trace>
  <inkml:trace contextRef="#ctx0" brushRef="#br0" timeOffset="157589.583">23898 17854 205 0,'-17'13'767'0,"10"-4"208"0,-2 4 138 16,2-4 97-16,-1 0-117 0,8 0-224 16,-8-5-222-16,16 5-150 0,-8-9-86 0,15 4-51 15,1-8-316-15,8-1-44 0,0-8 0 16,-1 0 0-16,8-9 0 0,9-5 0 15,-9-3 0-15,9-5 0 0,-9-6 0 0,8 2 0 16,-15-1 0-16,7 1 0 0,-15-1 0 16,-1 5 0-16,-8 3 0 0,2 2 0 0,-18 3 0 15,2 1 0-15,-1 3 0 0,-8 2 0 16,-7-2 0-16,-8 5 0 0,7 5 0 16,-7 0 0-16,8 4 0 0,-10 4 0 0,10 5 0 15,-1 5 0-15,9 4 0 0,-1 9 0 16,0 0 0-16,9 9 0 0,-1 3 0 0,8 5 0 15,0 1 0-15,8 3 0 0,8 1 0 16,-9 4 0-16,17 0 0 0,-1 0 0 0,1 0 0 16,7-3 0-16,1-3 0 0,7-1 0 15,0-11 0-15,1 0 0 0,-2-8 0 16,9-5 0-16,1-4 0 0,-9-9 0 0,0 0 0 16,0-9 0-16,1 0 0 0,-9-4 0 0,-7-5 0 15,-1 1 0-15,-8-1 0 0,-6 0 0 16,-2-3 0-16,-7-2 0 0,0 5 0 15,-16-4 0-15,1 5 0 0,-1-1-22 0,-7 5-11 16,-8-5 10-16,7 9 7 0,0 1 14 0,1 4 9 16,-1 4 5-16,1 8 9 0,7 5 12 15,1 1-10-15,6 3-23 0,2 5 0 16,-1 4 0-16,8-4 0 0,0 6 0 0,8-7 0 16,-1 2 0-16,2-1 0 0,-2-5 0 15,9 1 0-15,8-5 0 0,-9-4 0 0,8-5 0 16,1-4 0-16,-1-4 0 0,1-5 0 15,0 0 0-15,-8-4 0 0,7-5 0 16,-8 1-56-16,-6-5-144 0,6 4 22 0,-15-5 30 16,8 6 34-16,-16-1 34 0,8 1 30 15,-8-1 21-15,8 0 20 0,-7 5 21 16,-2 0 19-16,9 4 17 0,-7 5 12 0,7-1 15 16,0 5 14-16,-8 5 9 0,8 4 8 15,8 0 10-15,-8 4 9 0,7 4-21 0,-7-4-104 16,9 9 0-16,-2-4 0 0,1 0 0 15,0 3 0-15,7 3 0 0,-6-7 0 0,6 1 0 16,1-5 0-16,0 4-42 0,-8-8-386 0,8 4-250 16,-9-8-335-16,1-1-170 0,0 1-43 15,0-10 35-15,8 5 128 0,-16-9 234 16,7 0 357-16</inkml:trace>
  <inkml:trace contextRef="#ctx0" brushRef="#br0" timeOffset="157779.545">24580 17488 226 0,'-31'-27'885'0,"7"1"193"16,1 8 140-16,6 1 113 0,1 4-56 0,1 3-374 16,7 1-286-16,8 1-157 0,0 4-254 15,8-2-204-15,0 6 0 0,8 0 0 0,-1 0 0 16,8 6 0-16,-6-6 0 0,6 4 0 16,1 4 0-16,-1-4 0 0,8 1-311 15,-7 5-427-15,-1-2-354 0,17-3-143 0,-9 3-19 16,9-4 50-16,-2 5 136 0,9-4 244 15,-7-1 387-15</inkml:trace>
  <inkml:trace contextRef="#ctx0" brushRef="#br0" timeOffset="158621.284">25670 17641 365 0,'0'-12'789'0,"0"-1"193"0,-8-1 128 16,0 0 62-16,0 2-200 0,-8-2-226 0,1 5-227 0,-1-3-181 15,-7 3-118-15,-1 0-78 16,1 0-50-16,-1 9-36 0,-7 0-17 0,0 0-13 15,7 13-2-15,-8 1 9 0,9 3 14 16,-1 6 20-16,0 7 26 0,10 0 30 0,5 2 23 16,1 3-56-16,8 0-90 0,8-3 0 0,8 3 0 15,0-10 0-15,8 3 0 0,-1-11 0 16,8-3 0-16,0-6 0 0,2-8 0 16,5-4 0-16,-6-5 0 0,-1-8 0 0,0-1 0 15,0-4 0-15,-7-5 0 0,-1 6 0 16,-14-7 0-16,6 2-91 0,-15 4-27 15,0-4 32-15,0 4 29 0,-8 3 23 0,1 3 14 16,-9-3 8-16,0 7 5 0,1 3 0 16,6 0 1-16,-6 4-1 0,8 10 1 0,-2 0 0 15,9 2 2-15,-7 11 10 0,14 1 14 16,-7 7 17-16,9 1 19 0,6 3 21 0,-8 2 17 16,9 3 10-16,8 4-37 15,-8 1-67-15,8 0 0 0,-1 3 0 0,1 1 0 16,-1 0 0-16,-8-3 0 0,1-1 0 15,0-1 0-15,-8 1 0 0,-1-4 0 0,2-6 0 16,-9 1 0-16,-9-4 0 0,2-5 0 0,-1-5 0 16,-8 1 0-16,-7-5 0 0,-1-9 0 15,1 1 0-15,-8-5 0 0,-2-9 0 16,2-4 0-16,-7-5 0 0,6-4 0 0,1-4 0 16,7-2 0-16,1 3 0 0,-1-7 0 15,17 6 0-15,-2-5 0 0,9 0 0 16,9 5 0-16,-2-6 0 0,17 2-13 0,-1 3-26 15,1-4-31-15,7 5-34 0,8-5-37 16,-8 5-42-16,9 4-38 0,-2-5-12 0,-5 0-2 16,5 5 4-16,-6-3 11 0,-8 2 20 15,0 1 26-15,-1 0 28 0,-8 0 31 0,1 5 29 16,-8-6 34-16,-8 6 46 0,0-6 59 16,0 5 50-16,0 1 36 0,-8 4 36 15,1-1 27-15,-2 2 13 0,2-2-11 0,7 10-14 16,-8-1-8-16,-1 5 2 0,9 0 0 15,-7 9-5-15,7 5-3 0,0-2 0 0,7 6-69 16,2 5-107-16,-1-2 0 0,-1 5 0 16,2 2 0-16,-2-2 0 0,9 1 0 0,-1 0 0 15,1-6 0-15,-1 2 0 0,1-7-142 16,8-2-386-16,-17 0-267 0,9-10-300 0,1-1-113 16,-3-6-9-16,3-7 63 0,-1-2 166 15,-9-11 269-15</inkml:trace>
  <inkml:trace contextRef="#ctx0" brushRef="#br0" timeOffset="158788.234">26078 17483 208 0,'-24'-27'782'0,"8"-3"213"16,1 4 142-16,-1 8 100 0,0-1-124 0,9 6-262 15,-1 0-274-15,0 9-200 0,8-1-133 16,0 5-95-16,8 5-63 0,0 4-50 0,8 5-63 16,-1-2-58-16,1 7-62 0,7 2-94 15,1-3-157-15,0 4-210 0,7 0-240 16,1 4-183-16,-1-4-66 0,8 4 25 0,0-8 122 15,1 5 204-15,-2-6 273 0</inkml:trace>
  <inkml:trace contextRef="#ctx0" brushRef="#br0" timeOffset="159347.129">26493 17641 150 0,'-14'-9'688'0,"-3"2"204"0,1-7 150 0,-7 5 98 16,-1-5-106-16,1 7-209 0,-1-3-195 15,0 6-166-15,10-1-117 0,-10 5-66 16,8 5-37-16,8 4-26 0,-8 3-18 0,9 6-164 15,-1 5-36-15,0-1 0 0,8 5 0 0,0-1 0 16,0 0 0-16,0 5 0 0,8-8 0 16,7 3 0-16,1-8 0 0,1-1 0 0,-3-3 0 15,10-6 0-15,0-3 0 0,-1-5 0 16,1-5 0-16,7-3 0 0,-15-6 0 0,7 1 0 16,-6 0 0-16,-3-6 0 15,3-3-229-15,-10 5-20 0,2-1 47 0,-9-4 50 16,0 0 46-16,-9 1 37 0,9 3 30 15,-7-4 29-15,-1 0 32 0,-1 8 36 0,2 0 35 16,0 2 27-16,-2 7 30 0,1 1 29 16,8 4 18-16,0 9 9 0,0 0-175 0,0 8-31 15,0-3 0-15,0 8 0 0,0 0 0 16,8 4 0-16,1-4 0 0,-2 4 0 0,9-4 0 16,-8 0 0-16,15 0 0 0,-7-3 0 15,8-6 0-15,-1 0 0 0,1-4 0 0,7 0 0 16,0-9 0-16,0 0 0 0,1-4 0 15,-8-1 0-15,7-4 0 0,-8-1 0 16,1-3 0-16,-8 1 0 0,-9-2 0 0,10 2 0 16,-17-7-1-16,0 2-97 0,0 3 27 15,-17-3 21-15,10-1 18 0,-17 1 11 0,8-5 9 16,-15 8 29-16,8-3 28 0,-1 4 31 16,8 3 28-16,-7 6-61 0,6 4-43 0,3 4 0 15,-3 6 0-15,10 3 0 0,-2 4 0 16,2 1 0-16,-1 4 0 0,8 0 0 0,0 0 0 15,8 0 0-15,-1 4 0 0,9-4 0 0,-8 0 0 16,8-3 0-16,8-1 0 0,-8-5 0 16,7 0 0-16,1-4 0 0,-9-5-740 0,8-4-474 15,-7 0-125-15,8 0-4 0,-8-9 72 16,8 0 169-16,-1-8 328 0</inkml:trace>
  <inkml:trace contextRef="#ctx0" brushRef="#br0" timeOffset="160779.495">28008 17581 526 0,'0'-10'840'0,"-8"1"172"15,8 5 113-15,-16-4 14 0,9-1-218 16,-9-5-224-16,1 5-217 0,-9-3-151 0,1 2-99 16,-1 2-62-16,-8-1-44 0,1 0-31 15,-9 4-11-15,9 5-4 0,-9 5 5 16,2 4 11-16,7 4 12 0,7 4-42 0,-8 6-64 15,17-2 0-15,-1 11 0 0,0-1 0 0,9-1 0 16,7 6 0-16,7-1 0 0,9 0 0 16,8 0 0-16,-1-8 0 0,1 0 0 0,16-5 0 15,-9-9 0-15,16-9 0 0,-9-4 0 16,9-8 0-16,-7-10-326 0,0-8-137 16,-2-6-144-16,-6-3-158 0,-1-9-114 0,-7 0-56 15,-9-4 10-15,-6 4 103 16,-2-5 182-16,-7 0 234 0,-7 1 238 0,-10 0 217 0,1-2 180 15,-6 2 137-15,-2-1 127 0,1 1 126 16,-9 4 71-16,8 4 6 0,9 4-26 0,-8 10-45 16,6 4-84-16,10 5-112 0,-2 8-73 15,2 9-33-15,7 4-12 0,0 14 5 16,0 4-93-16,7 8-223 0,2 6 0 0,6 4 0 16,1 9 0-16,-9-1 0 0,10 5 0 15,6-1 0-15,-7 2 0 0,8 3 0 0,-1-4 0 16,1-5 0-16,-2-4 0 0,2 1 0 0,8-10 0 15,-8-8 0-15,7-6 0 0,0-3 0 16,-8-5 0-16,9-8 0 0,-8-10 0 16,-9 1 0-16,1-9 0 0,0-5 0 0,-8 1 0 15,8-6 0-15,-16 2 0 0,0-2 0 16,0-3 0-16,-9 3 0 0,2 2 0 16,7 3 0-16,-8 4 0 0,-1 2 0 0,2 3 0 15,0 4 0-15,-2 5 0 0,9 5 0 16,-8 4 0-16,8 9 0 0,0-1 0 15,0 1 0-15,8 3 0 0,1 2 0 0,-9 3 0 16,7-3 0-16,9 3 0 0,-8 0 0 0,8-4 0 16,-9 1 0-16,17-7 0 0,-9 3 0 15,1-7 0-15,7-2 0 0,1-7 0 16,7-3 0-16,-8-7 0 0,10-2 0 0,-10-10 0 16,8 3 0-16,-7-3 0 0,-1-6 0 15,1 2 0-15,-8-4 0 0,-8 6 0 0,-1-2 0 16,2 2 0-16,-9-2 0 0,-9 6 0 15,2-1 0-15,-1 1 0 0,-8 3 0 0,0 5 0 16,-8 0 0-16,9 5 0 0,-1 4 0 16,0 4 0-16,1 5 0 0,-1 5 0 15,9-2 0-15,-2 6 0 0,9 5 0 0,0-6 0 16,0 4 0-16,0 2 0 0,9 0 0 16,-2-6 0-16,9 1 0 0,-8-1 0 0,8-4 0 15,-1 0 0-15,1-4 0 0,7-4 0 16,-6 0 0-16,6-2 0 0,1-6 0 15,-2 3 0-15,2-5 0 0,-1 0 0 0,1-4 0 16,-8 5 0-16,7-5 0 0,-7 0 0 16,-8-4 0-16,8 5 0 0,-9-1 0 0,1-5 0 15,1 6 0-15,-2-1 0 0,-7-4 0 16,0 8 0-16,0-4 0 0,0 4 0 0,0-4 0 16,0 9 0-16,0 0 0 0,0 0 0 15,-7 6 0-15,7-3 0 0,0 7 0 0,0-1 0 16,0 0 0-16,0 4 0 0,0 0 0 15,0 0 0-15,7-4 0 0,0 4 0 16,-7 0 0-16,9 0 0 0,-1-4 0 0,-1 1 0 16,2-1 0-16,-2-2 0 0,1 2 0 15,0-4 0-15,0-5 0 0,-1 0 0 16,2-5 0-16,-2 1 0 0,9-8 0 0,-8 3 0 16,-1-5 0-16,2-4 0 0,-2 5 0 15,10 0 0-15,-10 0 0 0,0 4 0 0,10-4 0 16,-10 9 0-16,0-5 0 0,2 9 0 15,-1-5 0-15,-1 10 0 0,2-1 0 0,-2 1 0 16,1 3 0-16,-8 5 0 0,8 1 0 16,-8-1 0-16,0 4 0 0,8-4 0 0,-8 6 0 15,0-3 0-15,7 3 0 0,-7-7 0 16,9 1 0-16,-9 1 0 0,0-9 0 0,7 4 0 16,-7-5 0-16,8-4 0 0,0-4 0 15,-8 0 0-15,8-10 0 0,-1 4 0 0,2-6 0 16,-2 2 0-16,1-4 0 0,1 1 0 15,5 3 0-15,-5-2 0 0,-1 6 0 16,-1 1 0-16,9 1 0 0,-8 3 0 0,8 1 0 16,0 8 0-16,-9-4 0 0,9 9 0 0,-1-5 0 15,1 9 0-15,8-4 0 0,-9 4 0 16,1 1 0-16,0 0 0 0,-8 2 0 16,-1 3 0-16,2-6 0 0,-9 4 0 0,0 1-197 15,0-5-647-15,-16 1-305 0,8-6-114 16,-8 6 1-16,-8-10 66 0,1 5 152 15,-1-5 252-15,-7 0 364 0</inkml:trace>
  <inkml:trace contextRef="#ctx0" brushRef="#br0" timeOffset="160994.423">28612 17372 373 0,'-24'-25'861'0,"17"2"166"15,-1 1 116-15,0 4 88 0,16 1-181 16,-8-1-274-16,15 5-232 0,1 0-132 0,8 4-89 15,-8-1-76-15,8 7-60 0,-9-1-170 16,8 8-17-16,-7-1 0 0,8 7 0 0,-17-1 0 16,9 8 0-16,-8 1 0 0,-8 4 0 15,0 4-45-15,-8 1-333 0,0 3-257 16,0-2-370-16,-8 2-188 0,-7-3-46 0,8-1 33 16,-9 0 119-16,1-3 237 0,-1-5 372 15</inkml:trace>
  <inkml:trace contextRef="#ctx0" brushRef="#br0" timeOffset="161157.992">28338 17372 644 0,'-24'-16'1012'0,"1"-3"151"0,6 6 120 0,3-5 95 15,-3 5-289-15,10 4-383 0,-2-4-230 16,9 4-142-16,9 1-228 0,-9 3-106 0,7 1 0 16,1-1 0-16,8 5 0 0,-9 0-257 15,2 5-178-15,-1-1-231 0,-1 1-277 0,2-1-183 16,-2 0-52-16,-7 1 29 0,8-5 124 15,-8 0 218-15,8-9 304 0</inkml:trace>
  <inkml:trace contextRef="#ctx0" brushRef="#br0" timeOffset="161352.287">28408 17028 15 0,'0'-21'720'16,"8"-6"223"-16,-1 5 147 0,9 4 111 16,-8-3 5-16,8-2-242 0,0 5-266 0,8 5-175 15,-9 0-104-15,8-1-74 0,1 10-278 16,-8 0-67-16,7 4 0 0,1 4 0 15,-17 5 0-15,10 4 0 0,-10 6 0 16,-7 2 0-16,0 2 0 0,0 3 0 0,-7 5 0 16,-10 4 0-16,3 0-353 0,-19 5-530 15,2-1-284-15,-8 5-102 0,-9 1 6 0,1-5 70 16,-7 4 177-16,-1-9 305 0</inkml:trace>
  <inkml:trace contextRef="#ctx0" brushRef="#br0" timeOffset="161520.361">27725 17439 172 0,'-38'-9'823'0,"14"-4"181"0,-7 4 121 16,7 1 92-16,1-5-66 0,14 3-329 16,2 1-280-16,-1 1-142 0,16-5-91 0,-1 3-70 15,9 1-52-15,0 0-38 0,8 0-98 16,7 1-51-16,0 4 0 0,9-1 0 16,-9 1 0-16,8 4-87 0,9-5-314 0,-10 5-366 15,9 0-334-15,0 0-157 0,0 0-23 16,8-4 55-16,1-5 177 0,-2 5 351 15</inkml:trace>
  <inkml:trace contextRef="#ctx0" brushRef="#br0" timeOffset="171174.982">30416 17474 79 0,'-7'-4'642'0,"7"-5"202"16,0 0 155-16,0 1 99 0,-9-1-78 15,2-5-213-15,-1 1-202 0,1 0-172 0,-2 0-134 16,-6 3-84-16,-1-2-52 0,0 2-32 16,1-3-30-16,-8 4-31 0,-1 5-16 0,1-1-4 15,-10 5 3-15,2 0 5 0,0 5 13 0,8 4 27 16,-9 5 23-16,1 2 18 0,7 3-98 15,0 7-41-15,1-4 0 0,8 4 0 16,6 6 0-16,9-2 0 0,0 5 0 0,9 0 0 16,6-3 0-16,8 3 0 0,1-4 0 15,7 0 0-15,1-8 0 0,7-2 0 0,8-4 0 16,-8-4 0-16,9-8 0 0,-1-5 0 16,-8-5 0-16,7-2 0 0,-6-2 0 15,0-10 0-15,-9 3 0 0,-8-3 0 0,1-3 0 16,-1 1 0-16,-6-2 0 0,-10 0 0 15,-7 2 0-15,0-2 0 0,0 2 0 16,-7-2 0-16,-2 6 0 0,1 4 0 0,1-1 0 16,-2 6 0-16,2-1 0 0,-1 9 0 15,0 5 0-15,8 3 0 0,0 2 0 0,-8 7 0 16,16 1 0-16,-8 3 0 0,8 5 0 16,0-3 0-16,8 4 0 0,-9-1 0 0,10-4 0 15,6 5 0-15,-8-6 0 0,9-3 0 16,-1-5 0-16,9 0 0 0,-9-7 0 0,9-3 0 15,-9-6 0-15,8-3 0 0,-7-7 0 16,0 0 0-16,-1 1 0 0,-7-7 0 16,-1-3 0-16,-6 5 0 0,-2-5 0 0,-7 3 0 15,0-2 0-15,0 3 0 0,-7-3 0 16,-2 2 0-16,2 7 0 0,-1-2 0 0,0 5 0 16,0 5 0-16,1 4 0 0,7 0 0 15,-9 9 0-15,9 0 0 0,0 3 0 16,9 2 0-16,-2 4 0 0,1-1 0 0,0 1 0 15,7 3 0-15,1-2 0 0,0-1 0 16,8 3 0-16,0-7 0 0,-1-1 0 16,8-5 0-16,-7-2 0 0,7-3 0 0,0-6 0 15,1-3 0-15,-1-2 0 0,0-1 0 0,-7-4 0 16,-1-1 0-16,-7 2 0 0,0-6 0 16,-8 4 0-16,-8-3 0 0,0-1 0 0,-8 4 0 15,0-2 0-15,-7-3 0 0,-9 1 0 16,8 1 0-16,-15-1 0 0,8 5 0 0,6 0 0 15,-6 9 0-15,-1-1 0 0,8 1 0 16,1 8 0-16,7 5 0 0,-7 0 0 16,15 5 0-16,-8 3 0 0,8-4 0 0,0 4 0 15,8 1 0-15,-1 5 0 0,9-6 0 16,-8 1 0-16,15-1 0 0,-7-3 0 0,8-5 0 16,-9 0 0-16,8-1 0 15,10-8 0-15,-18 0 0 0,8 0 0 0,-7-4 0 16,0 0 0-16,-1-1 0 0,-6-4 0 0,-2 0 0 15,1-5 0-15,-8 5 0 0,8-3 0 16,-16-6 0-16,8 4 0 0,0 2 0 0,-8-2 0 16,8 5 0-16,0 0 0 0,0 6 0 15,-7-2 0-15,7 5 0 0,7 5 0 0,-7-2 0 16,0 6 0-16,8 5 0 0,0 0 0 16,0-1 0-16,-1 4 0 0,9 1 0 0,-8 4 0 15,1-4 0-15,5 3 0 0,3-3 0 16,-10-5-42-16,9 6-484 0,-8-7-299 0,8-3-298 15,-9 0-113-15,1-4-5 0,0-10 68 16,0 0 176-16,-8-8 296 0</inkml:trace>
  <inkml:trace contextRef="#ctx0" brushRef="#br0" timeOffset="171356.775">31366 17280 350 0,'-32'-53'954'0,"9"0"203"0,-1 4 163 15,1 5 143-15,8 0-73 0,-1 5-379 0,8 8-465 16,8-1-546-16,0 7 0 0,0 6 0 15,8 3 0-15,-1 6 0 0,2 1 0 16,6 14 0-16,-7-1 0 0,7 9 0 0,-6 9 0 16,-2 1 0-16,-7 8 0 0,0 8 0 15,0-4-962-15,0 6-401 0,0 3-50 0,-7 0 47 16,-2 0 109-16,2 0 240 0,-1-5 416 16</inkml:trace>
  <inkml:trace contextRef="#ctx0" brushRef="#br0" timeOffset="171869.276">32299 17500 259 0,'-15'0'698'0,"-1"-4"175"0,9-4 136 0,-2 3 89 16,2-8-182-16,-1 4-204 0,-1-4-169 15,2 0-142-15,0-5-109 0,-10 5-67 0,10 0-42 16,-9-1-33-16,0 0-31 0,1 7-26 15,-9-2-23-15,1-1-17 0,-1 6-15 16,-7 4-12-16,8 4-7 0,-1 9-1 0,-8 0 3 16,8 11 13-16,1 1 19 0,8 2 21 15,-1 4 24-15,8 5 18 0,8-1-116 0,0 0 0 16,15 5 0-16,1-10 0 16,8 2 0-16,7-6 0 0,1-4 0 0,7-5 0 15,0-8 0-15,8-5 0 0,-8-8 0 0,0 0 0 16,1-10 0-16,-9 1 0 0,-7-9 0 15,-1 5 0-15,1-5 0 0,-17 0 0 16,2 0 0-16,-9-6 0 0,0 7 0 0,-16-2 0 16,0 2 0-16,1-2 0 0,-9 2 0 15,1-2 0-15,-10 6 0 0,10-1-233 0,-1 5-293 16,9 0-231-16,-1 5-296 0,9 3-116 16,7 0-20-16,7 0 43 0,17 5 142 0,-1 5 263 15</inkml:trace>
  <inkml:trace contextRef="#ctx0" brushRef="#br0" timeOffset="172303.433">32747 17347 282 0,'0'-10'738'16,"0"-3"201"-16,-8-1 143 0,8 2 104 0,0-2-164 16,-8 1-177-16,8 4-153 0,-8 1-134 15,8-1-87-15,-7 4-95 0,7 5-376 16,0 5 0-16,-9 4 0 0,2 4 0 0,-1 9 0 15,0-1 0-15,0 16 0 0,1-2 0 16,-2 4 0-16,-6 5 0 0,7 0 0 16,0 5 0-16,1-10 0 0,-2 2 0 0,9-1 0 15,-7-10 0-15,7-4 0 0,0-8 0 0,0 0 0 16,7-10 0-16,-7-2 0 0,9-12 0 16,-9-7 0-16,7-4 0 0,1-10 0 0,0-4 0 15,-8-4 0-15,8-4 0 0,-8-6 0 16,7 1 0-16,-7-4 0 0,9 4 0 0,-2-4 0 15,1 8 0-15,0 3 0 0,-8 7 0 16,15 4 0-16,-6 8 0 0,6 5 0 16,-7 4 0-16,7 9 0 0,1 4 0 0,-1 10 0 15,-6-1 0-15,6 9 0 0,1 0 0 16,8 4 0-16,-8 6 0 0,7-2 0 16,-8 5 0-16,9 1 0 0,-8-1 0 0,7 0 0 15,8-3 0-15,-7-1 0 0,0-1 0 16,-8-3 0-16,7-1 0 0,-7-4-220 15,-8 0-775-15,-1-4-250 0,2-1-73 0,-9-4 27 16,0-4 100-16,-9-4 208 0,-6 0 320 16</inkml:trace>
  <inkml:trace contextRef="#ctx0" brushRef="#br0" timeOffset="172488.398">32747 17646 22 0,'-47'-14'762'16,"7"-2"218"-16,2 6 147 0,-2 1 128 0,16 0 30 15,1 6-243-15,-1-1-303 0,17-1-158 16,-2 5-183-16,2-5-398 0,14 5 0 0,2-4 0 15,14-1 0-15,-8 1 0 0,18 4 0 16,-2-5 0-16,8 2 0 0,-8 3 0 16,16 3 0-16,-7-3 0 0,6 5 0 0,1-5 0 15,0 9-314-15,0-5-1018 0,0 1-110 16,9 0 22-16,-1-1 98 0,7-4 193 16,1-4 332-16,0-1 374 0</inkml:trace>
  <inkml:trace contextRef="#ctx0" brushRef="#br0" timeOffset="172905.007">33759 17302 365 0,'-24'-4'850'0,"1"-1"165"15,-1-4 115-15,8 5 98 0,1-1-176 0,-1 5-264 16,9-4-231-16,-2 4-131 0,2-4-67 16,7 4-49-16,0 4-199 0,7 0-111 0,9 1 0 15,0 8 0-15,8 4 0 0,-1 6 0 16,1 4 0-16,0 0 0 0,-1 7 0 0,8-3 0 16,0 5 0-16,0-6 0 0,1 2 0 15,-8-6 0-15,7-5 0 0,-8-2 0 16,9-3 0-16,-9-10 0 0,1-3 0 15,-8-6 0-15,0-6 0 0,-1-4 0 0,-7-9 0 16,0-5 0-16,-8-4 0 0,-8-5 0 16,8 1 0-16,-16-4 0 0,9-5 0 0,-9 4 0 15,0 0 0-15,1 5 0 0,6 8 0 16,-6 1 0-16,15 13-20 0,-8 0-258 0,8 13-43 16,0 4-92-16,8 8-126 0,0 7-151 15,-1 7-179-15,9 0-156 0,0 1-37 0,8 4 66 16,7-4 143-16,7 0 193 0,2-2 223 15</inkml:trace>
  <inkml:trace contextRef="#ctx0" brushRef="#br0" timeOffset="173502.299">34496 17536 60 0,'16'0'606'15,"0"-4"196"-15,-9-1 168 0,-7-8 115 0,0-1-71 16,0-3-183-16,-7-1-176 0,-9-3-155 16,0-6-141-16,1 5-91 0,-9-1-53 15,1-2-37-15,-8 2-29 0,-2 5-15 0,2-4-3 16,0 9 2-16,8 4-32 0,-9 5-101 15,8 8 0-15,9 1 0 0,-8 8 0 16,14 9 0-16,1 0 0 0,1 4 0 0,7 6 0 16,7-2 0-16,10 2 0 0,-3 3 0 15,3-5 0-15,14-3 0 0,-8-1 0 0,9-3 0 16,-1-6 0-16,9-3 0 0,-9-10 0 16,0-4 0-16,1 0 0 0,-1-9-348 0,-7-5-165 15,0-2-85-15,-10-3-67 0,-5-2-39 16,-1-6-20-16,-1 1 13 0,-7-1 61 0,-7-4 103 15,-1 1 119-15,-1-7 114 0,-5 2 110 16,-10-4 126-16,8-1 142 0,0 5 146 16,1-1 143-16,7 1 141 0,-8 8 135 0,9 5 65 15,7 0-2-15,-9 5-44 0,9 4-59 16,0 5-75-16,0-2-87 0,9 1-58 16,-2 5-32-16,1 4-19 0,8 4-172 0,-9 1-146 15,9 9 0-15,-8-2 0 0,8 6 0 16,-9 4 0-16,1 5 0 0,1-1 0 0,-2 1 0 15,-7 4 0-15,0-5 0 0,0 0 0 16,0 0 0-16,-7 1 0 0,7-10-13 16,0 1-403-16,-9-5-46 0,9 0-52 0,0-8-38 15,0-1-4-15,0-8 32 0,0-1 57 16,9 2 96-16,-9-1 147 0,7-2 180 0,0-2 184 16,2 3 153-16,-1 5 101 0,-1 0 64 15,9 0 32-15,-8 0-6 0,0 5-42 0,7 3-52 16,1 2-29-16,0-2-16 0,-8 6-19 15,8 4-306-15,-1-1-20 0,-7 1 0 16,7 3 0-16,1-3 0 0,1 4 0 0,-10 0 0 16,9 1 0-16,-8-2 0 0,-1-2 0 15,2-3 0-15,-2-2 0 0,1-5 0 16,0 0-87-16,-8-6-652 0,0-3-341 0,0 0-157 16,0-3-30-16,0-6 44 0,8-5 114 15,-8-4 233-15,7 1 388 0</inkml:trace>
  <inkml:trace contextRef="#ctx0" brushRef="#br0" timeOffset="173655.607">34951 17192 718 0,'-15'-14'1033'0,"-1"2"146"15,8-1 124-15,-8-1 91 0,9 4-338 16,-2-3-381-16,2 5-227 0,7-1-169 16,0 0-190-16,0 0-191 0,0 6-177 0,0-6-225 15,7 4-299-15,-7 0-295 0,0 1-102 16,9-5 8-16,-9 0 80 0,7-4 173 0,1-4 277 15</inkml:trace>
  <inkml:trace contextRef="#ctx0" brushRef="#br0" timeOffset="173796.232">34927 16631 470 0,'-7'-22'942'0,"-9"0"167"0,8 9 125 16,-8 0 111-16,1-1-193 0,-1 6-352 16,1 8-250-16,7 0-154 0,-7 8-203 15,-1 6-193-15,8 8 0 0,-1 4 0 0,-5 9 0 16,5 0-387-16,1 9-363 0,1 1-352 15,7-1-152-15,0 0-25 0,0 0 52 16,7 1 157-16,1-6 324 0</inkml:trace>
  <inkml:trace contextRef="#ctx0" brushRef="#br0" timeOffset="174602.097">35415 17201 147 0,'-16'-18'570'16,"-1"-5"130"-16,3 6 140 0,-3-4 138 15,10 3-113-15,-2 4-146 0,2-4-121 0,-1 5-102 16,8 0-120-16,-8 4-124 0,8 6-66 16,0-3-24-16,8 12-1 0,-8 2 10 0,8 5 15 15,8 4 19-15,-9 15 2 0,1-2-13 16,8 10-21-16,-9 0-168 0,2 4-5 0,6 0 0 15,-6 1 0-15,-2-5 0 0,9-1 0 16,-8-4 0-16,-1-4 0 0,2-9 0 16,-2-4 0-16,1 0 0 0,0-10 0 0,-8-8 0 15,8-5 0-15,-8-4 0 0,0-8 0 16,0-4 0-16,-8-6 0 0,0-4 0 16,-7-5 0-16,6 1 0 0,-6-9 0 0,-1 0 0 15,0 0 0-15,9-4 0 0,-10 4 0 16,17 4 0-16,-7-1 0 0,7 11 0 0,7-1 0 15,2 9 0-15,6 0 0 0,1 9 0 16,0-1 0-16,8 9 0 0,-1 5 0 16,-8 5 0-16,9 4 0 0,-8 5 0 0,8 3 0 15,-17 5 0-15,9 4 0 0,-8 1 0 16,-8 4 0-16,0-1 0 0,0 7 0 0,-8-12 0 16,8 1 0-16,-9 2-76 0,2-11-224 15,0 1-18-15,-2-5-3 0,9-9 14 0,-8 1 24 16,8-1 38-16,-7-8 39 0,7-1 44 15,7 1 48-15,-7 4 52 0,8-5 61 16,1 1 55-16,5 0 39 0,-5 4 27 0,15 0 26 16,-9 0 14-16,8 4-4 0,1 0-13 15,-8 5-2-15,7 0 8 0,1 4 9 0,0 0 8 16,-8 5 7-16,-1 1 7 0,-7 2 0 16,7 2-14-16,-15-2-17 0,0 2-88 15,0-2-61-15,-7 6 0 0,-1-5 0 16,-8-4 0-16,0 3 0 0,-8-7 0 0,10 0 0 15,-10-7 0-15,8-1 0 0,-8-6 0 16,8 0-66-16,1-6-147 0,-1-1-48 0,9-7-79 16,-2 5-138-16,9-5-189 0,9 2-209 15,-2-2-165-15,9 2-50 0,8-6 44 0,-1 4 137 16,16 1 210-16,1-4 245 0</inkml:trace>
  <inkml:trace contextRef="#ctx0" brushRef="#br0" timeOffset="174858.952">36151 17249 555 0,'17'-22'811'0,"-1"9"181"15,-9-4 127-15,-7-2-18 0,8 1-162 0,-16 1-180 16,8-1-180-16,-7 1-144 0,-2 3-99 16,-6-2-67-16,-1 2-51 0,0 5-140 0,-8-4-78 15,1 5 0-15,8 8 0 0,-9 0 0 16,1 8 0-16,7 5 0 0,-8 4 0 0,8 10 0 16,8 3 0-16,-8 1 0 0,9 6 0 15,-1-2 0-15,8 0 0 0,8 4 0 16,-1-3 0-16,9-1 0 0,1 0 0 0,6-8 0 15,8-1 0-15,0-3 0 0,1-2 0 16,-1-7 0-16,9-1 0 0,-1-5 0 0,0-2 0 16,0-3 0-16,-7 2 0 0,-1-5 0 15,0-5 0-15,1 5-668 0,-8-3-523 0,-1 3-134 16,-8-9-8-16,1 4 63 0,0-4 158 0,-1-4 287 16,1 5 387-16</inkml:trace>
  <inkml:trace contextRef="#ctx0" brushRef="#br0" timeOffset="175976.176">20900 19010 650 0,'-16'0'917'0,"1"0"148"0,-1 0 117 15,0 0 44-15,1 0-238 0,7-4-236 16,-8 4-193-16,9 0-124 0,7-5-98 0,0 5-257 16,0-4-80-16,7 4 0 0,9-5 0 0,-1 1 0 15,9-6 0-15,-1 7 0 0,8 3 0 16,2-4 0-16,5-1 0 0,2 1 0 0,7-1 0 16,0 5 0-16,-7-4 0 0,5-1 0 15,-5 5 0-15,7 0 0 0,-16 0-212 0,9 5-286 16,-16-1-62-16,-8 1-46 0,-1 4-21 15,-7-2 8-15,-8 3 47 0,-8-1 91 16,-7 4 147-16,-1-4 165 0,-15 4 176 0,-2 0 168 16,2-4 169-16,-8 4 123 0,-9-4 60 0,10 4 18 15,-9-8-14-15,0 4-46 0,7-5-74 16,9-4-46-16,-9 0-21 0,17 4-17 0,-1-4-177 16,9-4-150-16,-1 4 0 0,9 0 0 0,7 0 0 15,0-4 0-15,7-1 0 0,1 5 0 16,8-4 0-16,7 4 0 0,1 0 0 0,7-5 0 15,9 5 0-15,-9 0 0 0,16 0 0 16,0-3 0-16,0-3 0 0,0 2 0 0,8 0 0 16,-8-5 0-16,0 0-441 0,-7 0-434 0,-1 0-165 15,-8 1-125-15,-7-5-25 0,0 4 61 16,-10-5 165-16,-5 6 219 0,-9-5 238 16</inkml:trace>
  <inkml:trace contextRef="#ctx0" brushRef="#br0" timeOffset="176187.158">21551 18948 187 0,'-7'-14'443'0,"-17"1"220"15,0 0 211-15,1 0 156 0,-8-5-45 16,-9 1-122-16,9-1-123 0,-9-4-123 0,9 5-134 15,-1-5-100-15,9 4-57 0,-1 5-44 0,9-4-43 16,-1 8-163-16,9-5-76 0,7 0 0 16,7 7 0-16,9-3 0 0,-1 6 0 15,9-1 0-15,8 5 0 0,-1 0 0 0,0 5 0 16,9 4 0-16,-9 3 0 0,1 6 0 16,-1 5 0-16,-8 3 0 0,1 5 0 0,0 0 0 15,-10 4 0-15,3 4 0 0,-10-4 0 0,2 6 0 16,-9 3 0-16,0-4 0 0,0-1 0 15,0 1-323-15,-9-1-406 0,2-7-300 0,-1-1-163 16,-8-5-40-16,9-4 29 0,-2 0 130 16,9-9 235-16,-8-9 351 0</inkml:trace>
  <inkml:trace contextRef="#ctx0" brushRef="#br0" timeOffset="176567.415">22539 18798 240 0,'0'0'387'15,"0"5"67"-15,0-5-3 0,0-5-54 0,0 5-68 16,0 0-64-16,0-4-56 0,0 4-49 0,0-5-30 16,0 1-18-16,0 4-14 0,0 0-16 15,0 0-21-15,0 0-18 0,0 0-22 16,0 0-25-16,0 0-32 0,0 0-33 15,0 0-44-15,0 0-55 0,-7 0-63 0,7 0-67 16,0 0-73-16,0 0-79 0,0 0-21 0,0 0 21 16,0 0 50-16,0 4 72 0</inkml:trace>
  <inkml:trace contextRef="#ctx0" brushRef="#br0" timeOffset="177102.82">22477 18772 38 0,'0'-4'581'0,"0"-5"206"16,0 0 179-16,0-1 119 0,0 7-61 0,0-6-171 16,0 0-166-16,0 0-155 0,0 4-136 15,0-4-75-15,0 6-37 0,8-1-5 0,-8 4 8 16,7-5-216-16,2 10-71 0,-2-1 0 16,1 4 0-16,8 5 0 0,-9 10 0 0,10-1 0 15,-3 4 0-15,3 5 0 0,-1 4 0 16,-9 0 0-16,9 0 0 0,-1 1 0 0,-6-1 0 15,6 1 0-15,-7-1 0 0,7-4 0 16,-6-4 0-16,-2-1 0 0,1-5 0 0,1 2 0 16,-9-5 0-16,0-5 0 0,0-4-526 15,-9-5-350-15,1 1-181 0,-8-10-124 0,9-4-17 16,-9-5 68-16,1 2 163 0,-9-11 239 0,8 2 261 16</inkml:trace>
  <inkml:trace contextRef="#ctx0" brushRef="#br0" timeOffset="177299.296">22525 19086 43 0,'-24'-27'434'0,"-8"-4"173"0,1 4 165 0,0-3 164 16,-1-1-14-16,8-1-102 0,9 1-113 15,-1 1-107-15,0-1-106 0,8 4-111 0,8-3-64 16,0-1-25-16,8 4-8 0,8 1-6 16,0 0-12-16,-1 3-242 0,9 1-26 0,8 5 0 15,-9 3 0-15,16 1 0 0,-7 4 0 16,6 9 0-16,2 0 0 0,-1 9 0 0,-7 4 0 16,-1 5 0-16,0 4 0 0,1 0 0 15,-8 9 0-15,-1-1 0 0,-8 7-80 16,1-2-489-16,-16 4-184 0,8 1-248 0,-8-1-148 15,0 2-32-15,-8-2 38 0,1 5 144 16,-2-4 221-16,-6-4 306 0</inkml:trace>
  <inkml:trace contextRef="#ctx0" brushRef="#br0" timeOffset="177502.74">22501 19235 530 0,'-24'0'956'0,"1"-4"170"0,-1-1 126 0,8 1 87 15,0 4-249-15,9-4-348 0,-1 4-215 0,8-6-116 16,8 6-193-16,-1-3-218 0,9-1 0 0,0-1 0 15,15 5 0-15,-7-4 0 0,-1-1 0 16,8 5 0-16,0-4 0 0,9 4 0 16,-9 4 0-16,1-4 0 0,7 0 0 0,1 5 0 15,-9-5 0-15,8 0 0 0,1 0 0 0,-2-5 0 16,-7 5-1022-16,9 0-315 0,0-4-48 16,-9-1 56-16,8 5 108 0,-8-5 233 0,0 2 342 15</inkml:trace>
  <inkml:trace contextRef="#ctx0" brushRef="#br0" timeOffset="178157.43">23245 18728 560 0,'-15'-18'934'0,"8"1"166"16,-2 3 121-16,2 1 90 0,-1 4-285 0,0 4-297 15,8 2-185-15,0 3-103 0,8 0-116 16,0 8-325-16,-1 1 0 0,2 4 0 15,-2 9 0-15,8 1 0 0,-6 7 0 0,6 1 0 16,-7 4 0-16,7 0 0 0,-6 5 0 0,-2-1 0 16,10-2 0-16,-10-2 0 0,0 0 0 0,10-4 0 15,-10-9 0-15,2 0 0 0,-9-5 0 0,7-3 0 16,1-5 0-16,-8-9 0 0,8 0 0 16,-8-14 0-16,0 2 0 0,0-11 0 15,0-4 0-15,-8-3 0 0,0-5 0 0,-8-2 0 16,9 2 0-16,-10-4 0 0,3-1 0 15,-3 1 0-15,1-1 0 0,1 0 0 16,7 5 0-16,0 0 0 0,8 3 0 0,0 6 0 16,8 4 0-16,0 0 0 0,7 9 0 0,-6 0 0 15,6 4 0-15,1 0 0 0,0 9 0 16,-1 0 0-16,1 5 0 0,-8 4 0 0,8 3 0 16,0 2 0-16,-9 4 0 0,1 3 0 15,0 2 0-15,0-2 0 0,-8 6 0 0,7-5 0 16,-7 5 0-16,0-5 0 0,-7 0 0 0,7 0 0 15,-8-4 0-15,8-5 0 0,-8 0 0 16,8-4 0-16,-8-1 0 0,8-3-9 16,0-5-58-16,0 0 16 0,8 0 12 0,-8-5 8 15,8 1 11-15,0-5 8 0,-1 5 3 0,9-1 5 16,1 1 2-16,-3 0 3 0,10-1 4 16,-8 5 15-16,8 5 22 0,-9-1 21 15,8 0 23-15,-7 10-59 0,8-1-27 0,-8 4 0 16,-1 1 0-16,1 5 0 0,-9-1 0 15,9 4 0-15,-8-4 0 0,1 5 0 16,-9-1 0-16,0-4 0 0,-9 4 0 0,1 1 0 16,1-5 0-16,-9 1 0 0,0-2 0 0,-8-7 0 15,1-1 0-15,-1 0 0 0,-7-9 0 0,8 1 0 16,-8-10 0-16,0 1 0 0,7-6 0 16,-8-2 0-16,8-1-4 0,1-6-235 0,8 2-58 15,-1-1-95-15,8 1-154 0,8 4-190 0,0-4-232 16,8 3-115-16,-1-4-16 0,9 9 76 15,8-4 163-15,-8 9 218 0</inkml:trace>
  <inkml:trace contextRef="#ctx0" brushRef="#br0" timeOffset="178434.714">24179 18883 237 0,'-7'3'813'0,"7"-3"210"0,-8 0 148 16,8 0 121-16,-8 0-104 0,8 0-254 16,0 0-242-16,0 0-141 0,0 0-261 0,0 0-290 15,8-3 0-15,7-3 0 0,-6 6 0 16,6-4 0-16,1 4 0 0,7-4 0 0,-8 4 0 16,17 0 0-16,-8 0 0 0,0 0 0 0,7 4 0 15,-8-4 0-15,1 4 0 0,-1 5 0 0,1-5 0 16,-1 1 0-16,-6 4 0 0,-3 0-626 0,-5 5-505 15,-1-7-146-15,-8 2-10 0,0 5 65 16,0 0 146-16,-8-7 231 0,-1 3 284 16</inkml:trace>
  <inkml:trace contextRef="#ctx0" brushRef="#br0" timeOffset="178607.933">24368 19015 90 0,'-24'0'773'0,"0"0"237"0,1 0 172 0,-1 0 147 16,1 0 13-16,8 0-237 0,6 0-270 15,2 0-310-15,-1 0-525 0,8 0 0 0,0 0 0 16,0 0 0-16,8 0 0 0,-1-5 0 0,9 5 0 15,-8 5 0-15,8-5 0 0,-9 0 0 16,9 4 0-16,8-4 0 0,-9 4 0 0,9-4 0 16,-8 5 0-16,7-5 0 0,1 4 0 0,-8-4 0 15,7 4 0-15,-8 1-1126 0,1-5-481 16,1 0 64-16,6-5 134 0,-8 1 215 0,1-9 360 16,8 0 390-16</inkml:trace>
  <inkml:trace contextRef="#ctx0" brushRef="#br0" timeOffset="178942.752">25325 18657 471 0,'-9'-8'858'0,"9"-1"175"0,-7 4 121 16,0-4 63-16,-2 5-220 0,1-1-237 15,1 1-225-15,7 4-130 0,0 0-75 0,0 0-44 16,7 0-141-16,1 9-145 0,1 0 0 16,-2 3 0-16,0 11 0 0,10 0 0 0,-10-2 0 15,9 9 0-15,-8-2 0 0,8 2 0 0,-9 1 0 16,2 0 0-16,-2-1 0 0,9 1 0 15,-16-4 0-15,8 0-436 0,-8-5-272 0,0 0-189 16,-8 0-208-16,0-9-66 0,0 0 21 16,1-4 106-16,-9-5 192 0,8 2 245 0</inkml:trace>
  <inkml:trace contextRef="#ctx0" brushRef="#br0" timeOffset="179151.215">25160 18957 162 0,'-31'-27'693'0,"-1"1"215"15,8-5 146-15,1 5 104 0,-1-5-99 0,9 4-199 16,-1 1-180-16,16-4-157 0,0 2-90 15,0 2-53-15,8 4-99 0,8-4-281 0,7 3 0 16,1 2 0-16,7 3 0 0,1 0 0 16,7 5 0-16,0 4 0 0,1 5 0 15,-2-1 0-15,10 10 0 0,-9-1 0 0,0 5 0 16,0 8 0-16,1 1 0 0,-9 4 0 0,-7 5 0 16,-8 8 0-16,-1 1-529 0,-7 4-323 15,0-5-229-15,-8 9-105 0,-8-5-14 0,8 0 58 16,-16 1 151-16,9-4 246 0,-9-1 308 0</inkml:trace>
  <inkml:trace contextRef="#ctx0" brushRef="#br0" timeOffset="179356.922">25191 19174 164 0,'-23'-6'815'0,"-1"3"213"16,9-1 150-16,-1-1 111 0,0 0-53 16,8-4-281-16,8 5-263 0,0-4-150 0,8-1-250 15,8-1-292-15,8 6 0 0,-1-5 0 16,1 0 0-16,7 6 0 0,1-7 0 0,-1 10 0 15,7-4 0-15,-5 4 0 0,14-5 0 0,-9 5 0 16,2 0 0-16,7 0 0 0,0 0 0 16,-7 0 0-16,6 0 0 0,1-4 0 15,0 0 0-15,0-1-203 0,0 1-1127 0,-7-5-92 16,0-4 25-16,6 0 93 0,-7 4 160 0,1-9 285 16,-2 5 390-16</inkml:trace>
  <inkml:trace contextRef="#ctx0" brushRef="#br0" timeOffset="179607.462">26352 18781 182 0,'-7'-22'846'0,"-1"3"209"16,-8 3 154-16,0-3 128 0,-6 3-42 0,-2-7-306 16,0 6-278-16,1 3-150 0,-1-4-555 15,1 5-6-15,-9 4 0 0,8 1 0 16,0 8 0-16,1 0 0 0,-1 8 0 16,9 5 0-16,-8 1 0 0,7 7 0 0,8 2 0 15,0 4 0-15,0-1 0 0,8 0 0 0,0-3 0 16,8 3 0-16,0 0 0 0,7 1 0 15,9-5 0-15,-8-1 0 0,7 2 0 0,8-2 0 16,2-2 0-16,-10-1 0 0,8-1 0 0,0-8 0 16,9 4 0-16,-9-8 0 0,0 3 0 0,9-3 0 15,-9-5 0-15,1 4-682 0,-9-8-833 16,8 4 3-16,0-5 90 0,2 1 151 0,-2 0 259 16,-8-1 428-16</inkml:trace>
  <inkml:trace contextRef="#ctx0" brushRef="#br0" timeOffset="180071.763">27043 18640 478 0,'-8'-9'733'0,"0"-5"191"0,0 5 134 0,8 0 1 15,-7-3-149-15,-9 3-147 0,8 0-137 16,0 0-139-16,0 0-87 0,-7 5-56 16,7 4-41-16,-7 0-197 0,6 4-106 0,-6 9 0 15,7 1 0-15,-7 7 0 0,6 6 0 16,1 4 0-16,8 1 0 0,0 3 0 0,0 4 0 16,8 1 0-16,1-1 0 0,6 2 0 15,8-3 0-15,1-2 0 0,-1-1 0 0,17-4 0 16,-9 0 0-16,9-9 0 0,7 5 0 15,-9-9 0-15,9-6 0 0,0 2 0 0,-7-5 0 16,-1-4-1051-16,0-1-240 0,1-4-70 16,-9 0 34-16,9-9 95 0,-17 0 223 15,8 0 359-15</inkml:trace>
  <inkml:trace contextRef="#ctx0" brushRef="#br0" timeOffset="180492.775">28039 18643 135 0,'0'-3'651'0,"-8"-2"210"0,8 1 164 0,-7-1 110 16,-2 1-107-16,-6-1-181 0,-1 1-179 15,9-1-173-15,-17 1-150 0,8-1-95 0,1 1-63 16,-1 0-50-16,-7 4-44 0,-1 0-33 16,8 0-12-16,1 4-10 0,-1 5-1 0,0 4 6 15,8 5 16-15,1-1-10 0,-2 6-49 16,9 3 0-16,0 1 0 0,9 4 0 0,-9-1 0 15,15 1 0-15,1 0 0 0,7 1 0 0,1-2 0 16,7-3 0-16,1-5 0 0,-1 0 0 16,9-9 0-16,6-4 0 0,-6 0 0 0,-1-9 0 15,0-5 0-15,0 1-24 0,1-10-738 16,-9 6-232-16,-7-10-201 0,7-5-52 0,-15 7 34 16,7-7 122-16,-8-4 219 0,1 5 281 15</inkml:trace>
  <inkml:trace contextRef="#ctx0" brushRef="#br0" timeOffset="180990.47">28353 18701 585 0,'-8'-8'872'0,"1"4"191"0,-9-1 142 16,8 0 15-16,1 1-171 0,-2 4-215 16,2 0-205-16,7 0-131 0,0 0-262 15,0 4-236-15,16 1 0 0,-9 0 0 0,1 2 0 16,0 7 0-16,7 0 0 0,1 2 0 0,-8-2 0 16,8 9 0-16,-1-6 0 0,-7 5 0 15,7 0 0-15,-6 0 0 0,6 1 0 0,-6-2 0 16,-2-4 0-16,9 2 0 0,-8-6 0 0,-1 0 0 15,2-4 0-15,6-9 0 0,-7 0 0 16,-8 0 0-16,8-13 0 0,-1-1 0 0,2 0 0 16,-2-7 0-16,-7-2 0 0,8 2 0 15,-8-1 0-15,8 0 0 0,-8 0 0 0,8 4 0 16,-8 1 0-16,7 3 0 0,2 0 0 16,-2 7 0-16,1 2 0 0,1 1 0 15,-9 4 0-15,7 4 0 0,0 5 0 0,2-1 0 16,-1 1 0-16,-8 5 0 0,7 3 0 0,2-4 0 15,-9 5 0-15,7-1 0 0,1-3 0 16,-1-1 0-16,-7 0 0 0,9-3 0 0,-2-7 0 16,1 1 0-16,0-4 0 0,-8-4 0 0,8 1 0 15,-1-11 0-15,2 0 0 0,-2 1 0 16,9-4 0-16,-8-1 0 0,-1 0 0 0,2 1 0 16,-2 4 0-16,1-1 0 0,0 6 0 15,0-1 0-15,-1 5 0 0,2 4 0 0,-9 0 0 16,7 4 0-16,1 5 0 0,1-1 0 15,-2 6 0-15,0-1 0 0,2 4 0 0,-1-3 0 16,-1 3 0-16,2 1 0 0,6-5 0 16,-7 5 0-16,7-10 0 0,1 5 0 0,0-4 0 15,-1 0-540-15,-6-4-477 0,6-5-225 0,1 0-62 16,8-9 43-16,-1-5 132 0,-8 1 222 16,9-4 316-16</inkml:trace>
  <inkml:trace contextRef="#ctx0" brushRef="#br0" timeOffset="181354.438">29248 18455 323 0,'-16'-28'871'0,"9"6"183"0,-2 5 133 16,-6-1 108-16,6 1-132 0,2 4-309 0,-1 4-264 15,8 0-136-15,-8 4-75 16,16 5-358-16,-8 9-21 0,8 0 0 0,-1 9 0 16,2 3 0-16,-2 10 0 0,1 5 0 0,1 4 0 15,-2 4 0-15,9 0 0 0,-8 0 0 0,8 4 0 16,-9-4 0-16,9-4 0 0,-8 0 0 15,8-5 0-15,-9 0 0 0,1-7 0 0,0-3 0 16,-8-3 0-16,8-9 0 0,-8 1 0 16,0-5-155-16,-8-4-156 0,0-10 63 0,0 1 61 15,1-5 55-15,-9-10 51 0,8 6 45 0,-8-9 46 16,-7 6 48-16,6-7 47 0,3 1 45 16,5 4 43-16,-6 1 32 0,6-1 15 15,2 5-71-15,-1 4-169 0,0 0 0 0,8 0 0 16,0 4 0-16,8 2 0 0,-8-1 0 15,15-1 0-15,-6 1 0 0,6 4 0 16,1 0 0-16,0 0 0 0,8 0 0 0,-1 0 0 16,-8 0 0-16,9 4 0 0,-1-4-686 15,1 5-332-15,-1-5-213 0,1 0-42 16,0 0 51-16,7 0 148 0,-8-5 192 0,9 1 285 16</inkml:trace>
  <inkml:trace contextRef="#ctx0" brushRef="#br0" timeOffset="181586.047">29726 18476 298 0,'-15'-9'904'16,"7"-3"206"-16,0 2 156 0,0 1 131 0,1-4-74 15,-2 4-316-15,9 0-229 0,9 5-670 16,-9-5-108-16,7 5 0 0,9-1 0 0,-1 1 0 16,1 4 0-16,-1 4 0 0,9 5 0 15,-1 4 0-15,-7 5 0 0,8 4 0 0,0 4 0 16,-1 9 0-16,-7 6 0 0,-1 3 0 15,1 5 0-15,0 4 0 0,-16-1 0 0,8 1 0 16,-8 4 0-16,0-4 0 0,-8 1 0 16,0-1 0-16,-7-1 0 0,-1-3-1522 0,0 0-211 15,-8-5 139-15,0-4 187 0,-7-5 309 16,8-9 486-16</inkml:trace>
  <inkml:trace contextRef="#ctx0" brushRef="#br0" timeOffset="11136.786">20029 19848 105 0,'-7'-5'375'0,"-2"1"68"0,9-3 60 0,-7-3-5 0,-1 1-50 16,8-4-21-16,-9 5 2 16,2-1 26-16,7-5 36 0,0 5 10 0,-7-3-16 15,-2-2-36-15,9 5-45 0,-8-4-54 0,8 4-61 16,-7-4-44-16,7 4-18 0,-9 5 1 16,9-5 4-16,-7 4-3 0,7 1-8 0,0 0-64 15,0 4-157-15,0 0 0 0,0 0 0 0,7 0 0 16,2 4 0-16,-2 5 0 0,10 4 0 15,-3 0 0-15,10 5 0 0,0 0 0 0,-1 8 0 16,9-4 0-16,-8 4 0 0,7 6 0 16,0-6 0-16,0 0 0 0,1 5 0 0,-1-4 0 15,0-5 0-15,-7 4 0 0,8-4 0 16,-8-5 0-16,-1 6 0 0,1-5 0 0,-9-5-490 16,8 5-500-16,-7-5-223 0,-1-4-59 0,1-5 21 15,0-4 100-15,-1-4 206 0,1-5 313 16</inkml:trace>
  <inkml:trace contextRef="#ctx0" brushRef="#br0" timeOffset="11393.106">20508 19681 210 0,'-16'-26'671'16,"8"-1"177"-16,1 1 153 0,-9 3 104 0,8 5-147 16,0 5-190-16,0-4-164 0,-8 8-139 15,9-4-110-15,-1 8-68 0,0-3-37 16,0 3-23-16,-8 5-20 0,9 0-15 0,-10 5-149 15,3-1-43-15,-3 5 0 0,1 8 0 0,-7 1 0 16,-1-1 0-16,1 11 0 0,-8-3 0 16,7 7 0-16,-7-1 0 0,7 4 0 0,-7 1 0 15,8 3 0-15,-9 1 0 0,8 0 0 0,-7-1 0 16,7 1-87-16,1-5-257 0,7 5-110 16,1-5-143-16,-1 0-169 0,0-8-180 15,8-1-121-15,1-4-20 0,-2-3 89 0,9-2 157 16,0-9 211-16</inkml:trace>
  <inkml:trace contextRef="#ctx0" brushRef="#br0" timeOffset="11849.655">20359 20096 131 0,'15'0'671'0,"9"0"186"16,-16 0 148-16,7 4 97 0,-6-4-97 0,-2 0-229 15,9 0-206-15,-8 0-162 0,8 0-127 16,-1-4-84-16,1 4-54 0,-1-5-32 0,1-3-22 16,0 2-20-16,-1-1-13 0,1-2-11 0,0-1-8 15,-1-2-6-15,1 2-7 0,0-3-3 16,-1 0-7-16,1-5-4 0,-8 1-5 0,8 3-4 16,-9-3-4-16,2-1-1 0,-2 1 2 15,1-1 0-15,-8 1-2 0,0 3 1 0,0-3 3 16,0 3 1-16,-8-4 1 0,1 6 0 15,-2-2 2-15,2 1 3 0,-9-1 6 0,1 6 15 16,-1-1 17-16,-8 5 22 0,8-1 18 0,1 5 17 16,-8 0 12-16,6 5-34 15,-6 3-80-15,7-3 0 0,1 8 0 0,-1 0 0 16,1 1 0-16,6 3 0 0,2 1 0 0,-1 0 0 16,8 3 0-16,0 2 0 0,8-1 0 15,-1 4 0-15,2 0 0 0,6 1 0 0,1-1 0 16,7-4 0-16,1 5 0 0,0-6 0 0,7 2 0 15,-8-5 0-15,8-5 0 0,1-4 0 16,-8-5 0-16,7-8 0 0,0-1-425 0,-7-3-361 16,-1-10-223-16,1-4-158 0,-1 0-29 0,-7-10 48 15,8 2 130-15,-9-5 214 0,1-1 286 16</inkml:trace>
  <inkml:trace contextRef="#ctx0" brushRef="#br0" timeOffset="12217.325">20931 19637 421 0,'-15'-27'773'0,"-1"1"190"16,8 3 133-16,-8 2 46 0,0 3-186 15,9 5-191-15,-1 4-186 0,0 0-157 0,0 0-110 16,1 5-67-16,7 0-36 0,0 4-15 16,0 4-80-16,0 5-114 0,7 0 0 0,1 8 0 15,0 5 0-15,0 4 0 0,-1 6 0 16,2-1 0-16,6 4 0 0,-7 5 0 0,7-1 0 16,1 6 0-16,-8-6 0 0,8 6 0 15,0-6 0-15,-1 1 0 0,-6-1 0 0,6-3 0 0,-7-6 0 16,0-4 0-16,-1-3 0 0,2-5 0 15,-2-1 0-15,-7-8 0 0,0 0 0 16,0-9 0-16,0 0 0 0,-7-4 0 0,-2-10 0 16,-6 1 0-16,7-4 0 0,-7-1 0 15,-1-4 0-15,-1-1 0 0,10 2 0 0,0 3 0 16,-2 0 0-16,1 5 0 0,1 0 0 0,7 4 0 16,0 0 0-16,0 5 0 0,7-1 0 15,1 1 0-15,1 4 0 0,5 0 0 0,3 4 0 16,-1 1 0-16,-1-1 0 0,8 5 0 15,-7-5 0-15,8 5 0 0,-1-4 0 0,-7 4 0 16,8-5 0-16,-9 0 0 0,1 0-151 16,-1 1-449-16,-6-5-212 0,-9 4-264 15,7-8-105-15,-7 4-13 0,7-9 68 0,-7 1 155 16,-7-6 255-16</inkml:trace>
  <inkml:trace contextRef="#ctx0" brushRef="#br0" timeOffset="12414.858">20892 19487 118 0,'-39'-57'792'0,"0"4"196"15,7 3 119-15,1 11 93 0,0 0-44 16,7 8-305-16,1 4-283 0,7 4-163 0,0 6-91 16,8 4-75-16,-8 5-63 0,9-1-40 0,7 9-33 15,-8 0-65-15,8 9-38 0,-9 3 0 16,9 2 0-16,0 7 0 0,-7 2 0 16,7 3 0-16,0 1-30 0,-7-1-175 0,7 5-135 15,-9 0-259-15,1-5-378 0,8 9-180 0,-7-3-58 16,7 3 20-16,-9-4 101 0,9 4 240 15,0-9 389-15</inkml:trace>
  <inkml:trace contextRef="#ctx0" brushRef="#br0" timeOffset="14011.393">21629 19589 57 0,'0'-10'498'0,"0"1"126"15,9 0 126-15,-9 6 131 0,7-7-40 0,-7 2-81 16,0 3-83-16,8 1-79 0,-8-1-84 0,0 1-92 16,0 4-97-16,0 0-51 0,0 0-20 15,0 0-3-15,0 4 2 0,0 5-41 0,0 4-212 16,0 5 0-16,-8 5 0 0,8-2 0 0,-7 6 0 15,-2 4 0-15,9 4 0 0,-7-4 0 16,-1 4 0-16,0 0 0 0,8-3 0 0,-8-1 0 16,8-1 0-16,-7-3 0 0,7-5 0 0,0-5 0 15,0-3 0-15,0-2 0 0,-9-3 0 16,9-4 0-16,0-1 0 0,0-8 0 0,0-5 0 16,-7-4 0-16,7-5 0 0,0-4 0 15,0-8 0-15,7-1 0 0,-7-6 0 0,0 2 0 16,9-4 0-16,-2 0 0 0,1-5 0 15,8 4 0-15,-9 4 0 0,2 1 0 16,6 4 0-16,-7 4 0 0,0 1 0 0,8 4 0 16,-9 5 0-16,1 4 0 0,0 4 0 15,0 0 0-15,8 4 0 0,-9 5 0 0,1 0 0 16,8 9 0-16,0 0 0 0,-8 4 0 0,8 5 0 16,-1 4 0-16,1 0 0 0,7 4 0 15,-8 5 0-15,9 1 0 0,-8-2 0 0,7 1 0 16,1 0 0-16,0 0 0 0,-1-4 0 0,1 3 0 15,-1-4 0-15,1-3 0 0,-1-2 0 0,8 2 0 16,-7-6 0-16,0-3 0 0,-8 3 0 0,7-8 0 16,-8 4 0-16,1-8 0 0,-8 3 0 15,8-3 0-15,-16-1 0 0,7 1 0 0,-7-1 0 16,-7-4 0-16,-1 5 0 0,0-5 0 16,-7 4 0-16,-9-4 0 0,8 0 0 0,-15 0 0 15,8 4 0-15,-17-4 0 0,9 4 0 0,0 1 0 16,-9-1 0-16,0 1 0 0,9 4 0 15,-8 0 0-15,8-1 0 0,0 2 0 16,7-2 0-16,1 1 0 0,-1 0 0 0,8-4 0 16,1 2 0-16,6-1 0 0,2-2 0 0,-1-4 0 15,0 4 0-15,8-4 0 0,0-4 0 16,0 4-37-16,8-4-357 0,0-2-100 16,-1-1-157-16,2-7-199 0,-2 5-203 0,10-9-72 15,-10 5 25-15,17-5 114 0,-8 1 191 0,-1 4 245 16</inkml:trace>
  <inkml:trace contextRef="#ctx0" brushRef="#br0" timeOffset="16123.36">22783 19694 157 0,'0'-8'661'0,"0"-1"188"16,0 0 150-16,0 0 98 0,-8 5-122 15,8-5-209-15,-7 5-189 0,-2-1-161 0,2 1-127 16,7-5-83-16,-8 9-51 0,-1-5-34 0,2 0-24 16,0 1-19-16,-2-1-12 0,-6 5-4 15,6-3 2-15,-6 3 4 0,-1 0 8 0,-7 3 14 16,-1 2 13-16,1-1 11 0,6 1-9 16,-6 4-105-16,1 0 0 0,5 3 0 0,1 7 0 15,1-6 0-15,-1 9 0 0,16 0 0 0,0 4 0 16,0 6 0-16,8 3 0 0,0 0 0 15,7 0 0-15,9 1 0 0,-1-6 0 0,8 5 0 16,2-8 0-16,-2-1 0 0,0-3 0 16,8-1 0-16,-8-9 0 0,9-8 0 0,0-1 0 15,-9-8 0-15,7-5 0 0,-5-4 0 16,-2-9-587-16,0 0-310 0,1-5-237 0,-1 0-88 16,-8-4 6-16,1 5 86 0,-1 0 175 0,-6 0 259 15</inkml:trace>
  <inkml:trace contextRef="#ctx0" brushRef="#br0" timeOffset="16754.896">23167 19633 247 0,'-7'-19'736'0,"-10"7"210"16,10-6 139-16,0 4 104 0,-2 5-142 0,1-4-197 15,1 9-182-15,-2-5-161 0,2 5-102 16,7-1-74-16,0 10-151 0,0-1-180 0,0 5 0 16,0 8 0-16,0 11 0 0,7-3 0 0,-7 10 0 15,9 2 0-15,-2 2 0 0,1 5 0 16,8-5 0-16,-9 6 0 0,2-5 0 15,6-1 0-15,-6-3 0 0,6-1 0 0,1-9 0 16,-9 1 0-16,2-9 0 0,-2-1 0 0,1-8 0 16,-1-4 0-16,2-5 0 0,-9-9 0 15,0-4 0-15,0-5 0 0,0-5 0 0,-9-3 0 16,2-5 0-16,-1-4 0 0,-8 0 0 16,1-9 0-16,-1 5 0 0,9-6 0 0,-9 1 0 15,8 4 0-15,-8 5 0 0,16 4 0 0,-7 4 0 16,7 6 0-16,0-2 0 0,7 11 0 15,-7-2 0-15,7 5 0 0,10 4 0 16,-10 1 0-16,9 8 0 0,0-4 0 0,8 9 0 16,-9 0 0-16,1 1 0 0,7 2 0 15,-8 6 0-15,1-4 0 0,1 2 0 16,-3 3 0-16,-5 3 0 0,-1-5 0 0,-1 1 0 0,-7 4 0 16,0-4 0-16,0 0 0 0,0-1 0 15,-7-4 0-15,-1 1 0 0,-1-2 0 0,2-3 0 16,-9 0 0-16,1-4-162 0,-1 0-37 0,8-1 12 15,0-4 15-15,0 0 19 0,1 0 21 16,7 0 22-16,0-4 19 0,7 4 21 0,1-5 23 16,0 5 19-16,7 0 13 0,1 0 8 15,1 0 7-15,6 5 2 0,-8-1 4 0,9-1 12 16,-1 6 21-16,-7 0 23 0,8 5 27 16,-8-1 31-16,-1 0 27 0,-6 5 20 0,-2-1 9 15,0 5 2-15,-7-4-5 0,0 4-13 0,0 0-124 16,-7 1-36-16,0-1 0 0,-2-6 0 15,-6 7 0-15,-1-5 0 0,0-1 0 16,1-3 0-16,-9-1 0 0,1-4 0 0,7-1 0 16,-8-2 0-16,0-6 0 0,8 0 0 15,1 0 0-15,-1-10-123 0,9 6-106 0,-9-5-49 16,16 0-94-16,-8-4-152 0,16 0-191 16,-8-5-225-16,16-4-123 0,-9 5-24 0,9-6 74 15,8 2 153-15,0-2 215 0</inkml:trace>
  <inkml:trace contextRef="#ctx0" brushRef="#br0" timeOffset="17261.12">23733 19756 315 0,'-9'-8'851'0,"9"3"182"16,-8 0 127-16,1-3 95 0,-2 3-152 0,2-4-265 16,-1 5-241-16,0-5-133 0,8 5-80 0,-8-1-193 15,8 1-191-15,-7 0 0 0,7 4 0 16,0 4 0-16,-9 0 0 0,9 5 0 0,0 4 0 15,9 9 0-15,-9 0 0 0,0 10 0 16,7-2 0-16,1 5 0 0,0 5 0 0,0 0 0 16,-1 0 0-16,2-1 0 0,6 1 0 15,1 0 0-15,0-5 0 0,-8-4 0 0,8-5 0 16,-1-4 0-16,-7 0 0 0,7-9 0 0,-6-3 0 16,-2-5 0-16,1-5 0 0,-8-5 0 0,0-5 0 15,0-6 0-15,0-7 0 0,-8 2 0 0,1-11 0 16,-2 1 0-16,-6-4 0 0,-1-5 0 15,0 0 0-15,1-4 0 0,-1-4 0 0,0 4 0 16,8 0 0-16,1 0 0 0,7 4 0 0,0 4 0 16,0 10 0-16,7 0 0 0,1 8 0 15,1 5 0-15,5 8 0 0,3 5 0 0,-1 5 0 16,-1 4 0-16,1 7 0 0,7 3 0 16,-7 3 0-16,8 4 0 0,-9 1 0 0,8 3 0 15,-6 1 0-15,6 4 0 0,-8-3 0 0,1 3 0 16,0-4 0-16,-8 0 0 0,-1-1 0 0,2-2 0 15,-2 2 0-15,-7-3 0 0,-7-5 0 16,-2 0 0-16,2 0 0 0,-1 0 0 0,-15-5 0 16,7 1 0-16,-1-1 0 0,-6-3 0 15,1-6 0-15,-2 2 0 0,8-5 0 0,-8-5 0 16,8 0-303-16,9 0-377 0,-1-5-119 0,0 0-126 16,0-4-150-16,8 0-35 0,8 0 61 15,8-4 138-15,0 5 191 0,-1-6 210 0</inkml:trace>
  <inkml:trace contextRef="#ctx0" brushRef="#br0" timeOffset="17783.736">24768 19843 430 0,'0'-11'809'0,"-8"-8"188"16,0 1 127-16,1 6 65 0,-2-6-203 0,2 1-213 15,-10-1-175-15,10 0-125 0,-9 5-67 16,1 0-35-16,-1 4-336 0,0 4-35 0,1 5 0 16,6 0 0-16,-6 9 0 0,-1 9 0 15,1 4 0-15,7 0 0 0,0 8 0 0,-8 5 0 16,16 5 0-16,-7 5 0 0,7-1 0 0,7 0 0 16,2 1 0-16,-2-1 0 0,1 0 0 15,8-5 0-15,7 1 0 0,-8-10 0 0,9 2 0 16,8-11 0-16,-8 2 0 0,7-11 0 0,0-6 0 15,8-3 0-15,1-6 0 0,-9-6 0 0,9-4 0 16,-9-6 0-16,7 3 0 0,-6-7 0 0,-8-4 0 16,7 5 0-16,-8-4 0 0,-6 4 0 15,-10 0 0-15,0-5 0 0,2 6 0 0,-9-2 0 16,0 2 0-16,-9-2 0 0,2 5 0 16,-9 1 0-16,8-1 0 0,-15 5 0 0,7 0 0 15,1 4 0-15,-1 5 0 0,0-1 0 0,1 10 0 16,-1-1 0-16,0 5 0 0,1 4 0 15,6 0 0-15,2 5 0 0,-1 3 0 0,8 6 0 16,0-1 0-16,0-3 0 0,8 8 0 0,-1-9 0 16,2 4 0-16,6-4 0 0,1 0 0 15,0-4 0-15,7-1 0 0,-8-8 0 0,9 0 0 16,-1-9 0-16,1 0 0 0,-1-9 0 16,-6 0 0-16,6-4 0 0,-7-4-997 0,-1-1-155 15,9-4-82-15,-8-9-2 0,0 0 94 0,-1 1 201 16,1-5 210-16,-16-2 191 0</inkml:trace>
  <inkml:trace contextRef="#ctx0" brushRef="#br0" timeOffset="17914.383">25271 19827 495 0,'-9'-40'903'16,"-6"-4"235"-16,6 8 178 0,-6 1 142 0,7 9-133 16,-7-1-221-16,6 10-652 0,2-1-452 15,7 4 0-15,-8 10 0 0,8-1 0 0,-8 5 0 16,8 5 0-16,-8 8 0 0,8 6 0 16,-7 2 0-16,7 2 0 0,0 7 0 0,-9 1 0 15,9 0 0-15,0 4 0 0,0-4-1288 0,0 5-320 16,-7-1 58-16,7-9 132 0,0 5 238 15,0-9 423-15</inkml:trace>
  <inkml:trace contextRef="#ctx0" brushRef="#br0" timeOffset="18525.722">26564 19575 50 0,'-15'-17'766'0,"-1"-1"225"0,-7 4 148 15,-1 1 110-15,0 0-3 0,1 0-247 0,-1 0-287 16,-7-1-182-16,8 6-111 0,-1 3-329 15,1 1-90-15,-1 0 0 0,0 8 0 0,1 5 0 16,7 4 0-16,1 4 0 0,-1 5 0 16,8 5 0-16,0 0 0 0,8 4 0 15,0 4 0-15,8 0 0 0,0 5 0 0,8-1 0 16,-1 1 0-16,8 0 0 0,1-1 0 16,-1 1 0-16,1-5 0 0,7 5 0 0,-7-5 0 0,-8-3 0 15,7 3 0-15,-7-4 0 0,-1-5 0 16,1 5 0-16,-8-5 0 0,1 1 0 0,-9-1 0 15,0-3 0-15,-9-2 0 0,1 2 0 0,1-6 0 16,-9 1 0-16,0-6 0 0,1 2 0 0,-1-5 0 16,8 5 0-16,-8-10 0 0,0 5 0 0,9-1 0 15,-1-3 0-15,8 3 0 0,-9-3 0 16,9 4 0-16,9 0 0 0,-1 5 0 16,-1-1 0-16,2 4 0 0,-2 1 0 0,9-1 0 15,-8 10 0-15,8-1 0 0,-9 1 0 0,9 8 0 16,-8-4 0-16,-1 8 0 0,2-4 0 15,-9 6 0-15,7-1 0 0,-7-5 0 0,0 4 0 16,0-4 0-16,8 2 0 0,-8-2 0 0,0-5 0 16,0 1 0-16,0-5 0 0,-8 1 0 15,8-5 0-15,0-4 0 0,0 0 0 0,-7-5 0 16,-2 0 0-16,2-4 0 0,-1 0 0 0,8-5 0 16,-16 0 0-16,9-4-568 0,-9 0-198 0,8-4-257 15,0-6-144-15,0-2-27 0,1-1 45 16,-2-6 143-16,9-2 217 0,9-6 321 0</inkml:trace>
  <inkml:trace contextRef="#ctx0" brushRef="#br0" timeOffset="19112.731">27161 19800 185 0,'-8'-5'678'16,"0"-3"202"-16,-7-1 154 0,6 0 107 0,-6 0-129 15,6 0-176-15,-5 6-173 0,5-2-153 0,1-4-114 16,1 9-78-16,7-4-48 0,0 4-27 16,0 4-218-16,0 5-25 0,0 4 0 0,7 4 0 15,1 10 0-15,8 5 0 0,0 7 0 16,-8 5 0-16,8 9 0 0,-1 0 0 0,1 0 0 16,-9 4 0-16,9-3 0 0,0-2 0 15,-8-4 0-15,8-8 0 0,-9-4 0 0,1-5 0 16,1-10-231-16,-9-3-328 0,0-5-80 0,0-13-62 15,-9-4-14-15,1-10 28 0,1-7 75 16,-17-6 123-16,8-8 180 0,-15 0 189 16,-1-9 185-16,1-5 159 0,-9-4 150 0,2 0 118 15,6-5 56-15,-7 5 10 0,0 5-36 16,7 0-58-16,9 8-78 0,-1 0-76 0,8 5-47 16,1 4-31-16,15 0-14 0,0 5-14 0,0-1-14 15,8 10-178-15,8-5-12 0,7 3 0 16,1 7 0-16,7 3 0 0,0-5 0 0,1 10 0 15,7 4 0-15,0 0 0 0,0 0 0 0,1 4 0 16,7 6 0-16,-16 3 0 0,8-1 0 16,-8 11 0-16,-7-5 0 0,0 8-337 15,-1 5-275-15,-7 0-218 0,-8-1-251 0,-1 10-90 16,-7-5 1-16,9 5 68 0,-18 0 173 0,2 0 260 16</inkml:trace>
  <inkml:trace contextRef="#ctx0" brushRef="#br0" timeOffset="19331.436">27003 20299 405 0,'-31'18'936'0,"0"-1"177"0,8-3 129 16,-1-1 110-16,8-5-143 0,8 1-322 0,1 0-239 15,7-4-249-15,7-5-399 0,10 4 0 0,-2-8 0 16,8-1 0-16,9 1 0 0,-9-5 0 16,9 0 0-16,6-1 0 0,2 3 0 0,-9-2 0 15,9 0 0-15,-1-1 0 0,0 7 0 0,-7-6 0 16,7 5 0-16,-8-1 0 0,1 1 0 15,6 4 0-15,-5-5 0 0,-10 5 0 0,8-5 0 16,0 5 0-16,-7-4-1106 0,8-1-299 0,-9-4 12 16,1 6 58-16,7-6 111 0,-7-1 235 15,7-3 423-15</inkml:trace>
  <inkml:trace contextRef="#ctx0" brushRef="#br0" timeOffset="20200.741">27687 19804 413 0,'-17'-4'821'0,"10"-4"170"0,-9 3 118 16,1-4 82-16,6 4-235 0,2 1-236 0,-1-5-198 15,0 5-127-15,8-1-75 0,0 2-42 0,0-2-13 16,0 5-55-16,8 0-210 16,-8 0 0-16,8 8 0 0,-1 6 0 0,2 4 0 15,-2 7 0-15,1 6 0 0,1 6 0 0,-2 2 0 16,-7 9 0-16,7 5 0 0,1 1 0 0,1-2 0 16,-2 1 0-16,0-5 0 0,2-4 0 0,-1 0 0 15,8-7 0-15,-9-7 0 0,1-8 0 16,0-4 0-16,0-5 0 0,-1-9 0 0,2-4 0 15,-2-9 0-15,-7-8 0 0,8-5 0 0,-8-10 0 16,0-6 0-16,-8-3 0 0,8-3 0 16,-7-3 0-16,-2-7 0 0,2 6 0 0,-1-6 0 15,-8 6 0-15,16 4 0 0,-7 4 0 0,-2 5 0 16,9 5 0-16,0 2 0 0,0 7 0 16,9 3 0-16,-2 4 0 0,1 6 0 0,8 3 0 15,-9 5 0-15,9 5 0 0,0 0 0 16,8 3 0-16,-9 1 0 0,1 4 0 0,8 4 0 15,-8-4 0-15,-1 6 0 0,1-3 0 16,-9 8 0-16,2-7 0 0,-2 1 0 0,1-1 0 16,-8 1 0-16,8-1 0 0,-8-3 0 0,0-1 0 15,0 0 0-15,0-4 0 0,0 0 0 16,0-5 0-16,0 1 0 0,0 0 0 0,0-2 0 16,0-3 0-16,0 0 0 0,0 0 0 15,8 0 0-15,-1 0 0 0,2 0 0 0,-2 0 0 16,8 0 0-16,1 0 0 0,1 4 0 0,-3-4 0 15,3 9 0-15,-1-4 0 0,-1 9 0 16,1-5 0-16,0 4 0 0,-1 4 0 0,-7 1 0 16,0-1 0-16,-1 6 0 0,2-2 0 15,-9 2 0-15,0-2 0 0,0 1 0 0,-9 0 0 16,2 1 0-16,-1-5 0 0,0-1 0 16,-7 1 0-16,-9-6 0 0,8-2 0 0,-7-1 0 15,-1-5 0-15,0-4 0 0,-7-4 0 0,8-5 0 16,-8-1 0-16,7-2 0 0,1-6 0 15,-1 4 0-15,8 2 0 0,0-2-314 16,8 2-321-16,1 3-220 0,7-5-244 0,0 5-84 16,7-3 3-16,10 3 90 0,-3-1 177 15,10 2 261-15</inkml:trace>
  <inkml:trace contextRef="#ctx0" brushRef="#br0" timeOffset="20485.619">28942 19941 578 0,'0'-4'944'15,"-8"-5"146"-15,8 0 100 0,-8 1 80 0,0-1-282 16,8 0-297-16,0-4-197 0,0 4-98 16,0 0-52-16,0-5-138 0,8 5-206 0,0 2 0 15,0 2 0-15,8-4 0 0,-1 4 0 16,-7 0 0-16,7 5 0 0,9-4 0 0,-8 4 0 15,8-4 0-15,-1 4 0 0,1 4 0 0,-1-4 0 16,1 4 0-16,-1-4 0 0,1 5 0 16,0 0 0-16,-1 4 0 0,-15 0 0 0,8-2-354 15,-9 7-466-15,-7 0-165 0,0-1-163 16,0 5-33-16,-7-5 48 0,-2 4 123 0,-6-3 196 16,-1 3 245-16</inkml:trace>
  <inkml:trace contextRef="#ctx0" brushRef="#br0" timeOffset="20662.906">29012 20051 761 0,'-23'5'1102'0,"-1"0"178"0,1-1 145 16,7-4 127-16,1 5-311 0,-1-1-411 0,8-4-830 16,8 0 0-16,0 0 0 0,8 0 0 15,-1-4 0-15,9 4 0 0,0-5 0 0,-1 1 0 16,9-6 0-16,-8 6 0 0,7-1 0 0,-6 2 0 16,5-3 0-16,1 2 0 0,1 1 0 15,0-2 0-15,-1 5 0 0,-7-5 0 0,8 1-714 16,-8 4-843-16,-1 0 19 0,8 0 108 15,-6 4 171-15,6-4 277 0,8 0 429 0</inkml:trace>
  <inkml:trace contextRef="#ctx0" brushRef="#br0" timeOffset="21195.297">29930 19602 420 0,'0'-18'769'15,"-7"0"203"-15,7 6 143 0,0 2 50 16,-9-3-149-16,9 8-174 0,-7-4-172 16,7 5-149-16,0 4-88 0,0 0-165 0,0 4-268 15,0 5 0-15,7 5 0 0,-7 7 0 0,0 2 0 16,9 7 0-16,-2 2 0 0,-7 8 0 0,8-1 0 15,0 1 0-15,0 3 0 0,-1 6 0 16,9-4 0-16,-8-6 0 0,0 5 0 16,0-8 0-16,-8-1 0 0,7-4 0 0,2-9 0 15,-1 0 0-15,-8 0-320 0,0-9-368 16,-8-4-124-16,-1-5-114 0,2-4-83 0,-1-8-37 16,-8-5 43-16,0-5 140 0,1-4 224 15,-1-5 292-15,-7-3 291 0,-1-5 273 0,-7-6 224 16,8-3 192-16,-10 5 155 0,10-1 71 0,-8 0-12 15,7 1-65-15,9 7-75 0,-1 2-90 16,9 8-117-16,-2-5-106 0,2 10-57 0,7-5-24 16,7 8-39-16,2-3-274 0,6 4 0 0,1-1 0 15,7 0 0-15,1 1 0 0,-1 5 0 16,8-1 0-16,9 0 0 0,-9 0 0 16,9 5 0-16,-9-1 0 0,8 5 0 0,-7 5 0 15,-9 3 0-15,8 1 0 0,-7 5 0 0,-1 4 0 16,-7 3 0-16,-8 5 0 0,-1 2 0 15,2 7-649-15,-18 0-223 0,9 0-257 0,-7 5-85 16,-9 0 11-16,1-5 76 0,6 5 172 16,-6-5 247-16</inkml:trace>
  <inkml:trace contextRef="#ctx0" brushRef="#br0" timeOffset="21399.747">29852 20122 510 0,'-23'9'969'0,"-1"-5"182"0,8 1 134 0,0-1 103 15,1-4-215-15,6 5-320 0,2-5-237 16,14 0-370-16,2-5-246 0,6 5 0 15,1-4 0-15,0-1 0 0,8-3 0 0,7 3 0 16,-8-3 0-16,8 3 0 0,1 1 0 0,-1 4 0 16,0-5 0-16,2 5 0 0,-2 5 0 0,0-5 0 15,0 4 0-15,1 1 0 0,-1-1 0 0,0-4 0 16,9 4 0-16,-9-4 0 0,8-4 0 16,1 4-226-16,-9-9-816 0,7 0-181 15,2-4-56-15,0-4 38 0,-2-6 116 0,2 2 180 16,0-2 253-16,-9-3 276 0</inkml:trace>
  <inkml:trace contextRef="#ctx0" brushRef="#br0" timeOffset="21647.558">30793 19800 180 0,'0'-27'795'0,"0"-3"233"16,0 8 153-16,-16 0 107 0,9 0-76 0,-9 4-207 15,0 5-264-15,1 0-174 0,7-1-373 0,-8 5-194 16,0 4 0-16,1 5 0 0,-1 0 0 16,0 5 0-16,1 4 0 0,6 5 0 0,-5-1 0 15,5 4 0-15,-6 6 0 0,6-2 0 0,2 2 0 16,-1 3 0-16,8 1 0 0,0 3 0 15,0-4 0-15,8 6 0 0,-1-6 0 0,2 5 0 16,6-5 0-16,1 1 0 0,0-5 0 0,-1 1 0 16,9-2 0-16,-1-3 0 0,1 0 0 15,-1-5 0-15,8-9 0 0,-7 1 0 0,8-5 0 16,-1-5 0-16,-7-4 0 0,7 1 0 0,-8-1 0 16,1-4-444-16,-8 3-580 0,7-2-190 15,-6-1-45-15,-10 3 21 0,9-3 92 0,-8 4 192 16,-8-4 307-16</inkml:trace>
  <inkml:trace contextRef="#ctx0" brushRef="#br0" timeOffset="22882.441">27357 20956 132 0,'0'-5'573'16,"-8"1"170"-16,0-1 163 0,8 1 124 15,-15-4-89-15,7 4-138 0,0-6-138 0,0 1-135 16,-8 5-131-16,9-5-112 0,-10 1-66 16,3-1-45-16,-3 0-24 0,1 5-18 0,1-5-19 15,-1 4-11-15,-7 5-8 0,-1 0-6 0,1 0-6 16,-1 9-74-16,0-4-10 0,1 8 0 0,-1 4 0 15,-7 1 0-15,15 5 0 0,-7 3 0 0,8 5 0 16,-1 4 0-16,0 0 0 16,8 5 0-16,1 4 0 0,7 0 0 0,7 5 0 0,9-5 0 15,-1 1 0-15,9-7 0 0,-1 3 0 16,17-6 0-16,-9-4 0 0,16-5 0 0,-7-8 0 16,7-1 0-16,7-12 0 0,-6-1 0 0,-1-13 0 15,-9-4 0-15,2-9 0 0,0 0 0 16,-9-13 0-16,-8 0 0 0,-7-6 0 0,-1-3 0 15,-15 0 0-15,0 0 0 0,-7 0 0 0,-9 4 0 16,-8 1 0-16,0 4 0 0,-7-1 0 0,0 6 0 16,-1 2 0-16,1 2 0 0,0 8 0 0,-9 1 0 15,17 3 0-15,-1 10 0 0,9 4 0 16,-1 0 0-16,9 9-386 0,-2 0-377 0,18 0-271 16,-2 3-148-16,9 2-38 0,8 0 35 0,0-2 131 15,7-2 244-15,0-1 329 0</inkml:trace>
  <inkml:trace contextRef="#ctx0" brushRef="#br0" timeOffset="23182.352">28024 20951 242 0,'0'0'779'0,"0"-9"196"0,0 5 125 0,0 1 87 15,-9-6-137-15,2-1-252 0,-1 6-231 0,1-5-156 16,-9 0-95-16,8 6-59 0,-8-2-43 0,0 0-36 15,1 1-61-15,-8 4-117 0,7 4 0 16,-8 1 0-16,0 3 0 0,1 10 0 0,7 0 0 16,-8 3 0-16,9 3 0 0,-1 6 0 0,0 1 0 15,9 4 0-15,-1 0 0 0,8 0 0 16,8 0 0-16,-1 6 0 0,9-10 0 0,0 4 0 16,8-8 0-16,-1-1 0 0,8-4 0 0,9-1 0 15,-1-7 0-15,8 0 0 0,-8-11 0 0,16 3 0 16,-8-6 0-16,8 0 0 0,-8-6 0 15,0-1-848-15,9-3-369 0,-10-4-103 0,1-2 5 16,0-3 76-16,0-3 173 0,-7 5 291 16</inkml:trace>
  <inkml:trace contextRef="#ctx0" brushRef="#br0" timeOffset="23414.325">28855 21138 236 0,'-15'3'880'0,"-1"2"206"0,0-5 135 0,1 4 114 15,6-4-63-15,-6 0-298 0,7 0-293 0,8 0-175 16,0-4-506-16,0 4 0 0,8-5 0 16,0 2 0-16,-1-3 0 0,9 2 0 0,8-4 0 15,-8 3 0-15,8 1 0 0,7-1 0 0,-8 1 0 16,8 4 0-16,1 0 0 0,-1 0 0 16,-7 4 0-16,7 1 0 0,0-1 0 0,1 1 0 15,-1 3 0-15,-7 2 0 0,-1 2-747 0,-6 2-392 16,-3-2-161-16,-5 2-9 0,-1 4 81 0,-8 0 166 15,-8-5 247-15,-1 0 318 0</inkml:trace>
  <inkml:trace contextRef="#ctx0" brushRef="#br0" timeOffset="23597.345">29098 21305 584 0,'-24'0'960'0,"-7"0"177"15,8 0 130-15,-1 0 97 0,1 0-206 0,-1 0-272 16,9 0-213-16,7-4-511 0,0 4-162 16,1-5 0-16,7 5 0 0,0-4 0 0,7-1 0 15,9 1 0-15,-8-1 0 0,15 1 0 0,-7 0 0 16,8-1 0-16,0 5 0 0,-2 0 0 0,1 0 0 15,1 5 0-15,8-5 0 0,-8 4 0 16,-1-4 0-16,8 4 0 0,0-4 0 0,-7 5-434 16,8-5-462-16,-1 0-256 0,9-5-72 0,-9 1 36 15,7 0 86-15,2-5 112 0,0-4 205 16,-2-1 369-16</inkml:trace>
  <inkml:trace contextRef="#ctx0" brushRef="#br0" timeOffset="24050.179">29977 20907 306 0,'-7'-4'727'0,"7"-5"201"0,-9 6 148 16,2-7 87-16,-1 1-150 0,0 5-190 0,0-5-169 16,-8 0-148-16,1 5-100 0,-1-5-69 0,0 5-85 15,1 0-252-15,-8 4 0 0,-1 4 0 16,8 5 0-16,-8-1 0 0,8 10 0 0,1 5 0 16,-8-2 0-16,15 5 0 0,-8 1 0 0,9 4 0 15,-2 5 0-15,9-1 0 0,0-5 0 0,9 5 0 16,-2 2 0-16,9-2 0 0,-1-5 0 0,9-3 0 15,-1-5 0-15,1 0 0 0,7-5 0 16,1-8 0-16,-1 0 0 0,0-9 0 0,-7-4 0 16,8-4 0-16,-1-6 0 0,-7 1 0 0,-8-10 0 15,6 2 0-15,-13-6 0 0,6 1 0 0,-7-2 0 16,-8-2 0-16,0-1 0 0,0 0 0 0,-8 0 0 16,0 5 0-16,1-5 0 0,-9 0 0 0,1 4 0 15,-1 5 0-15,-1 0 0 0,2 5 0 0,7 4 0 16,-7-1 0-16,6 10 0 0,-6 4-926 15,7 4-319-15,8 5-82 0,-8 0 21 0,16 0 94 16,-8 5 173-16,8-6 287 0</inkml:trace>
  <inkml:trace contextRef="#ctx0" brushRef="#br0" timeOffset="26024.056">30354 20935 215 0,'0'-5'675'0,"-8"-4"177"0,8 4 151 15,-8-4 105-15,8 1-146 0,-7 3-189 0,7-3-167 16,0 3-141-16,-9 1-123 0,9 4-84 0,0-5-62 15,0 5-46-15,0-4-27 0,0 8-3 16,0-4 7-16,9 9 6 0,-9 1-50 0,7 6-83 16,1 3 0-16,8 6 0 0,-9 6 0 0,2 5 0 15,-2 4 0-15,8-1 0 0,-6 5 0 16,6 0 0-16,-6-3 0 0,-2 3 0 0,0-4 0 16,2-6 0-16,-1-3 0 0,-1-3 0 15,2-7 0-15,-2-3 0 0,-7-6 0 0,8 2 0 16,-8-14 0-16,8 0 0 0,-8-8 0 0,0-10 0 15,0-5 0-15,0-7 0 0,-8-5 0 0,0-5 0 16,1-4 0-16,-2 0 0 0,2-6 0 0,-10 6 0 16,10 0 0-16,0 1 0 0,-2 3 0 0,1 0 0 15,8 10 0-15,0 2 0 0,0 2 0 16,0 4 0-16,8 5 0 0,1-1 0 16,5 9 0-16,3 0 0 0,-1 9 0 0,7 0 0 15,1 9 0-15,-1 0 0 0,8 9 0 0,0-1 0 16,2 5 0-16,-10 4 0 0,8 2 0 0,-7 2 0 15,-9 6 0-15,1-5 0 0,-9 8 0 16,2-4 0-16,-2 0 0 0,-7 0 0 0,0 2 0 16,-7-7 0-16,-2-3 0 0,-6-1 0 15,-1-4 0-15,1-4 0 0,-8-5 0 0,7 1 0 16,-8-11 0-16,1 3 0 0,-1-3 0 0,8-3-43 16,1 0-387-16,-1-3-125 0,0-3-175 15,8 6-223-15,1-3-146 0,7-2-38 0,7 5 58 16,1-4 138-16,8 4 214 0,0 0 275 0</inkml:trace>
  <inkml:trace contextRef="#ctx0" brushRef="#br0" timeOffset="26294.553">31327 21088 50 0,'0'0'776'0,"-8"-4"232"0,0 0 153 15,0 4 112-15,1-4 7 0,7-1-238 16,-9 5-297-16,9-4-189 0,0 4-256 0,0-5-300 16,0 5 0-16,9-4 0 0,6 4 0 15,-7-5 0-15,7 5 0 0,9 0 0 0,-8-4 0 0,7 4 0 16,8 4 0-16,-7-4 0 0,0 0 0 16,7 5 0-16,1-1 0 0,-1 1 0 0,-8 4 0 15,8-1 0-15,2 1 0 0,-10 0-486 16,1 0-316-16,-9 4-256 0,1-5-137 0,-9 6-44 15,2 0 50-15,-2 2 166 0,-7-2 265 0,0 0 332 16</inkml:trace>
  <inkml:trace contextRef="#ctx0" brushRef="#br0" timeOffset="26461.217">31610 21301 368 0,'-33'13'942'0,"2"-5"208"0,0 1 126 16,8 0 113-16,-9 0-109 0,8-4-290 0,9 4-266 16,-9-6-652-16,17-3-72 0,-2 6 0 0,9-6 0 15,0 3 0-15,9-6 0 0,6 3 0 16,1-6 0-16,8 3 0 0,-1-2 0 0,1 1 0 15,7-1 0-15,-8 0 0 0,8 1 0 0,2 0 0 16,-2-1 0-16,0 2 0 0,-8-3-672 16,9 2-379-16,7 0-158 0,1 0-57 0,-2-5 42 15,2 4 142-15,-1-4 244 0,0 5 254 0</inkml:trace>
  <inkml:trace contextRef="#ctx0" brushRef="#br0" timeOffset="27045.198">32197 20757 166 0,'-7'-12'840'16,"7"3"229"-16,-9 0 152 0,9 4 110 16,-7 1-51-16,7-1-268 0,0 5-275 0,0 0-202 15,0 9-535-15,0 1 0 0,7 3 0 0,2 9 0 16,-9 3 0-16,7 3 0 0,1 7 0 0,1 1 0 15,-2 8 0-15,0 0 0 0,2 0 0 16,-1 4 0-16,-1-4 0 0,2 1 0 0,-2-1 0 16,1-9 0-16,8-4 0 0,-9-5 0 0,2-8 0 15,-2-1 0-15,1-8 0 0,-8-5 0 16,8-8 0-16,-8-5 0 0,0-8 0 0,0-10 0 16,0-3 0-16,0-7 0 0,-8-1 0 0,0-6 0 15,1-1 0-15,-2-3 0 0,2-5 0 16,-1-1 0-16,8 7 0 0,-8-2 0 0,16 5 0 15,-8 3 0-15,8 6 0 0,-1 10 0 0,2 2 0 16,6 9 0-16,-7 1 0 0,7 9 0 16,1 8 0-16,1 1 0 0,-3 9 0 0,-5-2 0 15,6 7 0-15,1 2 0 0,-8 6 0 16,8-5 0-16,-9 3 0 0,1 3 0 0,0 2 0 16,0-3 0-16,-8-1 0 0,7 1 0 0,-7-6 0 15,0 7 0-15,-7-11 0 0,7 1 0 0,-8 0 0 16,0-5 0-16,0-5 0 0,1-3 0 0,-2-1 0 15,2 1 0-15,-1-5 0 0,1 0-3 16,-2 0-12-16,9-5 3 0,0 5 5 16,0 0 3-16,0 5 8 0,9-5 9 0,-2 4 10 15,8 1-22-15,-6-1-1 0,6 0 0 0,8 5 0 16,-7-5 0-16,8 5 0 0,-8 0 0 0,8 4 0 16,-1-3 0-16,1-2 0 0,7 6 0 15,-8-5 0-15,1-2 0 0,-1 7-18 0,-7-9-355 16,8 4-235-16,-17 0-330 0,8-5-233 0,-6-1-71 15,-2 3 27-15,1-12 134 0,-8 3 216 0,9-1 327 16</inkml:trace>
  <inkml:trace contextRef="#ctx0" brushRef="#br0" timeOffset="27645.905">31507 19460 64 0,'0'-4'665'16,"0"0"224"-16,-8-1 145 0,8 5 99 15,-7 0-62-15,-2-4-212 0,2 4-220 0,-1 4-187 16,-8 1-116-16,9-1-73 0,-2 9-45 0,1 5-33 15,1 4-25-15,0 4-21 0,-2 0-55 0,1 11-84 16,8-2 0-16,0 4 0 0,8 1 0 0,1 4 0 16,5 0 0-16,-6-1 0 0,16 2 0 15,-1-1 0-15,1-4 0 0,8-5 0 16,-9 5 0-16,16-10 0 0,-7-2 0 0,7-6 0 16,0 0-257-16,8-9-440 0,-8 0-281 0,1-9-193 15,-1 2-58-15,8-12 25 0,0-7 116 16,-8 0 226-16,1-5 312 0</inkml:trace>
  <inkml:trace contextRef="#ctx0" brushRef="#br0" timeOffset="29112.874">32096 19610 234 0,'0'-5'608'0,"-8"5"143"0,0-3 144 0,8-1 110 16,-8-1-131-16,1 1-142 0,-2-1-126 16,2 0-105-16,7 1-109 0,-8 4-104 0,0-5-60 15,0 1-32-15,1 4-9 0,-2 0-4 16,2 0-2-16,-1 0 0 0,-1 4-32 16,2 1-149-16,-1-1 0 0,-8 10 0 0,9-2 0 15,-2 2 0-15,2 9 0 0,7-6 0 16,-8 10 0-16,8-6 0 0,0 6 0 0,8-1 0 0,-1 1 0 15,2-1 0-15,6-3 0 0,-7-2 0 16,16-2 0-16,-9-2 0 0,9-4 0 0,-1-4 0 16,1 0 0-16,-1-5 0 0,8 0 0 15,-7-4-280-15,-1-4-363 0,1 0-205 0,-1-5-235 16,-6-4-95-16,6-5-1 0,1 1 84 16,-8-2 186-16,-1 3 247 0</inkml:trace>
  <inkml:trace contextRef="#ctx0" brushRef="#br0" timeOffset="29611.125">32346 19686 358 0,'-7'-14'714'15,"-1"1"182"-15,8 0 146 0,-8 4 59 16,0 0-168-16,1 0-179 0,-2 0-167 0,9 4-143 16,-7 2-112-16,7 3-73 0,0-4-44 0,0-1-17 15,0 5-2-15,0 0-34 0,0 5-162 16,7-1 0-16,-7 4 0 0,9 1 0 16,-9 9 0-16,7 0 0 0,1 4 0 0,-8 0 0 15,8 4 0-15,-8 0 0 0,8 1 0 0,-1-5 0 16,2 5 0-16,-2-11 0 0,1 8 0 15,1-11 0-15,-2 0 0 0,0-9 0 0,2 1 0 16,-1-5 0-16,-1-5 0 0,2-8 0 0,-9 0-1 16,7-5-84-16,-7-3 18 0,8-3 10 15,-1 3 11-15,-7-10 11 0,9 5 7 0,-2 3 3 16,-7 2 6-16,8-2 5 0,0 6 8 16,-8 4 13-16,8 4 27 0,-1-1 30 0,2 10 28 15,-9 0 29-15,7 0-56 0,1 10-65 16,0 3 0-16,-8-1 0 0,8 2 0 0,-8 4 0 15,7 0 0-15,-7 4 0 0,9-5 0 0,-9 1 0 16,0-1 0-16,7-3 0 0,-7-1 0 16,8-5 0-16,1 2 0 0,-9-10 0 0,7 0 0 15,0 0 0-15,2-10-124 0,-1-3-48 16,-1 1 26-16,2-6 32 0,-2 1 29 0,1-1 28 16,-8 0 22-16,8 5 20 0,0 0 21 15,-8 4 28-15,7 0 33 0,-7 9 36 0,9 0 35 16,-9 4 29-16,7 10 14 0,-7-1-129 0,8 4-52 15,-8 5 0-15,8 5 0 0,-8-5 0 16,8 4 0-16,-1 0 0 0,2 2 0 0,6-7 0 16,-7-3 0-16,0 0-342 0,8-10-289 0,-9 1-240 15,8-4-241-15,1-10-83 0,1-4 12 16,-3-4 96-16,3-4 193 0,-1-5 264 16</inkml:trace>
  <inkml:trace contextRef="#ctx0" brushRef="#br0" timeOffset="29974.227">32935 19447 94 0,'-8'-35'571'0,"0"0"159"16,8 8 157-16,-7 0 145 0,-2 5-78 0,9 9-137 16,-7 0-144-16,7 4-126 0,0 0-122 0,-8 9-105 15,8 5-63-15,8-1-29 0,-8 9-2 16,7 5 7-16,2 5-36 0,-9 2-197 0,7 7 0 16,1 7 0-16,0 1 0 0,7 4 0 15,-6 0 0-15,-2 5 0 0,10-5 0 0,-3 5 0 16,3-5 0-16,-10-1 0 0,9-3 0 0,0-5 0 15,-8-3 0-15,-1-6 0 0,2-4 0 16,-2-4 0-16,1-5 0 0,-8-4 0 0,0-5 0 16,0-4-62-16,-8-4-23 0,1-10 28 15,-2 1 21-15,2-4 17 0,-9-5 15 0,8 0 18 16,1-1 19-16,-2 2 17 0,2-2 19 16,-1 5 16-16,8 1-73 0,0 4-12 0,0-1 0 15,0 6 0-15,0-1 0 0,8 5 0 0,-8-1 0 16,7 5 0-16,2 0 0 0,6 0 0 15,-7 5 0-15,7-1 0 0,1 0 0 16,0 1 0-16,-1 3 0 0,1-3 0 0,8-1-386 16,0 1-204-16,-1-1-268 0,1 0-220 0,-1-4-117 15,1 0-23-15,7-4 93 0,-8 0 200 16,1-5 323-16</inkml:trace>
  <inkml:trace contextRef="#ctx0" brushRef="#br0" timeOffset="30224.579">33358 19500 70 0,'-15'-22'681'0,"7"4"234"16,0 1 162-16,1 4 117 0,-2-5-41 0,2 8-189 16,-1-2-208-16,8 3-166 0,0 5-89 0,0-2-211 15,8 6-290-15,-1 0 0 0,2 6 0 16,6 2 0-16,1 2 0 0,0 3 0 0,-1 4 0 16,1 5 0-16,0 5 0 0,-1-1 0 15,9 9 0-15,-8 0 0 0,7 5 0 0,-8-1 0 16,1 6 0-16,0-5 0 0,-1 9 0 0,-6-5 0 15,-9 5 0-15,0-6 0 0,0 6 0 16,0-1 0-16,-16 1 0 0,8 0 0 0,-15-1 0 16,-1 5 0-16,-7-8-997 0,-1 3-531 0,1-4 37 15,-9-4 102-15,2-6 164 0,6-3 274 16,-7-4 446-16</inkml:trace>
  <inkml:trace contextRef="#ctx0" brushRef="#br0" timeOffset="31614.811">10740 19848 355 0,'-15'0'585'0,"-1"0"112"0,-1 0 133 16,10 0 61-16,-9 0-95 0,8-5-101 16,1 5-76-16,-2-4-61 0,2 1-83 0,-1 3-100 15,8-4-56-15,0-1-28 0,0 0-16 16,0 1-22-16,8-6-76 0,-1 6-177 0,9 0 0 15,-8-1 0-15,15 2 0 0,1 3 0 0,0-5 0 16,8 5 0-16,-1 0 0 0,8 0 0 16,0 0 0-16,1 0 0 0,-2 0 0 0,2-4-78 15,-1 4-424-15,-8-5-170 0,0 5-200 16,2-5-196-16,-10 5-76 0,-8-4 4 0,1 4 109 16,-8 4 185-16,0-4 249 0</inkml:trace>
  <inkml:trace contextRef="#ctx0" brushRef="#br0" timeOffset="31826.24">11093 19827 406 0,'-31'5'578'0,"-1"2"112"15,-7-3 126-15,7 1 15 0,-6 4-62 16,7-4-84-16,-2-5-75 0,2 5-66 0,8-5-81 16,-1 4-95-16,8-4-87 0,1 0-54 15,7 0-40-15,0 5-36 0,1-5-22 0,7 0-11 16,0 0 7-16,0 0 12 0,7 0-61 0,1 0-76 16,8 0 0-16,0 0 0 0,-1 4 0 15,8-4 0-15,1 4 0 0,8-4 0 16,-8 4 0-16,7-4 0 0,0 5 0 0,0-5 0 15,8 4 0-15,-8-4 0 0,2 0-340 0,-2 0-376 16,0-4-260-16,-8 4-187 0,1-5-50 16,-1 1 25-16,1-4 127 0,-1-1 215 0,-15-1 304 15</inkml:trace>
  <inkml:trace contextRef="#ctx0" brushRef="#br0" timeOffset="32063.429">11265 19743 134 0,'-23'-13'777'0,"8"-1"208"15,-9 1 136-15,8 4 109 0,-7 1-41 0,7-1-247 16,-8 0-247-16,17 4-163 0,-10-3-110 0,17 2-258 15,0-1-164-15,0-2 0 0,9 0 0 16,6-1 0-16,9 1 0 0,-8 6 0 0,15-1 0 16,-8 4 0-16,1 4 0 0,7 4 0 15,1 6 0-15,-8-1 0 0,-1 9 0 16,1 5 0-16,-9 3 0 0,1 5 0 16,0 6 0-16,-9-1 0 0,1-1 0 0,-8 1 0 0,0 3 0 15,-8-3 0-15,1 5 0 0,-9-7 0 16,0 3 0-16,1-6 0 0,-1-3-32 0,0-2-477 15,-8-4-211-15,9-7-321 0,-1-6-143 16,0-5-33-16,8-8 36 0,8 0 139 0,0-8 239 16,8-5 367-16</inkml:trace>
  <inkml:trace contextRef="#ctx0" brushRef="#br0" timeOffset="32847.031">12112 19614 227 0,'-23'-9'740'0,"8"2"195"16,-9-2 135-16,1-1 92 0,7 6-145 16,-8-5-232-16,1 9-210 0,-1-5-155 15,1 2-103-15,8 6-63 0,-9-3-32 0,1 9-18 16,6 0-10-16,1 5-125 0,9 3-69 0,-9 1 0 15,8 3 0-15,1-2 0 0,7 7 0 16,0-4 0-16,0 0 0 0,7 0 0 0,1 5 0 16,8-10 0-16,0 6 0 0,-1-7 0 0,1 3 0 15,0-5 0-15,-1-2 0 0,9-3 0 16,-8 0 0-16,-9-4 0 0,9-1 0 16,-8-4 0-16,8 4 0 0,-9-8 0 0,1 4 0 15,0 0 0-15,-8-4 0 0,8-1 0 0,-1 1 0 16,-7 4 0-16,9-5 0 0,-9 1 0 15,0 4 0-15,7-5 0 0,-7 5 0 0,0 0 0 16,0 0 0-16,0 0 0 0,0 0 0 16,0 0 0-16,0 0 0 0,0 0 0 0,0 0 0 15,0 0 0-15,0 0 0 0,0 5 0 16,0-5 0-16,0 0 0 0,0 0 0 0,0 0 0 16,0 0 0-16,0 0 0 0,0 0 0 15,0 0 0-15,0 4 0 0,0-4 0 0,8 0 0 16,-8 0 0-16,0 0 0 0,0 5 0 15,8-5 0-15,-8 0 0 0,8 0 0 0,-8 0 0 16,0 0 0-16,7 0 0 0,-7 0 0 0,9 0 0 16,-9 0 0-16,7 0 0 0,-7 0 0 15,8 0 0-15,-8 0 0 0,9-5 0 16,-2 5 0-16,-7 0 0 0,7 0 0 0,2-4 0 16,-9 4 0-16,8 0 0 0,-1-5 0 0,2 5 0 15,-2 0 0-15,1-4 0 0,-8 0 0 16,16 0 0-16,-9-1 0 0,2 1 0 0,-2-6 0 15,1-4 0-15,0 7 0 0,-8-7 0 0,8 0 0 16,-1 1 0-16,-7 1 0 0,0-6 0 16,0 4 0-16,0-3 0 0,0 4 0 0,-7-5 0 15,7 5 0-15,-8-5 0 0,0 1 0 16,-7 4 0-16,6-1 0 0,-6-4 0 16,-1 6 0-16,0-2 0 0,-8 0 0 0,1 5 0 15,-8 2 0-15,7-3 0 0,1 6 0 0,-1 4 0 16,-7-5 0-16,8 10 0 0,-1-5 0 15,8 4 0-15,-8 0 0 0,10 6 0 0,5-7 0 16,-6 6 0-16,6 0 0 0,9 1-145 0,0-6-456 16,0 5-296-16,0-1-241 0,16-4-86 15,-8 1 3-15,8-5 71 0,8-5 205 0,-1 1 318 16</inkml:trace>
  <inkml:trace contextRef="#ctx0" brushRef="#br0" timeOffset="33308.844">12473 19482 471 0,'-7'5'945'0,"-9"-10"175"0,8 5 134 0,1 0 124 15,-2 0-172-15,2 0-317 0,-1 0-223 16,8 0-404-16,0 5-262 0,0-1 0 0,0 9 0 15,8 5 0-15,-1 4 0 0,2 4 0 0,-2 6 0 16,1 3 0-16,8-4 0 0,-9 4 0 0,10 5 0 16,-10-10 0-16,9 1 0 0,-8 1 0 15,0-6 0-15,0-4 0 0,-1-4 0 0,2-5 0 16,-9-4 0-16,7-1 0 0,-7-8 0 16,-7 0-427-16,-2-4-152 0,2-9 15 0,-1-5 51 15,-8 1 78-15,0-6 100 0,1 2 137 16,-1-7 156-16,-8 7 157 0,1-6 109 0,-1 1 70 15,1-1 39-15,7 1 8 0,1 4-23 16,-1-4-51-16,-1 3-35 0,10 2-19 0,7-2-8 16,0 5-8-16,0 1-7 0,7-1-26 0,2 1-164 15,6 3 0-15,1-3 0 0,8 4 0 16,-8 4 0-16,7-4 0 0,8 4 0 16,-7 4 0-16,7 5 0 0,-7 0 0 0,8 9 0 15,-9 0 0-15,1 9 0 0,-1-1 0 0,0 10 0 16,-7-1 0-16,8 10-276 0,-17-1-302 15,9 5-198-15,-16-5-267 0,8 9-119 0,0-5-15 16,-8 5 58-16,0-3 169 0,-8-1 227 0</inkml:trace>
  <inkml:trace contextRef="#ctx0" brushRef="#br0" timeOffset="33508.312">12490 20087 682 0,'-31'0'1041'15,"7"0"157"-15,0 4 129 0,1-4 108 16,7 0-294-16,8-4-359 0,0 4-203 0,8-4-573 15,8-2-6-15,0-1 0 0,8-2 0 16,7-1 0-16,1-2 0 0,0 2 0 0,7-3 0 16,0 4 0-16,1 0 0 0,-1 5 0 0,0-1 0 15,-8 1 0-15,8 0 0 0,2 4 0 16,-2-4 0-16,0 4 0 0,-8 0-300 0,9 4-1057 16,-1-4-92-16,0 0 32 0,17-4 104 15,-9-1 188-15,8 1 329 0,8-10 373 16</inkml:trace>
  <inkml:trace contextRef="#ctx0" brushRef="#br0" timeOffset="34222.952">13454 19808 501 0,'-31'10'948'16,"8"-1"155"-16,-1 0 107 0,1-2 94 0,-1-2-212 15,8 4-327-15,9-4-214 0,-1 4-105 16,8-4-175-16,8 3-271 0,-1-4 0 0,1 1 0 15,8-1 0-15,0-8 0 0,7-1 0 16,-8-3 0-16,9-5 0 0,-1-6 0 0,-7-2 0 16,8-6 0-16,-8-4 0 0,8-4 0 0,-9 0 0 15,1-1 0-15,-9-3 0 0,2 4 0 16,-2-6 0-16,-7 2 0 0,0 4 0 0,-7-5 0 16,-9 5 0-16,0 3 0 0,-8-3 0 15,-7 9 0-15,7-1 0 0,-7 1 0 16,-1 8 0-16,1 5 0 0,0 3 0 0,8 7 0 15,-1 6 0-15,1 7 0 0,6 3 0 0,3 9 0 16,5 5 0-16,1 3 0 0,8 1 0 0,0 9 0 16,17 0 0-16,-3 4 0 0,3 4 0 15,6 1 0-15,8-1 0 0,0 1 0 0,1 0 0 16,7-5 0-16,0 0 0 0,9-5 0 0,-9-7 0 16,8-6 0-16,8-4 0 0,-8-9 0 0,-8-4 0 15,8-4 0-15,-8-5 0 0,1-5 0 16,-9-4 0-16,0-4 0 0,-7 0 0 0,-1-5 0 15,-7 1 0-15,-8-6 0 0,-8 2 0 0,8 2 0 16,-16-2 0-16,0-1 0 0,1 5 0 16,-9-6 0-16,0 5 0 0,-8 1 0 0,9-1 0 15,-1 5 0-15,0 3 0 0,-8 3 0 16,17 7 0-16,-9 0 0 0,8 7 0 0,1 3 0 16,-2 8 0-16,9-1 0 0,0 5 0 15,0 0 0-15,9 5 0 0,-2-5 0 16,1 4 0-16,8 0 0 0,0-3 0 0,8-5 0 0,-9-5 0 15,8 0 0-15,1-4 0 0,8-5 0 16,-9-4 0-16,0-4 0 0,0-5 0 0,-7 5 0 16,1-10 0-16,-3 2 0 0,-5-2-30 0,-1-5-71 15,-8 8 23-15,0-8 21 0,0 1 18 16,-8 1 17-16,-1-1 12 0,2 1 8 0,0-1 9 16,-10 5 15-16,10 0 18 0,-2 4 11 15,9 5 6-15,-7-1 10 0,7 5 4 0,0 9-47 16,0 0-24-16,7 4 0 0,2 5 0 15,-2 0 0-15,1-1 0 0,8 5 0 0,0-1 0 16,-1 3 0-16,1-3 0 0,0 2-140 16,-1-6-180-16,1-4-202 0,0 0-264 0,-1 0-276 15,-6-4-112-15,-2-4-11 0,1-1 71 16,1-4 178-16,-9-9 270 0</inkml:trace>
  <inkml:trace contextRef="#ctx0" brushRef="#br0" timeOffset="34397.774">13949 19548 674 0,'-39'-39'997'0,"-1"-1"143"16,9 5 113-16,0 3 93 0,-1 1-312 0,17 10-334 16,-1-2-205-16,8 6-116 0,0-1-206 0,8 5-173 15,8 4 0-15,7 1 0 0,1 8 0 16,0 0 0-16,-1 0 0 0,9 8 0 0,-1 1 0 16,10 0 0-16,-10 9-236 0,1-1-570 15,7 1-338-15,-8 5-137 0,8-2-15 0,0 2 57 16,2-1 175-16,5 0 317 0</inkml:trace>
  <inkml:trace contextRef="#ctx0" brushRef="#br0" timeOffset="34937.23">14733 19602 380 0,'0'-9'801'0,"-7"0"225"16,7 0 167-16,-9 4 85 0,2-4-120 0,-1 2-171 15,0-3-202-15,0 1-202 0,-7 0-583 16,6 5 0-16,-5-5 0 0,-3 5 0 16,1-1 0-16,1 1 0 0,7 8 0 0,-7-4 0 15,-1 9 0-15,0 4 0 0,8 9 0 0,1-4 0 16,-2 9 0-16,9-1 0 0,0 4 0 15,0 2 0-15,16-1 0 0,0 0 0 0,-1-1 0 16,1 1 0-16,8-3 0 0,7-7 0 0,-8 2 0 16,1-11 0-16,7-3 0 0,1-4 0 15,-8-10 0-15,-1-4 0 0,8-8 0 0,-7-6 0 16,-8-3 0-16,8-4 0 0,-17-11-199 16,9 2-542-16,-8-1-105 0,-8-8-90 0,0 3-56 15,-8-3-24-15,0-5 36 0,-7-4 128 16,-1 0 203-16,-8-1 281 0,0-4 280 0,-7-28 281 15,8 57 241-15,-1-25 198 0,-8 5 137 16,17 9 55-16,-8 5-18 0,6 7-83 0,10 10-87 16,-9 4-87-16,16 10-91 0,0 8-91 0,9 4-48 15,-2 14-9-15,0 3 1 0,10 10 1 16,-2 10-288-16,1 7-24 0,7 5 0 0,1 5 0 16,-1 8 0-16,1-4 0 0,-1 3 0 15,1 2 0-15,0-1 0 0,-8-9 0 0,7 0 0 16,-8-4 0-16,1-4 0 0,0-9 0 0,-8 0-213 15,-1-10-760-15,-7-3-262 0,0-9-73 16,0-4 27-16,-7-14 102 0,-1-5 189 16,0-4 296-16</inkml:trace>
  <inkml:trace contextRef="#ctx0" brushRef="#br0" timeOffset="35113.9">14679 19531 466 0,'-40'-35'894'16,"1"4"166"-16,7 5 115 0,1 3 82 0,8 6-246 15,7 3-277-15,1 0-222 0,15 1-118 0,0 5-72 16,7-1-51-16,1 0-176 0,15 4-95 15,-7 1 0-15,15 4 0 0,-7-3 0 16,8 6 0-16,-1-3 0 0,8 4 0 0,-7 5 0 16,6-4 0-16,2 4 0 0,0-1 0 0,-9-2-24 15,8 1-780-15,-8-1-362 0,9-2-144 16,-9 0-9-16,7-4 66 0,-5 0 172 16,-2-4 283-16,0 0 375 0</inkml:trace>
  <inkml:trace contextRef="#ctx0" brushRef="#br0" timeOffset="35510.849">15243 19124 684 0,'-15'-3'1026'16,"-1"-2"158"-16,0 0 109 0,8 5 98 0,1 5-302 16,-2 0-342-16,9-2-196 0,0 11-325 15,9 4-226-15,-9 3 0 0,7 7 0 16,1 2 0-16,8 5 0 0,-9 5 0 0,10 5 0 15,-10 2 0-15,9 3 0 0,0 2 0 0,-1 2 0 16,1-2 0-16,0-3 0 0,-1-1 0 0,1-4 0 16,-1-3 0-16,1-6 0 0,0-9 0 0,-8 1 0 15,-1-10 0-15,2-3 0 0,-2-6 0 16,-7-8-23-16,-7-4-234 0,-2-5 60 0,-6-9 55 16,-1 1 47-16,0-6 44 0,-6 2 36 15,-2-6 34-15,1-4 31 0,-1 5 34 0,1-5 33 16,-1 0 27-16,8 5 20 0,-8-1 14 0,17 4-154 15,-9 2-24-15,8 3 0 0,8 6 0 16,-8-2 0-16,16 5 0 0,-8 0 0 16,8 0 0-16,8 5 0 0,-9 4 0 0,17 0 0 15,0 0 0-15,-1 4 0 0,1 5 0 0,7-5 0 16,1 5 0-16,-1 0 0 0,0 1-268 16,0-6-890-16,1 4-181 0,-1-4-31 15,0 1 62-15,-7-1 135 0,8 1 258 0,-1-5 387 16</inkml:trace>
  <inkml:trace contextRef="#ctx0" brushRef="#br0" timeOffset="35946.295">15604 19222 135 0,'-15'-13'840'0,"-1"0"217"16,0 4 135-16,1-1 93 0,6 7-39 0,2-3-300 15,7 6-284-15,0 0-151 0,0 6-194 0,7 7-317 16,2 0 0-16,-2 9 0 0,9 5 0 15,-1 8 0-15,1 1 0 0,-8 8 0 0,8 0 0 16,0 4 0-16,-1 0 0 0,-6 6 0 0,6-7 0 16,1 3 0-16,0-6 0 0,-1-5 0 15,-8-4 0-15,9-4 0 0,-8-3 0 0,0-12 0 16,-8 3 0-16,8-10 0 0,-8-9 0 16,0-5 0-16,0-4 0 0,-8-10 0 0,8-2 0 15,-8-1 0-15,8-5 0 0,-8-3 0 0,8 3 0 16,0 1 0-16,0-1 0 0,8 6 0 15,-8-2 0-15,16 6 0 0,-9-1 0 0,2 9 0 16,6 0 0-16,1 4 0 0,0 2 0 0,-1 6 0 16,1 2 0-16,0 4 0 0,-1 5 0 15,1-1 0-15,-8 4 0 0,8 1 0 0,-9 0 0 16,2-1 0-16,-2 5 0 0,1 0 0 0,-8 0 0 16,0 0 0-16,0 1 0 0,-8-2 0 15,8 2 0-15,-7-7 0 0,-2 8 0 0,-6-11 0 16,7 4 0-16,-7-8 0 0,-1 0 0 0,-8-5-292 15,8 1-379-15,1-5-144 0,-8-5-183 16,6 1-122-16,-6-9-21 0,7-1 72 16,8 2 149-16,-8-7 220 0,16 1 263 0</inkml:trace>
  <inkml:trace contextRef="#ctx0" brushRef="#br0" timeOffset="36630.935">16608 19345 146 0,'0'-9'739'15,"0"0"238"-15,8 5 170 0,-8 1 128 0,0-3-69 16,0 2-192-16,0 4-228 0,0 0-167 16,0 0-337-16,0 4-282 0,0 5 0 0,9 4 0 15,-9 6 0-15,0 7 0 0,7 1 0 0,-14 4 0 16,7 8 0-16,0 0 0 0,-9 2 0 16,9-1 0-16,-8 4 0 0,8-5 0 0,0-4 0 15,-7 0 0-15,7-3 0 0,0-11 0 0,0-3 0 16,0-4 0-16,0-7 0 0,0-2 0 15,-9-10 0-15,9-2 0 0,0-11 0 0,0-5 0 16,0-3 0-16,-7-5 0 0,7-4 0 0,0-5 0 16,0 1 0-16,0-1 0 0,0-4 0 15,7 4 0-15,2 0 0 0,-9 5 0 0,7 5 0 16,10-1 0-16,-10 8 0 0,0 2 0 16,2 7 0-16,6 5 0 0,-6 4 0 0,6 5 0 15,1 9 0-15,0 4 0 0,-1 0 0 0,1 10 0 16,7-2 0-16,-8 10 0 0,9 1 0 15,-1-1 0-15,1 0 0 0,0-1 0 16,-1 5 0-16,1-3 0 0,-1-1 0 0,-7-6 0 16,8 3 0-16,-8-6 0 0,-1-5 0 15,-6 1 0-15,6-4 0 0,-7-2 0 0,0-3 0 16,-8-5 0-16,0 1 0 0,-8 0-56 16,0-5-73-16,-16-5 38 0,9 5 31 0,-8-5 28 15,6 1 28-15,-14 4 25 0,8-4 21 0,-9-1 22 16,1 5 20-16,7 0 15 0,-7 0-37 15,7 0-62-15,1 5 0 0,-1-1 0 0,8 0 0 16,1 6 0-16,-1-6 0 0,9 4 0 0,-2-3 0 16,9-1 0-16,-7 0 0 0,7 1 0 15,0 0 0-15,7-5 0 0,-7 0-59 0,9-5-211 16,-2 5-122-16,1-9-166 0,0 5-242 16,0-1-246-16,-1-3-91 0,9-1-3 0,-1 0 87 15,1-4 168-15,8 0 266 0</inkml:trace>
  <inkml:trace contextRef="#ctx0" brushRef="#br0" timeOffset="37961.917">17408 19385 110 0,'-7'-14'640'0,"0"7"204"0,-2-2 162 0,1-1 102 15,1 6-101-15,-9-5-193 0,0 4-193 16,1 1-172-16,-1 1-136 0,0 3-85 0,1 0-53 16,-1 3-32-16,-8 1-20 0,8 5-13 0,-8 5-1 15,9 0 10-15,-1-1 17 0,0 5 0 16,9 3-136-16,-9 2 0 0,8 3 0 0,8 0 0 16,0 5 0-16,0-5 0 0,16 5 0 15,-8 0 0-15,15-4 0 0,1 4 0 0,7-5 0 16,1-4 0-16,-1 0 0 0,16-9 0 15,-7 1 0-15,-2-6 0 0,2-8 0 0,-1 0 0 16,-7-4-100-16,-1-5-589 0,0 0-238 16,1-4-221-16,-8 0-66 0,-1-5 11 0,1 1 94 15,-9 4 187-15,1-5 290 0</inkml:trace>
  <inkml:trace contextRef="#ctx0" brushRef="#br0" timeOffset="38138.437">17652 19371 165 0,'-8'0'278'16,"8"-4"1"-16,0 4-61 0,-7-3-149 0,7 3-170 15,-9 0-96-15,2 0-50 0,7 0-17 0</inkml:trace>
  <inkml:trace contextRef="#ctx0" brushRef="#br0" timeOffset="38739.593">17581 19332 172 0,'-8'0'675'0,"1"-5"224"15,7 5 162-15,-9 0 111 0,2 0-129 16,7 5-178-16,-8-5-182 0,8 9-177 0,-8 0-121 16,8-1-78-16,8 11-46 0,-8-1-99 15,8-1-162-15,-8 10 0 0,7-1 0 0,2 0 0 16,-2 5 0-16,1 5 0 0,1-5 0 15,-2-1 0-15,0 0 0 0,2 2 0 0,-1-6 0 16,-1-3 0-16,9-5 0 0,-8-6 0 0,0 1 0 16,-8-8 0-16,8-5 0 0,-8 0 0 15,0-9 0-15,0-4 0 0,0-5 0 0,-8-8 0 16,8 4 0-16,-8-9 0 0,0 0 0 16,8 1 0-16,-7-2 0 0,-2-3 0 0,2 4 0 15,7-4 0-15,-8 4 0 0,8 5 0 16,0-1 0-16,0 4 0 0,0 6 0 0,8-1 0 15,-1 5 0-15,9 0 0 0,-8 4 0 0,8 9 0 16,0-4 0-16,-1 8 0 0,1 0 0 16,-9 5 0-16,9 4 0 0,0 0 0 15,-1 5 0-15,-7 1 0 0,1-2 0 0,-9 4 0 16,7 2 0-16,-7-1 0 0,0 0 0 0,-7-4 0 16,-2 4 0-16,1-5 0 0,1 1 0 15,-1-4 0-15,0-6 0 0,-7 1 0 16,6 0 0-16,2-9 0 0,7 5 0 0,-8-10 0 15,8 0 0-15,0 1 0 0,8-5-32 16,-1 4-61-16,2-2 12 0,6-3 16 0,1 6 18 16,8-1 14-16,-10 5 11 0,10 0 10 0,-8 0 6 15,8 5 3-15,-1 3 15 0,-7 2 21 16,-1-2 24-16,1 5 27 0,-8 1 31 0,0 3-22 16,0-3-93-16,-8 4 0 0,0-1 0 0,0 1 0 15,-8-1 0-15,-8 1 0 0,9 0 0 16,-9 0 0-16,8-6 0 0,-8 1 0 0,-7-3 0 15,7-1 0-15,-8-6 0 0,0 2 0 16,1-10 0-16,0 5 0 0,0-8 0 0,-1-1 0 16,8 0 0-16,0-4 0 0,9 5-341 15,-1-6-140-15,0 1-168 0,16-1-211 0,-8 1-202 16,15 0-69-16,-6-5 19 0,14 4 105 16,1-2 191-16,-1-3 253 0</inkml:trace>
  <inkml:trace contextRef="#ctx0" brushRef="#br0" timeOffset="39189.816">18021 19371 558 0,'0'-13'930'0,"8"5"193"0,-16-1 136 16,8 4 62-16,0-4-177 0,-9 5-249 0,9 1-234 15,0 3-361-15,-7 0-300 0,7 7 0 16,7 2 0-16,-7 5 0 0,9 7 0 0,-1 3 0 16,-8 6 0-16,7 5 0 0,9 1 0 15,-8 3 0-15,0 5 0 0,7 1 0 0,1-6 0 16,-1 1 0-16,-6 0 0 0,6-10 0 0,1 1 0 15,-9-3 0-15,9-12 0 0,-8-2 0 16,1 0 0-16,-9-10 0 0,7-8 0 0,-7-1 0 16,0-9 0-16,-7-4 0 0,7-3 0 15,-9-5 0-15,1-6 0 0,-8 2 0 0,9-1 0 16,-1-5 0-16,0 1 0 0,0 0 0 0,-8-4 0 16,9 2 0-16,7 2 0 0,-8 5 0 15,8-1 0-15,0 5 0 0,8 2 0 16,-8 3 0-16,7 3 0 0,9 6 0 0,-8-2 0 15,8 5 0-15,0 4 0 0,-1 5 0 16,1 0 0-16,0 5 0 0,-1 4 0 0,1 5 0 16,0-2 0-16,-1 6 0 0,1 3 0 0,0 7 0 15,-8-2 0-15,8 5 0 0,-9 0 0 0,1 4 0 16,1-3 0-16,-2-2 0 0,-7 0 0 16,7-2 0-16,-7-2 0 0,0-4 0 0,-7 0 0 15,7 0 0-15,-7 0 0 0,-10-9 0 0,10 5 0 16,-17-5 0-16,1-5 0 0,-1 2-36 15,-8-1-581-15,1 0-221 0,0-6-275 0,-9 1-96 16,9 1-3-16,0 4 72 0,8-4 164 16,-1 4 264-16</inkml:trace>
  <inkml:trace contextRef="#ctx0" brushRef="#br0" timeOffset="41013.332">11086 21036 84 0,'-17'4'673'0,"10"5"220"0,-2-5 151 16,-6 1 101-16,7-1-71 0,0 1-243 0,8-1-213 16,0-4-174-16,8 0-108 0,0 0-53 0,7-4-25 15,1-1-5-15,8-4-8 0,0-4-235 0,7 0-10 16,1-4 0-16,-1-11 0 0,9 2 0 16,-9-9 0-16,7 0 0 0,2-9 0 0,-1 0 0 15,0-6 0-15,-7 3 0 0,-8-2 0 0,-1 0 0 16,-8 5 0-16,1-1 0 0,-8 10 0 0,-8 0 0 15,-8 9 0-15,-8 4 0 0,-8 4 0 16,1 5 0-16,-16 9 0 0,0 4 0 0,-1 0 0 16,-7 8 0-16,-8 1 0 0,8 0 0 15,9 4 0-15,-9 0 0 0,7 5 0 0,9 0 0 16,-1-1 0-16,8 1 0 0,9 5 0 16,7-2 0-16,8 2 0 0,8 3 0 0,7 0 0 15,1 5 0-15,8 1 0 0,7 3 0 0,1 0 0 16,-1 5 0-16,0-5 0 0,1 0 0 15,7 5 0-15,-16-5 0 0,17-5 0 0,-16 1 0 0,-1-3 0 16,1-6 0-16,-9-1 0 0,8-3 0 16,-14-5 0-16,-2 0 0 0,1-4 0 0,0-4 0 0,0-5 0 15,-8-5 0-15,0 1 0 0,0-10 0 0,0-3 0 16,-8-1 0-16,8 1 0 0,0-5 0 16,-8 0 0-16,8 0 0 0,8 3 0 0,-8 3 0 15,8 2 0-15,-1 0 0 0,-7 6 0 16,16 3 0-16,1 2 0 0,-3 3 0 0,3 3 0 15,-1 2 0-15,7 3 0 0,1 6 0 0,-1 0 0 16,0-2 0-16,9 2 0 0,-8 0 0 16,7-1 0-16,-8 0 0 0,8 0 0 0,-7-4 0 15,-1-5 0-15,1 1 0 0,-1-5 0 16,1 0 0-16,-8-5 0 0,8-4 0 0,-17 1 0 0,9-1 0 16,-8-4 0-16,-8-5 0 0,7 4 0 15,-14-4 0-15,7 6 0 0,-15-7 0 16,6 6 0-16,-6 0 0 0,-1 0 0 0,-7 0 0 0,-1 4 0 15,0 0 0-15,1 1 0 0,-1 3 0 16,-7 1 0-16,8-1 0 0,-1 10 0 0,8-5 0 16,-8 9 0-16,17-1 0 0,-9 5 0 15,16 1 0-15,-8 3 0 0,16 5 0 0,-8-4 0 16,7 3 0-16,9-2 0 0,1 2 0 0,-3-2 0 16,3-2 0-16,6 1 0 0,1-9 0 15,-1 4 0-15,8-9 0 0,-7 1 0 0,-1-5 0 16,10-5 0-16,-10 1 0 0,-8-9 0 0,9 0 0 15,-1-5 0-15,-7 0 0 0,-8-3 0 16,8 2 0-16,-9-2 0 0,1-2 0 0,-8 5 0 16,0 1 0-16,-8-1 0 0,8 1 0 0,-7 4 0 15,-9 4 0-15,8-5 0 0,0 10 0 16,0-6 0-16,-8 7 0 0,9 3 0 0,-1 3 0 16,1 3 0-16,7 2 0 0,0 6 0 15,0-1 0-15,0 0 0 0,0 5 0 0,7-1 0 16,1 1 0-16,8-5 0 0,-9 5 0 15,9-1 0-15,-1-3 0 0,1-5 0 0,0 3 0 16,8-6 0-16,-9-2 0 0,8 0 0 0,1-8 0 16,-8 0 0-16,8-5 0 0,-8 0 0 0,-1-5 0 15,8 0 0-15,-14-2 0 0,6-3 0 0,-6 6 0 16,-2-4 0-16,0-1 0 0,-7 1 0 16,0-1 0-16,0 5 0 0,0 0 0 0,-7 4 0 15,7 0 0-15,-7 5 0 0,7-1 0 16,-9 1 0-16,9 8 0 0,-8 1 0 0,8 4 0 15,0 4 0-15,8 4 0 0,-8 1 0 0,9-1 0 16,-2 5 0-16,0-3 0 0,2 2 0 16,6-3 0-16,-8-1 0 0,10 1 0 0,-1-4 0 15,-1-5 0-15,1-1 0 0,7-3 0 0,-7-5 0 16,-1-5 0-16,1 1 0 0,1-6 0 16,-10 3 0-16,9-7 0 0,-8-5 0 0,-1 3 0 15,-7 2 0-15,0-4 0 0,9 1-89 0,-18-1 24 16,9 1 17-16,0 4 18 0,-7-5 12 15,-1 5 10-15,-1 0 7 0,2 4 3 16,0 0 4-16,-2 4 0 0,9 0 8 0,-8 10 9 0,16 0 12 16,-8 8 13-16,0-1 12 0,16 7 5 15,-9-1-65-15,10 3 0 0,-10 6 0 0,9-1 0 16,0 6 0-16,8-2 0 0,-9 6 0 16,8-1 0-16,1 5 0 0,-8-1 0 0,7 1 0 15,-8 0 0-15,2-1 0 0,-10 1 0 0,9-4 0 16,-8-6 0-16,-8 2 0 0,0-1 0 0,0-5 0 15,-8-4 0-15,1 0 0 0,-2-4 0 16,-6-1 0-16,-1-4 0 0,-8-4 0 0,1 0 0 16,-1-5 0-16,1 1 0 0,-8-5 0 0,7-5 0 15,-7 1 0-15,8-1 0 0,-10-3 0 0,18-6 0 16,-8 1 0-16,7 0 0 0,8 0-175 16,0-6-463-16,0 3-191 0,16-3-261 0,0-2-94 15,7-5-2-15,1-2 74 0,8-2 170 16,7-1 237-16</inkml:trace>
  <inkml:trace contextRef="#ctx0" brushRef="#br0" timeOffset="41360.739">13015 20762 464 0,'0'-14'984'0,"0"-2"187"16,0 6 126-16,-8-2 111 0,0 3-174 16,-8-5-342-16,1 10-273 0,8-5-497 0,-9 4-122 15,0 2 0-15,1-3 0 0,-1 6 0 0,-1 6 0 16,10 2 0-16,-9 1 0 0,8 9 0 15,1 3 0-15,-2 5 0 0,9 2 0 0,0 7 0 16,0-4 0-16,9 4 0 0,6 0 0 0,-6 0 0 16,5-3 0-16,10-1 0 0,0-5 0 0,-1 0 0 15,1-8 0-15,-1-5 0 0,8-4 0 0,-7-5 0 16,-1-4 0-16,1-9 0 0,0 0 0 0,-1-8 0 16,-7-1 0-16,-8-3 0 0,0-1 0 15,-8-6 0-15,0 2 0 0,0 0 0 0,-8-5 0 0,0 4 0 16,-8 1 0-16,1 0 0 15,-1-2 0-15,0 7 0 0,-8-5 0 0,1 8 0 16,8-5 0-16,-9 6 0 0,8 4 0 0,0-1 0 16,1 6 0-16,-1 3 0 0,9 5-631 0,-1 5-356 15,8 0-203-15,0 4-56 0,0-1 28 0,8 1 106 16,8-5 199-16,-9 1 274 0</inkml:trace>
  <inkml:trace contextRef="#ctx0" brushRef="#br0" timeOffset="41876.16">13462 20595 540 0,'0'-5'872'0,"-8"5"192"16,8 0 142-16,-7-4 36 0,-2 4-162 0,9 0-197 15,-7-5-196-15,7 5-141 0,0 0-475 16,-8 0-71-16,8 5 0 0,8-1 0 16,-8 5 0-16,0 0 0 0,7 4 0 0,-7 9 0 15,9 1 0-15,-9-2 0 0,7 10 0 0,1-1 0 0,-8 2 0 16,9-1 0-16,-2 0 0 0,0-1 0 16,2 1 0-16,-1-4 0 0,-1-6 0 0,2 3 0 15,-2-7 0-15,-7-4 0 0,8-4 0 0,0 0 0 16,-8-5 0-16,0-4 0 0,0-4-23 0,0-5-579 15,0-4-46-15,-8-6-38 0,0 2-17 16,1-1 9-16,-2-3 54 0,-6-2 97 0,-1-3 127 16,0 4 143-16,1 0 156 0,-9 0 143 15,8-4 132-15,0 3 115 0,-7 2 110 16,8-2 88-16,-1 2 58 0,0 2 12 0,8-2-20 0,-7 3-29 16,15 0-42-16,-8 0-47 0,8 1-46 15,0 4-22-15,8-5-6 0,0 5-252 16,-1 4-77-16,9-4 0 0,-1 4 0 0,9-1 0 15,-8 7 0-15,7-2 0 0,1 5 0 16,-1 5 0-16,8-2 0 0,-7 7 0 0,8 3 0 16,-8 1 0-16,-1 3 0 0,1 1 0 15,0 4 0-15,-1 4 0 0,-1 0 0 0,-5 1 0 0,-10 0 0 16,9 4-618-16,-16-1-392 0,8 0-203 16,-8 2-46-16,0-1 37 0,0-5 128 0,-8 0 188 15,1 2 279-15</inkml:trace>
  <inkml:trace contextRef="#ctx0" brushRef="#br0" timeOffset="42089.582">13518 21014 219 0,'-33'4'900'0,"19"1"230"0,-10-1 151 16,0-4 126-16,8 5-44 0,0-5-300 15,9 4-313-15,-1-4-672 0,8-4-78 0,0 4 0 16,8-5 0-16,-1 1 0 0,2-1 0 0,6 1 0 16,1 0 0-16,0 4 0 0,8-5 0 15,-10 1 0-15,10 4 0 0,0 0 0 0,-8 4 0 16,7-4 0-16,1 5 0 0,-1-1 0 0,8 0 0 15,-7 1 0-15,0-1 0 0,-8 1 0 0,7-1 0 16,1-4 0-16,-1 0 0 0,1 0 0 0,0-4-1066 16,7-1-221-16,-8 1-40 0,8-5 49 0,1 0 139 15,-1 0 210-15,0 5 221 0,0-6 274 16</inkml:trace>
  <inkml:trace contextRef="#ctx0" brushRef="#br0" timeOffset="42389.341">14349 20643 240 0,'-8'-18'827'16,"8"5"224"-16,-7-4 165 0,7 3 130 0,-9 6-81 16,9-6-204-16,-7 6-224 15,7-5-489-15,-8 8-348 0,8-4 0 0,0 9 0 16,0-4 0-16,-8 4 0 0,8 4 0 0,0 5 0 15,0 4 0-15,0 9 0 0,0 0 0 0,0 9 0 16,-8 5 0-16,8-1 0 0,-7 5 0 0,7-1 0 16,0 5 0-16,0-4 0 0,-9-4 0 0,9-1 0 15,0-5 0-15,0 2 0 0,0-10 0 16,9-5 0-16,-9-4 0 0,7-4 0 0,-7-9-302 16,8-4-760-16,0-5-90 0,-8-9-69 0,15-4 22 15,-6-4 105-15,-2-2 168 0,8-2 223 0,1-1 234 16</inkml:trace>
  <inkml:trace contextRef="#ctx0" brushRef="#br0" timeOffset="42572.734">14436 20704 17 0,'7'-21'650'16,"0"-5"275"-16,2 8 211 0,-9 0 157 16,8 0 22-16,-8 5-126 0,0 4-177 0,-8 1-358 15,8-1-654-15,0 4 0 0,0 1 0 0,0 4 0 16,0 4 0-16,0 5 0 0,0 0 0 16,-9 9 0-16,9 3 0 0,0 2 0 0,0 4 0 15,-7 4 0-15,7 4 0 0,0-5 0 0,0 6 0 16,0-5 0-16,0 4 0 0,0-5 0 15,7-3 0-15,-7-1 0 0,0 2 0 0,0-2 0 16,0-4-863-16,0-5-796 0,0 1 69 0,9-9 142 16,-9-5 222-16,0-4 347 0,0 0 413 0</inkml:trace>
  <inkml:trace contextRef="#ctx0" brushRef="#br0" timeOffset="44045.092">14898 20718 420 0,'-7'-8'705'16,"-2"-1"192"-16,9 0 154 0,-7 0 19 0,-1 0-124 16,-1 4-154-16,9-4-139 0,-7 6-146 0,7-2-121 15,-7 5-84-15,7-5-59 0,0 10-31 16,0-5-205-16,7 8-7 0,0 6 0 15,10 4 0-15,-10 3 0 0,9 7 0 0,-8 2 0 16,8 5 0-16,0 1 0 0,-9-1 0 0,9-5 0 16,-8 5 0-16,-1-2 0 0,9-7 0 0,-8-4 0 15,1-5 0-15,-2 1 0 0,-7-9 0 0,7 0 0 16,-7-9 0-16,0-5 0 0,0 1 0 16,-7-14 0-16,7 1 0 0,-7-5 0 0,-2-6 0 15,-6 2 0-15,6-4 0 0,-6-2 0 16,-1-3 0-16,9 5 0 0,-9-7 0 0,0 7 0 15,8 0 0-15,1-1 0 0,7 4 0 0,0 5 0 16,0 0 0-16,7 4 0 0,1 1 0 16,8 8 0-16,0 0 0 0,-1 5 0 0,8-1 0 15,1 5 0-15,-8 5 0 0,8 3 0 16,-1-3 0-16,-8 8 0 0,9 0 0 0,-8 0 0 16,-9 5 0-16,9-1 0 0,-8 1 0 15,-8 1 0-15,0 2 0 0,0-3 0 0,0 0 0 16,-8-1 0-16,1 1 0 0,-2-5 0 15,2-4 0-15,-1 0 0 0,0 0 0 0,0-5 0 16,1-4 0-16,-2 0 0 0,9 0 0 0,9-4-33 16,-9-1-114-16,7-4 21 0,9 5 27 15,-8-1 23-15,15-3 21 0,-7 2 17 0,8 3 12 16,-1 3 13-16,1 0 14 0,0 0 25 0,-1 9 34 16,1-5 40-16,-9 9 40 0,8-4 47 15,-7 9-88-15,-1-1-99 0,1 1 0 0,-8 4 0 16,8-5 0-16,-16 5 0 0,0 1 0 0,0-2 0 15,0 2 0-15,0-1 0 0,-16-4 0 16,8 4 0-16,-8-5 0 0,1-4 0 0,-1 5 0 0,-7-5 0 16,-1-3 0-16,1-2 0 0,-1-4 0 15,-7-4 0-15,7 0 0 0,-7-4 0 0,8-1 0 16,-1-4 0-16,-8-3 0 0,17-2 0 16,-8 1 0-16,14-4 0 0,1 3 0 0,1-3 0 15,7 4-66-15,7-1-468 0,1-3-155 16,8 4-211-16,0 0-192 0,8-6-65 0,-1 1 23 15,8 1 99-15,0-1 197 0,-7-4 269 0</inkml:trace>
  <inkml:trace contextRef="#ctx0" brushRef="#br0" timeOffset="44495.764">15471 20652 143 0,'8'-13'772'0,"-8"-1"237"0,0 1 157 0,0 0 115 16,-8 0-57-16,8 4-227 0,-9 0-254 0,9 0-193 15,-7 1-244-15,7 3-306 0,0 1 0 16,0 8 0-16,7 1 0 0,-7 3 0 0,9 10 0 15,-1 0 0-15,-1 8 0 0,2 10 0 0,6-1 0 16,-7 5 0-16,7 4 0 0,-6 0 0 16,6 4 0-16,1-4 0 0,0 0 0 0,-1-4 0 15,1-4 0-15,0-6 0 0,-1-4 0 0,1-3 0 16,-8-6 0-16,8-7 0 0,-9-2 0 0,2-8 0 16,-9-5 0-16,7-4 0 0,-7-3 0 0,-7-11 0 15,-2 2 0-15,2-10 0 0,-1 4 0 0,-8-9 0 16,0 5 0-16,1-4 0 0,-1 0 0 15,-8-4 0-15,8 3 0 0,1-3 0 0,-1-1 0 16,0 5 0-16,1 0 0 0,7 3 0 0,8 2 0 16,0 3 0-16,8 5 0 0,0 4 0 0,-1 1 0 15,9 7 0-15,0 2 0 0,8 4 0 0,-9 4 0 16,8 0 0-16,1 4 0 0,8 4 0 0,-8 2 0 16,7 3 0-16,0 1 0 0,0 3 0 15,1-4 0-15,-8 9 0 0,-1 0 0 0,1 0 0 16,-9 4 0-16,1 6 0 0,-9-6 0 0,2 10 0 15,-9-5 0-15,0-1 0 0,0 5 0 16,-9-4 0-16,2 0 0 0,-1-1 0 0,-8-2 0 16,0-2 0-16,1-4 0 0,-1 0 0 0,0-9 0 15,1 1 0-15,-8-5 0 0,6-5 0 0,1-4-691 16,-7-9-586-16,8 0-76 0,-1-4 30 0,1 0 89 16,6 0 187-16,-6-5 259 0,7 5 344 0</inkml:trace>
  <inkml:trace contextRef="#ctx0" brushRef="#br0" timeOffset="44861.089">16475 21049 817 0,'-8'4'1203'0,"8"-4"187"16,-7 5 150-16,-2-5 147 0,2-5-283 15,7 5-1254-15,-8 0-150 0,8 0 0 0,0 0 0 0,0-4 0 16,0 4 0-16,0-4 0 0,8 4 0 16,-1 0 0-16,-7 0 0 0,9 0 0 0,-9 4 0 15,7-4-1104-15,-7 4-327 0,0 1-12 0,0 4 77 16,0-5 138-16,0 1 275 0,0-1 422 16</inkml:trace>
  <inkml:trace contextRef="#ctx0" brushRef="#br0" timeOffset="45764.904">11752 21768 231 0,'-8'-3'643'0,"-8"-6"177"16,9-1 163-16,-10 2 108 0,10 3-149 0,-9 1-168 15,8-4-142-15,1 8-140 0,-2-6-140 16,9 2-99-16,-7 4-61 0,7 0-24 15,7 0-13-15,2 4 0 0,-2 2 7 0,17-3-16 16,0 11-146-16,-1-6 0 0,1 5 0 0,7 5 0 16,1 0 0-16,6-1 0 0,2 6 0 0,0-2 0 15,6 7 0-15,1-7 0 0,0 6 0 16,0-5 0-16,0 0 0 0,9 1 0 16,-9-7 0-16,-1 3 0 0,1-10 0 0,0-2 0 15,0-2 0-15,-7-5 0 0,-9-9 0 16,1 0 0-16,7-8 0 0,-8-10 0 0,-8-3 0 15,1-10 0-15,-8 1 0 0,-8-1 0 0,-8-1 0 16,-8 3 0-16,1 2 0 0,-9 5 0 16,8 0 0-16,-8 5 0 0,8 7 0 0,0 3 0 15,0 7 0-15,8 9 0 0,0 0 0 0,8 9 0 16,8 7 0-16,0 3-88 0,8 3-366 16,-1-5-145-16,1 5-182 0,-1 0-221 0,8 0-122 15,0-3-14-15,9 2 76 0,0-4 161 16,-2 1 226-16</inkml:trace>
  <inkml:trace contextRef="#ctx0" brushRef="#br0" timeOffset="46005.264">13360 21910 521 0,'0'0'803'0,"0"-5"175"0,0 1 125 16,-7 0 9-16,-2-5-199 0,-6 0-228 0,-8-5-176 16,-1 2-141-16,-7 3-92 0,8-5-52 15,-10 5-25-15,10 0-15 0,-1 6-16 0,1-3-20 16,8 6-148-16,-1 6 0 0,8-3 0 0,-1 2 0 15,2 8 0-15,7-3 0 0,0 6 0 16,0-2 0-16,0 4 0 0,16 4 0 16,-8-4 0-16,8-1 0 0,-1 1 0 0,8-1 0 15,1-4 0-15,-8-4-91 0,7 4-480 16,8-8-221-16,-14-5-232 0,6 0-144 0,1-9-27 16,-1 0 65-16,-8-4 159 0,9-9 233 15,-8 0 279-15</inkml:trace>
  <inkml:trace contextRef="#ctx0" brushRef="#br0" timeOffset="46181.777">13368 21724 223 0,'-15'-26'713'0,"-1"-1"220"16,0 1 163-16,1 3 114 0,-1 7-134 0,1-3-179 16,6 1-187-16,2 1-171 0,-1 4-120 0,8 0-81 15,0-1-301-15,8 6-37 0,-8 3 0 0,7-3 0 16,9 8 0-16,-8 0 0 0,8 4 0 16,-1 5 0-16,-7 4 0 0,7 0 0 0,1 9 0 15,0 1 0-15,-1 2 0 0,1 2 0 16,0-4 0-16,-8-2 0 0,-1 2-534 0,2-2-350 15,-2-3-263-15,1 5-87 0,-8-6 10 16,9 1 76-16,-2-6 178 0,-7 2 259 0</inkml:trace>
  <inkml:trace contextRef="#ctx0" brushRef="#br0" timeOffset="46804.151">13447 21844 340 0,'-16'0'860'16,"0"0"205"-16,8-4 147 0,1 4 110 15,-9 0-161-15,8 0-240 0,0 4-246 0,0-1-157 16,1 3-401-16,7-3-117 0,0 6 0 15,0 1 0-15,0 3 0 0,0-4 0 0,7 8 0 16,1-3 0-16,0 3 0 0,0-4 0 16,8 5 0-16,-9-5 0 0,9 0 0 0,-1 0 0 15,1-4 0-15,8-4 0 0,-8 0 0 16,-1-5 0-16,9 0 0 0,-8-5 0 16,0-4 0-16,-1 0 0 0,1 0 0 0,-9-4 0 15,9-5 0-15,-8-4 0 0,1 1 0 0,-2-2 0 16,0 2 0-16,-7 2 0 0,0 1 0 15,0 1 0-15,-7 8 0 0,7-3 0 0,-7 6 0 16,-2 3 0-16,9 3 0 0,0 0 0 16,0 3 0-16,0 6 0 0,0 0 0 0,0 0 0 15,0 1 0-15,9 3 0 0,-9-1 0 16,7 7 0-16,0-6 0 0,2 0 0 16,-1 5 0-16,6-5 0 0,-5 0 0 0,6 0 0 15,1-4 0-15,0 0 0 0,-1-1 0 16,1-2 0-16,0-3 0 0,-1-3 0 15,1-3 0-15,1-3 0 0,-3 2 0 0,-5-5 0 16,-1 0 0-16,8 1-43 0,-16-6-35 0,7 6 17 16,1-5 16-16,-8 4 15 0,0-5 10 15,0 6 9-15,0-1 16 0,0 0 13 0,0 5 10 16,0-6 8-16,0 10 13 0,0-4 2 16,0 4 1-16,0 4-3 0,0 1-49 0,8 0 0 15,-8 4 0-15,8-2 0 0,-1 3 0 16,2 3 0-16,-2 1 0 0,1-1 0 0,0 4 0 15,7 1 0-15,-6-5 0 0,6 9 0 16,-7-4 0-16,7 3 0 0,-7 3 0 16,8-3 0-16,-9 1 0 0,9-4 0 0,-8 4 0 15,1 0 0-15,-9-5 0 0,7 1 0 16,-7 5 0-16,0-11 0 0,0 7 0 16,-7-3 0-16,-2-2 0 0,1 0 0 0,-8-1 0 15,9 0 0-15,-9 0 0 0,1-4-235 16,-9 0-271-16,8-5-133 0,-7 5-176 15,-1-9-207-15,1 4-96 0,-1-4 3 0,0 0 100 16,1 0 166-16,8 0 232 0</inkml:trace>
  <inkml:trace contextRef="#ctx0" brushRef="#br0" timeOffset="47013.554">13541 22351 195 0,'-16'5'885'0,"-7"-5"214"0,6 4 144 15,3-4 118-15,-3 0-48 0,1 0-319 0,1-4-323 16,-1 4-241-16,9-5-430 0,-2-4 0 16,2 0 0-16,-1 1 0 0,8-1 0 15,0 0 0-15,0 0 0 0,8 0 0 0,-1 1 0 16,2 4-349-16,-2-5-577 0,1 4-275 16,0 0-92-16,7 1 7 0,1-1 87 15,1 1 198-15,-3-4 343 0</inkml:trace>
  <inkml:trace contextRef="#ctx0" brushRef="#br0" timeOffset="49996.734">14764 21556 194 0,'-7'-4'643'16,"-1"-5"170"-16,0 5 157 0,0-1 113 15,1 1-143-15,7 0-174 0,-9 4-162 0,2-5-143 0,7 5-139 16,0-4-98-16,-8 4-56 0,8 4-31 16,0 1-15-16,8-1-7 0,-8 5 1 0,7 4 4 15,2 0 2-15,-2 5 2 0,1 5-3 0,0-2-95 16,0 6-26-16,-1-5 0 0,2 4 0 16,-2-4 0-16,1 5 0 0,0-1 0 0,0 0 0 15,-1 1 0-15,2-4 0 0,-2-1 0 16,1 0 0-16,1 0 0 0,-9-5 0 15,7 1 0-15,-7-5 0 0,7-4 0 16,-7 0 0-16,9-5 0 0,-9-4 0 0,0-9 0 16,0 5 0-16,-9-14 0 0,2 1 0 15,7-10 0-15,-16-3 0 0,8-1 0 0,-8-5 0 16,9 1 0-16,-9-1 0 0,8 1 0 0,1 4 0 16,-2 1 0-16,2-1 0 0,7 4 0 0,0 4 0 15,0 2 0-15,7 3 0 0,2 5 0 0,6 0 0 16,1 4 0-16,0 5 0 0,8 4 0 15,-1 0 0-15,1 4 0 0,-1 5 0 0,1-1 0 16,-1 6 0-16,-8 3 0 0,9-4 0 0,-15 9 0 16,5-3 0-16,-6 3 0 0,1 0 0 15,-9 0 0-15,0 0 0 0,-9-5 0 0,1 2 0 16,1-7 0-16,0 1 0 0,-2-3 0 0,1-1 0 16,1-1 0-16,-9-4 0 0,8 5 0 15,-8-4 0-15,0-5 0 0,9 0 0 16,7 0 0-16,-8-5-49 0,16-4-45 0,-8 5 13 15,16-1 16-15,-1-4 15 0,1 6 17 16,7-2 14-16,1 5 11 0,0 0 6 0,-1 0 5 16,8 5 4-16,-7-2-2 0,-1 3-2 0,1 2-1 15,-8 1 5-15,-1 0 15 0,1 0 16 0,0 3 19 16,-8 2 16-16,-1 0 12 0,2-1 10 16,-9 4-91-16,0-3-4 0,0-1 0 0,0 4 0 15,-9-3 0-15,9-1 0 0,-15 0 0 16,6 0 0-16,-6-4 0 0,-1 0 0 0,0-5 0 15,1 6 0-15,-8-7 0 0,7-3 0 16,-8 0 0-16,8 0 0 0,-8 0 0 0,10-3 0 16,-3 3 0-16,10-6 0 0,-9 2-91 15,16-5-226-15,-8 5-127 0,8 4-184 16,0-5-251-16,0 1-195 0,8 0-68 0,1-5 16 16,5 4 108-16,3-8 203 0,-3 5 287 15</inkml:trace>
  <inkml:trace contextRef="#ctx0" brushRef="#br0" timeOffset="50989.722">15361 21632 245 0,'-8'-5'578'16,"8"5"154"-16,0-5 166 0,-7 2 82 15,7-3-64-15,0 6-102 0,-9-3-105 0,9 3-101 16,-7-4-111-16,7 4-106 0,0 0-67 0,-8 0-44 16,8 4-61-16,0-1-219 0,8 3 0 0,-8 7 0 15,7 0 0-15,2 5 0 0,-2 4 0 0,1 0 0 16,-1-5 0-16,2 5 0 0,-2 5 0 15,1 0 0-15,8-1 0 0,-9 1 0 0,2-1 0 16,-2 0 0-16,10 1 0 0,-10-5 0 16,0 0 0-16,2 1 0 0,-1-7 0 15,-1-2 0-15,2-9 0 0,-9-2 0 0,7-3 0 16,-7-3 0-16,0-11 0 0,-7-4 0 16,-2-4 0-16,2-9 0 0,-1-4 0 0,-8 0 0 15,0 0 0-15,1-6 0 0,-1 6 0 16,0 0 0-16,1 0 0 0,6 4 0 0,2 5 0 15,7-2 0-15,0 12 0 0,0-3 0 16,7 6 0-16,9 4 0 0,0 1 0 0,-1 3 0 16,9 5 0-16,-1 5 0 0,10 3 0 0,-10-2 0 15,8 7 0-15,0-1 0 0,2 1 0 0,-2 6 0 16,-8 3 0-16,1-6 0 0,-8 7 0 0,-1-5 0 16,-8-1 0-16,2 1 0 0,-2 0 0 15,-7 4 0-15,0-4 0 0,0 3 0 0,0-3 0 16,-7 5 0-16,7-6 0 0,-9 1 0 15,2-1 0-15,-8 1 0 0,-1-5 0 0,0 0 0 16,8-4 0-16,-8 0 0 0,1-5 0 16,6-4 0-16,-5 0 0 0,5-4-412 15,1 0-219-15,1-1-137 0,-2 1-167 0,9-5-150 16,9-4-32-16,-9 4 63 0,15-9 141 16,1 1 193-16,0-1 240 0</inkml:trace>
  <inkml:trace contextRef="#ctx0" brushRef="#br0" timeOffset="51272.662">16279 21530 338 0,'0'-9'835'0,"-8"-4"186"16,8 4 126-16,-7-4 92 0,-2 4-174 0,9 0-245 16,-7-5-223-16,7 7-140 0,-8-2-82 0,8 0-78 15,0 4-297-15,0 0 0 0,0 5 0 0,0 0 0 16,0 5 0-16,0 4 0 0,0 0 0 15,8 9 0-15,-8 4 0 0,0 4 0 0,0 0 0 16,0 5 0-16,0 1 0 0,0-2 0 0,0-3 0 16,0 4 0-16,0-5 0 0,0 5 0 15,0-5 0-15,0 1 0 0,7-5 0 0,-7 1 0 16,0-2 0-16,0-3 0 0,9-6 0 0,-9-2 0 16,7-6-241-16,1-4-816 0,-8-4-76 15,8-6-64-15,0-6 9 0,8-3 93 16,-9-7 165-16,1 5 212 0,0-6 222 0</inkml:trace>
  <inkml:trace contextRef="#ctx0" brushRef="#br0" timeOffset="51466.159">16358 21711 252 0,'7'-22'529'16,"1"0"214"-16,1 0 201 0,-9-1 109 0,0 7-31 0,0-3-101 16,0 1-105-16,0 1-115 0,0 4-117 15,0 0-80-15,0-1-382 0,0 6-122 0,0-1 0 16,-9 5 0-16,9-1 0 0,0 5 0 0,0 5 0 16,0-1 0-16,0 5 0 0,0 4 0 0,0 4 0 15,0 1 0-15,0 5 0 0,0 2 0 0,0 2 0 16,0 0 0-16,9-5 0 0,-9 4 0 0,0-4 0 15,0 5 0-15,7-1 0 0,-7-3 0 16,7-2 0-16,-7 2 0 0,0-2 0 16,8-2-299-16,-8-2-1180 0,9-4-21 0,-9 1 75 15,7-6 133-15,0-8 218 0,-7 5 328 16</inkml:trace>
  <inkml:trace contextRef="#ctx0" brushRef="#br0" timeOffset="51961.897">17189 21556 317 0,'-8'-8'673'0,"0"3"196"15,0-4 170-15,1 5 75 0,-2-5-107 0,-6 5-141 16,7-1-126-16,0-3-126 0,-8 3-114 16,9 1-81-16,-9 4-386 0,1-4-33 0,-1 4 0 15,1 0 0-15,-1 0 0 0,-1 4 0 0,3 0 0 16,-3 5 0-16,1 4 0 0,1 0 0 16,-1 5 0-16,9-1 0 0,-2 6 0 0,2-2 0 0,7 7 0 15,-8-6 0-15,16 0 0 0,-8 0 0 16,7-5 0-16,2 5 0 0,-2 0 0 0,1 5 0 15,8-5 0-15,0 1 0 0,8-2 0 16,-10 2 0-16,10-2 0 0,0-3 0 0,-1-5 0 16,8 0 0-16,-7 1 0 0,-1-10 0 0,1 0 0 15,-1 1 0-15,-7-10 0 0,1 1 0 16,6-5 0-16,-8-8 0 0,1-1 0 0,0-8 0 16,-8 4 0-16,-8-6 0 0,0-2 0 0,-8 4 0 15,0 0 0-15,-7-6 0 0,-1 6 0 0,0-1 0 16,1 1 0-16,-2-1 0 0,-6 0 0 0,7 5 0 15,-8 0 0-15,17 9 0 0,-9-4 0 0,1 8-321 16,6 0-484-16,2 5-199 0,-1 4-162 16,0 4-37-16,8-4 42 0,8 4 137 0,0 5 202 15,-1-4 281-15</inkml:trace>
  <inkml:trace contextRef="#ctx0" brushRef="#br0" timeOffset="52439.54">17652 21495 278 0,'0'-9'856'0,"0"-4"214"16,0 4 151-16,-8-4 114 0,8 0-114 0,0 4-240 15,-7-4-246-15,7 4-241 0,-9 0-494 16,9 0 0-16,0 4 0 0,-7 0 0 0,7 5 0 16,0 5 0-16,0 4 0 0,-8 5 0 0,8 3 0 15,0 1 0-15,0 8 0 0,0 5 0 0,0 0 0 16,-9 4 0-16,9-3 0 0,0-2 0 0,0 0 0 15,0-2 0-15,0-2 0 0,0 1 0 16,0-6 0-16,9 2 0 0,-9-2 0 0,0-7 0 16,0 4 0-16,0-9 0 0,0-6 0 15,0 3 0-15,0-12 0 0,0-6 0 0,0-6 0 16,0-4 0-16,0-5 0 0,-9-3 0 0,9-1 0 16,0-5 0-16,0 1 0 0,0-1 0 0,0 5 0 15,0 1 0-15,9-1 0 0,-9 9 0 16,8 0 0-16,-1 0 0 0,-7 4 0 0,9 4 0 15,-2 7 0-15,1-3 0 0,0 6 0 0,0 4 0 16,8 0 0-16,-9 4 0 0,9 1 0 16,-8 7 0-16,8-3 0 0,-1 5 0 0,1 4 0 0,-1-1 0 15,1 6 0-15,8-2 0 0,-8 6 0 0,-1-1 0 16,8 1 0-16,-7 3 0 0,8-7 0 0,-8-1 0 16,-9 0 0-16,9-4 0 0,-1-1 0 0,-6 5 0 15,-2-3 0-15,10 2 0 0,-10-4 0 16,0 1 0-16,2 1 0 0,-1 2 0 0,-1-3 0 15,2 0-259-15,-2-1-1268 0,1-3-2 16,-8-1 99-16,8 0 142 0,0 0 235 16,-8-4 315-16</inkml:trace>
  <inkml:trace contextRef="#ctx0" brushRef="#br0" timeOffset="52663.725">17998 21967 400 0,'-24'-4'643'0,"0"-10"144"15,-8 6 151-15,1-5 37 0,-8-5-105 16,0-1-133-16,-1 3-108 0,9 2-95 0,0 0-100 15,-1 7-85-15,9-7-40 0,-1 5-17 0,9 1-5 16,6-1-280-16,2 0-7 0,0 0 0 16,7 0 0-16,0 1 0 0,7 2 0 0,0 3 0 15,10-2 0-15,-1 0 0 0,-1 1 0 0,8 0 0 0,1 4 0 16,-1 0 0-16,9 0 0 0,-9 0 0 16,9 0 0-16,-8 0 0 0,7 0 0 0,0 0 0 15,-8 0 0-15,1 0 0 0,-1 4-102 0,1-4-985 16,-8 4-207-16,8-4-41 0,-8 5 45 15,7-5 114-15,-8 0 201 0,9 0 319 0</inkml:trace>
  <inkml:trace contextRef="#ctx0" brushRef="#br0" timeOffset="53720.27">19268 18237 554 0,'0'-9'832'15,"0"2"177"-15,-8 1 118 0,1-2 17 16,7 3-211-16,-9-4-192 0,2 5-170 0,-1 0-117 15,-1-4-64-15,-5 2-45 0,-3 6-254 16,-6 0-91-16,-1 6 0 0,-7 2 0 16,0 9 0-16,-8 5 0 0,-1 5 0 0,2 9 0 15,-2 3 0-15,0 9 0 0,9 5 0 0,8 5 0 16,-1 0 0-16,8 3 0 0,8 5 0 0,8-3 0 16,8 2 0-16,15 1 0 0,1 0 0 15,16 1 0-15,7-1 0 0,7-5 0 16,10 2 0-16,-10-6 0 0,9 0 0 0,-1 0 0 15,-6-3 0-15,-1-1 0 0,-15 4 0 0,-2-9 0 16,-6 6 0-16,-17-1 0 0,1 0 0 0,-16-5 0 16,-7 1 0-16,-2 0 0 0,-14-1 0 15,-1-4 0-15,0 0 0 0,-7 0 0 0,0 0 0 16,-1-4 0-16,1-5 0 0,0 0 0 0,8 0 0 16,-1-4 0-16,8 1 0 0,0-1 0 0,8-1 0 15,1-3 0-15,7-1 0 0,0 6 0 0,7-7 0 16,1 3 0-16,8 3 0 0,0-1 0 15,-1 5 0-15,8 1 0 0,-6-1 0 0,6 4 0 16,-7 2 0-16,8 3 0 0,-9 0 0 0,8 0 0 16,-7 0 0-16,8 1 0 0,0 3 0 0,-8-4 0 15,-1 0 0-15,8 5 0 0,-7-10 0 0,-1 5 0 16,-6-4 0-16,6-1 0 0,-7-3 0 16,-8-1 0-16,8-4 0 0,-8 5 0 0,0-5 0 15,-8 4 0-15,8-5 0 0,-8 1 0 0,0 1 0 16,1-6 0-16,-2-4 0 0,2 5 0 0,-1 0 0 15,1-6 0-15,7 5 0 0,-9 1 0 16,2-1 0-16,-1 0 0 0,8 2 0 0,-8-2 0 16,8 1 0-16,0-6 0 0,0 6 0 0,8-4 0 15,-8-2 0-15,8 2 0 0,-1 3 0 16,2-8 0-16,-2 4 0 0,1 0 0 0,-1-1 0 16,2 2 0-16,-2-2 0 0,-7 2 0 15,8-2 0-15,0 7 0 0,-8-7 0 0,0 6 0 16,0-5 0-16,8 0 0 0,-8 0 0 0,0-4 0 15,-8-1 0-15,8 1 0 0,0-5 0 16,0 1 0-16,0-5 0 0,0-2 0 16,-8-2 0-16,8-5-980 0,-8 0-346 0,8-9-43 15,-7 0 54-15,7-4 107 0,-9 0 211 16,2-9 311-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03T09:52:37.431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651 6787 18 0,'-8'-4'460'0,"1"-1"92"0,-2 5 89 15,-6-3 88-15,7-2-63 0,-7 5-90 0,-2 0-38 16,3 0-20-16,-3 0-41 0,1 5-54 0,-6-5-57 16,6 0-59-16,0 0-61 0,1 3-43 15,-1-3-20-15,8 0-10 0,0 0-15 0,0 0-17 16,1 0-24-16,-1 0-25 0,8 0-20 16,8 0-12-16,-1 0-3 0,1 0 11 0,8-3 15 15,7 3 14-15,8 0 8 0,9-5-40 16,-2 5-65-16,10 0 0 0,14 5 0 0,1-5 0 15,-1 8 0-15,16-4 0 0,0 5 0 16,1 0 0-16,7 0 0 0,0-1 0 16,8 6 0-16,-8-5 0 0,16 4 0 0,-9-5 0 15,9 6 0-15,-1-5 0 0,8 4 0 0,-7-5 0 16,0 6 0-16,0-5 0 0,-1-1 0 0,1 1 0 16,0-4 0-16,-8-1 0 0,-1 1 0 15,-7-2 0-15,8-3 0 0,-16 5 0 0,8-5 0 16,-8 4 0-16,0 1 0 0,-14-5 0 15,6 4 0-15,-15 1 0 0,0-1 0 16,-1 1 0-16,-7 4 0 0,1-1 0 0,-10 1 0 16,-7 0 0-16,0 0 0 0,1-1 0 15,-8 1 0-15,-2 0 0 0,-6-5 0 16,-8 1 0-16,8 3 0 0,-16-3 0 0,7-1 0 16,-14 1 0-16,-1 4-161 0,-8-5-356 15,0 0-169-15,-6-4-208 0,-10 0-191 0,1 0-67 16,-8-4 15-16,-8-5 112 0,0 5 203 15,0-5 269-15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5T13:40:21.516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761 16234 299 0,'0'9'758'16,"7"-4"183"-16,-7 2 115 0,-7-1 73 15,7-3-205-15,-8 7-241 0,8 3-216 0,-8 0-164 16,0 5-99-16,1 0-59 0,-1 3-27 16,0 6-16-16,0-1-8 0,1 1-1 15,-2-1-1-15,9 6 0 0,-7-1-2 0,7-5 0 16,-8 5-4-16,8 0-6 0,-8-1-8 16,8 2-11-16,0-6-12 0,-8-5-12 0,8 2-11 15,0-5-8-15,0-5-3 0,-7 0-2 0,7-8-5 16,0-1-5-16,0-4-12 0,0-9-15 15,-9-4-12-15,9-9-9 0,0-4-8 0,0-5 0 16,0 0 8-16,0-9 10 0,9 4 10 0,-9-3 6 16,7-1 8-16,1-4 4 0,0 4 4 15,7 5 2-15,-6-5 0 0,-2 9-1 0,9 1 1 16,-8 2 0-16,-1 7 1 0,1-2 4 16,0 7 8-16,7 2 15 0,-6 5 19 0,-2 4 19 15,1 1 19-15,8 8 16 0,-9 1-24 0,10 4-76 16,-10 8 0-16,9 1 0 0,-8 5 0 15,8 3 0-15,0 0 0 0,-9 5 0 0,9 0 0 16,-1 0 0-16,1 0 0 0,-8-1 0 16,8 2 0-16,0-6 0 0,-1 5 0 15,-6-4-119-15,6-1-230 0,-7 0-143 0,0-4-194 16,-1-4-238-16,2-4-166 0,-2-2-47 16,-7-2 26-16,0-2 134 0,0-8 218 0,0 0 283 15</inkml:trace>
  <inkml:trace contextRef="#ctx0" brushRef="#br0" timeOffset="200.109">2745 16570 328 0,'-31'-9'737'0,"7"0"178"15,1 0 135-15,8 5 95 0,-9-5-196 0,15 5-213 16,-5-1-161-16,5 1-131 0,9-1-93 16,0 1-57-16,0-6-43 0,9 1-37 0,5 2-37 15,3-3-152-15,6-3-25 0,1-1 0 16,7 2 0-16,0-2 0 0,1 2 0 15,6-2-53-15,2 1-359 0,-9 8-330 0,9 1-351 0,-9-1-147 16,8 1-22-16,-7-1 51 16,7 5 154-16,0 0 311 0</inkml:trace>
  <inkml:trace contextRef="#ctx0" brushRef="#br0" timeOffset="1544.78">11541 16451 417 0,'-9'-6'588'0,"9"3"140"16,0-2 143-16,-7 5-2 0,7-4-108 15,0 4-105-15,-8-5-95 0,8 1-108 16,0-1-117-16,0 1-96 0,-9-4-45 0,9 2-25 16,0 2-10-16,9 0-10 0,-9 0-9 15,0-1-10-15,0 5-12 0,0-4-12 0,0 8 2 16,0-4 5-16,0 9 4 0,8-1 0 15,-1 1-39-15,-7 9-79 0,9-1 0 0,6 6 0 16,-7-2 0-16,0 2 0 0,-1 4 0 16,2-1 0-16,-2 0 0 0,1-3 0 0,8 4 0 15,-9-11 0-15,1 3 0 0,-8-7 0 16,8 2 0-16,-8-5 0 0,8-4 0 16,-8-1 0-16,0-4 0 0,0-4 0 0,0-6 0 15,-8-4 0-15,8-7 0 0,-8 3 0 16,0-8 0-16,-7-1 0 0,7-8 0 0,0 3 0 15,1-3 0-15,-9 0 0 0,8 0 0 16,0 0 0-16,8-5 0 0,0 5 0 16,0 0 0-16,0 3 0 0,8 1 0 0,0 5 0 15,-1 0 0-15,2 8 0 0,6 1 0 16,1 3 0-16,-1 6 0 0,1-1 0 0,0 5 0 16,-1 4 0-16,1 4 0 0,0 5 0 15,-1 4 0-15,1 0 0 0,-8 5 0 0,0-1 0 16,-8 5 0-16,0 0 0 0,0 1 0 15,0-1 0-15,-8-5 0 0,8 5 0 16,-8-4 0-16,1-5 0 0,-2 0 0 0,2 0 0 16,-1-4 0-16,8-4 0 0,-9-1 0 15,9-4 0-15,0 0 0 0,9 0 0 0,-1-4 0 16,-1-5-25-16,9 0-9 0,0 0 16 16,-1 1 9-16,9-6 5 0,-1 10 4 15,10-5 0-15,-10 5 3 0,8 4 3 0,0 0 1 16,-7 9 5-16,-1-1 2 0,1 6 3 15,-8-1 4-15,-1 0-11 0,1 9-10 0,-9 1 0 16,-7-2 0-16,0 2 0 0,-7 3 0 16,-9-5 0-16,1 7 0 0,-9-2 0 15,1-4 0-15,-8 0 0 0,-1 0 0 0,1-5 0 16,0-3 0-16,-2-1 0 0,-5-4 0 16,6-1 0-16,8-2 0 0,-7-3-138 15,7-3-150-15,8-3-148 0,1 3-229 0,-1-9-269 16,9 4-169-16,-1-9-52 0,0 6 21 0,8 0 120 15,8-2 238-15,0-3 300 0</inkml:trace>
  <inkml:trace contextRef="#ctx0" brushRef="#br0" timeOffset="2833.713">7500 16600 307 0,'0'0'396'0,"-8"0"60"0,8 5 8 16,-8-5-47-16,8 0-42 0,-8 0-29 0,8 0-5 16,0 0 4-16,0 0 14 0,-7 4 23 15,7-4 23-15,0 0 7 0,0 0-13 16,0 0-30-16,0 0-47 0,0 5-58 0,0-5-64 15,0 0-54-15,0 0-41 0,0 0-32 16,0 0-25-16,0 0-19 0,0 0-14 16,0 0-8-16,0 0-7 0,7 0-1 0,-7 0-1 15,8 0 1-15,-8 0 0 0,8 0 1 16,-8 0 1-16,8 0 0 0,-1 0 0 16,-7 4-5-16,8-4-10 0,0-4-7 0,-8 4-4 15,8 0-2-15,-8-5-2 0,0 5 6 16,7-4 9-16,-7-1 6 0,0 1 3 0,0-1 4 15,-7 1 1-15,7 4 0 0,0-4 0 16,-8-1 1-16,0 5 1 0,8-4 1 0,-8 4 0 16,1 0 2-16,-1-4 1 0,0 4 0 15,8 0 3-15,-8 0 2 0,1 0 3 0,-2 4 0 16,9-4 0-16,-7 0-3 0,7 0-4 16,0 0-4-16,0 0-3 0,0 4-2 15,7-4-1-15,-7 0-1 0,9 5-1 0,-2-5-8 16,1 0-9-16,0 0-14 0,0-5-15 15,-1 5-12-15,1-4-11 0,0 0-1 16,0-1 5-16,-1 5 10 0,-7-4 13 0,0-1 14 16,0 1 12-16,0-5 11 0,-7 5 8 15,7-2 6-15,-8 3 10 0,0-1 6 16,0 4 6-16,1-5 6 0,-9 5 3 0,8 0-2 16,1 0-5-16,-9 0-5 0,8 0-5 15,0 5-6-15,0-1-6 0,1-1-4 0,7 7-3 16,-9-1-7-16,9 0-16 0,0 4-34 15,-7 0-64-15,7 0-91 0,0 1-138 0,-8-1-185 16,8 1-222-16,0-6-151 0,8 0-33 0,-8 2 39 16,7-6 113-16,2 1 176 0</inkml:trace>
  <inkml:trace contextRef="#ctx0" brushRef="#br0" timeOffset="4035.687">7515 17020 44 0,'-8'-9'522'0,"8"5"173"0,0-5 190 16,-7 0 149-16,7 4-64 0,-8-3-117 16,0-1-114-16,-7 5-130 0,6-5-152 0,-6 4-120 15,-1 1-76-15,0 4-56 0,1 0-44 16,-8 4-33-16,7 1-26 0,-8 4-16 0,0 4-1 15,1 4-67-15,-1 1-18 0,1 5 0 16,7 2 0-16,1 2 0 0,-1 3 0 0,-1 2 0 16,10 3 0-16,7 0 0 0,0 1 0 15,7-1 0-15,2 0 0 0,6 1 0 16,9-5 0-16,-1-1 0 0,1 1 0 0,8-4 0 16,6-10 0-16,-5 1 0 0,5-9 0 15,-6-5 0-15,7-8 0 0,-8-10 0 0,1-3 0 16,-1-5 0-16,0-4 0 0,-7-10 0 15,-8 0 0-15,0 1 0 0,-9-9 0 0,1 5 0 16,-8-1 0-16,0 0 0 0,-8 5 0 16,1 0 0-16,-9 3 0 0,0 2 0 15,1 3 0-15,-9 5 0 0,8-1 0 16,-15 11 0-16,7-1 0 0,-7 3 0 0,-1 7 0 16,1-3 0-16,0 12 0 0,8-3-44 15,-1 7-726-15,1-1-275 0,6 0-165 0,1 4-37 16,9-5 34-16,-1 6 109 0,0-5 227 15,8-1 338-15</inkml:trace>
  <inkml:trace contextRef="#ctx0" brushRef="#br0" timeOffset="10683.392">2926 9199 360 0,'0'-4'564'0,"0"-1"127"0,0 1 128 16,0 4-2-16,-8 0-53 0,8-5-79 0,0 5-89 16,0 0-89-16,0 0-97 0,0 0-95 15,0 0-80-15,0-4-53 0,0 4-32 16,0 0-24-16,0 0-17 0,0 0-9 0,0-4-1 15,0 4-8-15,0-4-7 0,8 4-8 0,-8-5-9 16,7 5-9-16,-7-4-10 0,9 4-3 16,-2 4 0-16,-7 1 0 0,8-1-3 0,0 9-8 15,0 0-7-15,8 9-27 0,-16 0 0 0,7 4 0 16,1 1 0-16,1 3 0 0,-2 1 0 16,-7 5 0-16,8-5 0 0,-8 0 0 15,8-5 0-15,-8-4 0 0,0 0 0 0,0-3 0 16,0-6 0-16,0-4 0 0,0-6 0 0,0 2 0 15,0-5-48-15,0-5-41 0,0-4-9 16,0-3-3-16,8-6-2 0,-8-3 0 0,7-7 1 16,2 2 4-16,-2-5 5 0,1 0 12 15,-1 1 15-15,2-7 16 0,-2 7 19 16,9-5 13-16,-8 4 8 0,-1 0 5 0,2 5 2 0,-2 4 2 16,1 3 1-16,-8 3 6 15,8 2 13-15,-8 0 21 0,0 5 29 0,8 6 32 16,-8-2 37-16,0 1 28 0,0 4 10 15,0 0-7-15,-8 0-21 0,8 4-80 0,-8 1-68 0,8 7 0 16,-8-3 0-16,1 10 0 0,7-6 0 16,-9 9 0-16,9-4 0 0,0-1 0 0,-7 5 0 15,7 0 0-15,7 0 0 0,-7-5 0 16,9 1 0-16,-2 0 0 0,1-4 0 0,0-1 0 16,7 0 0-16,1-4 0 0,1 0 0 15,-3-1 0-15,10-8 0 0,-8 5 0 0,8-5 0 16,-1-5-265-16,1 1-474 0,7 0-353 0,-8-5-147 15,8 0-29-15,-7-4 54 0,8 3 126 16,-1-7 266-16,0 3 385 0</inkml:trace>
  <inkml:trace contextRef="#ctx0" brushRef="#br0" timeOffset="11878.059">11673 9173 133 0,'-7'-4'668'0,"7"4"226"16,0-5 153-16,0 5 103 0,-9 0-102 0,9 0-181 15,-7 0-204-15,7 0-199 0,0 5-135 16,-8-1-89-16,8 4-63 0,-8 1-54 0,8 5-31 15,0-1-17-15,0 4-7 0,0 1-7 16,8 5 0-16,0-7-30 0,-8 3-31 0,7 3 0 16,2-9 0-16,-2-1 0 0,10 2 0 15,-10-5 0-15,9-4 0 0,-1-5 0 0,1-5 0 16,0-4 0-16,-1-5 0 0,9 2 0 0,-8-11 0 16,0 6 0-16,-9-6 0 0,10 2 0 15,-10-1 0-15,-7 0 0 0,7 0 0 16,-7 8 0-16,0-3 0 0,-7 4 0 0,7 4 0 15,-7-1 0-15,-2 1 0 0,1 6 0 16,8 3 0-16,-7-4 0 0,-2 4 0 16,9 4 0-16,-7-1 0 0,7 3 0 0,0 2 0 15,0 1 0-15,7 0 0 0,-7 5 0 16,9-2 0-16,-2 6 0 0,1 0 0 0,1-1 0 16,-2 1 0-16,0 5 0 0,10-2 0 15,-1 2 0-15,-9 3 0 0,9-4 0 16,-1 4 0-16,-6 1 0 0,6-1 0 0,-8 0 0 15,9 5 0-15,-16-4 0 0,8 3 0 16,0 2 0-16,-8-1 0 0,0 0 0 0,-8 0 0 16,8-4 0-16,-8-1 0 0,1-1 0 15,-2 3 0-15,-6-6-11 0,-1-4-460 16,-7 3-141-16,-1-7-197 0,-7-1-245 0,7-4-92 16,-15-5-9-16,8-4 74 0,-9 0 172 15,2 0 248-15</inkml:trace>
  <inkml:trace contextRef="#ctx0" brushRef="#br0" timeOffset="13393.936">3530 16137 28 0,'0'0'346'16,"0"0"77"-16,0 0 78 0,0 0 5 0,0 0-30 15,0 0-32-15,-8-4-29 0,8 4-21 0,0 0-18 16,0 0-14-16,0 4-3 0,0-4-3 16,0 0-13-16,8 0-25 0,-8 4-33 15,0-4-36-15,0 0-41 0,0 5-40 0,7-5-27 16,-7 4-16-16,9 1-13 0,-2-5-10 15,-7 4-9-15,8 0-5 0,8 1-3 0,-9-1-4 16,10 0-2-16,-1 1-6 0,-1-1-6 0,1-4-11 16,7 5-11-16,1-1-10 0,-1-4-10 0,1 0-7 15,-1 0-6-15,1 0-5 0,0-4 0 16,-10 4-3-16,10 0-3 0,-8-5 1 0,0 5 0 16,-1-4 1-16,1 4 0 0,-8-5 0 15,0 5 0-15,0 0-1 0,-1 0 0 0,-7 0 2 16,0 0 1-16,9 0-1 0,-9 0 1 15,0 0 3-15,0 0 4 0,0 0 2 16,0 0 6-16,0 0 6 0,0 0 3 0,0 0-1 16,0 0-2-16,0 5-4 0,0-5-6 0,0 0-5 15,-9 0-3-15,9 4-1 0,0-4-2 16,-7 0-1-16,7 5 0 0,0-1 0 0,-8 1-1 16,8 0-1-16,0-2 5 0,0 6 4 15,-8 0 7-15,8 5 6 0,0-5 6 0,0-2-29 16,0 7-1-16,0 0 0 0,0-1 0 15,0 5 0-15,0-5 0 0,0 4 0 0,0 1 0 16,0 0 0-16,0-1 0 0,0 5 0 0,-8-4 0 16,8-1 0-16,0 1 0 0,0-1 0 15,0-3 0-15,0 4 0 0,0-6-25 0,0-2-160 16,0 3-62-16,0-4-75 0,0-4-117 16,0-1-164-16,-7 5-218 0,7-5-196 0,0-4-67 15,0 0 15-15,0-4 110 0,0-5 182 16,7 5 256-16</inkml:trace>
  <inkml:trace contextRef="#ctx0" brushRef="#br0" timeOffset="15416.908">11211 16331 273 0,'0'0'324'0,"0"0"25"15,0 0-43-15,0 0-57 0,0 0-54 0,0-4-47 16,0 4-46-16,0 0-34 0,7 0-21 15,-7 0-16-15,0-5-9 0,0 5 3 0,0 0 11 16,0 0 18-16,0 0 16 0,0 0 18 16,0 0 15-16,0 0 8 0,0 0-1 0,0 0-12 15,0 0-14-15,0 0-21 0,0 0-15 0,0 0-17 16,0 0-14-16,0-4-8 0,0 4 5 16,0 0 12-16,0 0 17 0,0 0 27 15,0 0 38-15,0 0 40 0,0 0 37 0,0 0 33 16,0 0 28-16,0 0 24 0,0 0 16 15,0 0 15-15,-7 0 3 0,7 0-11 0,0 0-28 16,0 4-36-16,-8-4-40 0,8 0-40 16,0 0-38-16,-8 0-20 0,8 0-9 15,-8-4-6-15,8 4-3 0,-7 0-5 0,-2 0-1 16,2-4-3-16,-1 4 0 0,0 0-2 16,0-5-2-16,1 5-4 0,-2-4-2 15,-6 4-5-15,6-5-3 0,-5 5-4 16,-3 0-5-16,1 0-3 0,1 0-3 0,-1 0-1 15,-7 0-2-15,7 0-1 0,-8 0 1 16,9 0-2-16,-1 0-1 0,1 5-6 0,6-5-4 16,-5 0-1-16,5 0-7 0,1 0-1 0,1 4-3 15,-2-4-3-15,2 0 1 0,7 0-1 16,-8 0 0-16,8 5-1 0,0-5 1 0,-8 0 0 16,8 0 1-16,0 0 1 0,0 4-1 15,0-4 1-15,0 0-1 0,0 0-1 16,-8 0 0-16,8 0 0 0,0 0 0 0,0 0 0 15,0 0 0-15,0 0 0 0,0 0 0 16,0 0 0-16,0 0-1 0,0 0 0 16,0 0-1-16,0 0-1 0,0 0 0 0,0 0 0 15,0 0 1-15,0 0-1 0,0 0 1 16,0 0 1-16,0 0 0 0,0 0 0 0,0 0-2 16,0 0 1-16,0 0 0 0,0 4 0 15,0-4 2-15,8 5-1 0,-8-1 1 16,0 1 0-16,0-1 1 0,8 5 1 0,-8-1-1 15,0-3 1-15,0 8-1 0,8-4 1 16,-8 0-2-16,0 5 0 0,0-2 0 0,7 2 0 16,-7-2-2-16,0 2 1 0,9-1 1 15,-9 4-1-15,0-3-3 0,0-5-4 0,7 5-17 16,-7-7-22-16,0 3-31 0,0-1-39 16,8-5-43-16,-8 1-58 0,0-1-92 15,0-4-144-15,0 5-222 0,0-5-252 0,-8-5-110 16,8 5-17-16,0-4 63 0,0-1 147 15,0 1 239-15</inkml:trace>
  <inkml:trace contextRef="#ctx0" brushRef="#br0" timeOffset="179927.582">16695 5121 77 0,'-16'0'496'0,"0"0"131"0,1-4 144 16,-1 4 153-16,0-4-76 0,1 4-91 15,-1 0-84-15,8-6-83 0,-8 6-91 0,9 0-106 16,-9-3-77-16,16 3-47 0,-8-4-37 15,0 4-34-15,8-5-34 0,8 0-22 16,0 1-15-16,-1-6-39 0,9 6-88 16,8-5 0-16,-8 6 0 0,15-2 0 0,-7 1 0 15,7 8 0-15,-8 1 0 0,8 4 0 0,1 8 0 16,-1 1 0-16,-7 3 0 0,0 11 0 16,-1 3 0-16,-7 0 0 0,-1 4 0 0,1 5 0 15,0 5 0-15,-8 0 0 0,-1-1 0 16,2 0 0-16,-2 2 0 0,-7-2 0 15,0-4 0-15,-7 4 0 0,-2-7 0 0,2 3 0 16,-9-4 0-16,-8-1 0 0,1 1 0 16,-8-4 0-16,0 2 0 0,-9-1 0 0,0-2 0 15,-14 0 0-15,6 0 0 0,-6 0 0 16,-9-4 0-16,8-5 0 0,-8 6 0 0,-7-10 0 16,7 4 0-16,-8-4 0 0,1 0 0 15,-8-4 0-15,-1 4 0 0,0-4 0 0,1 0 0 16,0-1 0-16,-9 1 0 0,1-1 0 15,0 6 0-15,7-6 0 0,-7 1 0 16,0 0 0-16,7-1 0 0,-7-4 0 0,8 5 0 16,-1-4 0-16,0-2 0 0,9 2 0 0,-1-5 0 15,9 0 0-15,-1-2 0 0,0-1 0 16,8-2 0-16,8 0 0 0,0 1 0 0,0-5 0 16,8 0 0-16,7-5 0 0,-7 1 0 15,7 0 0-15,1-2 0 0,8 2 0 0,-1 1 0 16,0-6 0-16,1 4 0 0,-1 1 0 15,9-6 0-15,-8 6 0 0,7 0 0 0,8 4 0 16,-8-5 0-16,0 5 0 0,9 0 0 16,-1 0 0-16,8 0 0 0,-8 0 0 0,0 0 0 15,8 0 0-15,0 0 0 0,-7-3 0 16,7 3 0-16,0 0 0 0,0 0 0 16,0 0 0-16,7-5 0 0,-7 5 0 0,8-4-31 15,0-1-312-15,0 5-8 0,-1-5-65 16,9 1-124-16,0 0-173 0,-8-1-237 15,8-4-104-15,-1 5-20 0,8-5 77 0,-7 1 156 16,-1-1 216-16</inkml:trace>
  <inkml:trace contextRef="#ctx0" brushRef="#br0" timeOffset="180516.187">14169 6269 135 0,'0'-9'466'16,"7"5"111"-16,-7-1 114 0,0 1 59 0,8-1-57 16,-8 1-45-16,0 0-52 0,8 4-62 15,-8-5-72-15,0 5-74 0,0 0-60 0,0-4-55 16,0 4-33-16,0 0-8 0,0 0-14 16,-8 4-17-16,8-4-20 0,-8 0-24 0,1 5-23 15,-9-1-34-15,0 0-22 0,1 5-13 16,-9 4-21-16,1 0-44 0,-1 1 0 15,-8 3 0-15,1 1 0 0,7 0 0 0,-14 0 0 16,6 3 0-16,1-2 0 0,0-7 0 16,7 6 0-16,-8-4 0 0,17-7 0 0,-9 3 0 15,8-1 0-15,0-5 0 0,9 1 0 16,-1-5 0-16,-1 4 0 0,9-4 0 16,0 5 0-16,0-5 0 0,9 0 0 0,-9 4 0 15,8-4 0-15,-1 4 0 0,2 0 0 16,-2 1 0-16,9 4 0 0,-8 0 0 0,8 0 0 15,-1 4 0-15,1 4-1 0,0-4-3 16,-1 6-3-16,1-3 0 0,8 3-1 16,-8-3 3-16,7 8 1 0,1-7-5 15,-1 1-24-15,1-1-36 0,7 1-41 0,-8-1-52 16,1-3-63-16,0 3-107 0,-1 1-174 0,1-1-246 16,-1 2-245-16,1-2-105 0,-1-3-19 15,1-1 71-15,-9 0 178 0,8-4 270 0</inkml:trace>
  <inkml:trace contextRef="#ctx0" brushRef="#br0" timeOffset="-177986.907">11572 13463 359 0,'0'-5'608'0,"-8"1"156"15,8 4 158-15,0-5 5 0,-8 1-87 0,8 4-123 16,-8 0-114-16,8-5-118 0,0 5-128 16,-7 0-90-16,7 0-55 0,0-4-42 15,0 4-35-15,0 0-27 0,0 0-21 0,0 4-8 16,0-4 12-16,7 5 6 0,-7 4 8 0,8 4 5 15,0 0 11-15,0 9-94 0,-1 1-27 16,9-2 0-16,-8 11 0 0,8-6 0 0,-9 5 0 16,1 0 0-16,8-5 0 0,-9 4 0 15,2-3 0-15,-2-4 0 0,1-6 0 16,1 1 0-16,-2-6 0 0,-7-2 0 0,7-6 0 16,-7 1 0-16,0-5 0 0,-7-9 0 15,7-1 0-15,-7-6 0 0,-10-7 0 0,10 1 0 16,-9-5 0-16,-8-3 0 0,9-5 0 15,-1-1 0-15,0 6 0 0,1-6 0 16,-1 0 0-16,0 6 0 0,9-1 0 0,7 4 0 16,0 1 0-16,0 3 0 0,0 2 0 15,7-2 0-15,9 7 0 0,-8 2 0 0,8 0 0 16,7 5 0-16,-7 1 0 0,7 3 0 16,0 5 0-16,1 5 0 0,-1 0 0 0,1 7 0 15,0 2 0-15,-1 4 0 0,1-1 0 16,-8 10 0-16,0-5 0 0,-1 4 0 0,-6 1 0 15,-2-1 0-15,0 5 0 0,-7-5 0 16,0 6 0-16,-7-6 0 0,0 1 0 0,-2-1 0 16,1 0 0-16,1-4 0 0,-9 0 0 15,0-4 0-15,1 4 0 0,-1-5-116 16,0-3-585-16,1 0-230 0,-1-5-214 0,-1-2-64 16,3-2 12-16,5-5 86 0,1 0 196 15,8-5 289-15</inkml:trace>
  <inkml:trace contextRef="#ctx0" brushRef="#br0" timeOffset="-176003.124">4212 10652 174 0,'0'-5'380'16,"0"5"87"-16,0 0 54 0,0-5-4 16,0 1-5-16,0 4-3 0,9-5 2 0,-9-4 7 15,0 6-6-15,0-3-19 0,0-2-36 16,0 3-36-16,0-3-45 0,0-1-50 0,-9 4-32 15,9-4-10-15,0 1 4 0,-7-1 4 16,7 0 1-16,-8 0-247 0,-1 5-46 0,2-1 0 16,0 1 0-16,-10 4 0 0,1 0 0 0,1 4 0 15,-1 1 0-15,-7 4 0 0,8 4 0 16,-9 4 0-16,1 1 0 0,-1 5 0 16,8-2 0-16,0 5 0 0,8 2 0 0,1-2 0 15,-2 1 0-15,18-1 0 0,-9 0 0 0,15 1 0 16,-6 0 0-16,14-6 0 0,-8 2 0 15,17-6 0-15,-8-3 0 0,7-5 0 0,7-5 0 16,-5 0 0-16,5-8 0 0,-6 0 0 0,7-5 0 16,-7 0 0-16,-1-4 0 0,0 4 0 15,1 0-60-15,-8-1-981 0,-2 1-232 0,2 5-61 16,-1-5 40-16,9 1 91 0,-1-1 204 16,-7-4 316-16</inkml:trace>
  <inkml:trace contextRef="#ctx0" brushRef="#br0" timeOffset="-157639.459">9069 12580 367 0,'0'-13'510'16,"0"-1"108"-16,0 1 101 0,0 0-32 0,0 0-33 15,0 4-30-15,0 0-48 0,0 0-60 16,0 1-70-16,-8 2-73 0,8 3-79 16,0 3-63-16,0-4-37 0,0 4-27 0,0-5-19 15,0 10-17-15,0-5-19 0,0 4-13 16,0 9-14-16,0 0-14 0,0 5-10 15,0 4-7-15,0 0-5 0,0 4 0 0,0 5-3 16,8 0 3-16,-8-1 0 0,0 2 2 16,0-1 3-16,7-1-3 0,-7 2-3 0,0-6-40 15,0-4-8-15,0-5 0 0,0-3 0 16,0 0 0-16,0-7 0 0,0-1 0 0,0-6 0 16,0-6 0-16,0-1 0 0,0-12 0 15,0-2 0-15,-7-11 0 0,7 6 0 0,-8-5 0 16,8-4 0-16,0 0 0 0,0 4 0 15,0-1 0-15,0 6 0 0,8 0 0 16,-8 4 0-16,0 0 0 0,7 4 0 0,-7 5 0 16,0-1 0-16,9 10 0 0,-9-4 0 15,7 8 0-15,1 0 0 0,1 4 0 16,5 0 0-16,-5 10 0 0,6-1 0 0,-6 0 0 16,6 5 0-16,1-5 0 0,0 0 0 15,-1 0 0-15,1-4 0 0,-1 0 0 0,1-5 0 16,0-4 0-16,-1 0 0 0,1-4 0 15,0-1 0-15,-1-4 0 0,-6-4 0 0,-2 0 0 16,1 0 0-16,-8-5-36 0,8 1-16 16,-8 4 15-16,0-5 12 0,0 5 11 15,0-1 7-15,-8 0 6 0,8 7 1 0,0-2-1 16,0 4-2-16,0 5-2 0,0-4 5 16,0 8 9-16,0 1 10 0,8 7 10 0,0 2 11 15,-1 7 13-15,2-3-22 0,-2 9-31 16,1-5 0-16,8 9 0 0,-9-5 0 15,9 6 0-15,0-1 0 0,-1-6 0 0,-6 7 0 16,6-10 0-16,1 4-65 0,0-4-223 16,-8 0-169-16,-1-4-244 0,0-1-300 0,2 2-144 15,-1-11-32-15,-8 5 38 0,0-3 135 16,0-6 240-16,0-1 333 0</inkml:trace>
  <inkml:trace contextRef="#ctx0" brushRef="#br0" timeOffset="-156669.987">8732 13135 118 0,'0'0'335'0,"0"0"59"16,-8 0 28-16,8 0-34 0,0 0-41 16,0 0-30-16,0 0-25 0,0-3-15 15,0 3-10-15,0 0 7 0,0-5 15 0,0 5 19 16,0-4 26-16,0 4 29 15,0-5 15-15,0 5-14 0,-9 0-32 0,9-5-43 16,0 5-54-16,0 0-56 0,0 0-45 0,0-3-30 16,0 3-20-16,0 0-14 0,0 0-5 15,0 0-4-15,0 0 0 0,0 3 2 0,0-3 4 16,-7 0 3-16,7 0-5 0,0 5-8 16,0-5-8-16,0 5-11 0,-7-1-12 0,7 4-12 15,-9 2-4-15,9-1-3 0,-8-1 4 16,1 6 3-16,-2-1 4 0,2 0 3 0,-1 0 4 15,0 1 4-15,0 3 1 0,-8-4 1 16,9 1 1-16,-9 4-2 0,8-6-2 16,1-3 1-16,-9 5-3 0,8-5-1 0,-1 0-1 15,2-1-1-15,0 1-1 0,-1-4-4 16,-1-1-3-16,9 1-3 0,-7-1-4 0,7-1-4 16,0-3-3-16,0 0-1 0,-7 0-5 15,7 0-2-15,0 0 0 0,7 0 1 16,-7 0 1-16,0 0 0 0,7 0 3 15,-7 0 2-15,9 0 0 0,-1 0 0 0,-1 0 2 16,0 0 0-16,2 0 1 0,-1 0-1 16,8 6 0-16,-9-6 1 0,9 3-2 0,-8 2 0 15,8 0-1-15,-1-1 0 0,-7 1 0 16,7 4 0-16,1-5 2 0,1 0 1 0,-3 5 0 16,-5-5 0-16,6 1-3 0,-6-1-19 15,6 1-32-15,-7-1-39 0,0 1-44 0,-1-1-58 16,-7 0-83-16,9-4-116 0,-9 5-183 15,7-5-273-15,-7 0-180 0,0 0-61 16,0 0 21-16,0 0 102 0,-7 4 197 0,7-4 303 16</inkml:trace>
  <inkml:trace contextRef="#ctx0" brushRef="#br0" timeOffset="-64826.93">6903 16609 76 0,'-7'0'464'0,"7"0"143"0,0 5 145 16,-9-5 97-16,9 0-21 0,-7 0-75 15,7 0-94-15,0 4-103 0,-8-4-109 16,8 0-115-16,-8 0-79 0,8 0-44 0,0 0-26 16,0 0-20-16,0-4-19 0,0 4-15 15,0-5-12-15,0 1-9 0,0-1-10 0,0-8-9 16,0 4-7-16,8-4-6 0,-8-5-10 16,8 1 1-16,-1-1-3 0,2-5-44 0,-2 2-20 15,1-2 0-15,8 2 0 0,-9-6 0 16,2 1 0-16,6 4 0 0,1-5 0 0,-9 1 0 15,10 4 0-15,-1 3 0 0,-9 3 0 16,9-3 0-16,-1 6 0 0,-6 5 0 16,-2-1 0-16,1 0 0 0,0 4 0 0,0 1 0 15,-1 4 0-15,2-4 0 0,-2 4 0 16,-7 0-7-16,8 0-140 0,-8 0-35 16,0 0-35-16,0 0-39 0,9 0-68 15,-9 0-114-15,-9 4-172 0,9-4-233 0,0 0-163 16,0 0-53-16,0 0 37 0,0 0 120 15,0-4 195-15,0-1 266 0</inkml:trace>
  <inkml:trace contextRef="#ctx0" brushRef="#br0" timeOffset="-63573.651">7146 16054 56 0,'0'0'303'16,"0"0"56"-16,0 0 21 0,-7 4-20 15,7-4-27-15,0 0-32 0,0 0-24 16,0 0-18-16,0 0-10 0,0 0-3 0,0 0 6 16,0 0 13-16,0 0 12 0,0 0 21 15,0 0 24-15,0 0 21 0,0 0 5 0,0 0-10 16,0 0-17-16,0 0-26 16,0 0-32-16,7 0-35 0,-7 0-29 0,0 0-19 15,0 0-17-15,0 0-22 0,0 0-21 16,0 0-22-16,0 0-10 0,9-4-2 0,-9 4 5 15,8-5 8-15,-1 1 10 0,0-1 10 16,10-4-94-16,-1 0-25 0,-1 1 0 0,1-1 0 16,0 0 0-16,7 0 0 0,-8 0 0 0,9 4 0 15,-1-3 0-15,1-1 0 0,0 5 0 16,-1-1 0-16,-7 1 0 0,8-1 0 16,-1 5 0-16,1 0 0 0,-9 0 0 0,1 0 0 15,0 0 0-15,-1 5 0 0,1-5 0 16,0 4 0-16,-1 1 0 0,-6-5 0 0,6 4 0 15,-7-4 0-15,0 5 0 0,-1-5 0 16,2 4 0-16,-2-4 0 0,-7 0 0 16,8 5 0-16,-8-5 0 0,8 0 0 0,-8 0 0 15,0 0 0-15,0 0 0 0,0 0 0 16,8 0 0-16,-8 0 0 0,0 0 0 16,-8 0 0-16,8-5-78 0,0 5-154 0,0 0-35 15,0 0-70-15,-8 0-130 0,8 5-189 16,-8-5-228-16,8 3-157 0,-7-3-50 15,7 5 41-15,0-5 135 0,-9 4 210 0,9-4 267 16</inkml:trace>
  <inkml:trace contextRef="#ctx0" brushRef="#br0" timeOffset="-62409.003">6535 16216 24 0,'0'13'502'0,"0"-3"142"0,0-6 132 0,0 1 120 16,0 2-56-16,0-1-115 0,0-6-121 16,0 3-107-16,0-3-104 0,0 0-90 0,0 0-68 15,0 0-35-15,7 0-17 0,-7-3-14 16,0 3-10-16,8-6-19 0,-8 2-20 16,9 4-25-16,-9-3-21 0,0-6-18 0,7 4-13 15,-7-4-11-15,0 0-8 0,7-3-8 16,-7-2-7-16,0-4-9 0,0 1-11 0,0 3-11 15,-7-3-6-15,7-2-4 0,-7 7 0 16,7-1 3-16,-9 0 10 0,1 0 8 16,1 4 7-16,7-1 3 0,-9 1 8 0,9 5 19 15,-7-1 20-15,7 5 22 0,-8-3 21 16,8 3 17-16,0 0 7 0,0 0-4 0,0 3-52 16,8 2-57-16,-8 4 0 0,7 0 0 15,2 5 0-15,-2-1 0 0,1 4 0 0,8 1 0 16,-9 4 0-16,10-5 0 0,-1 5 0 15,-1 0 0-15,1 0 0 0,0 0-200 16,-1-3-304-16,1-3-293 0,0 3-291 0,-1-2-109 16,1-8-13-16,-9 0 53 0,10-9 158 15,-10 0 292-15</inkml:trace>
  <inkml:trace contextRef="#ctx0" brushRef="#br0" timeOffset="-61571.837">7311 15427 297 0,'-7'4'604'0,"-2"-4"167"0,9 0 167 16,-7 4 35-16,-1-4-95 0,0 0-128 0,0 0-117 16,1 5-120-16,-2-5-126 15,9 0-75-15,-7 0-42 0,-1 0-32 0,8 0-31 16,0 0-30-16,-8 0-30 0,8 0-51 15,0 0-96-15,0 0 0 0,8 0 0 0,-8-5 0 16,8 5 0-16,-8-4 0 0,7 0 0 16,2-5 0-16,6 4 0 0,-7 1 0 0,0-1 0 15,8-3 0-15,-9 8 0 0,1-6 0 16,8 6 0-16,-9 0 0 0,2 0 0 0,-1 6 0 16,-8 2 0-16,7 1 0 0,-7 5 0 15,0-1 0-15,0 4 0 0,0 1 0 0,0-1 0 16,-7 1 0-16,-1 5 0 0,8-6 0 15,-9 1 0-15,2-6 0 0,7 2 0 0,-7 0 0 16,7-1 0-16,0-10 0 0,0 7 0 16,7-6 0-16,-7 1 0 0,0-1 0 15,0-4 0-15,0 0 0 0,0 0 0 0,0 0 0 16,7-4 0-16,2-1 0 0,6 1 0 16,-6-6 0-16,6 3 0 0,8 2 0 15,-7-4 0-15,8 0 0 0,-8 9-322 0,7-5-347 16,-8 5-337-16,9-3-174 0,-1 6-46 0,1-3 20 15,-8 5 102-15,8-5 231 0,-1 0 370 16</inkml:trace>
  <inkml:trace contextRef="#ctx0" brushRef="#br0" timeOffset="-59154.538">7876 15811 263 0,'-8'4'509'16,"8"-4"117"-16,0 0 116 0,-7 0 9 0,7 0-29 16,0 0-45-16,0-4-51 0,0 4-55 15,-8 0-60-15,8 0-64 0,0-5-69 16,0 5-63-16,0 0-48 0,8 0-43 15,-8 0-29-15,0 0-14 0,7-4-12 0,1 4-152 16,0-5-17-16,0 0 0 0,-1 5 0 0,9-3 0 16,-8 3 0-16,8-6 0 0,0 12 0 15,-1-6 0-15,1 8 0 0,0-3 0 0,-1 4 0 16,1 4 0-16,0-4 0 0,-1 4 0 16,1 5 0-16,0-1 0 0,-1 5 0 0,-6 0 0 15,6-4 0-15,-6 4 0 0,6 0 0 16,-7 1 0-16,0-7 0 0,-1-2 0 15,-7 0-252-15,9-1-126 0,-9-5-93 0,7 1-133 16,-14-4-182-16,7-5-212 0,0 0-79 16,0-5 9-16,0-4 96 0,0 1 161 0,0-5 229 15</inkml:trace>
  <inkml:trace contextRef="#ctx0" brushRef="#br0" timeOffset="-58721.166">7932 15722 255 0,'-9'0'440'0,"9"0"90"0,-8 0 75 15,1 0-15-15,7-4-23 0,0 4-7 16,0 0 10-16,-9 0-12 0,9 0-35 0,0 0-51 16,0 0-60-16,0 0-67 0,0 0-66 15,0-5-40-15,0 5-17 0,0 0 0 16,0 0 3-16,0 0 0 0,0 0-8 0,0 0-82 16,0 0-135-16,0 0 0 0,0 0 0 15,0 0 0-15,9 0 0 0,-2-4 0 16,1-1 0-16,1 1 0 0,-2 0 0 0,0-1 0 15,10 1 0-15,-1 4 0 0,-1 0 0 16,1 4 0-16,0 1 0 0,7-1 0 0,-8 0 0 16,9 5 0-16,-8 0 0 0,0 4 0 0,-1 0 0 15,1 6 0-15,0 3 0 0,-1 0 0 16,1 0 0-16,-1 0 0 0,-6 0 0 16,-2 0 0-16,1-5-431 0,0 5-396 0,-8-4-294 15,0 4-107-15,8-9-6 0,-8 6 56 16,7-7 150-16,-7-3 273 0</inkml:trace>
  <inkml:trace contextRef="#ctx0" brushRef="#br0" timeOffset="-57787.545">8206 16229 419 0,'0'0'586'0,"0"0"150"0,-8-4 134 0,8 4 2 16,0 4-52-16,0-4-83 0,0 0-91 16,0 0-102-16,0 5-114 0,0-5-93 0,0 0-67 15,0 0-48-15,0 5-38 0,8-5-36 16,-8 0-31-16,0 0-28 0,0 0-18 15,0 0 1-15,0 0-51 0,7 0-21 0,2 0 0 16,-2-5 0-16,1 5 0 0,-8 0 0 16,8 0 0-16,7 0 0 0,-6 0 0 0,-2 5 0 15,1-1 0-15,8 1 0 0,-9 8 0 16,9-5 0-16,-8 6 0 0,8-1 0 0,-9 5 0 16,10-1 0-16,-10 1 0 0,9-1 0 15,-8 1 0-15,0-5 0 0,0 5 0 16,-1 0 0-16,-7-6 0 0,0 2 0 0,9-1 0 15,-9-3-62-15,-9 3-346 0,9-10-93 16,-7 7-139-16,-1-6-183 0,0-4-204 16,0 0-70-16,1-4 12 0,-2-6 100 0,9 1 175 15,-7 2 237-15</inkml:trace>
  <inkml:trace contextRef="#ctx0" brushRef="#br0" timeOffset="-57399.521">8323 16146 18 0,'0'-5'391'15,"-7"1"121"-15,7 4 117 0,0-4 60 0,0 4 11 16,0 0 0-16,0 0-25 0,0 0-53 15,0 0-61-15,0 4-67 0,0-4-71 16,0 0-76-16,0 0-58 0,0 0-38 0,0 4-28 16,0-4-13-16,7 0-4 0,-7 0-1 15,0 0-159-15,8 0-46 0,1 0 0 0,-2 0 0 16,0 0 0-16,2 5 0 0,-1-5 0 16,-1 9 0-16,9-5 0 0,0 5 0 0,-1-1 0 15,1 6 0-15,-8 0 0 0,15 2 0 16,-7 3 0-16,-8 3 0 0,8 0 0 15,0 0 0-15,-1 0 0 0,-8 4 0 0,10-4 0 16,-17 0 0-16,7 0 0 0,2-4-220 16,-9 4-387-16,0-4-219 0,0 0-258 15,-9-5-95-15,2-4-6 0,7 0 60 0,-8-5 165 16,-1-4 270-16</inkml:trace>
  <inkml:trace contextRef="#ctx0" brushRef="#br0" timeOffset="-56236.481">8229 15479 380 0,'0'5'555'0,"0"-5"106"0,0 4 98 16,-7-4-45-16,7 4-95 0,0-4-104 16,-9 6-97-16,9-6-94 0,0 0-93 0,0 0-82 15,0 0-74-15,-7 0-50 0,7 0-35 16,0 0-20-16,0 0-8 0,0 0-3 0,0 0 6 16,0 0 9-16,0-6 9 0,0 6 9 15,0 0 3-15,0 0 3 0,0 0-1 16,0 0 1-16,0 0-1 0,0 0 3 15,0 0-2-15,7 0 0 0,-7 0 2 0,0 0 0 16,0 0 2-16,0 0-4 0,0 0-8 16,0-4-16-16,0 4-22 0,0 0-29 0,0 0-37 15,0-4-42-15,0 4-50 0,0 0-61 16,9-5-86-16,-9 5-119 0,0 0-150 0,0 0-53 16,0 0 5-16,0 0 50 0,0 0 93 15</inkml:trace>
  <inkml:trace contextRef="#ctx0" brushRef="#br0" timeOffset="-55438.976">8237 15510 65 0,'0'0'510'0,"0"0"157"0,-8 0 148 16,8 0 124-16,0 5-48 0,-7-5-103 15,7 4-120-15,0-4-124 0,0 0-129 16,0 0-123-16,0 4-91 0,0-4-60 15,0 0-35-15,0-4-16 0,0 4-2 0,0-4 3 16,7 4 5-16,-7-5 1 0,8 1 0 16,0-4-8-16,0 2-15 0,-1-2-17 0,2 3-15 15,6-3-12-15,-7-1-8 0,0 4-7 16,8 1-4-16,-9-1-3 0,1 1-2 0,1 4 0 16,-2-4 1-16,0 8 2 0,2-4 1 15,-9 4 1-15,8 5-3 0,-8 5 0 0,0-6-3 16,0 11-3-16,0-7 0 0,-8 1-2 15,8 6 2-15,-9-7-2 0,9-3 0 16,0 5-15-16,0-11-7 0,0 6 11 0,0-4-14 16,0 0 8-16,0-5-2 0,-7 4 13 15,7-4 7-15,0 0-11 0,7-4 13 0,-7-1-8 16,9 0 3-16,-1-4 3 0,-1 2 1 16,2-3 1-16,6 5-1 0,-7-3 2 15,7 3-2-15,-6 2 0 0,6 3 2 0,-7 0-1 16,0 0 0-16,-1 8-1 0,9 0 1 15,-8 2-14-15,1 2-9 0,-2 7-3 0,-7-6-2 16,7 5 1-16,-7-5-1 0,0 5 16 16,0-5 7-16,-7 0 3 0,0 0 1 15,-2-4 2-15,-6 4-2 0,6-4-1 0,-6-5-1 16,7 0 1-16,-7 1-2 0,-1-1-10 16,8-4-22-16,0 0-29 0,-7 0-38 0,6 0-42 15,9 0-51-15,-7 0-71 0,-1-4-102 16,8 4-140-16,0 0-171 0,0-5-186 0,0 5-122 15,8 0-15-15,-1-4 78 0,2 4 142 16,6 0 193-16</inkml:trace>
  <inkml:trace contextRef="#ctx0" brushRef="#br0" timeOffset="-54621.279">8755 16176 28 0,'0'0'360'0,"0"-4"116"0,0 0 118 15,0 4 68-15,0-5 51 0,0 1 35 16,8 0-7-16,-8 4-43 0,0-5-64 16,0 5-83-16,0-4-103 0,0 4-102 0,0 0-71 15,0 0-53-15,0 0-43 0,0 0-36 16,0 0-26-16,0 0-19 0,0 4-15 16,0-4-11-16,0 0-69 0,0 5-3 0,0-5 0 15,0 4 0-15,0 0 0 0,0 5 0 16,0 0 0-16,0 4 0 0,0-3 0 15,0 2 0-15,0 1 0 0,0 1 0 0,-8-2 0 16,8-3 0-16,0 5 0 0,-7-5 0 16,7 0 0-16,-9 0 0 0,9-5 0 0,0 1 0 15,0-1 0-15,0-4 0 0,0 4 0 16,0-4 0-16,0 0 0 0,0 0 0 0,0 0 0 16,0-4 0-16,0 4 0 0,0-4 0 15,9-1 0-15,-2 1 0 0,1 4 0 0,0-9 0 16,0 5 0-16,-1-1 0 0,9 1 0 15,0-1 0-15,-1 1 0 0,1-1 0 16,0 5 0-16,-1-5 0 0,1 2 0 0,-8 3-4 16,8-6-328-16,-1 2-57 0,-6 1-99 15,5-2-119-15,-5 1-137 0,-9-1-137 0,8 0-126 16,-8 1-12-16,7-5 88 0,-7 4 147 16,0 1 182-16</inkml:trace>
  <inkml:trace contextRef="#ctx0" brushRef="#br0" timeOffset="-54404.916">8904 16128 492 0,'0'-4'663'16,"-8"-1"170"-16,0 1 154 0,8 0-33 15,-8 4-95-15,8 0-104 0,0 0-105 0,0 0-113 16,0 0-105-16,-7 0-68 0,7 0-50 16,0 0-44-16,0 4-189 0,0 0-81 0,7 1 0 15,-7 4 0-15,8 4 0 0,0 0 0 16,0 4 0-16,-1 6 0 0,2-2 0 0,-2 7 0 15,1-7 0-15,8 6 0 0,-9-5 0 16,2 4-409-16,-1 1-321 0,-8-5-315 16,7 0-149-16,2 0-32 0,-9-5 39 0,7 1 130 15,-7-4 236-15,0-5 357 0</inkml:trace>
  <inkml:trace contextRef="#ctx0" brushRef="#br0" timeOffset="-41928.109">7359 16251 177 0,'-8'4'231'16,"8"-4"-5"-16,0 6-5 0,-9-6-10 15,9 3-2-15,0-3 1 0,0 5 7 16,0-5 7-16,0 5 6 0,0-5 5 0,0 0 8 16,0 0 7-16,0 0 9 0,0 0 12 15,0 0 13-15,0 0 14 0,0 0 14 0,0 0 12 16,0 0 4-16,0 0-6 0,0 4-19 16,0-4-38-16,0 0-45 0,0 0-49 0,0 5-43 15,0-5-34-15,0 4-22 0,-7-4-6 16,7 5 1-16,0-5-1 0,0 0-3 15,0 0-1-15,0 0-4 0,0 0-5 0,0 0-5 16,0 0-4-16,0 0-3 0,7 0-5 16,-7 0-5-16,0-5 0 0,0 5 2 0,9-4 0 15,-1 4-1-15,-1-5 2 0,2 1-1 16,-2-6-4-16,9 7-2 0,-1-7-7 0,-6 2-4 16,6-1-4-16,1 0-1 0,7-5-4 15,-7 7-1-15,-1-7-2 0,1 0-1 16,8 1 1-16,-9 0-1 0,1 0-1 15,0 4 0-15,-8-4 1 0,8 0 0 0,-9 4-1 16,1 0-1-16,0 0 0 0,0 1-1 16,-1 2 0-16,-7 3-2 0,9-1 1 0,-9-1 1 15,7 1 0-15,-7 4 0 0,0-5 0 16,0 5 0-16,0 0 1 0,0 0 1 16,8 0 0-16,-8 0-2 0,0 0 2 0,0 0 0 15,0 0-1-15,0 0 0 0,0 0 1 0,0 0 0 16,0 0-1-16,0 0 0 0,0 0 0 15,0 0 0-15,0 0-1 0,0 0 1 16,0 0 0-16,0 0 1 0,0 0 0 0,0 0-1 16,0 0 1-16,0 0 0 0,0 0 0 15,0 0-1-15,0 0 3 0,0 0-2 0,0 0-2 16,0 0 2-16,0 0-1 0,0 0 1 16,0 0-1-16,0 0-1 0,0 0 1 15,0 0-1-15,0 5 0 0,0-5-1 0,0 0 0 16,0 4 2-16,0 1 1 0,8-1 2 15,-8 5 1-15,8-1 3 0,-1 6 1 16,-7-5 0-16,9 4 0 0,-2 0 1 0,1-4-2 16,8 4-1-16,-9 0-2 0,2 0-1 15,6 0-2-15,-6 1-1 0,-2-6-1 0,9 5 0 16,-8-4-1-16,-1 1 0 0,2-1 1 16,-2-2-2-16,1-1-11 0,-8-3-17 0,8 7-26 15,-8-10-32-15,8 4-36 0,-8 1-45 16,0-5-61-16,0 4-84 0,7-4-100 0,-7 0-115 15,-7 0-124-15,7 5-136 0,0-5-113 16,0 0 5-16,0 0 74 0,7 4 119 16,-7 0 146-16</inkml:trace>
  <inkml:trace contextRef="#ctx0" brushRef="#br0" timeOffset="-173552.582">22681 4604 172 0,'0'-9'471'0,"7"5"103"16,-7-5 111-16,9 1 66 0,-9-1-31 0,0 0-28 15,0-4-39-15,0 4-60 0,-9 0-72 16,9 1-96-16,-7-1-108 0,-1-5-89 0,0 6-55 16,0-1-35-16,1 0-31 0,-9 0-27 15,0 5-26-15,1-1-20 0,-9 0-15 16,1 10-11-16,-1 0-5 0,0 4-4 0,-7 4-2 15,8 0 1-15,-1 9 0 0,8 4 0 16,-7 1 7-16,15-1 11 0,-8 6 12 16,16-2 10-16,-7 1 10 0,7 0 4 0,0 1-2 15,7-7-6-15,1-3-8 0,8 1-8 16,0-5-8-16,-1-6-4 0,8-2-3 0,1-6-3 16,-1-4-6-16,1-4-6 0,7-6-18 15,-8-2-18-15,-6-6-18 0,6 0-14 0,-7-4-11 16,-1 0-1-16,1 0 10 0,-8 0 14 15,-8 0 16-15,8-4 14 0,-8 2 13 0,0 8 7 16,0-3 4-16,0 3 9 0,0 2 15 16,-8 5 12-16,8 0 6 0,0 4 8 15,-8 5 11-15,8 5 1 0,0-1 1 0,0 10 3 16,0 3 6-16,0 1 4 0,0 5-4 16,0 3-5-16,8 5-12 0,0-5-12 0,0 9-14 15,-1-3-25-15,2-2-47 0,-2 1-66 16,1-1-85-16,8-2-161 0,-9-6-245 15,10-5-302-15,-10 1-190 0,2-9-65 16,-2-1 18-16,1-2 124 0,0-12 228 0,0 2 306 16</inkml:trace>
  <inkml:trace contextRef="#ctx0" brushRef="#br0" timeOffset="-173121.959">22759 4322 357 0,'-7'-4'654'0,"7"-1"182"16,-8 2 170-16,-1-3 52 0,2 2-154 0,0 0-130 16,-2 0-112-16,1-5-127 0,8 4-123 15,-7 1-67-15,7-5-38 0,0 4-29 16,0 1-215-16,0-4-63 0,0 3 0 0,7 1 0 16,1-1 0-16,1 5 0 0,5 0 0 15,3 9 0-15,-1 0 0 0,-1 4 0 16,8 5 0-16,-7 3 0 0,8 6 0 0,-8 8 0 15,-1 4 0-15,1 1 0 0,-1 9 0 0,1 4 0 16,-9 1 0-16,2 3 0 0,-9 0 0 16,0 5 0-16,0-4 0 0,-9 3 0 0,9-3 0 15,-14 4-119-15,-3-6-1202 0,1-3-107 16,1-4 17-16,-1-5 88 0,1-3 142 0,-1-16 301 16,0 1 413-16</inkml:trace>
  <inkml:trace contextRef="#ctx0" brushRef="#br0" timeOffset="-159105.144">23889 4190 469 0,'0'-4'628'0,"0"-6"160"15,0 1 162-15,0 0-28 0,0 2-109 16,-8-3-107-16,8 1-101 0,0 0-116 0,0 0-129 16,0 5-84-16,-7 0-52 0,7 4-39 15,0 0-26-15,0 4-16 0,0 0-8 0,0 10-5 16,7 4 1-16,-7 3-53 0,8 11-78 15,-8 3 0-15,16 5 0 0,-9 8 0 0,1 10 0 16,1-2 0-16,-2 2 0 0,9-1 0 16,-1 6 0-16,-6-10 0 0,6 4 0 0,1-9 0 15,-9 2 0-15,9-11-55 0,0-4-308 16,-8-4-161-16,-1-9-210 0,2-4-250 0,-9-4-138 16,0-11-32-16,0-6 49 0,-9-3 142 15,2-7 231-15,-9 0 299 0</inkml:trace>
  <inkml:trace contextRef="#ctx0" brushRef="#br0" timeOffset="-158883.869">23638 4521 330 0,'-23'-27'742'0,"-1"-3"194"0,8-1 126 0,9-4 91 16,-1 3-209-16,0-3-192 16,0 0-167-16,8-1-148 0,8 1-88 0,8 0-61 15,-9-1-42-15,17 5-42 0,-1 1-42 0,1 3-161 16,7 5-1-16,1 0 0 0,-1 5 0 15,9 4 0-15,-2 8 0 0,2 5 0 0,-9 5 0 16,9 4 0-16,7 8 0 0,-16 5-180 0,8 9-115 16,-8 4-135-16,0 5-175 0,2 9-195 15,-2-5-211-15,-8 9-93 0,1-5-4 16,7 1 98-16,-8-5 183 0,-7 0 232 0</inkml:trace>
  <inkml:trace contextRef="#ctx0" brushRef="#br0" timeOffset="-158452.024">24509 4711 438 0,'0'4'882'0,"0"-8"166"16,-7 4 114-16,-10-5 78 0,10-3-242 15,-9-1-287-15,0 0-245 0,1 0-162 16,-1-4-110-16,0 0-76 0,-8-6-48 0,1 7-35 16,-1-7-21-16,9 6-6 0,-9 5-3 15,1-6-3-15,-1 10-2 0,8 4 0 0,1 0-2 16,-1 9 0-16,0 4 0 0,9 4 2 15,-1 2 7-15,8 6 12 0,-8 3 11 16,16-2 10-16,-8 1 4 0,8 3 2 0,8-3-6 16,-1-5-9-16,1 5-12 0,0-10-8 15,6-3-6-15,2-1 6 0,-1-4 2 0,1-9 0 16,0 0-8-16,-8-9-11 0,7 0-11 16,1 0-18-16,-8-5-18 0,-9-2-7 0,9-3 2 15,-8 1 6-15,-8 1 10 0,7-4 10 16,-7-2 11-16,-7 5 8 0,7-4 4 15,-8 5 3-15,0-1 1 0,0 1 3 0,1 3 1 16,7 5 0-16,-9 4 1 0,2 2 2 16,7 6 6-16,0 2 7 0,0 4 9 0,7 5 8 15,-7 3 5-15,9 5 3 0,-2 0-6 16,1 5-7-16,8-6-9 0,0 6-18 0,-1-1-44 16,1 2-60-16,0-7-83 0,8 2-155 15,-9-7-225-15,8-2-245 0,1 0-227 16,-1-7-84-16,1-1 7 0,7-6 114 0,1-6 203 15,-1 3 246-15</inkml:trace>
  <inkml:trace contextRef="#ctx0" brushRef="#br0" timeOffset="-158007.907">25026 4706 15 0,'-7'-13'715'0,"-1"4"232"16,-15-4 145-16,7 5 101 0,-8-2-14 15,1-4-268-15,-1 7-280 0,0-7-208 0,1 5-129 16,-1 4-89-16,9-4-62 0,-8 5-44 15,7 1-32-15,0 3-21 0,8 3-10 16,-8 7 5-16,9 3 7 0,-1-1 14 0,-1 11-18 16,2-5-44-16,7 8 0 0,0-4 0 15,0 4 0-15,7 1 0 0,2-1 0 0,6 2 0 16,1-3 0-16,8-2 0 0,-1-1 0 16,1-4 0-16,7-5 0 0,9-5 0 15,-9 1 0-15,8-9 0 0,-8 0 0 0,9-4 0 16,-9-5 0-16,0-4 0 0,1 0 0 15,-1-1 0-15,-7-3-108 0,-1-1-29 0,-7 1 21 16,-8-1 17-16,-1 0 18 0,2 1 17 16,-2-6 17-16,-7 5 14 0,-7 1 12 15,-2-1 11-15,2 1 9 0,-9-1 12 0,1 0 19 16,-9 4 18-16,8 1 23 0,-7 5 20 16,-1 4 17-16,8-1 7 0,1 5-3 0,-1 0-6 15,8 9-81-15,0-1-25 0,0 5 0 16,1 1 0-16,7 4 0 0,7 4 0 15,-7 0 0-15,16 4 0 0,-8-3 0 0,8-2 0 16,8 2 0-16,-10-2 0 0,10-3-108 16,0-4-301-16,-1-5-226 0,1 0-258 0,-8-6-219 15,7-6-72-15,-6-6 11 0,-3-4 111 16,3-9 208-16,-3-1 277 0</inkml:trace>
  <inkml:trace contextRef="#ctx0" brushRef="#br0" timeOffset="-157852.32">25238 4370 368 0,'-31'-39'911'0,"8"4"180"0,-1 4 140 16,-7 0 117-16,15 8-134 0,-8 2-339 0,8 7-267 16,9-4-169-16,-1 11-333 0,0 2-106 15,0 5 0-15,8 8 0 0,8 5 0 0,-8 6 0 16,8 6 0-16,0 3-508 0,-1 2-455 16,2 1-252-16,-2 0-90 0,1 0 15 0,8-1 90 15,0-2 235-15,-1-6 396 0</inkml:trace>
  <inkml:trace contextRef="#ctx0" brushRef="#br0" timeOffset="-156834.085">25953 4923 602 0,'0'13'1010'0,"-8"-4"157"15,8-5 110-15,-8 5 82 0,0-5-277 0,8 5-398 16,-7-9-257-16,7 4-174 0,0-4-165 16,0 0-163-16,7 0-166 0,-7 0-231 0,8-4-309 15,-8 4-289-15,8-9-110 0,-8 1-6 16,8-1 73-16,-1-9 182 0,-7 5 290 15</inkml:trace>
  <inkml:trace contextRef="#ctx0" brushRef="#br0" timeOffset="-156687.167">25953 4702 145 0,'-8'-4'832'0,"-8"4"196"0,9 0 118 16,-9 0 79-16,8 0-77 0,-1-5-354 15,2 5-347-15,7 0-222 0,0-4-181 0,0 4-216 16,0-5-285-16,0-3-373 0,0 3-208 15,7-3-85-15,2-2 0 0,-9 2 107 0,8-1 224 16,-1-1 346-16</inkml:trace>
  <inkml:trace contextRef="#ctx0" brushRef="#br0" timeOffset="-139779.797">27137 4357 263 0,'-7'-12'652'0,"-2"-2"176"0,2 1 161 0,-1-1 96 16,-1 2-185-16,2-6-166 0,-9 4-132 16,8-3-134-16,-8 4-121 0,9-1-66 0,-9 0-36 15,1 2-26-15,-1 3-21 0,0 4-25 16,1 5-25-16,-9 0-89 0,8 5-59 16,-7 9 0-16,-1 7 0 0,9 6 0 0,-9 8 0 15,8 5 0-15,-7 8 0 0,7 6 0 16,8 3 0-16,-8 9 0 0,16-5 0 15,0 6 0-15,9-5 0 0,6-1 0 16,1-8 0-16,7-4 0 0,17-9 0 0,-9-5 0 16,16-13 0-16,-8-13 0 0,8-9 0 0,0-9 0 15,0-9 0-15,-7-8 0 0,-1-6 0 16,-8-6 0-16,-7-6 0 0,-8-9 0 0,-8 4 0 16,-8-4 0-16,0-4 0 0,-8 3 0 15,-8 2 0-15,-8 3 0 0,8 1 0 16,-7 8 0-16,-1 0 0 0,1 10 0 0,-1 7 0 15,9 10 0-15,-1 4-427 0,0 4-136 16,1 10-187-16,15 4-213 0,-9 4-137 0,9 0-36 16,0 5 38-16,9 0 146 0,-2 3 231 15,1-3 276-15</inkml:trace>
  <inkml:trace contextRef="#ctx0" brushRef="#br0" timeOffset="-139406.289">27427 5063 34 0,'0'27'778'0,"0"0"219"0,0-5 142 0,0 0 101 16,-7-9 0-16,7 0-291 0,0-4-288 16,7 0-165-16,-7-5-106 0,8-4-123 0,1 0-267 15,-2-8 0-15,9-6 0 0,-8 1 0 0,8-9 0 16,-1 0 0-16,1-4 0 0,-9-2 0 15,2 3 0-15,-2-1 0 0,1-6 0 16,-8 6 0-16,0-1 0 0,0 1 0 0,0-1 0 16,0 6 0-16,-8 2 0 0,8 7 0 15,0-1 0-15,-7 3 0 0,7 6 0 0,0 4 0 16,0 0 0-16,0 9 0 0,0 0 0 16,0 8 0-16,0 1 0 0,7 0 0 15,-7 4 0-15,8 4 0 0,0 1 0 0,0 0 0 16,8 3 0-16,-9-4 0 0,1 6 0 15,8-6 0-15,0 0 0 0,-9-4 0 16,10 0-203-16,-10-4-754 0,0 0-281 0,1-6-91 16,-8-3 20-16,9-9 90 0,-9 0 213 15,0-4 351-15</inkml:trace>
  <inkml:trace contextRef="#ctx0" brushRef="#br0" timeOffset="-138915.809">26706 4110 409 0,'-17'-4'836'0,"3"0"155"15,-10 4 113-15,0 0 86 0,8-5-219 16,-7 5-218-16,8 0-185 0,-1 5-99 0,0-5-58 16,1 0-47-16,6 0-239 0,2 0-125 15,7 0 0-15,-8 0 0 0,8 0 0 0,0 0 0 0,8 0 0 16,-1 0 0-16,9-5 0 0,8 5 0 16,-1-9 0-16,1 5 0 0,-1-5 0 0,16 0 0 15,-7-4 0-15,-1 0 0 0,9-5 0 16,-9 1 0-16,0-1 0 0,1 1 0 0,-8 4 0 15,-1-1 0-15,-8 0 0 0,1 5 0 16,0 1-28-16,-8 4-33 0,-1-1 34 0,-7 5 24 16,8-5 18-16,-8 5 19 0,0 0 16 0,0 0-30 15,0 0-20-15,8 0 0 0,-8 5 0 16,0 0 0-16,8-1 0 0,-1 1 0 16,2 4 0-16,-2-2 0 0,9 7 0 0,8-4 0 15,-9 3 0-15,17-1 0 0,-8-2 0 0,7 3 0 16,8 0 0-16,0 5 0 0,1-5 0 15,-1 4 0-15,7 5-706 0,-6-4-368 16,7 8-174-16,-7-4-37 0,7 10 46 0,0-2 107 16,7 2 242-16,-6-6 381 0</inkml:trace>
  <inkml:trace contextRef="#ctx0" brushRef="#br0" timeOffset="-138592.466">28392 4791 5 0,'-7'0'535'0,"-2"3"182"16,2-3 187-16,-1 0 148 0,0 0-34 15,8 5-133-15,-8-5-145 0,8 0-135 16,-7 0-131-16,7 0-87 0,7 0-42 0,1 0-14 15,0-5-138-15,0 5-193 0,8-3 0 16,-9-3 0-16,17 3 0 0,-8 3 0 16,8-5 0-16,-10 0 0 0,10 1 0 0,8 4 0 15,-8-4 0-15,-1 4 0 0,8-5 0 16,-7 5 0-16,0 5 0 0,-1-1 0 0,-8 5-658 16,1-1-341-16,-8 6-206 0,-8-1-46 15,0 1 33-15,-8 3 110 0,1 1 210 0,-2 0 278 16</inkml:trace>
  <inkml:trace contextRef="#ctx0" brushRef="#br0" timeOffset="-138414.646">28534 4975 546 0,'-24'6'900'0,"8"2"182"16,-8-4 143-16,1 0 99 0,-1 1-204 15,9-5-222-15,7 4-202 0,0-4-296 0,1 0-400 16,7 0 0-16,0 0 0 0,7 0 0 16,1-4 0-16,8 4 0 0,0 0 0 15,-1 0 0-15,8-5 0 0,1 5 0 0,0 0 0 16,8-4 0-16,-1 4 0 0,0-4 0 15,1 4 0-15,-1 0 0 0,0-5-840 16,9 5-590-16,-9 0-31 0,8 0 75 16,-8-3 132-16,9-3 258 0,-1 2 390 0</inkml:trace>
  <inkml:trace contextRef="#ctx0" brushRef="#br0" timeOffset="-137975.305">29781 4410 287 0,'-8'-26'586'16,"-7"-1"153"-16,-1-3 183 0,8 3 80 15,-15 5-122-15,7-4-115 0,1 8-93 16,-9-5-105-16,1 11-139 0,-1-1-100 0,-8 8-58 15,8 0-35-15,1 5-27 0,-8 10-22 16,0 3-70-16,7 4-116 0,-8 6 0 16,8 7 0-16,2 11 0 0,6 3 0 0,0 3 0 15,8 7 0-15,1 8 0 0,7-5 0 16,7 5 0-16,1-5 0 0,15 0 0 0,1-8 0 16,7-10 0-16,1 2 0 0,7-15 0 15,0-8 0-15,1-5 0 0,-2-13 0 0,2-9 0 16,0-4 0-16,-9-14 0 0,0-3 0 15,0-10 0-15,-8-5 0 0,1-7 0 16,-15-1 0-16,5 0 0 0,-14-1 0 0,0-3 0 16,-7 4 0-16,0 1 0 0,-10 2 0 0,1 6 0 15,-7 5 0-15,8 8 0 0,-9 5 0 16,8 8 0-16,9 14-284 0,-9 8-384 0,1 5-240 16,6 13-211-16,2 5-70 0,7 3 14 15,0 5 74-15,7 6 195 0,2-3 292 16</inkml:trace>
  <inkml:trace contextRef="#ctx0" brushRef="#br0" timeOffset="-137592.888">30008 5006 538 0,'-7'10'962'16,"7"-10"181"-16,-16 0 145 0,8 0 122 15,1-5-215-15,-2-4-318 0,2 0-201 0,7-3-574 16,0-2-102-16,0 1 0 0,7-5 0 15,2 5 0-15,-2-5 0 0,1 5 0 16,8 0 0-16,-9 0 0 0,10 4 0 0,-10 4 0 16,9 0 0-16,-1 10 0 0,-6 0 0 15,-2 4 0-15,1 4 0 0,0 4 0 0,-8 1 0 16,0 8 0-16,-8 1 0 0,0-1 0 16,1 6 0-16,-2-2 0 0,-6-4 0 0,8 0 0 15,-9-3 0-15,8-1 0 0,-1-4 0 16,2-5 0-16,7 0 0 0,-8 0 0 0,8-9 0 15,0 5 0-15,0-4 0 0,8-1 0 16,-1-4 0-16,10 0 0 0,-10 0 0 16,9-4 0-16,8-1 0 0,-9 1 0 0,8-5 0 15,-7 1 0-15,8 3 0 0,-1-4 0 16,1 0 0-16,-8 5 0 0,8-5-106 0,-10 5-779 16,-5-5-289-16,6 5-112 0,-6-1 5 15,-2-3 65-15,1-2 164 0,0-2 274 0</inkml:trace>
  <inkml:trace contextRef="#ctx0" brushRef="#br0" timeOffset="-137147.461">29303 4053 359 0,'-24'0'757'16,"1"0"185"-16,-1 0 129 0,0 0 94 16,8 0-213-16,-7 0-186 0,8 0-146 0,-1 0-114 15,8 0-71-15,0 0-50 0,0 0-152 16,1 0-233-16,7 0 0 0,0 0 0 0,0 5 0 16,0-5 0-16,15 4 0 0,-7-4 0 0,7 4 0 15,1-4 0-15,15 0 0 0,-7-4 0 0,8 0 0 16,-1-5 0-16,9 0 0 0,-9 0 0 15,7-4 0-15,2-4 0 0,-9 3 0 0,9-3 0 16,-9-1 0-16,1-1 0 0,-9 3 0 16,1 2 0-16,-9 1 0 0,-6 4 0 0,-2-4 0 15,0 4 0-15,-7 0 0 0,0 5 0 16,0-1 0-16,0 1 0 0,0 4 0 0,-7 0 0 16,7 0 0-16,7 4 0 0,-7 1 0 15,9 4 0-15,-1 4 0 0,-1-5 0 16,9 10 0-16,0-4 0 0,-1 4 0 0,9-1 0 0,-1 4 0 15,8-3 0-15,2 5 0 0,-2-1 0 16,0-5 0-16,8 5 0 0,1 5-50 16,-9-1-996-16,16 1-245 0,-8-1-72 0,0 1 41 15,8-5 82-15,-7-4 221 0,7-1 397 16</inkml:trace>
  <inkml:trace contextRef="#ctx0" brushRef="#br0" timeOffset="-136728.912">31366 4551 153 0,'0'-13'670'0,"-8"-4"217"0,0-1 161 15,1 5 110-15,-2-4-97 0,-6 3-172 0,-1 0-163 16,9 2-161-16,-17-1-107 0,8 3-68 0,0 5-204 16,-8 1-186-16,10 4 0 0,-10 9 0 15,0 5 0-15,8 4 0 0,-7 8 0 0,7 5 0 16,1 8 0-16,7 5 0 0,0 6 0 15,0-2 0-15,16 5 0 0,0-1 0 16,7 6 0-16,1-5 0 0,15-4 0 0,0-1 0 16,2-4 0-16,14-9 0 0,-9 0 0 15,9-7 0-15,9-6 0 0,-1-5 0 0,-8-8 0 16,7 0 0-16,-7-5-168 0,-7 1-1223 16,-1-5-85-16,-7-5 35 0,-1 1 107 0,0-5 194 15,-8-4 338-15,1 0 377 0</inkml:trace>
  <inkml:trace contextRef="#ctx0" brushRef="#br0" timeOffset="-136153.082">32190 4318 593 0,'-9'-14'860'0,"2"6"166"0,-9-5 115 15,8 4 23-15,-8 4-242 0,9-4-211 16,-1 5-199-16,0 0-146 0,0 8-88 0,8 0-58 16,0 14-45-16,0 0-32 0,0 13-63 15,16 4-80-15,-8 8 0 0,8 2 0 0,-9 8 0 16,9 0 0-16,8 5 0 0,-9-1 0 16,1-4 0-16,8-5 0 0,-8-3 0 0,-1-5 0 15,1-5 0-15,0-4 0 0,-1-5-91 16,-7-8-143-16,-8-1-21 0,8-4-10 0,-16-4-9 15,8-4-6-15,-8 0 1 0,-7-10 18 16,-1 0 30-16,0-4 42 0,-8-7 52 16,0-3 77-16,1 2 96 0,-8-11 75 0,7 3 47 15,-7-1 40-15,8-2 33 0,-1-2 7 16,1 4-26-16,7 3-26 0,8 1-13 0,1 5-7 16,7 3-10-16,0 1-7 0,0 0-10 15,15 0-3-15,1 4-10 0,7 0-18 16,1 5-75-16,7-5-33 0,8 5 0 15,0 4 0-15,1-6 0 0,7 3-9 0,0 3-253 16,0-5-219-16,0 1-319 0,-8 4-307 16,0-5-119-16,1 0-3 0,-2 2 69 0,-5-7 190 15,-2-3 307-15</inkml:trace>
  <inkml:trace contextRef="#ctx0" brushRef="#br0" timeOffset="-135939.669">32747 4384 596 0,'-16'-14'925'0,"1"-2"160"0,-1 2 118 15,8 1 77-15,-8 4-279 0,9 1-290 16,-2 2-208-16,2 2-120 0,7 0-70 0,0 8-122 16,0 6-191-16,7 2 0 0,-7 11 0 15,0 7 0-15,9 5 0 0,-9 14 0 16,0 0 0-16,0 8 0 0,0 1 0 0,7 3 0 16,-7 2 0-16,8-2 0 0,-8-3 0 15,8-1 0-15,-8-9 0 0,8 0-448 0,-8-7-340 16,0-6-264-16,0-9-131 0,0-4-19 15,-8-4 42-15,8-9 133 0,0-5 231 0,0-4 325 16</inkml:trace>
  <inkml:trace contextRef="#ctx0" brushRef="#br0" timeOffset="-135077.28">33226 4525 170 0,'0'-4'717'0,"0"0"219"0,0-1 148 0,0 1 101 15,0-1-109-15,-9 1-206 0,9-1-218 16,0 1-181-16,-7 0-119 0,7-2-81 0,-8 3-64 16,-1 3-53-16,2-4-108 0,0 4-46 15,-2 0 0-15,-6 0 0 0,-1 7 0 16,-8-1 0-16,9 7 0 0,-8 0 0 15,7 5 0-15,0-1 0 0,1 5 0 0,-1 4 0 16,8 2 0-16,-1-2 0 0,2 5 0 16,7 0 0-16,0-1 0 0,7 6 0 0,2-5 0 15,6-1 0-15,9 2 0 0,-8-6 0 16,15 1 0-16,-8-5 0 0,8-9 0 0,2 0 0 16,5 0 0-16,-6-8 0 0,-1-5 0 15,0-5-373-15,1 2-683 0,-8-3-208 0,0-2-50 16,-1-1 37-16,-8 0 99 0,1-4 228 15,8 4 366-15</inkml:trace>
  <inkml:trace contextRef="#ctx0" brushRef="#br0" timeOffset="-134505.489">33955 4601 141 0,'-8'-10'530'0,"0"-3"145"0,8 0 167 0,-8 4 140 16,8-4-73-16,0-5-97 0,0 5-92 15,8-5-90-15,-8 1-114 0,8-1-120 0,7 1-71 16,-6-1-37-16,15 4-28 0,-9 2-95 16,1 3-165-16,7 4 0 0,1 5 0 0,-1 5 0 15,-7 4 0-15,8 3 0 0,-9 7 0 16,8 2 0-16,-6 6 0 0,-10 4 0 0,0-1 0 16,-7 6 0-16,0-1 0 0,-7 5 0 15,0 0 0-15,-2-5 0 0,-15 5 0 16,9-5 0-16,-8 1 0 0,-8-1 0 15,7-4 0-15,-8-5 0 0,9-4 0 0,-9 0 0 16,1-9 0-16,8-4 0 0,-1 0 0 0,1-9 0 16,-1-5 0-16,8-3 0 15,0-6 0-15,1 1 0 0,8-4 0 0,-2-1 0 16,2 5 0-16,7-5 0 0,7 4 0 16,2 2 0-16,-2-1 0 0,1 3 0 0,8 1 0 15,-1 0 0-15,8 6 0 0,1-1 0 0,-8 4 0 16,7 4 0-16,8-1 0 0,-7 6 0 15,0 0 0-15,8 1 0 0,-1 3 0 16,0-1 0-16,1 2 0 0,6-5 0 0,2 3 0 16,-1-2 0-16,0-6 0 0,1 1-276 15,-2-5-893-15,-5-5-180 0,5-3-27 16,2-1 59-16,-9-9 125 0,9 1 265 0,-9-5 433 16</inkml:trace>
  <inkml:trace contextRef="#ctx0" brushRef="#br0" timeOffset="-134097.981">34880 4071 7 0,'-23'-5'836'0,"0"1"205"0,0 0 125 0,7-1 106 16,-8 5 89-16,8 5-398 0,8-5-289 0,1 13-137 16,-2 0-203-16,9 5-334 0,0 3 0 0,9 10 0 15,-2 5 0-15,1 4 0 0,8 4 0 16,0 4 0-16,8 5 0 0,-1 1 0 15,-8 3 0-15,9 0 0 0,-1 1 0 0,-7-6 0 16,8-3 0-16,-9-4 0 0,8-1 0 16,-6-9 0-16,-10-4 0 0,9-9 0 0,-8 0 0 15,-8-9 0-15,0-4 0 0,-8-5-32 16,1-4-202-16,-17-10 35 0,8 3 59 0,-8-7 56 16,-7-9 49-16,8 2 35 0,-9-5 33 15,1-6 36-15,0 2 25 0,7-1 31 16,0 0 30-16,8 5 17 0,1-1-96 15,-1 4-76-15,16 6 0 0,0-1 0 0,0 1 0 16,8 3 0-16,8 5 0 0,0 1 0 16,8-1 0-16,-1 9 0 0,1 0 0 0,7 4 0 15,0 1 0-15,8 3 0 0,-8 1 0 16,9 5 0-16,-1-6 0 0,-7 5-322 16,-1 1-692-16,0 0-244 0,-8-1-64 0,1-4 39 15,-8-5 108-15,-1 0 228 0,1-4 320 0</inkml:trace>
  <inkml:trace contextRef="#ctx0" brushRef="#br0" timeOffset="-133692.003">35226 4569 199 0,'0'-4'795'0,"0"-1"223"15,-8 1 155-15,8-1 107 0,0 5-103 0,0 0-227 16,-8 0-237-16,8 5-161 0,8-1-218 16,-8 5-334-16,0 4 0 0,0 6 0 15,8-2 0-15,-8 1 0 0,8 4 0 0,-1-4 0 16,2 4 0-16,-2 0 0 0,9-1 0 15,-1-3 0-15,1 0 0 0,0-1 0 16,8-3 0-16,0-5 0 0,-10 0 0 0,19-9 0 16,-18 3 0-16,8-6 0 0,1-6 0 15,-1 0 0-15,-7-5 0 0,-1 2 0 16,1-6 0-16,1 1 0 0,-10-6 0 0,0 5 0 16,2-4 0-16,-1 1 0 0,-8-3-53 0,0 8-26 15,0-6 25-15,-8 3 18 0,8 2 16 16,-9-1 15-16,2 9 14 0,7 1 11 15,-7-1 12-15,-2 9 23 0,9 0 30 0,-8 9-39 16,1-1-46-16,-2 5 0 0,9 5 0 16,-7 4 0-16,7 1 0 0,0-1 0 0,0 5 0 15,0-1 0-15,7-4 0 0,2 4 0 16,-2-8 0-16,1 4 0 0,8-5 0 16,0-3 0-16,-1-5 0 0,9 0 0 0,-1-6-247 15,-7-3-300-15,8-3-130 0,-1-1-137 16,1-6-122-16,0-3-120 0,-1-4-22 0,-7 3 97 15,8-7 176-15,-17 2 200 0,1 2 194 16</inkml:trace>
  <inkml:trace contextRef="#ctx0" brushRef="#br0" timeOffset="-133317.216">35846 4676 18 0,'0'-13'468'16,"0"-1"295"-16,0 4 226 0,0 3 158 15,-8-2 49-15,8 4-128 0,-8 5-178 0,1-4-203 16,7 8-155-16,-9-4-99 0,9 8-433 0,-7 2 0 16,7 7 0-16,7 1 0 0,-7 9 0 15,0-1 0-15,0 9 0 0,9 0 0 0,-2 9 0 16,-7 0 0-16,8 1 0 0,8-1 0 15,-9 1 0-15,1-1 0 0,8-4 0 0,-9-5 0 16,2-5 0-16,6 1 0 0,-7-9 0 16,0 0 0-16,-1-9 0 0,2-3 0 0,-9-2 0 15,0-8 0-15,7-8 0 0,-7-2 0 0,0-7 0 16,-7-6 0-16,7-3 0 0,-9-4-1 16,2-6-89-16,-1-4 29 0,0-9 22 15,-7 1 19-15,-1-5 12 0,0 1 8 0,8-1 6 16,1 4 10-16,-1 0 10 0,0 10 13 15,8-1 18-15,8 5 18 0,-8 3-75 16,8 6 0-16,-1 0 0 0,1 4 0 16,8 4 0-16,0 1 0 0,-1 3 0 0,1 5 0 15,0 4 0-15,8 5 0 0,-10 5 0 16,-5 4 0-16,6 0 0 0,1 9 0 0,-8-5 0 16,8 9 0-16,-9 0 0 0,-7 4 0 0,9 0 0 15,-9 2 0-15,0-2-413 0,-9 1-321 0,2-1-244 16,-1 0-183-16,0-4-41 0,-7-4 33 15,6-4 134-15,-6-2 206 0,-1-3 295 16</inkml:trace>
  <inkml:trace contextRef="#ctx0" brushRef="#br0" timeOffset="-133093.067">35571 4370 756 0,'-7'-22'976'16,"7"1"149"-16,0-6 114 0,7 5 41 15,9 0-279-15,-8 0-280 0,8-4-164 16,7 8-112-16,1 0-354 0,-9 0-91 0,8 10 0 16,-7-1 0-16,1 9 0 0,-3 0 0 15,-5 9 0-15,-1 3 0 0,-1 6 0 0,-7 5 0 16,0 3 0-16,-7 1 0 0,-1 4 0 16,-8 4-473-16,0 1-389 0,1-6-267 0,-1 1-105 15,0-4 0-15,-8-5 69 0,1 0 173 0,8-5 269 16</inkml:trace>
  <inkml:trace contextRef="#ctx0" brushRef="#br0" timeOffset="-132932.996">35375 4340 730 0,'-7'-27'981'0,"-10"6"146"0,1-2 109 0,9 6 49 16,-9-5-311-16,8 3-321 0,1 7-201 16,7 3-137-16,0-5-104 0,-9 10-90 15,18-4-94-15,-9 2-99 0,7 6-108 0,1 0-135 16,8 0-220-16,-9 0-288 0,9 0-253 0,1 0-90 15,-3-4 5-15,3-4 84 16,6-1 191-16,-7-5 281 0</inkml:trace>
  <inkml:trace contextRef="#ctx0" brushRef="#br0" timeOffset="-132790.815">35587 3876 54 0,'0'-17'844'0,"0"-1"217"16,0 5 148-16,-9 0 120 0,9 4 47 0,-7 0-386 15,7 0-331-15,-7 5-201 0,7 4-247 16,0 4-211-16,0 5 0 0,0 5 0 0,-9 7 0 15,9 6 0-15,0 4-299 0,0 5-483 16,-8-1-351-16,8 5-144 0,0-1-19 0,0 0 61 16,0-4 164-16,8 2 337 0</inkml:trace>
  <inkml:trace contextRef="#ctx0" brushRef="#br0" timeOffset="-132184.504">36904 4256 386 0,'0'-13'766'0,"0"-5"167"0,0 1 119 16,0-1 84-16,0 0-237 0,0 0-212 15,0 1-171-15,0 3-141 0,0 5-100 0,9-3-59 16,-9 7-40-16,7 5-23 0,-7 0-17 0,8 9-3 15,1 4 0-15,-2 9-5 0,0 9-37 16,10-1-91-16,-10 16 0 0,2-2 0 0,6 0 0 16,-7 4 0-16,7 4 0 0,-6-2 0 0,6-2 0 15,1 0 0-15,-9-4 0 0,2-3 0 16,-2-2 0-16,9-8-62 0,-8 0-178 16,-8-8-20-16,7-2-2 0,-7-7 4 0,0-2-1 0,-7-3 1 15,-1 1 11-15,0-10 17 0,-7-5 25 16,-1-4 39-16,0-5 48 0,1-3 61 15,-9-1 60-15,1-4 61 0,-1-3 45 0,1-7 36 16,-1 1 21-16,0-8 11 0,1 3-3 0,7-4-16 16,1 1-16-16,-1 8-2 0,8-4 2 15,8 4 4-15,0 3-1 0,0-2-3 0,8 9-5 16,8-6-11-16,-1 10-16 0,1-1-21 16,7 4-21-16,8 1-19 0,0 8-21 15,9 5-32-15,0 5-49 0,7-1-71 0,0 5-100 16,-8 0-205-16,8 4-288 0,0 5-311 0,-8 0-134 15,0 0-27-15,1-2 49 0,-9 3 178 16,1-3 275-16</inkml:trace>
  <inkml:trace contextRef="#ctx0" brushRef="#br0" timeOffset="-130949.368">37470 4494 558 0,'-8'-4'823'0,"0"0"180"15,-7-2 120-15,15-1 15 0,-9 2-207 16,2 1-208-16,7 4-184 0,-8-5-157 0,8 5-90 15,0 0-59-15,0 5-41 0,0 4-33 0,8-2-64 16,-1 7-95-16,-7 4 0 0,9 4 0 16,-2 0 0-16,9 0 0 0,-8 1 0 0,8-1 0 15,-9 0 0-15,10 0 0 0,6 0 0 0,-8-5 0 16,1-3 0-16,8-1 0 0,-1-9 0 16,-8 6 0-16,9-10 0 0,-1-6 0 0,-7 2 0 15,8-5-24-15,-8-4-106 0,-1-4 7 16,1-1 14-16,0-4 19 0,-8 0 21 15,-1 0 19-15,-7-1 19 0,0 1 14 0,0 0 10 16,-7 5 5-16,-1-5 8 0,0 4 14 0,0 5 14 16,1 0 8-16,-2 4 4 0,2-1 2 15,-1 10-3-15,-1 0-8 0,2 10-4 16,7-1 1-16,-7 4 5 0,7 0 11 0,0 5 6 16,7 4 4-16,0-1-2 0,2 2-14 0,-1-2-44 15,8 2 0-15,-9-5 0 0,17 4 0 0,-8-4 0 16,7-5 0-16,-8 0 0 0,9-4 0 15,-1 0 0-15,-7-5 0 0,8 0 0 0,-9-4 0 16,1 0-13-16,0-4-57 0,-1-5-9 16,-6 0-1-16,-2 1-1 0,-7-6 2 0,8 1 2 15,-8-5 3-15,0 1 0 0,-8-1 0 16,8-5 2-16,-7 6 6 0,-2-5 9 0,2 4 9 16,-1 1 15-16,8 4 9 0,-9 4 9 0,9 0 5 15,-7 9 2-15,7 0 4 16,0 4 4-16,0 5 10 0,7 9 12 0,-7-1 15 0,9 1 15 15,-1 8 17-15,-1 1 13 0,2 3 9 16,-2 7 6-16,9-2 4 0,-8 1 1 16,-1 2-3-16,9 3-8 0,-8 3-10 0,0-4-10 15,7-1-38-15,-6 1-33 0,-2-4 0 16,-7-1 0-16,8-5 0 0,-8 1 0 0,0-4 0 16,0-1 0-16,0-8 0 0,0 3 0 0,-8-7 0 15,1-1 0-15,-9-4-16 0,0-5-33 0,1 6 6 16,-1-10 12-16,-8 0 10 0,1 0 8 15,-1-4 4-15,0-6 0 0,-7 1 0 0,8-9 0 16,-1 5 2-16,1-4-1 0,-1-1 4 16,17-4 2-16,-9 5 2 0,16-5 0 0,0 4 0 15,0-5 1-15,16-3 1 0,-9 5 1 16,17-7 1-16,-1-2 2 0,1 3 0 0,7-8 0 16,9 3-1-16,-2-3-3 0,2 0 1 15,-1 0-3-15,0 0-2 0,1 4 0 0,-1-4-3 16,-8 4 0-16,0 4 3 0,0 0 3 15,-7 5 3-15,-1 0 1 0,-6 1 0 0,-10 3 1 16,2-1-4-16,-2 7-2 0,-7-1-3 16,-7 0 0-16,-2 4 2 0,2 0 2 0,-10 0 6 15,10-1 2-15,-9 6 3 0,1 4 2 0,6-3 2 16,-6 3-1-16,7 0-2 0,-7 3 1 16,7 1 5-16,0 6 8 0,0-1 9 0,1 3-27 15,7 2-9-15,-9 0 0 0,9 2 0 0,0 3 0 16,9-1 0-16,-9 3 0 0,7 1 0 15,1-4 0-15,8 5 0 0,-1-1 0 0,1-6 0 16,0 8 0-16,8-7 0 0,-1-4 0 16,1 0 0-16,-1 1 0 0,1-10 0 15,-1 5 0-15,1-9 0 0,-1 0 0 0,1 0 0 16,0-5 0-16,-10-3 0 0,3-6 0 0,-1 1 0 16,-1 0 0-16,-8-4 0 0,2-1 0 15,-2-1 0-15,1 2 0 0,0-1 0 0,-8 5 0 16,8 0 0-16,-8-1 0 0,0 6 0 15,7-1 0-15,-7 5 0 0,0-1 0 0,0 5 0 16,0 0 0-16,0 5 0 0,-7-1 0 16,7 5 0-16,0 4 0 0,0-4 0 0,0 4 0 15,0 0 0-15,0 0 0 0,0 1 0 0,0-6 0 16,7 2 0-16,-7-1 0 0,0-1 0 16,9-3 0-16,-2-5 0 0,-7 0 0 0,8 0 0 15,0-5 0-15,7-3 0 0,-6-1 0 16,-2-4 0-16,10-1 0 0,-10 0 0 0,0 1 0 15,10 0 0-15,-10 4 0 0,9-4 0 16,-8 4 0-16,8 1 0 0,-9 3 0 0,2 5 0 16,6 0 0-16,-7 5 0 0,0 3 0 15,-1 1 0-15,2 4 0 0,-9 5 0 0,0-1 0 16,0 6 0-16,0-2 0 0,0 7 0 16,-9-6 0-16,9 4 0 0,-7-4 0 0,-1 5-477 15,-8-9-318-15,0 3-221 0,1-2-155 0,-1-6-32 16,-7-1 46-16,-1-2 154 0,0-6 230 15,1 1 274-15</inkml:trace>
  <inkml:trace contextRef="#ctx0" brushRef="#br0" timeOffset="-130746.924">38161 4322 518 0,'-16'-44'934'0,"16"5"163"0,-8-5 119 0,16 7 94 15,-8 2-241-15,16 0-284 0,-1 5-218 16,1-1-123-16,7 5-193 0,1 7-251 0,-1 1 0 15,8 11 0-15,-7-3 0 0,0 10 0 0,-1 5 0 16,1 4 0-16,-1 3 0 0,-7 2 0 16,8 4 0-16,-17-1 0 0,9 5-142 0,-8-4-475 15,-8 4-238-15,7-9-256 0,-7 0-92 0,0-4-1 16,9-5 77-16,-9-4 175 0,0-4 273 16</inkml:trace>
  <inkml:trace contextRef="#ctx0" brushRef="#br0" timeOffset="-130608.296">38529 3811 435 0,'0'-44'895'0,"0"4"189"0,-7-1 139 0,7 3 116 16,-9 6-195-16,9 1-232 0,0 10-227 0,-8 3-211 16,8-1-474-16,-7 12 0 0,7 2 0 15,-9 10 0-15,2 8 0 0,-1 4 0 0,-8 5 0 16,0 13 0-16,9 0 0 0,-9 9-784 0,1 0-448 16,-9 6-124-16,1 2 3 0,-1 1 76 0,1 0 183 15,-10 1 361-15</inkml:trace>
  <inkml:trace contextRef="#ctx0" brushRef="#br0" timeOffset="-129695.188">32575 6016 470 0,'0'-12'866'16,"-9"-6"158"-16,1 4 101 0,-8 2 67 0,1 3-272 15,7-5-272-15,-7 2-226 0,-9-2-141 16,8 5-92-16,0-3-62 0,1 6-41 0,-8-2-28 16,6 8-20-16,-6 0-14 0,-1 5-9 15,9 4-6-15,-8 3 1 0,7 11 12 16,0-2 13-16,8 5 20 0,1 2 15 0,-2 2 16 15,9 6 9-15,9-1-3 0,-2 0-10 16,9 0-15-16,8 0-15 0,7-3-21 16,0-6-31-16,9 1 0 0,7-10 0 0,-9-4 0 15,9-8 0-15,0-1-3 0,1-8-32 0,-1-5-10 16,-8 0-12-16,1-4-14 0,-9 0-4 16,0-5 4-16,-7 1 12 0,-8-1 13 15,-9 1 14-15,1-1 13 0,-8 4 6 0,0-4 8 16,-8 5 2-16,1 0 0 0,-9 1-1 15,-1 2 2-15,-6 1-3 0,8 5-1 0,-9-5 1 16,1 9 0-16,-1-4-1 0,1 8 0 16,7-4-1-16,1 9 2 0,-1 0-1 0,0 5 1 15,8 2 2-15,1 3 2 0,7-3 2 16,0 7 1-16,7-5 3 0,9 4 2 16,-1 0-3-16,1-5-26 0,8 1-50 0,-1-5-67 15,1-4-123-15,-1-5-192 0,8 1-249 16,-7-10-257-16,0-3-120 0,-1-5-25 0,1-5 74 15,-8-4 166-15,7 0 236 0</inkml:trace>
  <inkml:trace contextRef="#ctx0" brushRef="#br0" timeOffset="-129508.747">32966 6013 35 0,'-16'-32'585'0,"1"2"210"0,7 4 183 16,-16-6 118-16,9 6-55 0,-1-1-171 0,0 1-167 16,1 4-167-16,6 5-153 0,-5 3-100 15,14 5-65-15,-9 1-57 0,1 2-48 0,8 12-35 16,-7-3-23-16,7 16-13 0,0-3-8 15,0 7-6-15,0 4-5 0,0-1-10 16,7-3-34-16,10 3-51 0,-10-5-66 0,17 2-86 16,-8-5-180-16,-1-6-270 0,8 2-317 15,-7-5-143-15,0 0-38 0,8-9 32 0,-9 3 150 16,8-6 258-16</inkml:trace>
  <inkml:trace contextRef="#ctx0" brushRef="#br0" timeOffset="-128999.278">32983 6066 103 0,'-9'13'728'0,"-6"0"214"0,6-4 143 0,-6 0 92 16,7-1-80-16,0 1-256 0,8-5-254 15,-7 1-179-15,7 4-118 0,0 0-71 16,7-1-41-16,1 1-24 0,0 4-28 0,0 1-25 16,-1 0-16-16,2-1-15 0,6 0-70 15,1-4 0-15,8 0 0 0,-8-1 0 0,7-3 0 16,1-5 0-16,-1-5 0 0,1-3 0 0,-2-1 0 15,2-4 0-15,-8-5-76 0,0-4-102 16,-1-1-34-16,1 1-13 0,0-3 12 16,-16 2 26-16,8-4 35 0,-1 1 39 0,-7-6 33 15,-7 6 30-15,7 1 22 0,-8-3 14 16,0 7 11-16,-7-2 9 0,6 1 14 16,2 5 14-16,-1 3 7 0,-1 6 5 0,9 3 13 15,-7 5 13-15,7 5 12 0,-7 3 12 16,7 1 20-16,7 9 24 0,-7-1 10 15,7 6-1-15,2 4-5 0,-1-1-11 0,8 0-19 16,-9 4-26-16,1-2-49 0,8 2-39 16,-9-3 0-16,2-4 0 0,-2-2 0 15,9 2 0-15,-8-11 0 0,-8 2 0 0,7-5-36 16,-7 0-54-16,9-5-16 0,-9-4 0 0,0 0 12 16,-9-4 15-16,9-5 16 0,-7 0 23 15,7-5 18-15,0 2 12 0,-8-2 6 0,8 5 7 16,0 0 5-16,0 0 5 0,8 0 6 15,-8 5 3-15,7 0 1 0,2 4-2 0,6 0-4 16,-7 0-4-16,7 4-13 0,-6-4-43 16,6 4-64-16,-6 2-98 0,5-3-157 15,-5-3-214-15,-1 0-264 0,-1 0-203 0,2-3-63 16,-2-7 28-16,1-3 120 0,0 0 196 16,0-5 261-16</inkml:trace>
  <inkml:trace contextRef="#ctx0" brushRef="#br0" timeOffset="-128837.162">33391 5703 577 0,'-24'-48'900'16,"0"0"163"-16,1-1 116 0,-9 5 42 16,8 0-229-16,9 9-241 0,-8-1-213 15,7 10-138-15,8 8-101 0,-8 1-85 0,9 8-157 16,-10 9-57-16,10 9 0 0,-9 4 0 16,8 9-142-16,1 8-336 0,-2 2-408 0,9 7-281 15,-7-4-111-15,14 5 3 0,-7 4 76 16,16-4 219-16,-8-5 392 0</inkml:trace>
  <inkml:trace contextRef="#ctx0" brushRef="#br0" timeOffset="-128373.041">33995 5925 51 0,'-17'-9'788'16,"1"0"210"-16,9 4 152 0,-9-4 126 16,8 6 26-16,1-3-297 0,-2 3-300 0,9 3-174 15,-7-5-146-15,7 10-385 0,7-2 0 16,-7 6 0-16,9 5 0 0,-2-1 0 0,1 9 0 16,0 1 0-16,0 2 0 0,-1 1 0 0,2-3 0 15,-2 4 0-15,1-5 0 0,1 0 0 16,-9-8 0-16,7-2 0 0,1 1 0 0,0-8 0 15,-8 0 0-15,8-10 0 0,-1 0 0 16,2-8 0-16,-2-5 0 0,1-4 0 16,0 0 0-16,0-4 0 0,-1 0 0 0,-7-1 0 15,9 4 0-15,-9-3 0 0,7 5 0 16,-7-2 0-16,8 11 0 0,0-2 0 16,-8 5 0-16,8 5 0 0,-1 4 0 0,-7 4 0 15,9 0 0-15,-2 15 0 0,-7-7 0 16,8 11 0-16,-1-2 0 0,2 2 0 0,-9-2 0 15,7 5 0-15,10 2 0 16,-10-6 0-16,9 0 0 0,-1 0 0 0,1-8 0 0,0-2 0 16,8 1-31-16,-9-8-381 15,8 0-109-15,-7-5-147 0,1-5-160 0,-3-4-163 16,-5-5-92-16,6 1 8 0,-6-4 112 0,-2-1 178 16,1-4 214-16</inkml:trace>
  <inkml:trace contextRef="#ctx0" brushRef="#br0" timeOffset="-127175.511">34410 5937 234 0,'-7'-12'601'0,"7"-6"183"0,0 9 181 15,0 1 96-15,-9-1-97 0,9 4-119 16,0 0-114-16,9 1-114 0,-9-5-128 0,7 5-87 16,1-1-56-16,0-4-194 0,0-4-152 15,8 0 0-15,-9 0 0 0,9 0 0 0,-1-9 0 16,1 3 0-16,-8-3 0 0,8 5 0 16,-9-4 0-16,1-2 0 0,1 1 0 15,-2 0 0-15,-7 4 0 0,0-3 0 0,-7 3-39 16,-2 4-242-16,1 0 14 0,-8 2 29 15,-7-2 38-15,8 5 41 0,-16-3 44 0,7-2 38 16,1 5 30-16,-10 0 30 0,2 0 31 16,0 1 23-16,8 8 21 0,-1 0 27 15,8 4 34-15,0 6 30 0,1 2 32 0,6 6 36 16,9 3 42-16,0 7 37 0,0 3-271 16,9 4-25-16,6 4 0 0,1 1 0 0,8 5 0 15,-8-1 0-15,7 0 0 0,1 0 0 16,7 0 0-16,-7-5 0 0,-1 2 0 15,1-6 0-15,7-4 0 0,-8-1 0 0,-7-8 0 16,8 0 0-16,-9-4 0 0,1 0 0 0,0-10 0 16,-1-2 0-16,-6-3 0 0,-2-6 0 15,1-3 0-15,0-7 0 0,0-5 0 0,-8 1 0 16,7-5 0-16,-7 4 0 0,0 1 0 16,0-1 0-16,0 4 0 0,9 2-106 15,-9 3 24-15,0 0 42 0,7 4 35 0,1 5 21 16,0 5 12-16,7 0 16 0,-6 4 15 15,6 4 2-15,1 0-36 0,0 0-25 0,8 0 0 16,-1 0 0-16,1 1 0 0,-1-6 0 16,0 1 0-16,0 0 0 0,9-5 0 0,-8 2 0 15,0-6 0-15,7 0 0 16,-8-6 0-16,1 2 0 0,-1-5 0 0,-7 0 0 16,-1-4-58-16,-6 0-19 0,-2 0 7 15,1 0 14-15,1-6 18 0,-18 3 17 0,9-3 7 16,-8 1 6-16,1 1 4 0,-9-1 1 0,8 1-1 15,-15-1 2-15,7 0 0 0,0 5 1 16,1 0 1-16,-1 9 2 0,-1-5 6 16,3 9 10-16,5 0 17 0,1 9 18 0,-8 0 23 15,9-1 19-15,-1 11-24 0,8-7-71 16,-8 6 0-16,8-1 0 0,0 1 0 0,8 5 0 16,0-6 0-16,-1 1 0 0,2-1 0 15,6 1 0-15,-6-5 0 0,14 0 0 16,-8 1 0-16,1-6 0 0,8-3 0 0,-8-1 0 15,-1 1 0-15,8-5 0 0,-7-5 0 16,1 1 0-16,-10-5 0 0,9 0 0 0,-8-4-100 16,-1 0-76-16,-7-5 21 0,9 4 31 15,-9-2 32-15,-9-3 28 0,9 1 23 16,-7 1 16-16,7 4 18 0,-8-1 18 0,-1 2 16 16,9 3 11-16,-7 4 18 0,0 5 24 15,7 0 19-15,0 9 13 0,0-4 15 0,0 7 11 16,0 2-42-16,0-1-96 0,7 4 0 15,0 1 0-15,2-4 0 0,-1 4 0 0,8-1 0 16,-1-3 0-16,-8 3 0 0,17-4 0 16,-1-4 0-16,1 0 0 0,8 0 0 0,-9-9 0 15,8 0 0-15,0 0 0 0,2-5 0 16,-10-4 0-16,8 1 0 0,-7-6 0 16,-8 1 0-16,-1 0 0 0,-8 0-37 0,2-6-48 15,-9 7 26-15,0-6 26 0,-9 1 25 16,2 3 22-16,-1-4 18 0,1 6 14 0,-2 3 11 15,2-5 7-15,-1 10-55 0,8-1-9 16,-8 5 0-16,8 0 0 0,-8 9 0 16,8-4 0-16,0 4 0 0,8 3 0 0,-8 2 0 15,8-1 0-15,-8 1 0 0,8-2 0 16,-1-3 0-16,2 5 0 0,-2-9 0 16,1 2 0-16,-1-1 0 0,9-3 0 0,-8-3 0 15,1 0 0-15,-2-3 0 0,0-6 0 16,2 0 0-16,-1-5 0 0,-1 5 0 0,2-3 0 15,-2-6-54-15,1 4-12 0,-8 2 10 16,8-2 7-16,-8 1 6 0,0 5 14 0,0-1 20 16,0-1 16-16,0 6 24 0,0 0 33 15,8 4 32-15,-8 4 12 0,0 0-108 0,7 1 0 16,-7 9 0-16,9-2 0 0,-2 2 0 16,1-2 0-16,0 6 0 0,7-4 0 15,1 4 0-15,1-6 0 0,-3 2 0 0,3-2 0 16,-1-3 0-16,-1 1-204 0,-7-6-613 15,7-4-308-15,1 0-124 0,0-4-12 0,-1-9 51 16,-7 4 152-16,8-4 263 16,0-1 354-16</inkml:trace>
  <inkml:trace contextRef="#ctx0" brushRef="#br0" timeOffset="-126947.115">35846 5611 244 0,'-8'-22'786'0,"0"0"211"0,1 4 151 16,7 4 117-16,0 2-108 0,0 3-184 15,7-1-182-15,-7 3-106 0,16 1-540 0,-8 6-145 16,7 0 0-16,-7 6 0 0,7 1 0 16,9 7 0-16,-8 0 0 0,0 8 0 0,-1 5 0 15,-6-1 0-15,5 4 0 0,-5 1 0 16,-1 9 0-16,-1-4 0 0,2 8 0 0,-9-5 0 16,0 5 0-16,0 1 0 0,-9-1 0 15,2 5 0-15,-10 3 0 0,3 1 0 0,-19 1-1561 16,2 3-9-16,0 0 97 0,-8-4 146 15,-8-5 207-15,8-3 366 0</inkml:trace>
  <inkml:trace contextRef="#ctx0" brushRef="#br0" timeOffset="-125783.559">26957 6074 37 0,'0'-17'578'0,"0"4"179"15,0-6 189-15,-8 3 129 0,8-7-45 16,-8 6-185-16,1-6-146 0,-9 2-132 0,8-2-144 16,-8 2-93-16,-8-2-62 0,8 1-46 15,1 0-46-15,-8 4-49 0,-9 4-44 0,8 2-55 16,-7 3-28-16,8 5 0 0,-8 8 0 16,7 5 0-16,0 9 0 0,8 4 0 15,1 13 0-15,-1 10 0 0,9-1 0 0,7 8 0 16,-9 6 0-16,18-1 0 0,-2 4 0 15,9 2 0-15,-1-2 0 0,9-3 0 0,7 0 0 16,1-10 0-16,-1-4 0 0,9-13 0 16,-2-9 0-16,2-9 0 0,0-9 0 15,-2-17 0-15,-6-4 0 0,-1-10 0 0,0-13 0 16,-7 1 0-16,-8-10 0 0,-1 0 0 16,-6-4 0-16,-2 1 0 0,-7-2 0 0,-7 7 0 15,-10-3 0-15,10 1 0 0,-17 5 0 0,1 5 0 16,7 4 0-16,-8 4 0 0,1 4 0 15,8 14-35-15,-1 4-412 0,0 9-204 16,8 13-295-16,1 5-194 0,-2 8-57 0,18 6 16 16,-2 7 102-16,1 1 223 0,8 0 328 15</inkml:trace>
  <inkml:trace contextRef="#ctx0" brushRef="#br0" timeOffset="-123027.697">27538 6564 26 0,'0'0'314'0,"7"-4"45"15,-7 4 36-15,0 0-44 0,0-5-81 0,0 5-72 16,0 0-50-16,-7-4-36 0,7 4-31 16,0-4-20-16,0 4-10 0,-9-5 4 15,9 1 23-15,-7 0 36 0,7-1 53 0,0 1 69 16,-8 4 86-16,8-5 90 0,-8 1 73 15,0 4 31-15,1-5-8 0,-2 1-34 0,2 4-52 16,-1-5-71-16,-1 1-67 0,2 0-34 16,0 0-11-16,-2-1-7 0,1-4-9 15,8 5-10-15,-7-5-18 0,7 4-146 16,-9-3-49-16,9-1 0 0,9 0 0 0,-9-5 0 16,7 5 0-16,1 2 0 0,1-2 0 0,-2-1 0 15,9 1 0-15,-8 5 0 0,8-1 0 16,-9 5 0-16,9 0 0 0,-1 0 0 15,-6 5 0-15,-2 4 0 0,1 0 0 0,0 0 0 16,-8 3 0-16,0 7 0 0,0-1 0 16,-8 3 0-16,8-3 0 0,-8-1 0 0,-8 1 0 15,9 0 0-15,-1-1 0 0,0-3 0 16,0-6 0-16,8 2 0 0,-7-1 0 0,7-6-13 16,0-3-67-16,0 5 2 0,7-5 10 15,1 0 18-15,8-5 21 0,-9 5 11 16,9-3 8-16,0-2 3 0,8 5 2 0,-9-4 2 15,8 4 0-15,1-5 0 16,-8 10 3-16,8-5 5 0,-10 9 4 0,10-6 6 0,-15 10 11 16,6 1 14-16,-7 0 10 15,-8 3 7-15,0 6 7 0,0-6 0 0,-8 5-27 16,0 0-37-16,1 0 0 0,-9 0 0 16,-8-5 0-16,8 1 0 0,-6-1 0 0,-2-8 0 15,0 5 0-15,1-5 0 0,-1-4 0 16,1-1 0-16,-1-4 0 0,1-4 0 0,7-1-56 15,-1-4-138-15,-6 4-48 0,15-7-75 16,-8 3-128-16,1-5-172 0,7-4-197 0,0 5-198 16,1-4-77-16,7-1 25 0,-9 0 121 15,9-3 191-15,0 3 230 0</inkml:trace>
  <inkml:trace contextRef="#ctx0" brushRef="#br0" timeOffset="-122539.853">26446 5744 553 0,'-15'3'768'16,"-1"7"177"-16,-7-6 118 0,7 1-10 15,1-5-203-15,-9 4-165 0,8-4-141 0,0 0-124 16,8 0-68-16,-6 0-40 0,5 0-30 16,9 0-34-16,-8 0-132 0,8 0-116 0,-7 0 0 15,7 0 0-15,7-4 0 0,1 4 0 16,1-5 0-16,5 1 0 0,10-1 0 0,0-9 0 16,-1 1 0-16,8-9 0 0,1 0 0 15,-1 0 0-15,9 0 0 0,-9-4 0 0,9 0 0 16,-2 4 0-16,-7-6 0 0,2 7 0 15,-2-5 0-15,0 8 0 0,-8-5 0 16,1 11 0-16,-8-2 0 0,0 1 0 0,-9 4-4 16,9 5-2-16,-16 0 10 0,8-1 2 15,-1 5-6-15,-7 0 0 0,9 5 0 16,-2-1 0-16,10 0 0 0,-10 9 0 0,17 1 0 16,-8-1 0-16,7 4 0 0,0 1 0 15,9 5 0-15,-1-2 0 0,9-4 0 0,7 6 0 16,0 0 0-16,7-2 0 0,-6 1 0 15,6 0 0-15,1 0-388 0,8 0-275 0,0 5-228 16,-1-6-223-16,1 2-71 0,8-2 5 16,0 2 109-16,0-5 200 0,7-1 264 0</inkml:trace>
  <inkml:trace contextRef="#ctx0" brushRef="#br0" timeOffset="-122261.324">28612 6256 399 0,'-15'13'855'0,"-1"-9"163"15,8 0 119-15,-8-4 89 0,9 5-204 0,7-5-271 16,-9 4-220-16,9-4-128 0,-7 0-71 0,14 0-44 16,-7 0-59-16,9 0-229 0,-2 0 0 15,9-4 0-15,-1-1 0 0,9 5 0 16,-8-4 0-16,8 4 0 0,-1-4 0 0,1 4 0 15,7 0 0-15,-8 0 0 0,1 4 0 16,-1 0 0-16,1 1 0 0,-1 4 0 0,-6 4-593 16,-3 0-230-16,-5 5-258 0,-1 4-117 15,-8-5-9-15,0 6 61 0,0-2 164 0,-8 2 247 16,-8-1 316-16</inkml:trace>
  <inkml:trace contextRef="#ctx0" brushRef="#br0" timeOffset="-122093.775">28761 6560 301 0,'-24'13'806'0,"1"-9"187"0,-1 1 126 16,2-5 98-16,-2 5-148 0,8-5-231 15,0 0-236-15,8-5-156 0,1 0-97 0,7 1-69 16,0-5-109-16,7-4-171 0,10 4 0 16,-10-4 0-16,9 4 0 0,-1 0 0 15,9 5 0-15,-1-1 0 0,1 1 0 0,-1 0 0 16,8 4 0-16,1 4 0 0,-8-4-325 16,14 4-313-16,-5-4-212 0,5 5-251 0,9-5-83 15,0-5 9-15,1-3 99 0,6-1 183 16,9-4 229-16</inkml:trace>
  <inkml:trace contextRef="#ctx0" brushRef="#br0" timeOffset="-121730.732">29907 5990 445 0,'-8'-25'966'16,"-8"2"150"-16,-7-3 112 0,-8 3 97 0,7 1-143 16,-16 5-420-16,9-5-214 0,0 4-101 15,8 0-275-15,-10 4-172 0,19 7 0 16,-10 2 0-16,8 1 0 0,-8 8 0 15,8 1 0-15,1 12 0 0,-1 5 0 0,0 4 0 16,1 10 0-16,7 8 0 0,0 5 0 0,8 4 0 16,0 4 0-16,8-5 0 0,0 6 0 15,7-5 0-15,9-4 0 0,-1-10 0 16,9 1 0-16,-1-8 0 0,0-6 0 16,2-8 0-16,-2-11 0 0,0 3 0 0,8-10 0 15,-8-10 0-15,-7 3 0 0,7-11 0 16,-7-8 0-16,-1-2 0 0,-7-2 0 0,0-6 0 15,-8 1 0-15,-1 0 0 0,-7-5 0 0,0 1 0 16,-7-6 0-16,-1 5 0 0,-8-4 0 16,0 4 0-16,-7 1 0 0,8 4 0 15,-9 3 0-15,8 6 0 0,0 8-345 0,1 5-403 16,-1 9-250-16,8 4-169 0,0 4-49 16,0 9 25-16,8 5 127 0,0 0 234 15,0-1 315-15</inkml:trace>
  <inkml:trace contextRef="#ctx0" brushRef="#br0" timeOffset="-121112.736">30244 6383 60 0,'0'-4'672'0,"0"4"233"15,0-5 158-15,0 1 112 0,0-4-46 0,0 3-193 16,0-4-221-16,0 5-193 0,0-1-125 15,0 5-90-15,0-4-72 0,0 4-160 16,0 0-75-16,0 4 0 0,-7 1 0 0,7 3 0 16,-9 5 0-16,1 5 0 0,1 1 0 15,-2-7 0-15,2 6 0 0,-1 0 0 0,8-5 0 16,-8-4 0-16,8 0 0 0,-8 0 0 16,16-5 0-16,-8 4 0 0,8-3 0 15,0-1 0-15,-1-4 0 0,9 0 0 0,1 0 0 16,6 0 0-16,-8 0 0 0,9-4 0 15,-1-1 0-15,1 5 0 0,8-4 0 0,-10 0 0 16,-6 0-139-16,8 4-126 0,-8-5-18 16,-1 1-22-16,1-1-40 0,0-4-45 0,-8 5-30 15,-8-6 0-15,7 3 24 0,-7-2 51 16,0 0 89-16,0-1 129 0,-7 1 154 16,7 2 152-16,-8-7 115 0,0 9 83 0,0-4 53 15,8 5 17-15,-7-4-31 0,7 8-70 16,-9-5-70-16,9 5-46 0,0 5-23 0,0-2-20 15,0 11-22-15,9 4-55 0,-9-1-110 16,7 10 0-16,1-1 0 0,0 5 0 16,0 0 0-16,-1 4 0 0,9 0 0 0,-8-3 0 15,0 3-81-15,7-4-466 0,-6-5-345 16,-9 1-268-16,7-5-93 0,1-1 5 16,1-7 81-16,-9-5 201 0,0-9 335 0</inkml:trace>
  <inkml:trace contextRef="#ctx0" brushRef="#br0" timeOffset="-120616.5">29319 5664 244 0,'-16'4'875'0,"8"5"183"0,-8 1 124 15,0-3 96-15,9-1-64 0,-1 2-349 16,-1-4-263-16,2-4-148 0,0 5-69 0,7 0-351 16,7-2-34-16,0 3 0 0,10-2 0 15,-1-4 0-15,-1 0 0 0,8-4 0 0,9-2 0 16,-8 3 0-16,7-7 0 0,0 1 0 15,9-4 0-15,-9 0 0 0,0 0 0 0,1 0 0 16,-1-1 0-16,-8 1 0 0,8 5 0 16,-7-1 0-16,-8-5 0 0,8 10 0 0,-9-4 0 15,-7 3 0-15,7 1 0 0,-6-1 0 16,-2 5 0-16,1-4 0 0,0 4 0 0,0 0 0 16,-1 4 0-16,2-4 0 0,-2 5 0 15,10-1 0-15,-3 5 0 0,3-5 0 16,-1 5 0-16,7 0 0 0,1 0 0 0,-1-1 0 15,8 5 0-15,0-4 0 0,9 4 0 16,-1 1 0-16,0 0 0 0,1-1 0 0,-2-5 0 16,2 6 0-16,7-5 0 0,-7 4 0 15,7-5 0-15,-9 1 0 0,10 5-889 16,-9-7-455-16,0 3-52 0,-7 3 48 0,-1-8 93 16,-7 4 205-16,-1-5 404 0</inkml:trace>
  <inkml:trace contextRef="#ctx0" brushRef="#br0" timeOffset="-118330.595">22987 7783 363 0,'0'-4'797'0,"-8"-10"168"16,0 4 111-16,1 1 79 0,-2 2-210 0,2 2-230 16,-1-4-200-16,-1 9-142 0,2 0-85 15,0 9-55-15,-2 9-45 0,1 4-41 16,1 8-27-16,7 10-17 0,-9 4-20 16,9 10-24-16,9-2-16 0,-9 10-20 0,0 0-23 15,7-1 0-15,1 2 0 0,-8-2 0 16,9-4 0-16,-2-3 0 0,-7-7 0 0,7-2 0 15,2-9 0-15,-9-9 0 0,8-1 0 16,-8-14 0-16,0 2 0 0,7-14 0 0,-7-5 0 16,9-12 0-16,-9-5 0 0,0-13 0 15,7-5 0-15,-7-4 0 0,8-10 0 0,-8 2 0 16,8-10 0-16,-8-5 0 0,0 6 0 16,8-5 0-16,-8 4 0 0,0 1 0 15,7 7 0-15,-7 6 0 0,0 4 0 0,9 7 0 16,-9 12 0-16,7 2 0 0,-7 11 0 15,8 7 0-15,0 5 0 0,0 9 0 0,8 12 0 16,-9 7 0-16,17 3 0 0,-8 4 0 0,8 0 0 16,-1 5 0-16,1-5 0 15,7 0 0-15,0-5 0 0,0 2 0 0,1-1 0 16,-1-9 0-16,9-5 0 0,-9-3 0 16,0-6 0-16,1-8 0 0,-8 0 0 0,-1-8 0 15,1-6 0-15,-1-3 0 0,-15-1 0 16,7-4 0-16,-15 0-83 0,8-1 0 0,-8 7 34 15,-8-3 21-15,8 3 15 0,-8-3 10 16,1 7 10-16,-1 3 15 0,-8 0 8 0,9 4 5 16,-2 5 1-16,9 5 2 0,-7 7 1 15,7 6-3-15,0 8-20 0,0 6-16 0,7 3 0 16,2 5 0-16,6 5 0 0,1 2 0 16,-1-3 0-16,1 1 0 0,7-1 0 15,1 0 0-15,-1-9 0 0,8-3 0 0,2-1 0 16,-2-10 0-16,-8-7-13 0,8-5-121 15,1-5-13-15,-8-8 1 0,0-5 12 0,-2-5 17 16,-6 0 16-16,0-7 19 0,-1 4 18 16,-6-5 18-16,-9 0 19 0,0-1 13 15,0 5 11-15,-9-4 12 0,2 5 8 0,-1-1 9 16,-8 1 4-16,0 4 6 0,1-1 6 16,-9 0 5-16,1 5 7 0,-1 6 3 15,1-1 0-15,7 4-2 0,1 4-2 0,6 5-4 16,2 8-5-16,-1 1-1 0,-1 4 1 15,9 0 5-15,9 4 2 0,-1 1-1 0,-1 0-4 16,2-2-8-16,6 2-6 0,1-9-9 16,0 0-6-16,-1-5-5 0,1-4-6 0,7 0-5 15,-6-9-11-15,5-5-18 0,-6-4-22 16,0 0-21-16,-1-8-19 0,-6 4-15 0,-2-9-2 16,1 3 10-16,0-3 20 0,-8 0 21 15,0 0 21-15,0 5 19 0,-8-5 18 16,0 4 24-16,1 1 26 0,-2 4 34 0,2-1 39 15,-1 0 34-15,8 5 18 0,-9 6-22 16,2-1-155-16,7 8 0 0,0-1 0 0,0 11 0 16,7 0 0-16,2 8 0 0,-1 0 0 15,-1 0 0-15,9 4 0 0,0 5 0 16,-8-5 0-16,15 6 0 0,-7-6 0 16,-1-4 0-16,1 0 0 0,1 0-114 0,-3-9-609 15,-5 1-346-15,6-10-165 0,-6 0-37 16,-2-8 39-16,9-5 122 0,-16-9 245 0,8 1 377 15</inkml:trace>
  <inkml:trace contextRef="#ctx0" brushRef="#br0" timeOffset="-118144.936">24030 7954 365 0,'-39'-44'947'16,"8"0"177"-16,0 5 139 0,7 8 104 16,0 4-127-16,8 4-428 0,9 7-263 15,-1 2-140-15,8 5-294 0,8 0-115 0,-1 9 0 16,9 0 0-16,1 5 0 0,5-1 0 15,1 9 0-15,1 1 0 0,8 4 0 16,-8-1 0-16,7 4-98 0,9 3-535 0,-9-3-288 16,8 1-238-16,8 1-68 0,-1-2 14 15,10 2 81-15,-9-5 196 0,8-1 308 16</inkml:trace>
  <inkml:trace contextRef="#ctx0" brushRef="#br0" timeOffset="-117794.564">24830 8454 716 0,'-15'4'1013'0,"-1"-1"168"15,0 3 145-15,1-6 118 0,-1 4-319 16,9-4-324-16,-2-4-216 0,2 4-585 16,7-6 0-16,0-1 0 0,0 2 0 0,0-4 0 15,7 5 0-15,-7-1 0 0,9-3 0 16,-2 2 0-16,-7 3 0 0,8-1 0 0,-8 4 0 15,8-6-131-15,-8 3-800 0,8 3-281 16,-1-5-90-16,-7 0 17 0,9-4 74 0,-2-4 175 16,1 0 309-16</inkml:trace>
  <inkml:trace contextRef="#ctx0" brushRef="#br0" timeOffset="-117660.92">24830 8220 202 0,'-15'0'843'0,"7"-6"186"15,-7 6 124-15,6 0 85 0,-6 0-99 0,7 0-362 16,8 0-306-16,-8 0-198 0,16 0-164 15,-8-3-155-15,8 3-200 0,7 0-310 0,-6-4-361 16,6 4-174-16,1-5-60 0,0 5 19 16,-1-5 129-16,1-4 271 0</inkml:trace>
  <inkml:trace contextRef="#ctx0" brushRef="#br0" timeOffset="-117191.757">26007 7654 398 0,'-16'-13'628'0,"1"5"159"0,-8-1 169 16,7-5 15-16,1 6-118 0,-1-1-125 0,-1 0-99 15,-6 0-112-15,-1 0-128 0,1 4-80 16,-1 5-44-16,-7 0-26 0,0 5-28 16,-1 9-35-16,-7-1-41 0,7 9-135 15,-6 9 0-15,7 4 0 0,-9 4 0 0,17 6 0 16,-8 8 0-16,14 0 0 0,1 9 0 16,9 3 0-16,7 2 0 0,7 0 0 0,17-2 0 15,-1 2 0-15,17-10 0 0,0-5 0 0,7-8 0 16,-1-7 0-16,17-11 0 0,-8-13 0 15,8-4 0-15,-9-13 0 0,2-10 0 16,-1-9 0-16,-17-7 0 0,2-10 0 0,0 1 0 16,-17-10 0-16,-8-3 0 0,1-2 0 15,-16 1 0-15,0 0 0 0,-7 5 0 0,-9-1 0 16,0 5 0-16,-8 0 0 0,0 4 0 16,1 9 0-16,-1 0 0 0,1 10-178 0,-1 3-152 15,9 5-75-15,-1 7-123 0,1 12-162 16,7 2-188-16,0 6-156 0,8 2-41 15,8 3 58-15,0 3 139 0,7 4 195 0,9 1 232 16</inkml:trace>
  <inkml:trace contextRef="#ctx0" brushRef="#br0" timeOffset="-116843.36">26384 8498 110 0,'0'30'797'0,"8"-3"202"16,-8-5 138-16,0 0 98 0,0-5-37 15,0-3-289-15,7-5-276 0,-7 0-154 0,9-6-97 16,-2-3-70-16,1-3-312 0,0-6 0 16,0-5 0-16,-1-4 0 0,9-3 0 0,-16-2 0 15,8-3 0-15,1 0 0 0,-2-5 0 16,-7 0 0-16,7 5 0 0,-7-6 0 0,0 6 0 16,-7-1 0-16,7 5 0 0,0 0 0 15,-7 5 0-15,7 8 0 0,0-1 0 0,-9 7 0 16,9 3 0-16,0 3 0 0,-8 11 0 15,8 0 0-15,0 3 0 0,8 1 0 16,-8 8 0-16,9 0 0 0,-2 2 0 0,0-3 0 16,10 7 0-16,-10-1 0 0,9-1 0 15,8 1 0-15,-8-4 0 0,-1 0 0 16,1-6 0-16,-9-2 0 0,9-3-562 0,-8-7-513 16,-1 1-184-16,-7-10-40 0,9 0 44 15,-9-5 117-15,-9-4 230 0,2-8 363 0</inkml:trace>
  <inkml:trace contextRef="#ctx0" brushRef="#br0" timeOffset="-116461.981">25349 7350 665 0,'-9'9'897'15,"-6"0"148"-15,6-1 107 0,9 6 16 0,0-1-254 16,0-4-215-16,0 4-159 0,9-4-92 16,-1 0-58-16,-1-1-117 0,2-3-273 15,14 0 0-15,-8-5 0 0,1-5 0 16,8 0 0-16,-1-8 0 0,1-5 0 0,0 1 0 16,-1-10 0-16,1 6 0 0,-1-6 0 15,1-4 0-15,-1 4 0 0,-8-4 0 0,9 5 0 16,-8 0 0-16,0 4 0 0,-9 4 0 15,10 0 0-15,-17 4 0 0,7 7 0 0,0-3 0 16,-7 6 0-16,9 4 0 0,-1 4 0 16,-1 6 0-16,2-3 0 0,-2 7 0 0,9 0 0 15,-1 2 0-15,9 3 0 0,8 3 0 16,-1 0 0-16,9 0 0 0,-2 1 0 0,2-2 0 16,7-4 0-16,0 6-4 0,-8-1-870 15,0 0-324-15,8-4-117 0,0-1-1 16,1 1 65-16,-10 0 164 0,9 0 331 0</inkml:trace>
  <inkml:trace contextRef="#ctx0" brushRef="#br0" timeOffset="-115997.867">27090 8122 526 0,'-7'0'856'0,"-2"0"177"15,1 4 126-15,1-4 33 0,7 6-184 0,-9-6-218 16,9 3-188-16,0 2-110 0,9-1-64 16,-9 0-323-16,15 1-105 0,1-1 0 0,0 1 0 15,8 0 0-15,7-5 0 0,-8 0 0 16,8 0 0-16,2 0 0 0,-2-5 0 15,0 5 0-15,-8-5 0 0,8 1 0 0,-7-1 0 16,-1 1 0-16,-7 4 0 0,1-4-134 16,-10-1-605-16,0 2-149 0,2 3-134 0,-9 0-85 15,-9-6-16-15,9 2 77 0,-7 0 225 16,-9-1 340-16,8 1 380 0,-8-5 351 16,1 0 299-16,-8 0 256 0,7 1 113 0,0-1-4 15,-7 0-63-15,7 0-76 0,0 5-99 16,1-5-140-16,6 5-105 0,2 4-66 0,0 0-45 15,7 0-248-15,0 8-72 0,0 1 0 16,0 5 0-16,7 3 0 0,-7 5 0 16,7 4 0-16,2 5 0 0,-1 0 0 0,-1 1 0 15,9 3-201-15,-8-4-799 0,8-5-259 16,-9 0-84-16,9-8 26 0,8 5 86 0,-1-11 216 16,1-7 409-16</inkml:trace>
  <inkml:trace contextRef="#ctx0" brushRef="#br0" timeOffset="-115550.922">28133 7790 420 0,'-7'-11'821'0,"-1"-8"184"0,0 5 134 15,-7 2 83-15,6-6-188 0,-6 5-200 16,6 0-194-16,-5 4-137 0,-3 0-99 0,1 0-235 16,1 5-169-16,-8 4 0 0,7 0 0 15,1 9 0-15,-9 4 0 0,8 9 0 0,0 0 0 16,1 8 0-16,-1 5 0 0,9 10 0 16,-2 0 0-16,9 3 0 0,9 4 0 0,-2 2 0 15,9-1 0-15,-1 0 0 0,9-5 0 16,-1 1 0-16,9-9 0 0,7-1 0 0,-8-12 0 15,9-1 0-15,-1-13 0 0,-8-4 0 16,9-4 0-16,-9-10 0 0,0-7 0 16,-8-7 0-16,10-3 0 0,-18-4 0 0,1 0 0 15,-9-9 0-15,1-2 0 0,-8-1 0 16,0 2 0-16,-8-4 0 0,1 1 0 16,-9-5 0-16,1 4 0 0,-9-4 0 0,1 3 0 15,-1-2 0-15,0 3 0 0,1 10 0 16,-1-3-274-16,8 12-238 0,0 3-190 0,1 6-261 15,7 7-160-15,8 10-46 0,-8 3 31 16,16 5 133-16,-8 10 228 0,16-2 310 0</inkml:trace>
  <inkml:trace contextRef="#ctx0" brushRef="#br0" timeOffset="-115178.929">28581 8242 720 0,'-8'22'1032'0,"8"-9"159"15,-8 0 138-15,8-4 108 0,-8-5-322 16,8 5-349-16,0-5-185 0,8-4-561 0,-8 0-20 16,8 0 0-16,0 0 0 0,8-4 0 15,-9 0 0-15,10-1 0 0,-10 1 0 16,9-1 0-16,-8 1 0 0,8 4 0 0,-9 0 0 16,1 0 0-16,-1 4 0 0,2 5 0 15,-9 4 0-15,0 0 0 0,0 5 0 0,-9 4 0 16,2 0 0-16,-1 1 0 0,-8-1 0 15,9 0 0-15,-1 0 0 0,-1 0 0 0,9-9 0 16,-7 0 0-16,7 1 0 0,0-6 0 16,0 2 0-16,0-1 0 0,0-6 0 0,7 2 0 15,2-5 0-15,6 0 0 0,-6-5 0 16,6 2 0-16,8-3 0 0,-7 3 0 16,8-7 0-16,-1 2 0 0,1-1 0 0,-1 0 0 15,1 4 0-15,7-3 0 0,-7-1 0 16,-1 5 0-16,1-1-108 0,-8 1-774 0,-1 4-294 15,-7-5-112-15,7 1 5 0,-6-1 71 0,6 1 161 16,-6-6 283-16,-9-2 350 0</inkml:trace>
  <inkml:trace contextRef="#ctx0" brushRef="#br0" timeOffset="-114777.721">27710 7593 37 0,'-32'0'746'0,"1"-4"208"0,7 4 128 15,9 4 85-15,-1-4-23 0,9 0-273 16,-2 3-260-16,9 3-145 0,0-2-73 0,9 0-31 16,-2 1-10-16,1 4-346 0,8-5-6 15,7 1 0-15,1-1 0 0,0-4 0 16,7 0 0-16,0-9 0 0,1 0 0 0,-1-4 0 15,9-4 0-15,-9-6 0 0,8 2 0 16,-8-2 0-16,-7 2 0 0,7-7 0 0,-8 6 0 16,1 0 0-16,-8 5 0 15,-1-1 0-15,-6 5 0 0,-2 4 0 0,1 0 0 16,0 1 0-16,-8 3 0 0,8 1 0 16,-8 4 0-16,0 0 0 0,7 0 0 0,2 4 0 15,-2 1 0-15,1 3 0 0,8 5 0 16,0 1 0-16,7 3 0 0,1 1 0 0,7 0 0 15,0 3 0-15,9 2 0 0,-2 4 0 16,2-5 0-16,7 3-452 0,-7 3-397 0,-2-2-297 16,9 0-108-16,-7 1-4 0,7-5 62 15,0 4 176-15,0-8 324 0</inkml:trace>
  <inkml:trace contextRef="#ctx0" brushRef="#br0" timeOffset="-114343.017">29585 8135 99 0,'-8'0'704'16,"-7"0"224"-16,6-3 154 0,2 3 104 15,7 0-61-15,-8 0-193 0,8 0-198 0,8-6-143 16,-1 6-79-16,2 0-214 0,6 0-298 15,8-4 0-15,10 4 0 0,-10 0 0 0,8-4 0 16,0 4 0-16,9-5 0 0,-9 5 0 16,0-4 0-16,1 0 0 0,-8-1 0 0,7 1 0 15,-15-1 0-15,7 1-34 0,-15-1-654 16,-1 1-128-16,2-5-118 0,-9 5-72 0,-9-5-17 16,2 0 59-16,-1 0 178 0,0 1 271 15,-7-5 322-15,-1 4 318 0,-8-5 288 16,8 0 255-16,-8 2 150 0,1 3 58 0,8 0-16 15,-9 1-56-15,16 2-96 0,-7 3-140 16,-1 3-111-16,8 0-60 0,8 3-132 0,0 11-265 16,0-1 0-16,0 4 0 0,0 1 0 15,8 8 0-15,-1 6 0 0,2-1 0 16,6 4 0-16,-7 5 0 0,7-5 0 0,1 1 0 16,1-1-939-16,-3-4-322 0,3-5-93 15,-1-4 14-15,7-4 85 0,-8-4 199 16,9-11 374-16</inkml:trace>
  <inkml:trace contextRef="#ctx0" brushRef="#br0" timeOffset="-113915.867">30738 7739 358 0,'-15'-19'845'0,"-1"2"175"16,1 4 122-16,-1-5 94 0,-8 5-182 0,1 0-257 16,-1 0-226-16,0-1-139 15,-7 5-100-15,8 1-76 0,-1 2-108 0,-8 3-148 16,8 3 0-16,10 3 0 0,-10 11 0 16,8 9 0-16,1 3 0 0,-1 10 0 0,16 8 0 15,0 0 0-15,0 8 0 0,7 5 0 16,9 1 0-16,8 0 0 0,0-1 0 0,-1-4 0 15,16-1 0-15,-7-8 0 0,15-3 0 16,-9-15 0-16,10-4 0 0,-9-9 0 0,8-8 0 16,-8-14 0-16,-7-4 0 0,6-9 0 15,-5-4 0-15,-10-5 0 0,-8-10 0 0,1 2 0 16,-8-1 0-16,-8-4 0 0,-8 5 0 16,1-1 0-16,-9-1 0 0,0 2 0 15,-8 4 0-15,0-5 0 0,-7 8 0 0,0 2 0 16,-1 4 0-16,9 3-310 0,-8 2-177 15,7 7-190-15,9 6-265 0,-8 3-166 0,14 5-51 16,2 9 22-16,-1 4 120 0,8 0 220 16,8 5 316-16</inkml:trace>
  <inkml:trace contextRef="#ctx0" brushRef="#br0" timeOffset="-113480.866">31138 8202 626 0,'-7'18'982'16,"7"-10"158"-16,-9 1 121 0,9 0 95 16,-7-4-291-16,7-5-322 0,0 0-196 0,7-5-117 15,2 1-389-15,-2-1-41 0,1 1 0 16,0-1 0-16,7 0 0 0,1 2 0 0,-8 3 0 16,8 0 0-16,0 0 0 0,-1 3 0 15,-6 2 0-15,-2 4 0 0,1 0 0 0,-8 3 0 16,0 2 0-16,0 4 0 0,-8-5 0 15,1 5 0-15,7-1 0 0,-16 1 0 0,8-5 0 16,-1 0 0-16,2 1-14 0,0-6-83 16,7 2 14-16,-9-1 15 0,9-6 14 15,0 2 12-15,9 0 9 0,-9-1 6 0,7-4 9 16,9 0 15-16,-1 0 12 0,1 0 16 16,0 5 18-16,8-5 18 0,-9 4 14 15,1-4 16-15,0 5 22 0,-1 2-91 0,1 3-22 16,0-1 0-16,-9 4 0 0,1 0 0 15,-8 5 0-15,9 0 0 0,-18 0 0 0,1 3 0 16,1-3 0-16,-2-1 0 0,-6 1 0 16,-1-1 0-16,0-3 0 0,-7 0 0 0,-1-5 0 15,1-5 0-15,-1-4 0 0,-7 0 0 16,7-4-200-16,-7-10-415 0,-1 0-256 16,-6-7-246-16,7-5-86 0,-9-6 1 0,0-7 75 15,2-5 184-15,6 0 296 0</inkml:trace>
  <inkml:trace contextRef="#ctx0" brushRef="#br0" timeOffset="-113123.738">30275 7390 686 0,'-24'9'978'0,"10"4"133"15,-10-5 108-15,8 6 89 0,8-5-325 0,-8 4-313 16,16-5-157-16,-7 1-85 0,7 0-133 15,7 0-295-15,-7-4 0 0,16 4 0 0,-8-9 0 16,8 0 0-16,-1 0 0 0,8-4 0 16,1-6 0-16,0 1 0 0,-1-4 0 0,9-5 0 15,-8 1 0-15,7-5 0 0,0 0 0 16,-7-5 0-16,7 10 0 0,-8-5 0 0,1 3 0 16,-1 2 0-16,-7 3 0 0,1 7 0 15,-10-3 0-15,9 6 0 0,-8-1 0 16,-1 5 0-16,2 0 0 0,-2 5 0 0,1 3 0 15,0 1 0-15,7 4 0 0,1 1 0 16,0 4 0-16,7-1 0 0,0 1 0 16,1 4 0-16,8 0 0 0,6-4 0 0,-5 4 0 15,5-5-304-15,2 5-665 0,0-4-261 16,7 5-85-16,-9-6 20 0,9 1 85 16,0-6 211-16,8 2 372 0</inkml:trace>
  <inkml:trace contextRef="#ctx0" brushRef="#br0" timeOffset="-112615.191">32346 8223 604 0,'-15'0'938'0,"-8"-3"142"0,-1-3 111 15,8 6 98-15,0 0-287 0,9 0-314 16,-1 0-172-16,8 0-89 0,0 6-68 16,8-6-262-16,8 3-97 0,7-3 0 15,8 0 0-15,0 0 0 0,9 0 0 0,0-3 0 16,6-6 0-16,-7 5 0 0,8-6 0 0,-7 6 0 15,-1-6 0-15,0 6 0 0,-8 1 0 16,-7-3-479-16,-8 3-154 0,0-2-111 0,-9 5-86 16,-7-5-47-16,0 5 10 0,-7-4 72 15,-2-1 149-15,-6 1 211 0,-1 0 247 0,0-4 246 16,1-2 213-16,-8 1 191 0,-1-4 166 16,8 0 83-16,-7 0 19 0,-1 0-34 0,8 4-54 15,1 0-74-15,-1 4-105 0,0 1-76 16,8 0-51-16,1 4-30 0,7 8-70 15,-9 1-236-15,9 9 0 0,0 4 0 0,9 9 0 16,-9-1 0-16,7 10 0 0,1 0 0 16,0 0 0-16,0 4 0 0,8-4 0 0,-1-1 0 15,1-4-317-15,8 0-763 0,-1-7-218 16,1-6-55-16,-1-9 43 0,8-4 107 16,1-5 245-16,-1-13 423 0</inkml:trace>
  <inkml:trace contextRef="#ctx0" brushRef="#br0" timeOffset="-112227.608">33398 7698 845 0,'-16'-26'1066'0,"1"0"142"16,-1 4 128-16,0-6 109 0,1 12-381 15,-1-3-317-15,-8 7-267 0,8-1-480 0,1 8 0 16,-1 5 0-16,-7 5 0 0,-1 8 0 15,8 9 0-15,-8 3 0 0,2 16 0 0,-2-2 0 16,1 15 0-16,7-1 0 0,8-1 0 16,0 10 0-16,0 0 0 0,16 0 0 0,0-5 0 15,7 0 0-15,9-4 0 0,8-4 0 16,-1-5 0-16,7-9 0 0,2-4 0 0,0-13 0 16,7-1 0-16,0-12 0 0,-9-5 0 15,2-5 0-15,-1-8 0 0,-7-9 0 0,-1 0 0 16,-8-9 0-16,-6 1 0 0,-3-6 0 0,-5 1 0 15,-1-5 0-15,-8 0 0 0,0-4 0 16,-8 5 0-16,-8-5 0 0,-8 0 0 0,8-6 0 16,-7 7 0-16,-8-6 0 0,7 4 0 15,-7 6 0-15,8-1 0 0,-1 5 0 0,0 9-177 16,8 4-319-16,1 9-148 0,7 4-191 16,0 4-223-16,1 10-80 0,7-1 6 15,7 10 100-15,-7-1 182 0,16 9 242 0</inkml:trace>
  <inkml:trace contextRef="#ctx0" brushRef="#br0" timeOffset="-111745.126">33955 8251 582 0,'-8'7'977'0,"0"3"176"0,8-6 142 16,-8 1 127-16,1-1-236 0,-2 1-291 15,2-5-214-15,7 4-681 0,-8-4 0 0,8 4 0 16,-8 1 0-16,0 4 0 0,1 4 0 16,-2 0 0-16,2 5 0 0,-1-5 0 0,0 4 0 15,0 2 0-15,1-3 0 0,7-2 0 16,-9-5 0-16,9 0 0 0,9 0 0 16,-9-6 0-16,7 3 0 0,9-6 0 0,-1 0 0 15,9-6 0-15,-8 3 0 0,15-1 0 16,-8-1 0-16,1 5 0 0,8-4 0 0,-8-1 0 15,7 1 0-15,-8 4 0 0,1-5 0 16,-1 5 0-16,1-5 0 0,0 2 0 16,-10 3 0-16,3-6 0 0,-1-1 0 0,-9 1 0 15,1-2-40-15,0-1-283 0,-8 1 37 16,0-2 51-16,0 1 59 0,-8-4 60 0,8 4 61 16,-8 0 67-16,8 1 61 0,-7 3 63 15,7-3 54-15,-9 8 43 0,9 0 27 0,0 0 13 16,0 4-219-16,0 5-54 0,0 4 0 15,0 0 0-15,0 5 0 0,9-1 0 0,-2 5 0 16,1 5 0-16,-8 0 0 0,8-1 0 16,0 5 0-16,-1-4 0 0,2 0 0 0,-2-6 0 15,1 2 0-15,0-6-1051 0,-8-3-273 16,0-1-59-16,0-10 47 0,-8 2 109 0,8-10 221 16,-8 2 382-16</inkml:trace>
  <inkml:trace contextRef="#ctx0" brushRef="#br0" timeOffset="-111268.099">32716 7213 596 0,'-24'17'956'0,"1"-3"141"16,7 3 104-16,-8-4 102 0,1 10-244 15,-1-2-302-15,8-2-166 0,1-1-86 16,-1-1-379-16,8 1-126 0,8-1 0 0,-8-4 0 16,16 1 0-16,0-5 0 0,8-5 0 0,-1 0 0 15,17-4 0-15,-1-8 0 0,16-6 0 16,0-8 0-16,0 0 0 0,8-4 0 0,0-5 0 15,0 5 0-15,-7-2 0 0,-1 2 0 16,-9 0 0-16,-6 4 0 0,-1 4 0 16,-7 5 0-16,-9 0 0 0,1 4 0 15,-9 0 0-15,2 5 0 0,-1-1 0 0,-1 5 0 16,-7-5 0-16,9 10 0 0,-9-5 0 16,7 5 0-16,1 4 0 0,0 0 0 0,0 4 0 15,8 0 0-15,-1 4 0 0,1 1 0 16,7-1 0-16,1 6 0 0,7-6 0 0,9 6 0 15,-1-5 0-15,0 3 0 0,0 2 0 16,9-2 0-16,-1 6 0 0,-9-1-314 0,9 6-940 16,-7-2-132-16,7 5 13 0,0-3 80 15,-8 3 141-15,8-4 267 0,9-1 415 0</inkml:trace>
  <inkml:trace contextRef="#ctx0" brushRef="#br0" timeOffset="-110934.113">34896 8122 506 0,'-7'13'921'16,"-2"-4"172"-16,2 0 135 0,-1 0 115 0,8-4-216 15,-8-2-274-15,8 3-194 0,0-3-198 16,0-3-461-16,0 0 0 0,8 0 0 0,0 0 0 16,8-3 0-16,-1-3 0 0,1 3 0 15,7-2 0-15,1 5 0 0,7-5 0 0,-7 5 0 16,8 0 0-16,-1 0 0 0,0 5 0 16,1 0 0-16,-1 4 0 0,0-2 0 0,0-2 0 15,-7 9 0-15,-1-5 0 0,-7 3-140 16,-8-2-1212-16,0 8-117 0,-8-5 43 15,0 0 115-15,-8 0 188 0,-7 0 278 0,-1 0 380 16</inkml:trace>
  <inkml:trace contextRef="#ctx0" brushRef="#br0" timeOffset="-110765.138">35101 8352 442 0,'-32'4'911'0,"8"-4"182"0,1 0 140 16,-1 0 115-16,0-4-165 0,10 4-290 0,5 0-231 16,1 0-236-16,1 0-426 0,7 0 0 15,7-5 0-15,1 5 0 0,8 0 0 0,0 0 0 16,-1 0 0-16,9 0 0 0,-1 5 0 15,1-5 0-15,-1 4 0 0,1-4 0 16,-1 4 0-16,10-4 0 0,-11 0 0 0,2 0-29 16,8 0-1223-16,-1-4-159 0,0 0 1 15,8-5 88-15,1 0 155 0,7-4 250 0,0-5 377 16</inkml:trace>
  <inkml:trace contextRef="#ctx0" brushRef="#br0" timeOffset="-110367.142">36151 8126 552 0,'-31'14'956'0,"0"-10"146"16,-1 0 97-16,9-4 83 0,-1 5-255 16,9-5-333-16,-1-5-224 0,9 1-117 15,-2-5-71-15,9 0-68 0,0-4-154 16,9 0-60-16,5-5 0 0,3 1 0 0,-1-1 0 15,7 1 0-15,1-5 0 0,-1 0 0 0,-8-1 0 16,1-4 0-16,1 1 0 0,-3 0-66 16,-5-5-76-16,-1 5 8 0,-8-5 22 0,0 4 26 15,-8 0 30-15,8 5 26 0,-9 5 34 0,2-1 32 16,7 5 33-16,-7 4 28 0,-2 5 34 16,9-1 36-16,-8 5-45 0,1 9-122 0,7 0 0 15,0 9 0-15,0 3 0 0,0 2 0 16,7 3 0-16,-7 1 0 0,0 4 0 0,8 0 0 15,1 8 0-15,-2-3 0 0,0 3 0 0,10-4 0 16,-1 5 0-16,-9-4 0 0,17-1 0 0,-1-9 0 16,1 1 0-16,-1-1 0 0,-8-7 0 15,9-6-220-15,-1 0-1006 0,-6-9-130 16,6-4 7-16,8-4 69 0,-7-6 134 0,-1-2 236 16,9-6 360-16</inkml:trace>
  <inkml:trace contextRef="#ctx0" brushRef="#br0" timeOffset="-109981.175">36693 7880 231 0,'-8'-23'864'0,"0"-3"201"0,1 4 140 0,-2 3 114 16,-6-2-67-16,-1-2-273 0,0 7-267 15,1-3-149-15,-1 3-562 0,-7 6-1 0,6 1 0 16,-5 5 0-16,6 4 0 0,-8 9 0 0,8 5 0 16,1 2 0-16,-1 3 0 0,0 3 0 15,16 5 0-15,-7-6 0 0,14 6 0 16,2-1 0-16,6 1 0 0,1-1 0 0,7-4 0 15,8 0 0-15,-7-4 0 0,7 0 0 0,1-1 0 16,-8 1 0-16,-1-5 0 0,1-4 0 16,-1 4 0-16,1-4 0 0,-17 0 0 15,10-1 0-15,-10 1 0 0,-7 0 0 0,7 0 0 16,-14 0 0-16,7 5 0 0,-16-6 0 16,8 0 0-16,-8 1 0 0,1 1 0 0,-1-7 0 15,0 3 0-15,1-6 0 0,-1 0 0 0,0 0 0 16,1-9 0-16,-1 4 0 0,9-9 0 15,-2 6 0-15,2-6 0 0,-1-3 0 0,8 4 0 16,0-5 0-16,8-4 0 0,-1 4 0 16,2-3 0-16,6-2 0 0,-7 2 0 0,7-7 0 15,1 2 0-15,0-1 0 0,-1 6-18 0,-6-6-615 16,6 5-161-16,-7 0-184 0,0 1-150 16,8-3-31-16,-1 8 53 0,1 2 128 15,0-4 210-15,-1 6 254 0</inkml:trace>
  <inkml:trace contextRef="#ctx0" brushRef="#br0" timeOffset="-109612.555">37007 7602 298 0,'0'4'858'0,"-8"-4"205"0,0 0 138 16,1 0 121-16,-9 0-111 0,8 4-263 16,-1-4-240-16,9 5-148 0,-7-5-538 0,0 9-22 15,-2 0 0-15,1 4 0 0,1 4 0 16,-2 1 0-16,9 4 0 0,0 0 0 0,-7 5 0 15,14 0 0-15,-7 3 0 0,0 5 0 0,9-4 0 16,-2 4 0-16,1-3 0 0,8-1 0 0,0-6 0 16,-1 1 0-16,1 2 0 0,8-11 0 15,-8 1 0-15,7-5 0 0,1-4 0 0,-9-5 0 16,8 1 0-16,-6-10 0 0,-1 1 0 0,-1-9 0 16,-7-1 0-16,0 1 0 0,8-9 0 15,-16 5 0-15,7-5 0 0,1 0 0 0,-8-5 0 16,0 4 0-16,-8 2 0 0,8-2 0 0,-7-3 0 15,-2 4 0-15,2 0 0 0,-1 0 0 0,-8-4 0 16,0-2 0-16,1 2 0 0,6 1 0 16,-6 2 0-16,-1 1 0 0,9 5 0 15,-2-1-38-15,2 5-360 0,-1 0-88 0,8 4-130 16,-8-5-188-16,8 6-218 0,0-1-79 0,0 0 5 16,8 5 96-16,7-1 165 0,-6-4 243 15</inkml:trace>
  <inkml:trace contextRef="#ctx0" brushRef="#br0" timeOffset="-109327.314">37392 7248 203 0,'0'-18'829'0,"0"5"218"15,0-4 151-15,-9 8 122 0,2 0-68 0,-1 0-244 16,-8 5-257-16,9 4-168 0,-10 0-583 16,10 4 0-16,-9 1 0 0,0 8 0 0,1-4 0 15,6 8 0-15,2 1 0 0,-1 0 0 0,8-1 0 16,0 6 0-16,0-5 0 0,8 3 0 0,-1-3 0 15,9-5 0-15,0 5 0 0,-1-9 0 16,1 0 0-16,1-5 0 0,6-4 0 0,-8-4 0 16,9-1 0-16,-8-8 0 0,0 4 0 15,-9-8 0-15,9 3 0 0,-16-3 0 0,8-2 0 16,-8 2 0-16,-8-1 0 0,0 1 0 16,0-1 0-16,-8 0 0 0,1 5 0 0,-1 0 0 15,-7 0-111-15,-8 4-743 0,7-1-257 0,-8 7-126 16,1 3-15-16,0 0 50 0,0 9 134 15,-1-1 256-15,1 6 338 0</inkml:trace>
  <inkml:trace contextRef="#ctx0" brushRef="#br0" timeOffset="-107887.546">26203 9503 124 0,'0'-17'710'0,"0"3"198"0,0 1 125 16,-7 0 81-16,-1 0-87 0,0 0-252 15,-7 4-231-15,-1-4-175 0,0 0-105 16,1 4-65-16,-9-4-46 0,1 4-34 0,-1 0-22 16,-8 0-13-16,8-1-4 0,-14 6-3 15,7 1-1-15,-2 3 1 0,2 3-2 16,0 7 3-16,8 3 6 0,-9 9 7 0,17 9-58 15,-9 4-33-15,8 4 0 0,9 11 0 0,7 2 0 16,7 10 0-16,0-5 0 0,17 6 0 16,0-6 0-16,8-4 0 0,6-5 0 0,9-9 0 15,9-2 0-15,-10-16 0 0,10-3 0 16,-1-9 0-16,-8-13 0 0,0-10 0 16,-8-4 0-16,0-13 0 0,-16-4 0 0,1-9 0 15,-8 0 0-15,-16 0 0 0,0-4 0 16,-9 4 0-16,-5 0 0 0,-3 3 0 0,-6 6 0 15,-1 0 0-15,-7 8 0 0,8 6 0 16,-8 2-65-16,7 7-296 0,1 6-75 0,7 2-141 16,-1 14-189-16,3-2-219 0,14 5-101 15,7 10-16-15,0 3 74 0,10 0 165 16,6 4 230-16</inkml:trace>
  <inkml:trace contextRef="#ctx0" brushRef="#br0" timeOffset="-107515.159">26642 9994 3 0,'0'8'831'0,"0"1"206"0,-7-4 149 16,-1-5 127-16,-8 0 89 0,9-5-415 15,-1 1-321-15,0-1-180 0,0-3-206 0,8 4-280 16,0-10 0-16,0 5 0 0,8 0 0 16,0-3 0-16,7 2 0 0,1 6 0 15,-1-5 0-15,1 9 0 0,1 0 0 0,-3 0 0 16,-5 9 0-16,6-1 0 0,-6 5 0 15,-2 10 0-15,-7-5 0 0,0 8 0 0,0 0 0 16,-7 1 0-16,-2-1 0 0,2 1 0 0,-1-5 0 16,-1 0 0-16,2 0 0 0,0-4 0 15,-2-4 0-15,9-7 0 0,0 2 0 16,-8 1 0-16,16-6 0 0,-8-4 0 0,9 0 0 16,-9 0 0-16,14 0 0 0,-5-4 0 15,6-1 0-15,1 0 0 0,0 1 0 16,8-1 0-16,-1 2 0 0,1-1 0 15,-1-1 0-15,8 1 0 0,-7 4 0 0,7-5-186 16,1 0-58-16,-9 5-59 0,9-4-135 0,-9-1-211 16,1 1-276-16,-9-4-151 0,1 4-49 15,0-6 27-15,-8 1 132 0,-1 0 229 0,2-3 309 16</inkml:trace>
  <inkml:trace contextRef="#ctx0" brushRef="#br0" timeOffset="-107027.082">25608 9093 172 0,'-24'0'565'0,"8"0"160"15,-7 0 169-15,7 0 119 0,8 0-147 0,-8 0-124 16,1 0-93-16,6 0-104 0,2 0-124 16,0 0-83-16,-2 0-50 0,9 0-38 0,-8 0-42 15,8 0-29-15,0 0-6 0,8 0-10 16,1 0-163-16,5 4 0 0,3 1 0 0,6-5 0 16,8 5 0-16,-7-5 0 0,15 0 0 15,0 0 0-15,0-5 0 0,1 0 0 16,7-4 0-16,0-3 0 0,1 3 0 0,-10-5 0 15,9 2 0-15,-7 2 0 0,-9-3 0 16,0 4 0-16,-8 0 0 0,-6 5 0 16,-1-5 0-16,-1 9 0 0,-7-4 0 0,0 4 0 15,-1 0 0-15,2 0 0 0,-2 0 0 16,1 4 0-16,8 5 0 0,-9-5 0 16,9 5 0-16,0 5 0 0,8-6 0 0,0 5 0 15,-2 1 0-15,1-1 0 0,10 1 0 16,-2 3 0-16,8-3 0 0,-8-1 0 15,9 0 0-15,-1 0 0 0,0 1 0 0,1-6 0 16,-9 5 0-16,7 1-565 0,2-1-295 0,-9 0-270 16,9-4-94-16,-9 4 6 0,8 0 60 15,-7 0 169-15,-9 0 278 0</inkml:trace>
  <inkml:trace contextRef="#ctx0" brushRef="#br0" timeOffset="-105861.119">27529 9861 224 0,'-7'0'797'0,"-1"-4"187"0,-8 4 127 16,9 0 104-16,-2-5-111 0,2 5-259 15,-1 0-262-15,8 0-146 0,0 0-89 0,0 0-72 16,15-4-57-16,-6 4-171 0,14-4-48 15,1 4 0-15,-1-5 0 0,8 5 0 0,0-4 0 16,2 4 0-16,-2 0 0 0,7 0 0 16,2 4 0-16,-9-4 0 0,1 0-228 15,-1 5-208-15,0-5-167 0,-7 4-209 0,-8-4-213 16,0 0-98-16,-1 0-6 0,-7-4 88 16,-8 4 177-16,0-9 235 0</inkml:trace>
  <inkml:trace contextRef="#ctx0" brushRef="#br0" timeOffset="-105711.52">27883 9763 227 0,'-24'-13'719'15,"8"-4"208"-15,-8 4 140 0,1-1 100 0,-1 1-131 16,1 0-198-16,8 4-204 0,-1 6-179 16,-1-3-127-16,10 2-92 0,7 4-74 0,-7 10-62 15,7 2-43-15,7 1-21 0,-7 9-14 16,7 5-5-16,2-1-29 0,-1 10-48 0,-1-5-67 16,2 4-89-16,6 4-164 0,-7-8-278 15,7 5-336-15,1-10-145 0,0-3-34 16,-1-2 31-16,9-3 136 0,-8-9 260 0</inkml:trace>
  <inkml:trace contextRef="#ctx0" brushRef="#br0" timeOffset="-105327">28581 9513 56 0,'0'-18'876'0,"-16"4"194"0,1-3 131 16,-1-1 114-16,-8 5 83 0,8-5-469 0,1 5-310 15,-8 4-157-15,6 1-197 0,1-1-265 0,9 4 0 16,-9 5 0-16,8 0 0 0,1 14 0 16,-9-1 0-16,8 9 0 0,0 9 0 0,0-1 0 15,1 11 0-15,7 3 0 0,0 0 0 16,7 4 0-16,1 0 0 0,8-4 0 0,0 0 0 16,7-3 0-16,8-10 0 0,0-5 0 15,2-4 0-15,-2-4 0 0,8-10 0 16,-8-8 0-16,0-4 0 0,2-9 0 0,-2-5 0 15,-8-4 0-15,1-4 0 0,-9-5 0 16,-7-1 0-16,0-3 0 0,-8-4 0 0,0-1 0 16,-8 5 0-16,0-6 0 0,-7 3 0 15,-1 2 0-15,0 1 0 0,-8-1 0 16,2 1 0-16,-2 4 0 0,1 1 0 0,-1 3 0 16,0 4 0-16,8 1 0 0,0 9-271 15,9 4-362-15,-1 5-230 0,0 4-242 16,8 10-86-16,0-3 7 0,0 7 87 0,8 3 176 15,7 2 267-15</inkml:trace>
  <inkml:trace contextRef="#ctx0" brushRef="#br0" timeOffset="-104911.056">29130 9813 139 0,'-8'13'837'15,"0"-4"203"-15,-8-5 157 0,1 1 136 0,6-1 3 16,-5 0-318-16,5-4-279 0,1 0-187 16,8 0-552-16,0 0 0 0,0 0 0 0,0-4 0 15,8 4 0-15,8-4 0 0,-9-1 0 16,10 5 0-16,-1-4 0 0,-1 4 0 16,1 0 0-16,0 4 0 0,-1 1 0 0,1-1 0 15,0 0 0-15,-9 5 0 0,1 4 0 16,1 1 0-16,-9 3 0 0,0 5 0 0,0-3 0 15,-9 6 0-15,1-2 0 0,1 3 0 16,-9-4 0-16,8 0 0 0,-8-4 0 16,9-1 0-16,-2 1 0 0,9-5 0 0,-7-3 0 15,-1 2 0-15,8-3 0 0,0-5 0 16,8 6 0-16,-1-5 0 0,2-1 0 0,-2-4 0 16,17 0 0-16,-8 0 0 0,8 0 0 15,-1-4 0-15,1 4 0 0,-1-5 0 0,1 0 0 16,-1 0 0-16,1-3 0 0,-2 3 0 15,2 1 0-15,-8-1-121 0,0 5-702 16,-1-3-323-16,-6-2-120 0,6 5-6 0,-7-5 55 16,-8-3 144-16,8-1 257 0,-8 0 382 15</inkml:trace>
  <inkml:trace contextRef="#ctx0" brushRef="#br0" timeOffset="-104469.515">28024 9107 399 0,'-16'0'879'0,"-8"0"158"0,9 4 110 0,-1 5 90 15,9-6-175-15,-2 6-284 0,2 1-208 16,7-1-102-16,-8 0-58 0,16 4-206 0,-8-5-204 15,7 1 0-15,9-4 0 0,8-1 0 16,-1-4 0-16,8-4 0 0,0-1 0 16,9-8 0-16,0 0 0 0,-2-5 0 0,9-5 0 15,-7 2 0-15,7-2 0 0,-8-3 0 16,-7 4 0-16,-1 0 0 0,0 0 0 16,-8 5 0-16,1-1 0 0,-15 9 0 0,6-4 0 15,-7 4 0-15,0 5 0 0,-8 0 0 16,7-1 0-16,-7 0 0 0,9 5 0 15,-9 0 0-15,7 5 0 0,-7 0 0 0,8 3 0 16,8 1 0-16,0 0 0 0,-1 4 0 0,1 0 0 16,8 5 0-16,7-5 0 0,0 5 0 15,1-1 0-15,6-4 0 0,2 5 0 0,0-1 0 16,7 1 0-16,-9 1 0 0,9-3-423 16,-7 3-527-16,-2 3-248 0,2-5-74 0,7 1 21 15,0-1 77-15,-7 1 189 0,7-9 326 16</inkml:trace>
  <inkml:trace contextRef="#ctx0" brushRef="#br0" timeOffset="-104012.587">30017 9645 610 0,'-9'0'871'0,"2"-4"167"0,7 4 123 16,-8 0-2-16,0 0-166 0,0 0-211 0,8 4-200 16,0-4-132-16,0 0-83 0,0 0-189 15,8 0-178-15,8 0 0 0,0 0 0 0,-1 0 0 16,9-4 0-16,7 4 0 0,-8 0 0 15,9 0 0-15,-8-5 0 0,7 5 0 0,0-4 0 16,-8 4 0-16,1-5-88 0,0 5-575 16,-8 0-213-16,0-4-235 0,-1-1-83 15,-15 1 2-15,8 0 79 0,-8-2 174 0,-8 3 253 16</inkml:trace>
  <inkml:trace contextRef="#ctx0" brushRef="#br0" timeOffset="-103875.95">30284 9539 18 0,'-9'-14'552'15,"-6"2"194"-15,-1-6 184 0,0 4 129 16,1 5-15-16,-1 1-178 0,8-1-152 0,-8 5-163 15,9-1-161-15,7 5-103 0,0 5-75 16,0 3-54-16,0 11-43 0,0 2-22 16,0 10-28-16,7 5-69 0,-7 2-96 0,8 7-126 15,0 4-281-15,0 0-419 0,-1-2-212 16,2-2-73-16,6-5 13 0,1-5 81 0,0-9 254 16,8-4 404-16</inkml:trace>
  <inkml:trace contextRef="#ctx0" brushRef="#br0" timeOffset="-103354.681">31272 9287 240 0,'0'-5'836'0,"0"-2"182"0,-8-3 125 16,0 6 98-16,-8-5-99 15,1 0-289-15,-1 0-257 0,0 5-144 0,1-5-98 16,-1 5-81-16,-8-1-230 0,8 5-43 15,-7 5 0-15,8-1 0 0,-9 5 0 0,1 4 0 16,-1 9 0-16,8 4 0 0,1 5 0 0,-1 4 0 16,0 6 0-16,8 7 0 0,1 1 0 15,7 4 0-15,0 3 0 0,15-2 0 0,-7 0 0 16,7-3 0-16,9-6 0 0,-1-9 0 16,10-6 0-16,-2-3 0 0,0-14 0 0,8-4 0 15,0-9 0-15,-7-9 0 0,-1-4 0 16,0-9 0-16,1-5 0 0,-8-3 0 0,-9-5 0 15,1-5 0-15,-9-4 0 0,2 3 0 16,-9-3 0-16,-9 0 0 0,2 0 0 0,-9 0 0 16,1 4 0-16,-1 5 0 0,0-5 0 15,-8 5 0-15,1 4 0 0,-1 4 0 0,0 1-273 16,10 8-353-16,-10 5-251 0,8 9-234 16,0-1-83-16,8 10-1 0,8 3 78 15,-7 6 189-15,14-1 300 0</inkml:trace>
  <inkml:trace contextRef="#ctx0" brushRef="#br0" timeOffset="-102868.865">31711 9742 657 0,'-7'14'997'0,"-2"-11"161"15,2 1 140-15,7 1 120 0,-8-5-280 16,0 0-333-16,8 0-194 0,0 0-502 0,0 0-109 15,0 0 0-15,8-5 0 0,0 1 0 16,-1 1 0-16,9-3 0 0,0 3 0 0,-1-2 0 16,1 1 0-16,-1 4 0 0,1 0 0 15,1 4 0-15,-10 1 0 0,0 4 0 16,-7 3 0-16,0 2 0 0,-7 8 0 16,0 0 0-16,-2 0 0 0,-6 0 0 0,6 0 0 15,-6 0 0-15,-1-4 0 0,1-1-31 16,-1-4-80-16,9 1 22 0,-2-6 21 0,2 2 19 15,-1-7 10-15,8 2 9 0,0-5 8 16,0 0 4-16,8 0 6 0,-1 0 6 0,9-5 7 16,0 5 4-16,-1-3 2 0,1 3 4 15,8 0 3-15,0 0 10 0,-1 0 15 0,-8 3 17 16,1 7 17-16,0-6 19 0,-1 10 17 16,1-5-65-16,-8 3-44 0,-8 6 0 0,0 0 0 15,0 4 0-15,-8-4 0 0,1 3 0 16,-2-3 0-16,-6 1 0 0,-8-3 0 15,7 3 0-15,-8-6 0 0,0-5 0 0,1 1 0 16,-8 0 0-16,7-9 0 0,1 0 0 16,-8 0 0-16,7-9-8 0,-8 0-383 15,8-3-178-15,-7-7-254 0,0-2-259 0,8-6-96 16,-1 0-3-16,1-4 72 0,-1-4 179 16,0-4 280-16</inkml:trace>
  <inkml:trace contextRef="#ctx0" brushRef="#br0" timeOffset="-102459.834">30872 9018 379 0,'-17'13'871'16,"10"-3"165"-16,-9-2 113 0,8 1 86 0,-8 0-187 15,9 0-285-15,7 0-230 0,-8-6-106 16,8 2-57-16,0 4-39 0,0-4-282 16,0-1-49-16,8 1 0 0,-1 2 0 0,2-7 0 15,6 6 0-15,1-12 0 0,8 3 0 16,-1-6 0-16,1 0 0 0,7-8 0 16,-8-1 0-16,10 0 0 0,-2-4 0 0,-8 4 0 15,1 0 0-15,-1 1 0 0,-8 4 0 16,1 0 0-16,0 4 0 0,-8 5 0 15,-1-5 0-15,2 9 0 0,-9-5 0 0,7 5 0 16,1 0 0-16,-8 5 0 0,9-1 0 0,-2 1 0 16,9 3 0-16,-1 1 0 0,-6 4 0 15,14 1 0-15,-8-2 0 0,9 2 0 0,-1 4 0 16,9-6 0-16,-1 2 0 0,0-1 0 16,1 1 0-16,0 3 0 0,6-3-313 15,-6 2-541-15,-1 3-299 0,0-1-109 0,2-1-1 16,5 1 63-16,-6 4 166 0,-1-5 294 15</inkml:trace>
  <inkml:trace contextRef="#ctx0" brushRef="#br0" timeOffset="-101925.034">32535 9676 553 0,'-8'4'781'0,"0"-4"185"0,0 5 139 0,1-1-10 16,-2-4-131-16,2 4-146 0,-1-4-153 15,8 0-136-15,0 0-85 0,0 0-173 0,8 0-271 16,8 0 0-16,-9-4 0 0,17 0 0 16,-1-1 0-16,8-4 0 0,2 6 0 15,5-7 0-15,-6 1 0 0,7 5 0 0,0-5 0 16,0 5 0-16,-7-1 0 0,-1 1 0 16,-7-1 0-16,-1 5 0 0,-7-4 0 15,-8 4-469-15,-1 0-172 0,-7 0-93 16,0 0-70-16,-7 0-25 0,-1-4 27 0,-8-2 100 15,0-1 193-15,1-2 247 0,-1 0 263 0,-7-1 248 16,6-2 227-16,3-1 148 0,-10 3 69 16,8-2 14-16,-8 3-30 0,9-1-67 0,7 6-115 15,-7 0-96-15,6-1-66 0,9 5-33 16,-7 5-112-16,7-1-188 0,0 10 0 16,0-2 0-16,0 11 0 0,7-2 0 0,2 7 0 15,-9 2 0-15,7 5 0 0,9 1 0 16,-8-1 0-16,-1 0 0 0,9 1-201 0,-1-9-897 15,-6 3-214-15,6-8-57 0,1 0 39 16,0-4 103-16,8-9 248 0,-9-5 443 0</inkml:trace>
  <inkml:trace contextRef="#ctx0" brushRef="#br0" timeOffset="-100184.822">33625 9116 132 0,'0'4'629'16,"0"-4"179"-16,0 0 157 0,0 0 107 16,-7 3-107-16,-1-3-181 0,-1 0-164 0,2 0-136 15,0 0-118-15,7-3-71 0,-17 3-41 16,10 0-24-16,-2 0-22 0,2 0-21 0,-1 0-20 15,0 3-142-15,-7 3-25 0,-1 7 0 16,0 0 0-16,1 5 0 0,7 4 0 0,-8 4 0 16,0 9 0-16,9 5 0 0,-1 4 0 15,-1 5 0-15,9 4 0 0,0 0 0 16,9 5 0-16,-1-1 0 0,-1-5 0 16,9 1 0-16,8-5 0 0,-1-3 0 15,1-5 0-15,-1-5 0 0,1-4 0 0,7-9 0 16,-7-9 0-16,7 0 0 0,-8-8 0 15,9-10 0-15,-8-4 0 0,0-4 0 0,-10-9 0 16,10-8 0-16,-8-1 0 0,-8-4 0 0,-1-5 0 16,2-4 0-16,-9-1 0 0,0-3 0 15,0 0 0-15,-9-1 0 0,2 4 0 0,-8-3 0 16,-1 0 0-16,-8 4 0 0,0 0 0 16,1 3 0-16,-1 10 0 0,1 1 0 15,-8 8 0-15,7 8 0 0,1 10-242 0,-1 4-230 16,0 4-165-16,1 10-230 0,7-1-199 15,0 4-72-15,8 5 2 0,1 0 92 0,7 0 195 16,7 6 283-16</inkml:trace>
  <inkml:trace contextRef="#ctx0" brushRef="#br0" timeOffset="-99711.084">34049 9835 644 0,'-7'13'990'16,"7"-4"157"-16,-9 0 111 0,2-1 90 0,7-3-295 15,0-1-330-15,0-4-191 0,0 5-119 16,7-5-330-16,2-5-83 0,6 1 0 16,1-1 0-16,0 1 0 0,7 0 0 0,-8-1 0 15,1 1 0-15,-1 4 0 0,1 4 0 16,1 1 0-16,-10 3 0 0,-7 6 0 0,0 3 0 15,0 1 0-15,-7 5 0 0,-2-2 0 16,1 2 0-16,-8-2 0 0,9 2-150 0,-8-6 12 16,-1 1 20-16,8-5 24 0,0 0 22 15,0 0 19-15,1-8 16 0,7 4 9 16,-9-9 11-16,9 4 3 0,9-4 1 16,-2 0 4-16,1-4 5 0,8 4 5 0,0-5 7 15,-1 5 10-15,1 0 14 0,8-4 12 16,-10 4 14-16,10 4 17 0,-8-4 18 0,0 5 15 15,-8-1 14-15,-1 5 15 0,2-1-86 16,-9 1-51-16,0 4 0 0,0 6 0 0,-16-2 0 16,8-3 0-16,-8 2 0 0,0 3 0 15,-8-1 0-15,10-6 0 0,-10 2 0 0,0-5 0 16,1-5 0-16,-1 1 0 0,-7-5-136 16,8 0-231-16,-1-9-181 0,1 0-266 15,-10-5-255-15,10-3-100 0,-8-10-9 0,7 1 70 16,1-14 186-16,7 0 290 0</inkml:trace>
  <inkml:trace contextRef="#ctx0" brushRef="#br0" timeOffset="-99315.861">33280 9053 276 0,'-23'0'813'0,"15"0"177"15,-8 5 121-15,0-5 95 0,9 0-135 0,-1 4-245 16,-1-4-220-16,2 5-119 0,7-5-68 0,0 0-52 16,-7 0-348-16,7 0-19 0,0 4 0 15,7-4 0-15,-7 5 0 0,7-2 0 0,2-3 0 16,6 6 0-16,1-12 0 0,0 3 0 16,8-6 0-16,7 0 0 0,-8-8 0 15,8-1 0-15,2 0 0 0,-2 0 0 0,-8 1 0 16,8-1 0-16,-7 5 0 0,-8 0 0 15,7 0 0-15,-8 3 0 0,-6 5 0 0,-2 2 0 16,10-1 0-16,-17 4 0 0,7 0 0 16,0 4 0-16,-7-1 0 0,9 7 0 15,-1-1 0-15,-8 0 0 0,16 4 0 0,-9 0 0 16,9 0 0-16,-1 5 0 0,9-5 0 16,-1 5 0-16,10-5 0 0,-2 1 0 15,7 3 0-15,2-4 0 0,-1 1 0 0,8 3-520 16,-8 1-413-16,1-1-251 0,7 1-81 15,0 4 11-15,7-4 73 0,1-5 200 0,8 0 352 16</inkml:trace>
  <inkml:trace contextRef="#ctx0" brushRef="#br0" timeOffset="-99024.11">35054 9636 684 0,'-9'9'954'16,"-6"-5"143"-16,7 1 101 0,0-5 54 15,1 4-272-15,7-4-280 0,0 0-151 16,7 0-78-16,9-4-165 0,-1 4-306 0,9-5 0 16,-1 1 0-16,10 4 0 0,-2-4 0 15,7-1 0-15,-6 5 0 0,7 0 0 0,-7 0 0 16,6 0 0-16,-5 5 0 0,-10-1 0 15,1 0 0-15,-9 5 0 0,1 1 0 16,-9-2-255-16,2 9-496 0,-18-4-207 0,2 5-185 16,-1-4-53-16,-15 4 22 0,7-1 106 15,-8 1 203-15,0-5 279 0</inkml:trace>
  <inkml:trace contextRef="#ctx0" brushRef="#br0" timeOffset="-98866.442">35250 9844 14 0,'-24'8'631'16,"1"-3"266"-16,-1-1 181 0,8 1 137 15,1-1 37-15,-1-4-173 0,9 4-240 0,-2-4-204 16,1 0-127-16,8-4-465 0,8 4-43 15,1-4 0-15,14-1 0 0,-8 1 0 0,9-1 0 16,-1 1 0-16,8 0 0 0,1 4 0 16,-8-5 0-16,7 5 0 0,0 0 0 15,1 0 0-15,-8-4-126 0,7 4-1097 0,0-4-176 16,1-1-16-16,14-4 77 0,-6 0 144 16,7 1 285-16,-8-5 414 0</inkml:trace>
  <inkml:trace contextRef="#ctx0" brushRef="#br0" timeOffset="-98481.426">36089 9588 165 0,'-32'16'865'0,"9"-2"186"0,-8 4 117 0,7-5 103 15,8-4-12-15,-8 1-348 0,17-2-281 16,-9-4-145-16,8 1-99 0,8-1-386 0,0-4 0 15,8 0 0-15,0-4 0 0,7-1 0 16,1-7 0-16,1-2 0 0,6-4 0 16,1-4 0-16,-9 0 0 0,8-1 0 0,-7 2 0 15,0-5 0-15,-1-1 0 0,-6 4 0 0,6-3 0 16,-15 0 0-16,9 4-73 0,-9 0-37 16,-9 3 35-16,9 2 30 0,0 3 30 0,-8 7 30 15,8-2 25-15,-7 4 24 0,7 1 28 0,-9 4 15 16,9 4-107-16,0 4 0 0,-7 1 0 15,7 5 0-15,0 4 0 0,0-1 0 16,7 10 0-16,-7-5 0 0,0 9 0 0,9-1 0 16,-9 5 0-16,7 6 0 0,-7-1 0 0,17-1 0 15,-10 1 0-15,9-4 0 0,-1 2 0 0,9-6 0 16,-1-6 0-16,-7 1-826 0,8-5-489 16,-1-9-66-16,8-4 36 0,-7-9 95 15,7-5 201-15,1-8 349 0</inkml:trace>
  <inkml:trace contextRef="#ctx0" brushRef="#br0" timeOffset="-98049.921">36717 9398 639 0,'-9'-27'982'0,"-6"6"150"0,-1 3 117 0,9-1 113 16,-17 7-272-16,8-2-326 0,0 2-192 16,1 2-171-16,-1 10-401 0,-7 0 0 0,6 10 0 15,-5-3 0-15,6 12 0 0,0 2 0 16,1 2 0-16,6 3 0 0,9 1 0 15,0-1 0-15,9 1 0 0,-2 3 0 0,9-2 0 16,8-3 0-16,-2-2 0 0,2-1 0 0,8-4 0 16,-1-5 0-16,0 4 0 0,1-8 0 0,-1 4 0 15,0 0 0-15,-7-4 0 0,0 0 0 16,-8 0 0-16,0 0 0 0,-1-1 0 16,-7 1 0-16,-8 0 0 0,0 5 0 0,-8-2 0 15,0 6 0-15,-8-4 0 0,1 4 0 0,-1-5 0 16,-7 0 0-16,-1 0 0 0,8-4 0 15,-8 0 0-15,1-5 0 0,-1-4 0 0,9-4 0 16,-8-1 0-16,7-8 0 0,0 0 0 0,1-5 0 16,6-3 0-16,9-7 0 0,-7 2 0 15,7-4 0-15,7-2 0 0,2 2 0 16,-2-7 0-16,1 7 0 0,8 0 0 0,0-5 0 16,-1 4 0-16,1-5 0 0,0 5 0 0,-9 0 0 15,9 5 0-15,-8-6 0 0,-1 6 0 16,2 5 0-16,-2-2-379 0,-7 5-85 15,8 5-133-15,-8 0-198 0,0 4-231 0,0 0-82 16,0 5-1-16,0 4 89 0,9 4 162 16,-9 1 247-16</inkml:trace>
  <inkml:trace contextRef="#ctx0" brushRef="#br0" timeOffset="-97682.043">37069 9310 355 0,'0'0'876'15,"-7"-5"178"-15,7 1 119 0,-8-1 99 0,0 0-145 16,0-4-288-16,1 2-220 0,7-3-119 16,-9 6-124-16,2-1-376 0,-1 1 0 15,0 4 0-15,-7 4 0 0,6 5 0 0,2 4 0 16,-10 10 0-16,10-2 0 0,0 11 0 0,-2-1 0 16,1 4 0-16,8 0 0 0,0 5 0 15,0-1 0-15,8 6 0 0,1-6 0 0,-2 1 0 16,9 0 0-16,-1-5 0 0,9-5 0 15,-8-2 0-15,7-6 0 0,1-4 0 0,-1-10 0 0,1 1 0 16,0-5 0-16,-1-4 0 0,-7-8 0 16,8-1 0-16,-9-4 0 0,-7-5 0 0,7-4 0 15,-7-1 0-15,0-3 0 0,-8-4 0 0,0 3 0 16,0-8 0-16,-8 4 0 0,8-5 0 0,-15 1 0 16,7-5 0-16,-8 0 0 0,9 1 0 15,-17-1 0-15,8 0 0 0,0 5 0 0,1 5 0 16,-1-2-244-16,-8 6-493 0,17 4-248 0,-9 4-181 15,8 1-53-15,8 3 27 0,0 0 106 16,0 2 224-16,8-1 314 0</inkml:trace>
  <inkml:trace contextRef="#ctx0" brushRef="#br0" timeOffset="-97404.682">37156 8886 644 0,'-7'-13'979'0,"-2"3"152"0,2 1 120 16,-1 5 105-16,8-5-280 0,-9 6-302 0,2-2-187 15,7 0-194-15,-8 5-393 0,8 5 0 16,0 3 0-16,-8 5 0 0,8 1 0 0,0 4 0 16,8-1 0-16,0 6 0 0,-1-6 0 0,2-4 0 15,-1 5 0-15,8-5 0 0,-9-4 0 16,9-5 0-16,-1-4 0 0,1-4 0 0,0-5 0 16,-1 1 0-16,1-10 0 0,-1 0 0 15,-6 1 0-15,6-6 0 0,-15 2 0 0,0-2 0 16,0 2 0-16,0-2 0 0,-15 1 0 15,6 9 0-15,-6-5 0 0,-1 5-203 0,-7 4-267 16,8 5-163-16,-9 0-253 0,8 8-199 0,-7 0-65 16,6 5 5-16,2 0 96 0,-1 4 190 15,9 5 306-15</inkml:trace>
  <inkml:trace contextRef="#ctx0" brushRef="#br0" timeOffset="-96297.329">26007 11348 404 0,'-16'-4'865'0,"9"-10"157"0,-9 11 112 15,1-6 84-15,-1 0-210 0,8-1-295 16,-8 2-237-16,16 0-146 0,-7-6-105 0,7 1-77 16,7-1-60-16,9 1-39 0,0-4-20 15,15-1-15-15,-7 5-5 0,7-5-4 0,9 5-1 16,-9 9-1-16,-8-2 5 15,8 6 19-15,-7 10 20 0,-1 3 23 0,-7 9 29 16,0 5 27-16,-16 8-56 0,8 4-70 16,-16 5 0-16,8 5 0 0,-8 4 0 0,-7 0 0 15,-1-5 0-15,0 6 0 0,-8-6 0 0,9 1 0 16,-8-10 0-16,-1 2 0 0,1-6 0 16,-1-4 0-16,0-9 0 0,1-5 0 15,-1-3 0-15,1-6 0 0,-1-8 0 0,8 0 0 16,1-13 0-16,-8 0 0 0,6-6 0 15,10-2 0-15,-9-2 0 0,8-3 0 16,0 5 0-16,8-2 0 0,8-3 0 0,0 8 0 16,-1-4 0-16,9 9 0 0,8 0 0 15,0 0 0-15,-1 8 0 0,8 5 0 16,0 5 0-16,1 3 0 0,-1 1 0 0,9 9 0 16,-9-1 0-16,9 5 0 0,-2 0 0 15,2 1 0-15,7-2 0 0,0 2 0 0,-8-5 0 16,8-5 0-16,0-4-165 0,0 0-390 15,0-9-196-15,-7-5-240 0,-2 1-146 0,2-10-28 16,0-7 46-16,-9 2 124 0,8-11 224 16,-8 4 298-16</inkml:trace>
  <inkml:trace contextRef="#ctx0" brushRef="#br0" timeOffset="-95983.689">26902 11419 270 0,'-8'-40'715'0,"-8"-5"192"16,-8 6 134-16,9 0 87 0,-17-1-175 15,9 1-198-15,-8 2-171 0,7 12-153 16,1-1-99-16,-1 3-64 0,0 9-52 0,8 6-47 15,1 3-36-15,-8 10-24 0,15 8-12 16,-8 10-14-16,9 7-83 0,-2 6 0 0,9 3 0 16,0 10 0-16,9 3 0 0,-2 6 0 15,9-5 0-15,-1 4 0 0,9-4 0 0,-1-8 0 16,1-6 0-16,0-3 0 0,7-6 0 16,-8-11 0-16,9-7 0 0,-8-3 0 15,7-13 0-15,-8-5 0 0,1-5 0 0,-8-3 0 16,-1-9 0-16,1-5 0 0,-16 0 0 15,8-4 0-15,-8-1 0 0,-8 1 0 0,8-5 0 16,-7 5 0-16,-9-1 0 0,8-3 0 16,-8 4 0-16,-8-1 0 0,8 1 0 0,-7 4 0 15,-1-4-49-15,9 8-263 0,-1 6-93 16,0 2-187-16,9 6-272 0,-1 8-205 16,8 5-76-16,0 5-7 0,8 4 87 0,-1 5 213 15,9-1 311-15</inkml:trace>
  <inkml:trace contextRef="#ctx0" brushRef="#br0" timeOffset="-95599.251">27318 11631 340 0,'-16'13'877'16,"16"-4"186"-16,-16-5 139 0,9-4 118 0,-1 0-133 15,-1 0-303-15,2-4-245 0,0 0-147 16,7-1-305-16,0 1-187 0,0-5 0 15,7 0 0-15,0 0 0 0,2 5 0 0,6 0 0 16,1-1 0-16,-8 1 0 0,8 4 0 0,-1 4 0 16,-7 1 0-16,7-1 0 0,-6 5 0 15,-2 0 0-15,1 8 0 0,-8-4 0 0,0 9 0 16,0 0 0-16,-8 0 0 0,1 1 0 16,-9 3 0-16,8-3 0 0,-8-2 0 15,1-3 0-15,7 0 0 0,-7-5 0 0,6 0 0 16,2 0 0-16,7-4 0 0,0 0 0 15,0-5 0-15,7 5 0 0,2-5 0 0,-2 1 0 16,9-5 0-16,7 4 0 0,-7-4 0 16,7 0 0-16,1-4 0 0,-1-1 0 15,1 1 0-15,0 0 0 0,-1-5 0 0,1 4 0 16,-1-3 0-16,-7 3-130 0,-1 1-530 16,1 4-274-16,0-4-226 0,-8 4-69 0,-1-5 18 15,9 1 94-15,-16-1 199 0,8-4 309 16</inkml:trace>
  <inkml:trace contextRef="#ctx0" brushRef="#br0" timeOffset="-95137.24">26392 10779 510 0,'-24'5'879'0,"8"-1"155"15,1 0 105-15,-1 9 79 0,9-4-269 16,-10 4-240-16,10 1-185 0,7 3-104 0,-7-4-62 16,7-3-43-16,7 2-179 0,-7-3-136 15,15 1 0-15,-6-1 0 0,5-5 0 16,3-4 0-16,6 0 0 0,1-9 0 0,-1 0 0 15,1-5 0-15,-1 2 0 0,8-7 0 16,-7-2 0-16,8 3 0 0,-8-4 0 16,-1 5 0-16,1 3 0 0,-2-3 0 0,-6 8 0 15,1-4 0-15,-3 8 0 0,3-4 0 16,-10 5 0-16,2 4 0 0,-2-4 0 0,-7 4 0 16,8 0 0-16,0 4 0 0,-8 0 0 15,8 1 0-15,8 4 0 0,-9 0 0 0,9-1 0 16,-1 5 0-16,1-4 0 0,8 5 0 15,-1-1 0-15,9 1 0 0,0-2 0 0,-1-3 0 16,7 5 0-16,2-2 0 0,0 6 0 16,-2-4-447-16,9 3-589 0,-7 1-218 15,7 0-60-15,0 4 34 0,8 0 99 0,-8-1 235 16,16 2 383-16</inkml:trace>
  <inkml:trace contextRef="#ctx0" brushRef="#br0" timeOffset="-94851.832">27993 11480 163 0,'-9'9'804'0,"2"-4"217"0,7-1 160 16,-8 1 123-16,0-5-60 0,8 4-246 15,0-4-259-15,0 0-146 0,0 0-449 16,8-4-144-16,0 4 0 0,8-5 0 0,-1 1 0 15,8-1 0-15,1-4 0 0,0 5 0 16,-1 0 0-16,1 0 0 0,7-1 0 0,-8 1 0 16,9-1 0-16,-8 5 0 0,0-4 0 0,-10 4 0 15,10 0 0-15,-8 0 0 0,-8 0-628 16,0 0-300-16,0 0-161 0,-8 0-94 16,0 0 2-16,0-4 83 0,-8-1 167 15,0 1 237-15,0-1 259 0</inkml:trace>
  <inkml:trace contextRef="#ctx0" brushRef="#br0" timeOffset="-94697.743">28283 11419 130 0,'-16'-8'502'0,"0"-1"262"0,1-5 217 15,-1 0 152-15,-8 2-9 0,1-2-120 0,7 5-141 16,1-3-163-16,6 8-157 0,-6-6-116 16,7 10-407-16,8 0-20 0,-8 5 0 0,8 4 0 15,0 3 0-15,8 7 0 0,-8 2 0 16,8 6 0-16,-8 4 0 0,8 4 0 0,-1 0 0 16,2 5 0-16,-2-5 0 0,1 5 0 15,0-5-806-15,0 1-488 0,-1-6-97 16,9-3 25-16,0-10 90 0,-8 1 208 0,15-13 384 15</inkml:trace>
  <inkml:trace contextRef="#ctx0" brushRef="#br0" timeOffset="-89554.245">29208 11039 93 0,'-7'0'618'0,"-9"0"171"15,8-4 156-15,-8 4 105 0,9 0-82 16,-9 0-199-16,8 0-165 0,-8-4-131 0,9 4-121 15,-9 0-76-15,8-5-49 0,-1 1-20 16,9 4-22-16,-7-5-24 0,0 1-23 0,7 4-34 16,0-5-26-16,0 1-34 0,0-5-23 15,0 5-12-15,7 0-7 0,0-5 12 16,10 4 6-16,-1-3 7 0,-1 8-10 0,8-5-17 16,1 5 0-16,-1 5 0 0,1 3 0 15,8 6 0-15,-8-1 0 0,-1 9 0 0,1 4 0 16,-9 6 0-16,1 7 0 0,-9-4 0 15,2 9 0-15,-9 0 0 0,0 0 0 16,-9 0 0-16,-6 0 0 0,-1 1 0 16,0-5 0-16,-7 4 0 0,-1-9 0 0,-7 4 0 15,0-7 0-15,-1-6 0 0,1 1 0 16,0-10 0-16,-2 1 0 0,-5-9 0 0,14-1 0 16,-7-8 0-16,-1-3 0 0,9-7 0 15,-1-3 0-15,0-5 0 0,1-3 0 0,8-1 0 16,-1-5 0-16,8 4 0 0,0-2 0 15,0 3 0-15,16 4 0 0,-8-5 0 0,8 6 0 16,7 4 0-16,1 0 0 0,8 4 0 16,0 0 0-16,-1 9 0 0,8 0 0 0,1 4 0 15,-1 5 0-15,0 4 0 0,0 1 0 16,9 7 0-16,-9-3 0 0,9 5 0 0,0-1 0 16,-2 0 0-16,2 0 0 15,-1-5 0-15,0 1 0 0,0-5 0 0,0-4-111 0,1 0-385 16,-1-5-173-16,0-8-219 0,-7-1-201 15,6-3-65-15,-5-10 10 0,5 0 103 16,-7-13 195-16,1 5 273 0</inkml:trace>
  <inkml:trace contextRef="#ctx0" brushRef="#br0" timeOffset="-89220.575">29961 11119 72 0,'-7'-44'566'16,"-1"0"201"-16,-8 4 185 0,9 0 121 0,-17 10-90 15,8-1-144-15,0 3-141 0,1 7-158 16,-1 3-155-16,0 6-93 0,1 2-51 15,-1 10-26-15,8 10-13 0,-8 6-6 0,0 12-26 16,9 2-170-16,-9 10 0 0,8 4 0 16,8 4 0-16,0 10 0 0,0 4 0 15,0-5 0-15,8 5 0 0,0 0 0 0,7-9 0 16,9-1 0-16,-8-7 0 0,7-10 0 16,1-5 0-16,0-2 0 0,-1-12 0 15,1-6 0-15,-1-6 0 0,1-4 0 0,-1-9 0 16,1-8 0-16,-8-6 0 0,-8-2 0 0,8-7 0 15,-9-3 0-15,-7 0 0 0,0-6 0 16,0-3 0-16,-7 0 0 0,-2-4 0 16,2-5 0-16,-10 1 0 0,2-1 0 0,-1-1 0 15,-7 1 0-15,7 10 0 0,1 3-169 16,-1 5-176-16,0 7-130 0,8 12-200 16,-8 6-254-16,16 6-167 0,-7 12-52 0,7 6 29 15,7 8 140-15,-7 4 230 0,16 6 291 16</inkml:trace>
  <inkml:trace contextRef="#ctx0" brushRef="#br0" timeOffset="-88739.644">30362 11533 320 0,'-16'-3'832'0,"1"-3"174"16,-1-1 121-16,0-3 89 0,1 1-163 0,6 5-272 15,2-5-234-15,-1 0-144 0,8 1-99 16,0-1-71-16,8 0-54 0,-1 5-41 0,2-1-86 16,6 1-52-16,1 4 0 0,0 0 0 15,7 0 0-15,-8 4 0 0,1 1 0 0,-1-1 0 16,-6 5 0-16,6 0 0 0,-6 3 0 16,-9 2 0-16,0-1 0 0,0 4 0 0,0 1 0 15,-9 1 0-15,-6-6 0 0,6 4 0 16,2-3 0-16,-8-1 0 0,-1-4 0 0,8-1 0 15,-8 1 0-15,9-4 0 0,-2-1 0 16,2 0-6-16,7-4-8 0,0 5 0 0,0-5 2 16,7-5 1-16,9 5 7 0,0 0 4 15,-1-4 2-15,1 4 4 0,8 0-2 16,0 0 2-16,-10 0 2 0,10 4-1 0,-8 5 4 16,8 1 5-16,-8 2-15 0,-9 1-1 15,1 6 0-15,-8 2 0 0,0-4 0 0,0 6 0 16,-8 4 0-16,-8-5 0 0,9 0 0 15,-17 0 0-15,8-5 0 16,-8 1 0-16,1-1 0 0,-1-3 0 0,-7 0 0 16,0-11 0-16,0 6 0 0,-1-9 0 0,1-5 0 15,0-2-238-15,-1-3-177 0,-7-8-178 16,7 1-259-16,-6-9-221 0,7-1-81 0,7-8 1 16,0-1 90-16,1 1 189 0,7-9 291 15</inkml:trace>
  <inkml:trace contextRef="#ctx0" brushRef="#br0" timeOffset="-88366.283">29553 10612 137 0,'-23'3'802'0,"-1"3"183"0,1-3 120 15,8 2 87-15,-1-1-54 0,8 1-310 16,-1 4-272-16,2-4-141 0,7 2-81 15,7 2-56-15,2-4-41 0,-1 4-53 0,8-9-184 16,7 5 0-16,-8-5 0 0,9 0 0 16,-1-5 0-16,1 0 0 0,-1 1 0 15,1-4 0-15,-8-1 0 0,8 0 0 0,-1 0 0 16,-7 0 0-16,-1 1 0 0,1-1 0 16,-1 4 0-16,1-4 0 0,0 5 0 0,-8-1-31 15,-1 5 2-15,2-4 13 0,-2 4 8 16,1-5 13-16,1 5 19 0,-2 0 17 0,0 0-27 15,10 0-14-15,-10 5 0 0,9-1 0 16,0 1 0-16,8-1 0 0,-1 5 0 0,1 5 0 16,7-2 0-16,0 2 0 0,9-2 0 15,-2 6-173-15,-6 5-286 0,7-1-324 16,0 4-305-16,9 1-113 0,-9-1-28 0,8 0 44 16,8-4 162-16,0 0 312 15</inkml:trace>
  <inkml:trace contextRef="#ctx0" brushRef="#br0" timeOffset="-88081.408">31193 11348 459 0,'-8'10'883'0,"1"-1"172"0,7-5 132 0,-9-1 106 16,9 7-210-16,9-6-239 0,-9 1-192 15,15-5-111-15,-6 4-347 0,14 1-194 0,1-5 0 16,-1 0 0-16,1 4 0 0,7-4 0 16,0 0 0-16,1 0 0 0,-1 0 0 15,0 5 0-15,0-1 0 0,-7-4 0 0,-1 4 0 16,1 0 0-16,-1 5 0 0,-14-4 0 0,6 8-436 16,-6-4-404-16,-9 4-234 0,-9-5-125 15,9 6-12-15,-15-1 59 0,6 0 149 0,-6-3 239 16,-8-2 305-16</inkml:trace>
  <inkml:trace contextRef="#ctx0" brushRef="#br0" timeOffset="-87934.079">31414 11556 586 0,'-33'0'924'0,"10"0"184"0,-1-4 144 0,1 4 101 16,-1 0-216-16,9-5-285 0,7 5-219 15,0-5-287-15,1 5-346 0,14 0 0 16,1 0 0-16,0-4 0 0,7 4 0 0,9 0 0 16,-8 0 0-16,7 0 0 0,8 0 0 15,-7 0 0-15,7 0 0 0,-7 4 0 0,8 1 0 16,-9 0 0-16,1-1-647 0,-1 1-612 15,1-1-112-15,-9-1 11 0,8-3 79 0,1 0 178 16,-8-3 336-16</inkml:trace>
  <inkml:trace contextRef="#ctx0" brushRef="#br0" timeOffset="-87481.594">32308 11419 424 0,'-9'9'622'0,"-6"0"136"0,7 0 150 15,8-5 14-15,-8 5-103 0,8 0-112 16,8-1-80-16,0-4-78 0,0 1-98 0,8-5-83 15,-1 0-43-15,1-5-35 0,0-3-38 16,8-5-83-16,-1-5-169 0,1 0 0 0,-2-8 0 16,2 0 0-16,-8-6 0 0,7-3 0 15,-7 0 0-15,8 0 0 0,-17-1 0 16,10 6-12-16,-17-1-91 0,7-1 24 0,-7 7 23 16,-7-3 20-16,-2 7 22 0,1 3 27 15,1 5 27-15,-9 4 24 0,8 0 24 16,-8 14 7-16,0-1-95 0,9 9 0 0,-9 0 0 15,8 9 0-15,1 5 0 0,-2 3 0 16,9 2 0-16,9 3 0 0,-9 0 0 16,15 5 0-16,-7 0 0 0,16-5 0 0,-1 0 0 15,1-4 0-15,0-4 0 0,7-5 0 16,0 0-221-16,8-9-513 0,-8-4-249 0,9-5-194 16,-2-4-49-16,2-13 31 0,0 0 124 0,-2-5 220 15,2-3 288-15</inkml:trace>
  <inkml:trace contextRef="#ctx0" brushRef="#br0" timeOffset="-87102.578">33092 11234 298 0,'0'-27'762'0,"8"1"205"16,-16-1 141-16,0-3 98 0,1 2-169 16,-9 2-208-16,0 4-199 0,1-4-158 15,-9 4-100-15,1 4-68 0,6 5-98 0,-6 4-206 16,7 5 0-16,1 8 0 0,-9 1 0 16,8 8 0-16,0 4 0 0,1 5 0 0,6 0 0 15,9 5 0-15,0 3 0 0,9-2 0 16,6 2 0-16,1-3 0 0,8-1 0 15,-1 1 0-15,8-1 0 0,2-3 0 16,-2-7 0-16,0 3 0 0,1-3 0 0,-9-2 0 16,1 0 0-16,-2-2 0 0,-6 2 0 15,-8 0 0-15,1-1 0 0,-9 0 0 0,0 5 0 16,-9-5 0-16,1 0 0 0,-8 0 0 16,1-4 0-16,-8 0 0 0,-1-5 0 0,1-4 0 15,-1 0 0-15,-7 0 0 0,8-9 0 16,-1 0 0-16,0-4 0 0,1 0 0 0,7 0 0 15,8 0 0-15,-8-1 0 0,9-3 0 0,7 4 0 16,7-6 0-16,1 3 0 0,8-3 0 16,0-2 0-16,-1 2 0 0,8-2 0 15,1-1 0-15,8 0-23 0,-8 0-536 0,7 0-186 16,-8 0-209-16,1 4-175 0,-1 1-45 16,1-1 33-16,0-1 131 0,7 3 216 0,-8 2 265 15</inkml:trace>
  <inkml:trace contextRef="#ctx0" brushRef="#br0" timeOffset="-86796.174">33367 10956 286 0,'0'-9'806'16,"0"-4"202"-16,-9 4 151 0,-6 5 112 16,7-5-139-16,0-1-209 0,-8 7-222 0,1 3-151 15,7 0-195-15,-7 3-355 0,6 2 0 16,-6 9 0-16,7 3 0 0,0 1 0 16,1 8 0-16,7 0 0 0,0 5 0 0,0 0 0 15,0 4 0-15,0-3 0 0,7 3 0 16,9 0 0-16,-8-4 0 0,8 0 0 0,-1-5 0 15,1-3 0-15,7-2 0 0,1-2 0 0,-1-6 0 16,-6-10 0-16,6 2 0 0,1-5 0 16,-1-5 0-16,-8-2 0 0,1-7 0 15,-1-5 0-15,1 3 0 0,-8-3 0 0,0-6 0 16,-8 2 0-16,0-3 0 0,0-1 0 0,-8 1 0 16,0 0 0-16,1-1 0 0,-9 1 0 15,8-6 0-15,-15 6 0 0,7-1 0 0,1-3 0 16,-1 3 0-16,-1 6-149 15,3-2-491-15,-3 6-173 0,10-2-212 0,-2 6-119 16,2 1-21-16,7-7 54 0,0 6 152 0,0 0 235 16,7 0 288-16</inkml:trace>
  <inkml:trace contextRef="#ctx0" brushRef="#br0" timeOffset="-86537.352">33398 10612 487 0,'0'-14'852'0,"0"1"183"15,-7-1 134-15,7 1 60 0,0 0-178 0,-9 4-196 16,9 0-191-16,-8 5-138 0,8 0-203 15,0 4-323-15,-7 4 0 0,7 5 0 0,0 4 0 16,0 0 0-16,0 6 0 0,7-2 0 16,-7 1 0-16,8-1 0 0,1 1 0 0,-2-6 0 15,0-3 0-15,2 0 0 0,6-4 0 16,-6-5 0-16,-2 0 0 0,9-5 0 16,-8-4 0-16,-1 0 0 0,-7 2 0 15,8-7 0-15,-8 0 0 0,0 2 0 0,0-6 0 16,-8 4 0-16,1-3 0 0,-9 4 0 15,1-1-110-15,-1 5-324 0,-1 1-117 0,-6 3-180 16,-1 1-250-16,1 4-126 0,-1 9-33 16,1-1 47-16,-1 10 147 0,9 0 234 0</inkml:trace>
  <inkml:trace contextRef="#ctx0" brushRef="#br0" timeOffset="-84504.795">24399 9905 203 0,'-24'-9'697'0,"1"-4"215"0,8 4 146 0,-2 1 109 16,1-1-118-16,1 4-185 0,7 1-175 16,0 0-173-16,1 4-121 0,-2 0-65 0,18 0-40 15,-9 4-269-15,7 0-21 0,9 5 0 16,8-4 0-16,0-1 0 0,-1 5 0 0,8-5 0 15,9 1 0-15,-2-5 0 16,9 0 0-16,1 0 0 0,-1-5 0 0,0 1 0 16,0-5-112-16,0 5-638 0,-7-5-301 15,-2 4-170-15,-14 1-31 0,-1 4 40 0,-6 0 119 16,-10 4 235-16,-7 1 337 0</inkml:trace>
  <inkml:trace contextRef="#ctx0" brushRef="#br0" timeOffset="-84140.261">24712 9946 35 0,'-47'12'655'0,"9"-3"229"0,-2 5 152 0,-7-5 118 15,9 3-28-15,5-3-203 0,2-4-206 16,8-1-190-16,-1 5-131 0,17-4-96 0,-2-5-58 16,9 4-56-16,9-4-176 0,-2 0-10 15,9 0 0-15,8 0 0 0,-1 0 0 16,8-4 0-16,0-5 0 0,9 0 0 0,-9-5 0 16,9 2 0-16,-9-7 0 0,9 1-166 15,-9 1-211-15,-8-5-109 0,1 0-116 16,-1 0-104-16,-15 0-67 0,0 5-26 0,-8-6 37 15,0 6 111-15,-16-1 176 0,0 1 222 16,-7 3 227-16,-1 0 204 0,-7 6 187 16,0 0 185-16,-9-1 112 0,-7 4 33 0,0 5-28 15,0 0-54-15,-8 0-87 0,8 0-125 16,-7 5-95-16,14-2-72 0,-7 6-47 0,16 0-49 16,0 5-42-16,-1 4-28 0,17 3-24 15,-1 6-13-15,8 4-12 0,8 0-8 0,0 8 1 16,15 2-13-16,1-6-1 0,8 4-8 15,7 1-6-15,1-10-27 0,14 2-31 0,-7-6-35 16,16-9-51-16,-8-7-76 0,9-5-155 16,6-10-219-16,-7-9-288 0,0-7-159 0,0-6-57 15,0-4 24-15,-8-5 133 0,0-3 228 16,-15-1 312-16</inkml:trace>
  <inkml:trace contextRef="#ctx0" brushRef="#br0" timeOffset="-83938.902">24862 9689 185 0,'-32'-13'632'0,"-6"-1"188"0,6 1 165 0,-7 0 103 15,7 0-141-15,1 4-165 0,0-4-142 16,7 4-160-16,16 0-138 0,0 0-70 16,1 1-30-16,14 2-20 0,9 3-15 0,8-1-1 15,-1 4-65-15,8 4-141 0,9 5 0 16,-9 4 0-16,16 5 0 0,-7 3 0 0,-9 10 0 16,9 0 0-16,-9 9 0 0,-8 8 0 15,1 1 0-15,-9 4 0 0,1 4 0 16,-9 0-119-16,-7 10-813 0,-7-1-289 0,-1 4-101 15,0-3 13-15,-7 3 80 0,-1 1 191 0,-8 0 340 16</inkml:trace>
  <inkml:trace contextRef="#ctx0" brushRef="#br0" timeOffset="-83593.759">24391 11816 140 0,'-7'-5'680'0,"-2"2"224"0,2-3 162 0,-1 3 114 15,0-6-87-15,8 4-180 0,-8 1-180 16,8-1-164-16,0 1-105 0,8-4-55 0,0 2-369 15,7-2-40-15,1-1 0 0,0 5 0 16,15-5 0-16,-7 4 0 0,7-4 0 0,9 6 0 16,-1-2 0-16,-8 0 0 0,16 1 0 15,-8 0 0-15,1-1 0 0,-9 1 0 16,1-1 0-16,-1 5-286 0,-8-3-380 0,-7 3-109 16,-8 3-104-16,-1 2-94 0,-7-1-84 15,-7 5 37-15,-9-5 116 0,1 6 166 16,-1-1 180-16</inkml:trace>
  <inkml:trace contextRef="#ctx0" brushRef="#br0" timeOffset="-83416.985">24674 11764 408 0,'-32'8'596'16,"1"-4"185"-16,0 5 185 0,7-4 10 0,-7 0-76 16,8 2-105-16,6-1-121 0,1-3-144 15,9 2-142-15,-1-5-82 0,8 5-47 16,8-1-25-16,-1 1-10 0,9-5-70 0,1 0-154 16,6 0 0-16,1 0 0 0,7-5 0 15,0-4 0-15,8 1 0 0,-8-1 0 0,9-5 0 16,-9 1 0-16,9-1-57 0,-9-3-432 15,-8 4-167-15,1-4-168 0,-8 3-142 0,-8-4-118 16,-1 5-21-16,2 0 85 0,-18-5 165 16,2 10 208-16,-10-6 208 0</inkml:trace>
  <inkml:trace contextRef="#ctx0" brushRef="#br0" timeOffset="-83219.502">24783 11582 293 0,'-31'0'485'16,"-9"-5"152"-16,2 2 168 0,-2 3 58 16,-7 0-28-16,0 0-73 0,9 0-84 0,-10 0-101 15,1 3-126-15,8 7-131 0,-1-1-81 0,9 4-39 16,0 5-27-16,7 8-24 0,1-3-18 15,7 7-11-15,8 5-6 0,1 0-3 16,7 0-8-16,0 6-5 0,15-6-51 0,1 0-47 16,7 0 0-16,1-8 0 0,14-6 0 15,2-2 0-15,7-10 0 0,0-6 0 16,8-6 0-16,8-11-160 0,-8-4-225 0,8-8-225 16,-8-1-273-16,-8-8-222 0,0 0-78 15,0-4 5-15,-16 2 103 0,0-1 211 0,-7-3 294 16</inkml:trace>
  <inkml:trace contextRef="#ctx0" brushRef="#br0" timeOffset="-83016.056">24870 11476 15 0,'-31'-17'616'16,"-9"-1"238"-16,9 5 182 0,-1 0 129 15,8 0-21-15,1 4-187 0,-1 0-204 0,17 4-188 16,-1 0-127-16,8 2-77 0,0-1-74 16,15 4-287-16,1 4 0 0,8-1 0 0,0 2 0 15,-1 4 0-15,17 0 0 0,-9 5 0 16,0 3 0-16,1 1 0 0,-8 4 0 15,7 4 0-15,-16 4 0 0,1 7 0 0,0 2 0 16,-9 5 0-16,1 0 0 0,-8 5 0 16,-8 4-316-16,1 3-879 0,-9 2-148 0,-8-1-23 15,1 6 55-15,-1-1 131 0,0-5 267 16,1 1 427-16</inkml:trace>
  <inkml:trace contextRef="#ctx0" brushRef="#br0" timeOffset="-82218.445">25042 13030 744 0,'-7'13'997'0,"-9"-3"153"0,0 2 117 0,8-3 61 15,-8 0-293-15,9-1-316 0,-1 1-194 16,8 1-114-16,0-7-396 0,0 2-15 0,15 0 0 15,1-5 0-15,8 0 0 0,7-5 0 16,1 0 0-16,-1-4 0 0,9 5 0 0,-2-5 0 16,2 1 0-16,-9 3 0 0,9-4 0 15,-9 5 0-15,0-1 0 0,-8 1 0 16,1 4 0-16,-8 0 0 0,-9 0-298 0,2 0-40 16,-9 9 11-16,-9-5 20 0,-6 5 31 15,-1 1 34-15,-7-1 40 0,-1-2 49 0,-7 2 75 16,8 1 86-16,-17-1 70 15,9 0 49-15,0-5 43 0,-1 5 39 0,1-5 24 16,0 0 6-16,14-4 4 0,-6 5-1 16,7-1-13-16,8-4-12 0,1 5-9 0,7-5-190 15,7 4-18-15,1 1 0 0,8-1 0 16,0 0 0-16,8 1 0 0,-1-1 0 0,1 0 0 16,7-4 0-16,0 0 0 0,1-4 0 0,-1-5 0 15,7 1 0-15,-5-6 0 0,-2 1-191 16,-8 0-335-16,1 0-89 0,-8-1-64 15,-1-4-16-15,-6 1 28 0,-9 3 66 0,0-2 120 16,-9 2 174-16,1 0 188 0,-8 1 169 16,1 0 146-16,-8 4 131 0,-1 1 116 15,-8-1 58-15,1 4 4 0,-7-4-28 0,-2 4-53 16,9 2-68-16,-16-3-75 0,7 3-47 16,-7 3-20-16,0 0-12 0,7 3-7 0,2 6-6 15,-2 1-7-15,1 8-77 0,16-1-105 16,-9 5 0-16,8 4 0 0,9 5 0 0,-1 1 0 15,9-1 0-15,7 4 0 0,0-5 0 16,7 1 0-16,17 0 0 0,-1-5 0 16,8-3 0-16,9-2 0 0,7-7 0 15,0-10 0-15,8 1 0 0,-1-14 0 0,2 1 0 16,6-10 0-16,-6-5 0 0,-1 1-551 16,-1-3-235-16,-7-7-210 0,0 1-152 0,-16 0-38 15,9-4 42-15,-16 5 139 0,-1-7 231 16,-7 7 273-16</inkml:trace>
  <inkml:trace contextRef="#ctx0" brushRef="#br0" timeOffset="-82035.623">25576 12924 88 0,'-15'-23'555'0,"-1"2"212"16,-8 4 203-16,-7 3 143 0,8 1-47 0,-1-1-131 16,0 5-129-16,8 1-146 0,0-1-164 15,1 5-114-15,15-1-60 0,-8 5-291 16,16 0-31-16,-8 0 0 0,15 5 0 0,1 4 0 16,0-1 0-16,8 2 0 0,-9 2 0 15,8 1 0-15,1 6 0 0,-8-2 0 0,8 4 0 16,-8 7 0-16,7-3 0 0,-15 7 0 15,8 3 0-15,-9 0 0 0,1 6 0 16,-8 3-894-16,-8-5-364 0,8 5-82 16,-7 0 24-16,-9 0 82 0,8-4 184 0,0-4 315 15</inkml:trace>
  <inkml:trace contextRef="#ctx0" brushRef="#br0" timeOffset="-81569.674">26588 12875 255 0,'8'-12'596'15,"-8"3"158"-15,0-1 163 0,0 2 89 16,0 3-124-16,0-4-131 0,0 6-100 0,-8-3-103 15,0 2-119-15,1 4-87 0,-9 0-46 16,8 0-24-16,-8 4-26 0,-7 2-28 16,6 2-190-16,-6 9-28 0,8 2 0 0,-9 2 0 15,8 10 0-15,9 5 0 0,-9-1 0 16,16 9 0-16,0 0 0 0,7 5 0 0,2-1 0 16,14-4 0-16,1 0 0 0,0-3 0 15,7-10 0-15,8-1 0 0,0-9 0 0,0-7 0 16,9-5 0-16,-10-9 0 0,-6-4 0 15,7-6 0-15,0-6 0 0,-15-3 0 0,-1-6 0 16,1-3 0-16,-8 2 0 0,-8-9 0 16,-1 4 0-16,-14-4 0 0,7 0 0 15,-16-2 0-15,1 7 0 0,-9-5 0 0,0-1 0 16,-8 1 0-16,1 5 0 0,-8-1 0 16,8-1 0-16,-9 6 0 0,1 4 0 0,16 4-177 15,-8 5-307-15,7 9-212 0,1-1-325 16,14 10-142-16,2 8-37 0,-1 4 30 15,16 10 125-15,-1-1 247 0,2 0 374 16</inkml:trace>
  <inkml:trace contextRef="#ctx0" brushRef="#br0" timeOffset="-81155.073">27168 13268 356 0,'0'5'873'0,"0"-5"203"15,0 0 151-15,-7 0 124 0,7 0-150 16,0 0-264-16,-8 0-257 0,8-5-190 16,8 5-490-16,-8 0 0 0,7 5 0 0,2-5 0 15,6 0 0-15,1 4 0 0,0 0 0 16,-9 6 0-16,17-7 0 0,-17 6 0 16,10 0 0-16,-1 0 0 0,-9 5 0 0,1-2 0 15,-8 2 0-15,8 4 0 0,-16-1 0 16,0 6 0-16,1-6 0 0,-9 1 0 0,-1 4 0 15,3-5 0-15,-3 1 0 0,-6-4 0 16,-1-2 0-16,8 1 0 0,1 1 0 16,-1-6 0-16,0 2 0 0,9-7 0 0,7 2 0 15,-8 0 0-15,8 0 0 0,8-5 0 16,8 0 0-16,-9-5 0 0,17 0 0 0,-1 0 0 16,1 2 0-16,-1-7 0 0,8 7 0 15,2-6 0-15,-2 4 0 0,0-4 0 0,0 4 0 16,1 1 0-16,-1 1 0 0,0-3 0 15,-7 3 0-15,-8-2 0 0,7 0-242 0,-15 5-599 16,8-9-306-16,-9 5-113 0,-7-5-8 16,9 0 58-16,-9-4 162 0,-9 0 278 15</inkml:trace>
  <inkml:trace contextRef="#ctx0" brushRef="#br0" timeOffset="-80756.595">26283 12673 523 0,'-33'-6'863'0,"10"6"160"0,-8 0 115 0,15 6 64 16,-8-3-246-16,9 2-225 0,-1-1-177 16,9 1-101-16,-2 4-63 0,9 0-38 0,0 0-346 15,9-1-6-15,-2 1 0 0,9 0 0 16,-1 0 0-16,1-5 0 0,8-4 0 15,-8-4 0-15,7 0 0 0,8-10 0 0,-7 1 0 16,7-9 0-16,0-1 0 0,-7 2 0 0,8-2 0 16,-9 2 0-16,8-2 0 0,-7 6 0 15,0-1 0-15,-8 10 0 0,-1-6 0 0,-7 10 0 16,0-5 0-16,-1 9 0 0,2-4 0 16,-2 4 0-16,-7 4 0 0,8 1 0 0,0 3 0 15,0-3 0-15,-1 8 0 0,9-4 0 16,8 4 0-16,-9 0 0 0,17 0 0 15,-8 1 0-15,14-2 0 0,-6 6 0 0,15-4 0 16,-8-5 0-16,1 3 0 0,7 2 0 16,-9-5 0-16,2 3-422 0,0-2-717 15,-2-1-166-15,2 0-25 0,-1 0 50 0,0-1 120 16,1-3 244-16,-1-5 397 0</inkml:trace>
  <inkml:trace contextRef="#ctx0" brushRef="#br0" timeOffset="-80460.474">27930 13145 311 0,'0'0'814'0,"0"-4"195"0,0 4 152 16,0-6 127-16,7 6-133 0,-7 0-196 15,9 6-192-15,6-6-118 0,-7 0-571 16,16 4-78-16,-2-4 0 0,2 3 0 16,-1 3 0-16,10-2 0 0,5-4 0 0,2 4 0 15,-9-4 0-15,8 5 0 0,1-5 0 16,-1 0 0-16,-8-5 0 0,1 5 0 0,-9 0 0 16,1 0-496-16,-9 0-403 0,1 0-138 15,-16-4-124-15,7 0-17 0,-7-2 68 0,-7-1 151 16,0-2 216-16,-10-5 239 0</inkml:trace>
  <inkml:trace contextRef="#ctx0" brushRef="#br0" timeOffset="-80319.072">28408 13091 64 0,'-23'-13'423'0,"-1"-5"243"0,1 1 229 16,-1-1 167-16,1 1 34 0,-8 4-101 16,14 0-130-16,-6 4-137 0,15 4-157 15,-8 5-106-15,16 0-104 0,-7 14-361 0,7 3 0 16,0 1 0-16,7 8 0 0,-7 9 0 16,8 0 0-16,8 0 0 0,-9 10 0 0,2-5 0 15,6 4 0-15,-6-4-411 0,5-1-770 16,3-4-171-16,-1-3-23 0,-1-10 66 15,8 0 140-15,-7-13 296 0,8-5 409 16</inkml:trace>
  <inkml:trace contextRef="#ctx0" brushRef="#br0" timeOffset="-79884.136">29357 13008 505 0,'-15'-22'753'15,"-1"4"182"-15,-7-5 135 0,7 2 10 16,1-2-184-16,-9 2-178 0,8-2-142 0,-8 2-140 16,1-2-97-16,-1 6-57 0,1 4-36 15,-1 4-25-15,1 0-87 0,6 9-134 16,-6 4 0-16,1 5 0 0,5 14 0 0,1 7 0 15,1 5 0-15,7 9 0 0,0 0 0 16,8 10 0-16,8-2 0 0,8 6 0 0,7-5 0 16,1 0 0-16,7-4 0 0,0-1 0 15,9-8 0-15,7-10 0 0,0-2 0 0,0-11 0 16,0-8 0-16,-7-9 0 0,6-9 0 16,-6-8 0-16,-1-6 0 0,-15-3 0 0,-1-9 0 15,-8 0 0-15,-6-6 0 0,-2-3 0 16,-14 0 0-16,-2 5 0 0,-6-5 0 15,-8 3 0-15,-1 2 0 0,-8 4 0 0,1 4 0 16,0-1 0-16,0 6 0 0,-1 5 0 16,8 7-166-16,1 5-601 0,-1 9-321 0,17 4-147 15,-1 9-27-15,8 10 41 0,0-2 134 16,15 7 248-16,1-3 373 0</inkml:trace>
  <inkml:trace contextRef="#ctx0" brushRef="#br0" timeOffset="-79447.484">29812 13264 207 0,'0'0'819'0,"0"4"208"15,0-4 148-15,0 0 116 0,0-4-78 16,0 4-252-16,0-5-258 0,0-4-159 16,8 5-293-16,1-5-251 0,-2 1 0 0,0 3 0 15,2-4 0-15,6 5 0 0,1-1 0 16,-8 5 0-16,8 0 0 0,0 0 0 0,-9 5 0 15,9 4 0-15,-8 0 0 0,-8-1 0 16,7 5 0-16,-7 5 0 0,-7 0 0 0,7-1 0 16,-8 1 0-16,0-1 0 0,-7 1 0 15,6-4 0-15,-6-2 0 0,7 2 0 16,0-5 0-16,1 0 0 0,-2-4 0 0,9-1 0 16,-7 0 0-16,7-4 0 0,7 0 0 15,2-4 0-15,-2 4 0 0,9-4 0 0,-1-1 0 16,1 5 0-16,8 0 0 0,-1 0 0 15,1 0 0-15,-8 5 0 0,8-1 0 16,-9 5 0-16,1 4 0 0,-1 0 0 0,-7 5 0 16,-8-1 0-16,8 1 0 0,-8-1 0 15,-8 1 0-15,8 0 0 0,-16 0 0 0,9 0 0 16,-17-5 0-16,8-4 0 0,-8 4 0 16,1-9 0-16,-1 1 0 0,1-1 0 0,-8-8 0 15,0-1-369-15,-2-4-354 0,-5-4-291 16,6 0-168-16,1-9-43 0,0 0 35 0,-9-1 126 15,9 1 230-15,0-9 338 0</inkml:trace>
  <inkml:trace contextRef="#ctx0" brushRef="#br0" timeOffset="-79092.419">28831 12588 176 0,'-15'5'765'0,"-1"-1"201"15,0 1 140-15,1 8 107 0,15-5-78 16,-8 6-236-16,8 4-220 0,0-6-143 0,8 6-88 16,0-4-180-16,8-2-268 0,-1 2 0 15,-7-5 0-15,16 0 0 0,-9-4 0 16,8-5 0-16,1-5 0 0,0 1 0 0,-1-5 0 16,1 0 0-16,-1-8 0 0,1-2 0 15,7-2 0-15,-8-2 0 0,1 1 0 0,8 0 0 16,-17 0 0-16,9 5 0 0,-8-1 0 0,0 1 0 15,-1 4 0-15,-6 4 0 0,5-1 0 16,-5 6 0-16,-1 4 0 0,8 0 0 0,-1 4 0 16,1 6 0-16,0 3 0 0,7 0 0 15,8 0 0-15,0 0 0 0,0 5 0 16,9-1 0-16,7 1 0 0,-7-1-92 0,7 1-660 16,0-4-377-16,0 4-156 0,-1-10-21 15,1 1 52-15,9-4 147 0,-1-1 294 16,-1-8 381-16</inkml:trace>
  <inkml:trace contextRef="#ctx0" brushRef="#br0" timeOffset="-78769.215">31084 13237 32 0,'-16'-8'726'0,"8"3"223"0,1 1 150 15,-9-1 119-15,8 1 4 0,-1 4-230 16,2-5-258-16,7 5-169 0,0 0-101 16,0-4-274-16,0 4-190 0,7 0 0 0,10-4 0 15,-1 4 0-15,7-5 0 0,0 5 0 16,9 0 0-16,-1 0 0 0,9 0 0 0,-2 0 0 15,2 0 0-15,-1 5 0 0,0-1 0 16,-7 0-16-16,-1 5-632 0,-7 0-184 16,-9 4-196-16,1 0-128 0,-9 1-19 0,-7 3 63 15,0-4 151-15,-7 5 223 0,-9 1 273 16</inkml:trace>
  <inkml:trace contextRef="#ctx0" brushRef="#br0" timeOffset="-78600.077">31327 13391 56 0,'-31'5'589'0,"-1"0"232"15,-7-5 186-15,7 4 138 0,1-8-30 16,7 4-134-16,-7 0-154 0,15-5-164 0,1 5-137 15,7-5-94-15,0 2-403 0,8-3-29 16,8 3 0-16,8-6 0 0,-1 5 0 0,1-1 0 16,7 5 0-16,8-5 0 0,2 1 0 15,14 4 0-15,-9 0 0 0,2-5 0 16,7 2 0-16,0-3 0 0,0 3-542 0,0-6-729 16,0 0-112-16,8 0 19 0,0-5 83 15,0 1 180-15,0-4 296 0,0-5 377 0</inkml:trace>
  <inkml:trace contextRef="#ctx0" brushRef="#br0" timeOffset="-78133.569">32119 12844 262 0,'-23'-17'818'16,"-1"-1"177"-16,1 1 121 0,-1-1 88 0,-7 0-124 16,7 5-270-16,-8 0-243 0,9 4-138 15,-1 5-88-15,1 4-58 0,-1 4-46 0,9 5-188 16,-8 9-49-16,6 3 0 0,1 6 0 15,9 8 0-15,-1 0 0 0,8 0 0 0,0 6 0 16,8-10 0-16,8 4 0 0,-1-9 0 16,8 0 0-16,10-8 0 0,-10-5 0 15,16-4 0-15,-7-9 0 0,-1-9 0 0,0 1 0 16,1-10 0-16,-1 0 0 0,-7-4 0 16,-9 0 0-16,1-4 0 0,-9 3 0 0,2 2 0 15,-9-2 0-15,0 2 0 0,-9-2 0 16,2 11 0-16,-1-6 0 0,-8 4 0 15,9 1 0-15,-9 5 0 0,8-1 0 0,8 4 0 16,-7 1 0-16,7 8 0 0,0 1 0 16,0 4 0-16,7 3 0 0,1 2 0 0,0 3 0 15,7 2 0-15,1 2 0 0,-1 2 0 16,1 3 0-16,0 0 0 0,-8 1 0 16,8 4 0-16,-9-1 0 0,1 1 0 0,1 1 0 15,-2-1 0-15,-7-1 0 0,0 1 0 16,-7 0 0-16,-2-5 0 0,1 1 0 0,1-5 0 15,-2 1 0-15,-6-2 0 0,-1-7 0 16,0-5 0-16,1-2 0 0,-1-7 0 0,1 0 0 16,-1-3 0-16,9-6-402 0,-9 0-487 15,8-5-274-15,8 2-97 0,0-6 8 16,8-5 80-16,15 6 180 0,-7-10 275 0</inkml:trace>
  <inkml:trace contextRef="#ctx0" brushRef="#br0" timeOffset="-77805.914">32495 12809 388 0,'0'-17'825'0,"0"3"192"0,0 5 133 16,-7 1 77-16,-1-1-178 0,0 0-216 0,0 5-203 15,1 4-137-15,-9 4-74 0,1 1-259 16,6 8-160-16,-6 4 0 0,6 6 0 16,-5 3 0-16,5 1 0 0,9 8 0 0,-8 0 0 15,8 0 0-15,8 1 0 0,1-1 0 16,-2-5 0-16,9 1 0 0,-1-4 0 0,9-4 0 15,-8-2 0-15,7-7 0 0,1-5 0 0,-1-1 0 16,1-8 0-16,0 0 0 0,-1-8 0 16,1-1 0-16,-9-5 0 0,1-3 0 0,-9-5 0 15,2-1 0-15,-2-3 0 0,-7-1 0 16,-7 1 0-16,-2 0 0 0,2-1 0 0,-9 4 0 16,1-3 0-16,-1 5 0 0,-8-6 0 15,0 5 0-15,1 0 0 0,7 4 0 0,-8 1 0 16,9 3-658-16,-1 5-383 0,0-4-185 15,9 5-40-15,-1-1 35 0,8 0 114 16,0 0 220-16,0-1 323 0</inkml:trace>
  <inkml:trace contextRef="#ctx0" brushRef="#br0" timeOffset="-77523.122">32606 12385 369 0,'-8'-13'868'15,"8"-4"181"-15,0 3 135 0,-9 6 107 16,9-1-172-16,-7 0-270 0,7 5-224 0,0 4-123 15,0 4-167-15,0 1-335 0,0 8 0 16,7 4 0-16,-7 5 0 0,9 0 0 0,-9 5 0 16,8-6 0-16,-1 3 0 0,2-3 0 0,-2-3 0 15,1-5 0-15,0-4 0 0,7 0 0 16,-6-5 0-16,6-4 0 0,-7-4 0 0,7-5 0 16,-6-4 0-16,-2 0 0 0,-7-1 0 15,8-3 0-15,-8 3 0 0,-8-4 0 16,8 6 0-16,-7-2 0 0,-9 0 0 0,0 6 0 15,-8 3 0-15,9 2 0 0,-8 6 0 16,-1 2 0-16,8-1-415 0,0 5-127 16,1 5-190-16,-1-2-290 0,8 1-118 0,0 1-25 15,0 0 50-15,8-5 147 0,0 3 240 16</inkml:trace>
  <inkml:trace contextRef="#ctx0" brushRef="#br0" timeOffset="-77041.351">33438 13141 205 0,'-24'13'983'0,"1"0"215"0,-10 0 152 16,10-4 155-16,-8 0 98 0,7-5-448 16,8 5-963-16,1-5-192 0,-1-4 0 0,9 5 0 15,7-5 0-15,0 0 0 0,15-5 0 16,-7 5 0-16,7-4 0 0,9-1 0 15,-1 5 0-15,1 0-316 0,-1 5-1089 0,10-5-74 16,-10-5 46-16,16 1 110 0,-8-5 200 16,1 1 383-16</inkml:trace>
  <inkml:trace contextRef="#ctx0" brushRef="#br0" timeOffset="-76752.84">34143 12407 729 0,'-7'-9'1082'0,"7"1"159"15,-9 0 136-15,2-2 119 0,-1 6-293 16,0 4-360-16,8 0-623 0,0 4-220 0,0 6 0 16,0 6 0-16,8 7 0 0,0 3 0 0,-1 6 0 15,9 7 0-15,-8 5 0 0,-1 9 0 16,2-1 0-16,-2 6 0 0,1 9 0 15,-8-5 0-15,9-1 0 0,-2-3 0 0,-7-1 0 16,7-9 0-16,2-3 0 0,6-10 0 16,-6-4 0-16,6-9 0 0,1-9 0 15,0-8 0-15,7-10-886 0,1-8-424 0,0-13-43 16,-1-5 42-16,1-10 99 0,-1-7 194 0,1 0 282 16</inkml:trace>
  <inkml:trace contextRef="#ctx0" brushRef="#br0" timeOffset="-76550.717">34566 12619 163 0,'0'-35'730'0,"9"0"217"15,-9 4 146-15,0 9 110 0,0-1-83 0,8 6-209 16,-8 3-210-16,0 7-148 0,0-2-82 16,7 9-172-16,2 3-299 0,-2 6 0 15,1 5 0-15,0 4 0 0,0 3 0 0,-1 6 0 16,9 8 0-16,-8-4 0 0,0 8 0 16,7 2 0-16,-6-1 0 0,6 4 0 0,1-5 0 15,0 5 0-15,-1-4 0 0,-6-4 0 0,5-1 0 16,-5 0 0-16,-1-9 0 0,-1 5-909 15,-7-9-395-15,0 0-53 0,0-3 42 16,-7-6 98-16,-1-5 195 0,-8 1 302 16</inkml:trace>
  <inkml:trace contextRef="#ctx0" brushRef="#br0" timeOffset="-75511.276">34300 12990 700 0,'-47'-17'1010'15,"16"-2"142"-15,0 3 113 0,-2 2 103 0,11 0-308 16,13 2-321-16,2-2-173 0,7 1-235 15,7-1-331-15,9 1 0 0,8 5 0 0,7-6 0 16,0 5 0-16,9 5 0 0,7-4 0 16,0 3 0-16,0 1 0 0,0 4 0 15,0 0 0-15,8 0 0 0,-8 0-32 0,-7 4-686 16,7 1-122-16,0-1-31 0,0 0 46 16,0-4 76-16,8 4 95 0,-8-4 119 0,8 0 107 15,-8 0 55-15,0 0 23 0,-7 0 39 16,-2 0 91-16,-7 0 138 0,1 0 178 15,-8 0 187-15,-9 0 190 0,1 0 187 16,-16 0 118-16,0 6 49 0,-8-6-13 0,0 0-51 16,-7 0-93-16,-9-6-141 0,1 6-116 15,-1-4-80-15,1 0-50 0,-8 4-217 16,7-4-66-16,0-1 0 0,1 5 0 0,-1 0 0 16,1 5 0-16,7 3 0 0,-1 2 0 0,10 2 0 15,0 1 0-15,-2 6 0 0,9 2 0 16,0 2 0-16,9-1 0 0,-9 0 0 0,14-5 0 15,-5 5 0-15,6-4 0 0,9-5 0 16,-8 0 0-16,7-4 0 0,1-5 0 0,-1-4 0 16,1 0 0-16,0-4 0 0,-1-5 0 15,-8 0 0-15,9-4 0 0,-8-4 0 0,0-1 0 16,-1-5 0-16,-7 7 0 0,7-12 0 16,-6 7 0-16,-9-2 0 0,7 1 0 0,-7 0 0 15,-7 5 0-15,7-1 0 0,0 0 0 16,-9 10 0-16,2-1 0 0,7 5 0 15,-8-1 0-15,0 10 0 0,0-1 0 0,1 5 0 16,7 4 0-16,-9 5 0 0,9-1 0 16,0 5 0-16,0 1 0 0,0-2 0 0,9 2 0 15,-9 3 0-15,7-8 0 0,1 4 0 16,8-4 0-16,-9-5 0 0,9 0 0 16,0-4 0-16,8-1 0 0,-9-3 0 0,8-5 0 15,-6 0 0-15,-1-5 0 0,7-3 0 16,-8-1 0-16,1-4 0 0,-8 0 0 0,8-1 0 15,-9-3 0-15,2-1 0 0,-2-5 0 16,-7 7 0-16,0-3 0 0,0 1 0 0,0 1 0 16,-7 4 0-16,7-1 0 0,-9 6 0 15,2 4 0-15,-1 4 0 0,0 4 0 16,0 0 0-16,1 9 0 0,7 1 0 0,-9 4 0 16,2-1 0-16,7 6 0 0,0-2 0 15,7 2 0-15,-7-2 0 0,9-3 0 16,6 4 0-16,-7-9 0 0,7 0 0 0,1 1 0 15,-1-10 0-15,1 0 0 0,8 2 0 16,-8-12 0-16,-1 2 0 0,9-5 0 0,-8 0 0 16,0-4 0-16,-1-4 0 0,-7-1 0 15,7 0 0-15,1-3 0 0,-8 2 0 0,1 1 0 16,-9-3 0-16,7 7 0 0,-7-3 0 16,0 4 0-16,-7-1 0 0,7 1 0 15,0 5 0-15,-9 3 0 0,9 1 0 0,0 4 0 16,0 4 0-16,0 5 0 0,0 5 0 15,0-2 0-15,9 11 0 0,-9-2 0 0,7 11 0 16,9 3 0-16,-8 0 0 0,8 5 0 16,-1-1 0-16,8 5 0 0,-7 4 0 0,0-3 0 15,7-1 0-15,-7 0 0 0,0 1 0 16,-9-1 0-16,9-4 0 0,-16-5 0 0,8 4 0 16,-8-8 0-16,-8 4 0 0,0-7 0 0,0-2 0 15,-15 0 0-15,7-4 0 0,-7-4 0 16,-9-5 0-16,9 0 0 0,-8 1 0 15,-9-6 0-15,9-4 0 0,-9 2 0 0,2-6 0 16,-9 0 0-16,7-6 0 0,1-2 0 16,0-1-32-16,-1 0-783 0,2 0-203 0,14-4-173 15,-8 0-36-15,17 0 36 0,-1-5 118 16,0 1 203-16,16 4 288 0</inkml:trace>
  <inkml:trace contextRef="#ctx0" brushRef="#br0" timeOffset="-73254.24">36670 12461 18 0,'-9'-5'605'0,"2"1"193"16,-1-6 160-16,0 6 108 0,-7-5-46 0,-1 6-197 16,0-6-202-16,1 4-167 0,-1 0-135 15,-1 1-87-15,2-1-60 0,-8 5-37 16,7 0-23-16,-8 0-17 0,9 5-8 0,-8 4-4 16,7 5 5-16,0-2 13 0,1 11 17 0,-1-1 18 15,8 9 14-15,-1 4-150 0,2 4 0 16,7 2 0-16,0 6 0 0,7-2 0 0,10 8 0 15,-1-5 0-15,7 1 0 0,1-5 0 16,-1-5 0-16,8 2 0 0,9-11 0 0,-9-8 0 16,8 0 0-16,-7-13 0 0,6 1-413 15,2-10-209-15,-9-10-195 0,9 1-225 0,-9-13-101 16,1 0-15-16,-1-4 78 0,0 0 165 16,0-5 247-16</inkml:trace>
  <inkml:trace contextRef="#ctx0" brushRef="#br0" timeOffset="-72937.088">37054 12501 560 0,'-16'-18'831'0,"0"1"166"0,1 3 111 16,-8 4-5-16,7 6-198 0,-8 1-217 0,0 3-185 15,8 3-130-15,-6 1-81 0,6 6-50 16,0 8-29-16,1-1-18 0,-1 6-14 0,0 3-181 16,8 5 0-16,1-1 0 0,-2 5 0 0,9 0 0 15,9 6 0-15,-9-6 0 0,15 0 0 16,-7-4 0-16,16 0 0 0,-9-5 0 0,1-8 0 15,7-1 0-15,-8-3 0 0,9-5 0 16,-1-9 0-16,-6 0 0 0,-1-9 0 0,-1 1 0 16,1-5 0-16,-9-6 0 0,2 1 0 15,-2-3 0-15,1-2 0 0,-8 2 0 0,-8-6 0 16,8 5 0-16,-7-4 0 0,-2-1 0 16,2-3 0-16,-1 2 0 0,-8 2 0 0,0-5 0 15,1 5 0-15,-1 0-20 0,0-1-316 0,1 1-106 16,6 8-171-16,-6 1-244 0,8 3-207 15,-2 0-75-15,9 10 3 0,0-1 104 0,9 10 192 16,-2-5 287-16</inkml:trace>
  <inkml:trace contextRef="#ctx0" brushRef="#br0" timeOffset="-72368.043">37265 12540 180 0,'-7'-4'644'0,"-1"-5"175"0,0 5 165 15,0-1 116-15,1 1-136 0,-1 0-173 0,0-1-156 16,8 1-137-16,-8 4-138 0,8 0-99 16,0 0-54-16,0 0-24 0,0 4-13 0,0 5-9 15,0 0-2-15,8 8-84 0,-8 1-75 0,8 4 0 16,0 0 0-16,-1 5 0 0,1 4 0 15,0-1 0-15,0 1 0 0,-1-4 0 0,2 3 0 16,6 1 0-16,-7-4 0 0,0-6 0 16,-1 2 0-16,2-9 0 0,-9-1 0 0,7-1 0 15,-7-7 0-15,8 0 0 0,-8-5 0 16,0-5 0-16,0-4 0 0,0-5 0 0,0 2 0 16,-8-11 0-16,8 1 0 0,-7 0 0 15,-2-4 0-15,2-5 0 0,-1 0 0 0,0 1 0 16,0-7 0-16,1 7 0 0,-2-5 0 0,2 0 0 15,-1 4 0-15,8 0 0 0,-8 5 0 16,16-1 0-16,-8 4 0 0,8 6 0 0,-1 3 0 16,9 6 0-16,0 0 0 0,-1 8 0 15,9 0 0-15,-8 8 0 0,15 0 0 16,-7 1 0-16,8 10 0 0,-9-3 0 0,8 8 0 16,-7-3 0-16,7 2 0 0,-7 3 0 0,-8 0 0 15,-1 0 0-15,1 1 0 0,-9-1 0 16,2 0 0-16,-18 6 0 0,9-6 0 0,-15 1 0 15,7-1 0-15,-16 1 0 0,9-1 0 16,-8-3 0-16,-1 3 0 0,0-8 0 0,1 3 0 16,-8-7 0-16,7-2 0 0,1 2 0 0,-1-5 0 15,1-4 0-15,-1-5-599 0,0 0-288 16,8-5-248-16,0-9-87 0,1 2 1 0,7-6 69 16,0 1 183-16,8-10 278 0</inkml:trace>
  <inkml:trace contextRef="#ctx0" brushRef="#br0" timeOffset="-71919.297">36497 12160 289 0,'-32'5'741'0,"1"-1"173"0,0 1 127 15,8-1 89-15,-1 0-169 0,-8 6-211 16,17-7-178-16,-9 6-128 0,8 0-79 0,9-4-48 16,-9 4-35-16,8-4-27 0,8 2-125 15,-8-1-130-15,8 2 0 0,8-3 0 0,-8-1 0 16,15 1 0-16,-6-5 0 0,14 0 0 16,-8-5 0-16,9-4 0 0,8-5 0 0,-1 2 0 15,9-11 0-15,-2 7 0 0,-6-7 0 16,14-4 0-16,-6 1 0 0,-9 4 0 0,9-4 0 15,-9 4 0-15,-8-1 0 0,1 5 0 16,-1 1 0-16,-6 3 0 0,-1 5 0 0,-9 2 0 16,1 1 0-16,0 2 0 0,-8 0 0 15,8 4 0-15,-8 0 0 0,7 4 0 0,2 0 0 16,-9 5 0-16,15 0 0 0,-7 5 0 0,7-2 0 16,1 7 0-16,8-1 0 0,0 3 0 15,7-3 0-15,0 4 0 0,8-5 0 0,1 6 0 16,7-6 0-16,0-4 0 0,0 5 0 15,8-4 0-15,-8 3-39 0,8-3-1108 0,-8-1-202 16,0-1-37-16,7 2 56 0,-6 0 116 0,6-1 252 16,-7-5 384-16</inkml:trace>
  <inkml:trace contextRef="#ctx0" brushRef="#br0" timeOffset="-71551.53">38176 12518 51 0,'-8'9'753'0,"1"0"228"16,-9 0 148-16,8-5 110 0,-8 0-3 15,9 1-220-15,-2-5-251 0,1 4-156 0,1-4-197 16,-2 0-412-16,9 0 0 0,0-4 0 0,0 4 0 16,9-5 0-16,-2 1 0 0,10 0 0 15,-3 4 0-15,3-5 0 0,6 5 0 0,-7-4 0 16,15 4 0-16,-7 0 0 0,-1 0 0 16,8 4 0-16,0-4 0 0,-7 5 0 0,8-1 0 15,-1 0 0-15,-7 5 0 0,7 0 0 16,-8-5 0-16,-7 5-882 0,1 4-243 0,-3-4-123 15,-5 0-8-15,-1-1 60 0,-8 1 146 0,-8 0 238 16,-1 0 301-16</inkml:trace>
  <inkml:trace contextRef="#ctx0" brushRef="#br0" timeOffset="-71362.194">38246 12734 423 0,'-31'9'908'0,"8"-4"181"16,-1-5 125-16,1 0 113 0,6 4-172 15,3-4-286-15,5 0-237 0,9-4-137 0,0-1-416 16,0 1-79-16,9-1 0 0,-2 1 0 0,9-1 0 15,-1 1 0-15,1 4 0 0,8 0 0 16,-1-4 0-16,1 4 0 0,-1 4 0 0,1-4 0 16,0 0 0-16,7 4 0 0,-8 1 0 15,1-1 0-15,7-4 0 0,-8 5 0 0,1-5-796 16,8 0-423-16,-8 0-107 0,-1-5 7 16,8-4 67-16,-7 5 174 0,-1-9 296 0,8 0 366 15</inkml:trace>
  <inkml:trace contextRef="#ctx0" brushRef="#br0" timeOffset="-70774.367">39173 12267 402 0,'-9'-5'901'0,"2"-4"167"16,-9 1 108-16,1-1 92 0,-1 0-174 15,-8 0-307-15,8 0-237 0,-8 1-130 0,1 2-75 16,-1 3-165-16,-7-1-180 0,8 4 0 16,-8 4 0-16,7-1 0 0,0 11 0 0,1 0 0 15,7 2 0-15,1 7 0 0,-1-2 0 16,8 2 0-16,8-1 0 0,0 5 0 0,0 0 0 16,15-6 0-16,-6-3 0 0,14-1 0 0,-8 1 0 15,9-4 0-15,8-11 0 0,-1 3 0 0,-7-12 0 16,7 3 0-16,0-6 0 0,1 0 0 15,-9-5 0-15,1-3 0 0,-9 3 0 16,1-3 0-16,0-1 0 0,-8 1 0 16,-1-1 0-16,2 1 0 0,-18-1 0 0,9 5 0 0,-7 0 0 15,7-1 0-15,-8 0 0 0,-8 5 0 16,9 2 0-16,7-2 0 0,-9 4 0 16,2 0 0-16,7 5 0 0,0 0 0 0,-8 5 0 15,8 4 0-15,8 3 0 0,-8 2 0 0,7 0 0 16,2 8 0-16,-9-5 0 0,15 10 0 15,-7-5 0-15,7 5 0 0,-6 3 0 0,6 0 0 16,-7 1 0-16,7 1 0 0,-6-1 0 0,6 0 0 16,-7-1 0-16,7 2 0 0,-6-1 0 15,-2-1 0-15,-7 1 0 0,0-4 0 0,-7-1 0 16,-2-4 0-16,2 1 0 0,-9-6 0 16,1 1 0-16,-9-6 0 0,1-3 0 0,-1-4 0 15,1-1 0-15,-1-4 0 0,0-4 0 16,-8-1 0-16,9-7 0 0,-1-7 0 0,1 2 0 15,8-1 0-15,-1-4 0 0,1 0-298 16,6 0-304-16,9 0-178 0,0 0-210 0,9-1-135 16,-2 7-31-16,8-3 63 0,9 7 147 15,-1-6 228-15,1 4 272 0</inkml:trace>
  <inkml:trace contextRef="#ctx0" brushRef="#br0" timeOffset="-70385.638">39439 12346 352 0,'0'-9'820'0,"0"-4"187"16,0 4 134-16,-8 5 97 0,0-5-186 16,1 4-226-16,-2 1-207 0,9 0-142 0,-7-2-93 15,-1 6-109-15,0 6-275 0,0-2 0 0,1 5 0 16,7 4 0-16,-9 0 0 0,2 5 0 16,-1 4 0-16,8 4 0 0,-9 1 0 0,9-1 0 15,0 6 0-15,0-6 0 0,0 5 0 16,9 0 0-16,-1-1 0 0,-1 2 0 0,-7-6 0 15,16-5 0-15,-8 2 0 0,8-1 0 0,0-9 0 16,-1 5 0-16,1-9 0 0,0-5 0 16,-9 0 0-16,1 1 0 0,1-5 0 0,-2 0 0 15,0-5 0-15,2 1 0 0,-1 0 0 0,-1-5 0 16,-7 0 0-16,9 0 0 0,-9-4 0 0,0 0 0 16,7 0 0-16,-7-6 0 0,0 3 0 0,0-7 0 15,-7-8 0-15,7-4 0 0,-9-5 0 0,2-4 0 16,-10-1 0-16,10 6 0 0,-9 0 0 15,1-1 0-15,6 9 0 0,-6 5 0 0,7 7 0 16,0 3-221-16,1 2-324 0,-2 9-168 0,2 1-224 16,-1 4-173-16,8 4-47 0,0 1 34 15,0 0 138-15,0-1 201 0,8 1 276 16</inkml:trace>
  <inkml:trace contextRef="#ctx0" brushRef="#br0" timeOffset="-70066.99">39534 12064 562 0,'0'-18'908'16,"-9"5"166"-16,2-1 115 0,-1 0 41 15,-1 1-190-15,2 1-255 0,0 2-202 0,-2 6-124 16,1-1-98-16,1 5-361 0,7 5 0 16,-9-1 0-16,2 6 0 0,7 2 0 0,0 1 0 15,0 6 0-15,0-1 0 0,0-1 0 16,7 1 0-16,2-5 0 0,-2 0 0 0,1 0 0 15,1-33 0-15,5 58 0 0,-5-34 0 0,-1 1 0 16,8-1 0-16,-9-4 0 0,1 0 0 16,8-4 0-16,-9-1 0 0,2 1 0 0,-2-5 0 15,1 0 0-15,0-4 0 0,-8 4 0 0,8-4 0 16,-8 0 0-16,-8-5 0 0,8 4 0 0,-8-3 0 16,0-1 0-16,-8 1 0 0,1-1 0 15,-8 6 0-15,7 6-185 0,-8 2-342 0,0 4-161 16,1 10-223-16,7-7-184 0,-8 10-56 15,9 1 26-15,7 0 109 0,-7 3 199 0,6-3 281 16</inkml:trace>
  <inkml:trace contextRef="#ctx0" brushRef="#br0" timeOffset="-63201.316">23105 14481 328 0,'-9'-12'830'0,"2"-7"176"0,-1 3 116 16,-8 2 90-16,16-4-172 0,-7 9-252 0,-2-4-235 15,2 5-145-15,7 3-95 0,-8 1-49 16,16 4-28-16,-8 4-145 0,7 5-91 0,9 5 0 16,8 7 0-16,-8 5 0 0,15 11 0 15,-7-2 0-15,7 9 0 0,8 8 0 0,-8 1 0 16,16 10 0-16,-7 2 0 0,7 2 0 16,0-2 0-16,1-2 0 0,-1-2 0 0,-1-7 0 15,9-5 0-15,-8-10 0 0,1-8 0 16,-10-9 0-16,2-9 0 0,-1-5 0 15,-8-12 0-15,0-5 0 0,-14-13 0 0,6-8 0 16,-8-11 0-16,-6-6 0 0,-9-7 0 16,7-7 0-16,-7-2 0 0,-7 3 0 0,-2-7 0 15,2 1 0-15,-10 3 0 0,10 6 0 16,-9 5 0-16,1 3 0 0,8 14 0 16,-2 3 0-16,1 11 0 0,8 7 0 15,-7 10-209-15,7 8-536 0,0 14-226 0,0 8-183 16,7 6-46-16,1 3 22 0,15 9 101 15,-6-5 205-15,14 5 284 0</inkml:trace>
  <inkml:trace contextRef="#ctx0" brushRef="#br0" timeOffset="-62926.231">24595 14946 376 0,'0'0'933'16,"-8"-5"174"-16,1-4 127 0,-9 0 99 15,-8-3-139-15,9-2-393 0,-8 0-267 16,-10-2-158-16,10 2-116 0,-1-4-217 0,1 5-43 15,-1 0 0-15,1-1 0 0,-1 10 0 16,0-1 0-16,9 5 0 0,-1 9 0 0,0 5 0 16,1 4 0-16,8 3 0 0,-2 10 0 15,2 5 0-15,7-1 0 0,7 5 0 0,2-1 0 16,-2 1 0-16,8-4 0 0,9-1 0 16,-8-5 0-16,15-3 0 0,-7-5 0 15,8-9 0-15,-1-4 0 0,-8-9 0 0,8-9-58 16,2-4-410-16,-10-13-177 0,1-1-189 15,-9-8-150-15,1-5-120 0,-9-4-17 0,1 0 83 16,-8 0 176-16,0 0 224 0,-8 0 215 16</inkml:trace>
  <inkml:trace contextRef="#ctx0" brushRef="#br0" timeOffset="-62748.699">24564 14751 64 0,'-15'-39'408'0,"-1"-2"160"0,8 6 165 0,-8 0 157 16,9 9 2-16,-2-1-60 0,1 4-77 16,8 2-82-16,0 7-103 0,0-2-121 0,0 2-86 15,8 4-51-15,1 3-36 0,-2-2-36 16,9 4-74-16,-8 5-166 0,8 0 0 0,-1 5 0 15,1-2 0-15,-1 10 0 0,-7 1 0 16,7 9 0-16,-6-1 0 0,6 8 0 16,-7 1 0-16,-8 4 0 0,8 0 0 0,-1 6-121 15,-7-1-497-15,0-5-279 0,-7 4-253 16,7-4-76-16,0-3 13 0,-8-2 86 16,8-7 196-16,0-1 286 0</inkml:trace>
  <inkml:trace contextRef="#ctx0" brushRef="#br0" timeOffset="-62196.698">24627 14946 583 0,'0'-5'963'15,"-9"1"182"-15,-6-1 141 0,7 0 116 16,0 1-260-16,8 4-316 0,-7 0-223 0,7 0-362 16,-8 4-241-16,8 6 0 0,8 3 0 15,-8-1 0-15,7 11 0 0,-7-1 0 16,8 0 0-16,0 5 0 0,0-1 0 0,8 0 0 16,-9-3 0-16,9-2 0 0,-1 2 0 15,1-5 0-15,8-5 0 0,-8-4 0 0,8-9 0 16,-1 0 0-16,1-9 0 0,-1-4 0 15,1-5 0-15,-1-5 0 0,-8-3 0 16,2-4 0-16,-1-2 0 0,-9 2 0 0,1-1-26 16,-1 0-60-16,-7 0 42 0,0 5 42 15,0-1 39-15,-7 6 36 0,-1-2-25 0,1 9-48 16,-9 1 0-16,8 5 0 0,-1 3 0 16,2 10 0-16,7 3 0 0,-8 5 0 15,8 10 0-15,0 3 0 0,0 6 0 0,0-2 0 16,8 5 0-16,-8 0 0 0,16 1 0 15,-8-6 0-15,8 1 0 0,-1-4 0 0,1-10 0 16,-1 1 0-16,8-8 0 0,-7-6 0 16,0-4 0-16,8-4 0 0,-9-6 0 0,1-4 0 15,-9-2 0-15,9-7 0 0,-8 2 0 16,1-6 0-16,-9 5 0 0,7-5 0 16,-7 1 0-16,0 4 0 0,-7 0 0 0,7-1 0 15,-9 7 0-15,9 2 0 0,-8 0 0 16,8 5 0-16,0 6 0 0,0 3 0 0,0 8 0 15,0 1 0-15,8 5 0 0,1 7 0 16,-2 2 0-16,0 3 0 0,2 9 0 16,6-4 0-16,1 8 0 0,-8 1 0 0,15 5 0 15,-7-1 0-15,0 0 0 0,-1 4 0 16,1 0 0-16,-8 2 0 0,8-6 0 16,-9 0 0-16,10-5 0 0,-17 6 0 0,0-5 0 15,0-5-481-15,-9 4-213 0,-6-3-273 16,-9-1-175-16,1 1-46 0,-1-10 22 0,-7-4 107 15,-8 0 213-15,-1-9 323 0</inkml:trace>
  <inkml:trace contextRef="#ctx0" brushRef="#br0" timeOffset="-62034.115">24627 15789 587 0,'-40'-9'1018'16,"9"5"177"-16,-9-5 153 0,9-1 138 16,0 6-203-16,8-5-375 0,7 0-542 0,0 5-366 15,1-5 0-15,6 0 0 0,9 5 0 16,9-5 0-16,-2 5 0 0,1-1 0 15,8 1 0-15,7-1 0 0,1 5 0 0,-1-4-270 16,8-5-897-16,2 1-171 0,-2-1-28 0,0-5 59 16,8 0 115-16,0 2 252 0,1-11 434 15</inkml:trace>
  <inkml:trace contextRef="#ctx0" brushRef="#br0" timeOffset="-59433.843">26125 14684 187 0,'0'-3'530'0,"0"-1"119"16,0 4 123-16,0-6 77 0,0 3-57 15,-7-2-89-15,7-4-81 0,0 4-68 16,0 1-74-16,-9-5-81 0,9 6-75 15,0-3-40-15,0 2-19 0,-7 0-14 0,7-1-12 16,0 5-20-16,-8 0-147 0,8 0-72 16,0 5 0-16,-9 3 0 0,2 10 0 0,0 5 0 15,-2 7 0-15,1 10 0 0,-8 0 0 16,1 9 0-16,-1-2 0 0,9 2 0 0,-9 0 0 16,0-1 0-16,8-7 0 0,1-6 0 15,-1-5 0-15,0-4 0 0,8-8 0 16,-8-4 0-16,8-10 0 0,0-4 0 0,8-8 0 15,-8-6 0-15,8-12 0 0,-8-6 0 16,8-7 0-16,-1-1 0 0,1 1 0 16,0-5 0-16,0 0 0 0,-1-1 0 0,2 5 0 15,6 1 0-15,-7 4 0 0,0 0 0 16,8 8 0-16,-9 0 0 0,10 6 0 16,-3 7 0-16,-5 0 0 0,-1 6 0 0,8 3 0 15,-9 5 0-15,1 9 0 0,8 0 0 16,-9 4 0-16,9 4 0 0,0 6 0 0,-1 3 0 15,9-3 0-15,-1 8 0 0,1-5 0 16,-1 0 0-16,1 1 0 0,7-1 0 0,1 0 0 16,-8-3 0-16,7-2 0 0,-8 2 0 15,8-5 0-15,-7-1 0 0,-8-3 0 0,8-1 0 16,-8-5 0-16,-9 1 0 0,9 0 0 16,-16-4 0-16,0 3 0 0,-8-3 0 0,0-1 0 15,-8 1 0-15,-7 3 0 0,-1-3 0 16,-7-1 0-16,-9 5 0 0,9-5 0 15,-16 6 0-15,7-6 0 0,2 1 0 0,-9-2 0 16,7 1 0-16,2 1 0 0,-2-1 0 16,9 1 0-16,8 0 0 0,-1-1 0 0,8-4 0 15,0 5 0-15,8-5 0 0,1 5 0 16,-2-5 0-16,2 4 0 0,7-4 0 16,-8 3 0-16,8 1 0 0,8 2 0 15,-8-2 0-15,7-4-48 0,2 4-157 0,-2-4-42 16,9 0-74-16,-1 0-148 0,9-4-224 15,-1-6-285-15,1-1-126 0,8-8-30 0,-1 1 51 16,0-8 155-16,9 0 248 0</inkml:trace>
  <inkml:trace contextRef="#ctx0" brushRef="#br0" timeOffset="-58840.465">27050 14654 253 0,'9'0'324'0,"-9"-5"39"0,0 5 0 15,0-4 4-15,0 4 20 0,0 0 43 16,-9-5 53-16,9 5 60 0,-7 0 51 16,7-4 1-16,-8 4-32 0,0 0-53 0,0-3-75 15,1-3-86-15,-2 2-70 0,2 4-39 16,-9-4-17-16,1-1-10 0,-1 5-9 16,1 0-1-16,-1 5-5 0,-8-1-126 15,0 9-72-15,1 0 0 0,-1 6 0 0,1-3 0 16,7 8 0-16,-8-3 0 0,9 6 0 15,7 3 0-15,0-3 0 0,8 4 0 0,0 4 0 16,8 4 0-16,0-2 0 0,7-2 0 0,9 0 0 16,-1-4 0-16,9-5 0 0,-1 0 0 15,1-8 0-15,7-4 0 0,0-2 0 0,0-2 0 16,1-6 0-16,-2-4 0 0,2-4-481 16,0-2-365-16,-9-1-227 0,0-11-118 0,1-1-15 15,-1-2 58-15,0-6 155 0,9 1 234 16,-9-1 308-16</inkml:trace>
  <inkml:trace contextRef="#ctx0" brushRef="#br0" timeOffset="-58489.187">27623 14721 428 0,'-7'-13'868'15,"-1"-6"175"-15,-8 11 124 0,9-5 95 0,-17-1-217 16,8 5-245-16,0 0-212 0,-7 6-124 16,8-3-87-16,-9 2-228 0,8 4-149 0,0 0 0 15,-8 4 0-15,9 5 0 0,-8 0 0 16,-1 4 0-16,8 0 0 0,1 10 0 15,-1-1 0-15,0 5 0 0,9-1 0 0,-1 5 0 16,8 4 0-16,0 1 0 0,8-5 0 16,8-1 0-16,-1-3 0 0,8-1 0 0,1-8 0 15,-1-1 0-15,1-3 0 0,7-6 0 16,-8-3 0-16,1-5 0 0,0 0 0 0,-1-9 0 16,1 0 0-16,-8 0 0 0,0-8 0 0,-9-1 0 15,9 0 0-15,-16-3 0 0,8 2 0 16,-8-2 0-16,-8-2 0 0,0 2 0 15,0-6 0-15,-8 5 0 0,1-5 0 0,-1 1 0 16,0 0 0-16,1 4 0 0,-1-6 0 16,9 12 0-16,-9-3 0 0,8 6 0 0,8 4 0 15,-9 1-516-15,9 3-316 0,0 5-264 16,0 0-112-16,9 5-7 0,-1-1 63 16,-1 6 157-16,9-7 246 0,0 1 329 0</inkml:trace>
  <inkml:trace contextRef="#ctx0" brushRef="#br0" timeOffset="-57973.566">27875 14627 438 0,'-9'0'852'0,"2"0"175"16,0 0 134-16,-10 0 102 0,10 0-224 0,-2 0-228 16,2 0-203-16,-1 6-132 0,0-3-87 15,8 6-262-15,-8 9-127 0,8 0 0 0,0 9 0 16,0 3 0-16,8 1 0 0,-8 4 0 15,8 5 0-15,0-1 0 0,-1 1 0 0,9-4 0 16,-8-1 0-16,8-9 0 0,-9 1 0 16,10-5 0-16,-10-5 0 0,9-3 0 0,-8-6 0 15,0-4 0-15,0 1 0 0,-8-10 0 16,7 1 0-16,-7-8 0 0,0-7 0 16,0-2 0-16,0-1 0 0,-7-5 0 15,-1 1 0-15,0 0 0 0,0-2 0 0,-8-2 0 16,9 0 0-16,-1-2 0 0,-8 1 0 15,9-4 0-15,-2 4 0 0,9 1 0 0,-8 3 0 16,8 0 0-16,0 6 0 0,8-2 0 0,1 5 0 16,-2 5 0-16,0 0 0 0,10 4 0 15,-1 0 0-15,-1 5 0 0,1 4 0 16,7 4 0-16,-7 1 0 0,8 4 0 0,-9 4 0 16,1 0 0-16,8 4 0 0,-10 1 0 15,3 4 0-15,-1 4 0 0,-9 1 0 0,1 0 0 16,0 4 0-16,0-1 0 0,-8 1 0 15,0 0 0-15,-8 0 0 0,0 1 0 16,0-2 0-16,1-4 0 0,-9 6 0 0,-1-11 0 16,3 6 0-16,-3-5 0 0,1-5 0 15,1 2 0-15,-8-3 0 0,7-2 0 0,1 0-167 16,-1-7-366-16,0 3-184 0,1-6-264 16,6-4-144-16,2 0-55 0,-1-4 28 15,8 4 131-15,8-10 231 0,-8 3 325 0</inkml:trace>
  <inkml:trace contextRef="#ctx0" brushRef="#br0" timeOffset="-57455.53">28989 14721 191 0,'-8'0'648'0,"0"0"211"0,0 4 166 15,1-4 114-15,-2 0-135 0,2 0-155 0,7 0-144 16,-8 4-153-16,8-4-119 0,0 0-80 16,-8 5-33-16,16-1-207 0,-8 1-113 0,8 8 0 15,8 0 0-15,-1 4 0 0,1 10 0 16,7 4 0-16,1-1 0 0,0 7 0 0,-1-2 0 16,8-5 0-16,0 1 0 0,-7 0 0 15,8-8 0-15,-1-7 0 0,-7-2 0 0,-1-5 0 16,1-4 0-16,-8-5 0 0,-1-5 0 15,1-9 0-15,-9-3 0 0,2-1 0 16,-2-8 0-16,-7-5 0 0,-7 4 0 0,7-8 0 16,-9 5 0-16,2-1 0 0,-9-5 0 15,8 5 0-15,1 0 0 0,-9 5 0 0,8 0 0 16,0 3 0-16,0 6 0 0,1 4 0 16,7 8-284-16,0 0-216 0,0 5-139 15,0 5-160-15,7 0-182 0,9 4-103 16,-8-2-13-16,15 7 83 0,-7 0 166 0,8-1 220 15</inkml:trace>
  <inkml:trace contextRef="#ctx0" brushRef="#br0" timeOffset="-56867.307">29647 14791 624 0,'-7'0'917'0,"7"-9"169"0,-16 0 127 16,8 1 47-16,-8-1-226 0,1-4-226 0,7-1-175 15,-7 1-109-15,6 5-432 0,-6-2-92 16,15 1 0-16,-16 4 0 0,9 5 0 15,7 5 0-15,-9 4 0 0,2 9 0 0,7 4 0 16,0 5 0-16,7-1 0 0,2 5 0 16,-2 4 0-16,9-4 0 0,-1-1 0 0,1 2 0 15,8-6 0-15,-1-3 0 0,1-2 0 16,0-7 0-16,7-1 0 0,-8-9 0 0,1-4 0 16,-1-4 0-16,1-9 0 15,-8-1 0-15,8-3 0 0,-10-5 0 0,3 0 0 16,-10-5 0-16,2-3 0 0,-2 2 0 15,-7 2 0-15,0 5 0 0,0-6 0 0,-7 9 0 16,-2-4 0-16,2 9 0 0,-1 0 0 16,-8 0 0-16,9 4 0 0,-2 9 0 0,1 0 0 15,1 4 0-15,7 5 0 0,-9 4 0 16,9 5 0-16,0 4 0 0,0 0 0 0,9 5 0 16,-2-1 0-16,10-5 0 0,-3 7 0 15,3-7 0-15,6 2 0 0,1-10 0 16,-1 0 0-16,8-9 0 0,-7 1 0 0,8-5 0 15,-8-5 0-15,7-4 0 0,-8 1 0 16,1-10 0-16,-9 4 0 0,8-7 0 16,-14 3 0-16,6 1 0 0,-7-6 0 0,0 5 0 15,-8 1 0-15,0-1 0 0,-8 1 0 16,0 4 0-16,0-1 0 0,-8-3 0 0,1 4 0 16,-8 0 0-16,7 3 0 0,-8-4 0 15,8 11 0-15,1-7 0 0,-1 10 0 16,1 0 0-16,-1 10 0 0,8-2 0 0,8 11 0 15,-8-2 0-15,8 5 0 0,8 4 0 0,-8 1 0 16,8 3 0-16,-1 2 0 0,10-2 0 16,-1-4 0-16,-1 2 0 0,1-7 0 15,-1-3 0-15,1 0 0 0,0-5-646 0,-1-9-343 16,1 1-206-16,0-10-56 0,-9-4 21 16,9-3 104-16,-1-11 206 0,-6 2 310 0</inkml:trace>
  <inkml:trace contextRef="#ctx0" brushRef="#br0" timeOffset="-56634.322">30103 14579 646 0,'-24'-26'958'0,"1"-2"167"0,8 12 134 16,-9-3 81-16,8 7-237 0,8-2-280 15,0 5-197-15,0 0-315 0,8 6-311 0,0-3 0 16,0 3 0-16,8-2 0 0,0 5 0 16,0-4 0-16,8 4 0 0,-8-5 0 15,8 5 0-15,-1-4 0 0,1-1 0 0,-1 1 0 16,1-1 0-16,0 5 0 0,-1-3 0 15,-7 3 0-15,7 0 0 0,-6 3 0 0,6-3 0 16,-7 9 0-16,0 5 0 0,8-2 0 16,-9 1-297-16,1 11-248 0,-8-3-197 0,9 2-292 15,-2 3-116-15,0 0-22 0,10 5 44 16,-10 1 139-16,9-2 238 0</inkml:trace>
  <inkml:trace contextRef="#ctx0" brushRef="#br0" timeOffset="-55772.096">30346 14827 119 0,'-15'-14'638'0,"-1"1"187"15,8 4 165-15,-8-4 114 0,16 0-91 16,-7-1-185-16,7 6-161 0,0-6-128 16,0 6-109-16,0-1-58 0,7 0-24 0,-7 4-30 15,8 5-318-15,0 0 0 0,0 5 0 16,-8 4 0-16,7 4 0 0,2 5 0 15,-2 4 0-15,-7-1 0 0,8 6 0 0,0-5 0 16,0 5 0-16,-8-1 0 0,7-8 0 16,2 3 0-16,-2-2 0 0,1-6 0 0,-8-5 0 15,7-3 0-15,2-1 0 0,-2-8 0 16,1-6 0-16,1-6 0 0,-9-3 0 0,7-2 0 16,-7-2 0-16,7-3 0 0,-7-1 0 15,9 1 0-15,-9 4 0 0,8 0 0 16,-1 5 0-16,2 3 0 0,-2 1 0 0,1 9 0 15,0 4 0-15,-8 4 0 0,8 5 0 16,-1 9 0-16,2-1 0 0,-2 5 0 0,1 0 0 16,-8 4 0-16,8 1 0 0,0-1 0 15,8 2 0-15,-9-7 0 0,10 2 0 0,-10-6 0 16,9 1 0-16,-1-5 0 16,1-5 0-16,8-3 0 0,-8-1 0 0,7-4 0 15,0-4 0-15,0-5 0 0,1 1 0 16,8-6 0-16,-8-4 0 0,-1 1 0 0,1-1 0 15,-1 4 0-15,-8-2 0 0,-6-3 0 16,-2 7 0-16,-7-2 0 0,-7 1-36 0,-2-1 1 16,-6 1 21-16,-1 0 17 0,-7 4 11 15,-8 0 13-15,7 5 14 0,0 0-41 0,-8 4 0 16,9 4 0-16,8 5 0 0,-9 0 0 16,8 8 0-16,9 1 0 0,-9 0 0 0,16 3 0 15,-8 7 0-15,16-7 0 0,0 6 0 16,0-5 0-16,8 0 0 0,-1 0 0 0,1-4 0 15,7-1 0-15,1-7 0 0,-1-2 0 16,1-8 0-16,0 0 0 0,-1-5 0 16,1-3 0-16,-1-6 0 0,-8 1 0 0,1-5 0 15,0 1 0-15,-8-1 0 0,-1-3 0 16,-7 3 0-16,0-1 0 0,0 3-18 16,0-3-40-16,-7 7 15 0,7-6 13 0,-8 4 13 15,0 5 9-15,8-4 8 0,-8 9 5 16,8 0 4-16,0 4 14 0,-7 4 13 15,14 5 22-15,-7-1-15 0,0 10-43 0,8 5 0 16,0-2 0-16,0 10 0 0,-1 1 0 16,9 3 0-16,-8 4 0 0,8 1 0 0,0-1 0 15,-8 5 0-15,-1 1 0 0,9-1 0 16,-8 0 0-16,0-4 0 0,0-1 0 0,-8 1 0 16,0 0 0-16,0-5 0 0,-8-4 0 15,0 1 0-15,-7-6 0 0,-1 0 0 0,-1-3 0 16,-6-6 0-16,-1 1 0 0,1-1 0 15,-1-8 0-15,-7 4 0 0,0-8 0 16,-9-1 0-16,9 0 0 0,-8-8-400 0,0-5-453 16,0-4-288-16,8-4-104 0,-2-6 1 15,2-3 62-15,15-6 164 0,1-3 279 0</inkml:trace>
  <inkml:trace contextRef="#ctx0" brushRef="#br0" timeOffset="-54724.129">31688 14372 329 0,'-24'-17'485'16,"8"-2"120"-16,1 2 147 0,-1-1 26 15,0 5-2-15,8 0-8 0,1-1-26 16,-2 6-57-16,2 2-102 0,-1 3-125 0,8 3-81 16,0 3-44-16,0 11-31 0,8 9-84 15,-1 7-218-15,2 11 0 0,-2 3 0 0,10 3 0 16,-3 7 0-16,3 3 0 0,6 0 0 16,-7 6 0-16,8-6 0 0,-1-5 0 0,-8 1 0 15,1-4 0-15,-1-5 0 16,1-4 0-16,-8-9 0 0,1-5 0 0,-2-8 0 15,-7-1 0-15,-7-8 0 0,-2-5 0 16,1-8 0-16,-8 0 0 0,-6-9 0 0,6-9 0 16,-8-1 0-16,-7-3 0 0,8-9 0 15,-10 0 0-15,2-6 0 0,8 6 0 0,-1-4 0 16,8 8 0-16,1 0 0 0,7 5 0 16,8-2 0-16,0 12 0 0,8-3 0 0,0 6 0 15,8 4 0-15,7 5 0 0,1 0 0 0,7 8 0 16,9 0 0-16,-2 2 0 0,9 1 0 15,0 2 0-15,1 0-269 0,6 1-219 16,-7 3-110-16,0-5-83 0,1-3-40 0,-1 4 3 16,0-4 38-16,-8-1 102 0,0-4 133 15,-7 4 141-15,-8-4 121 0,-1 5 109 16,1-5 103-16,-9 0 84 0,-7 0 73 0,0-5 73 16,-8 1 79-16,7 4 76 0,-14-4 60 15,-1-1 31-15,0 0 3 0,-7 1-12 0,-1-6-33 16,-8 7-53-16,1-7-65 0,-8 7-38 15,7-7-22-15,-8 6-17 0,1 4-20 16,7 0-157-16,-7 4-91 0,15 6 0 0,-7-1 0 16,8 3 0-16,-1 7 0 0,8-2 0 0,-1 5 0 15,2 0 0-15,7 0 0 0,7 0 0 16,2 0 0-16,6 0 0 0,1 0 0 16,0-4 0-16,8 0 0 0,-1-1 0 0,8-8 0 15,0 0 0-15,0 0 0 0,2-38 0 16,-2 58 0-16,-8-33 0 0,8-1 0 0,1-4 0 15,-8-5 0-15,-9 2 0 0,1-1 0 16,0-6 0-16,-1 3 0 0,-6-3 0 16,-2 1 0-16,-7-3 0 0,-7 3 0 15,7-4 0-15,-9 0 0 0,2 4 0 0,-10 1 0 16,10 3 0-16,0 5 0 0,7 1 0 16,-9 4 0-16,1 4 0 0,8 4 0 15,-7 4 0-15,7 1 0 0,0 5 0 0,0-1 0 16,0 5 0-16,7-1 0 0,1 1 0 15,1-1 0-15,5 1 0 0,-5-1 0 0,6 1 0 16,9-4 0-16,-8-2 0 0,7-7 0 16,-8-1 0-16,9 1 0 0,-1-10 0 0,-7 1 0 15,8-1 0-15,-8-2 0 0,-1-7 0 16,1 5 0-16,-8-5 0 0,0 1 0 0,0 0 0 16,-8-5 0-16,0 5 0 0,0-4 0 15,0 4 0-15,0-5 0 0,0 5 0 0,-8-1 0 16,8 5 0-16,-8 1 0 0,8 4 0 15,0-2 0-15,0 6 0 0,0 6 0 16,0 1 0-16,0 3 0 0,0 8 0 0,8-5 0 16,0 5 0-16,-1 4 0 0,2-1 0 15,-2-3 0-15,1 5 0 0,8-2 0 16,0-2 0-16,-9-3 0 0,9 3 0 0,-8-6-504 16,-1-5-391-16,2 1-269 0,-2-4-96 15,1-10 7-15,-1 0 80 0,2-7 192 16,-9-6 311-16</inkml:trace>
  <inkml:trace contextRef="#ctx0" brushRef="#br0" timeOffset="-54558.087">32660 14535 422 0,'-23'-35'886'0,"-8"-1"172"0,7 6 121 15,0 3 94-15,8 5-209 0,1 4-295 16,7 0-254-16,0 10-158 0,1-1-110 0,7 5-88 16,0-1-63-16,7 10-38 0,1 3-41 15,0 1-50-15,-8 9-72 0,8 4-86 0,-1 0-131 16,2 5-196-16,-2 8-308 0,-7 0-240 15,8 5-88-15,-8-1-1 0,9 1 88 16,-9 5 171-16,7-1 317 0</inkml:trace>
  <inkml:trace contextRef="#ctx0" brushRef="#br0" timeOffset="-54376.563">32448 15333 635 0,'-22'13'1048'16,"-11"-7"158"-16,19-3 127 0,-10 2 101 15,8-5-266-15,8 0-418 0,0-8-257 0,16 2-369 16,-8-1-124-16,8-3 0 0,8 6 0 16,-1-1 0-16,1 1 0 0,0-1-295 0,-1 2-254 15,1 3-228-15,-1-6-283 0,1 2-110 16,0 0-14-16,8-5 58 0,-1-4 159 0,1-1 249 16</inkml:trace>
  <inkml:trace contextRef="#ctx0" brushRef="#br0" timeOffset="-53955.201">33445 14614 216 0,'-7'-13'810'0,"7"0"186"0,-9-5 124 16,2 5 93-16,7 0-102 0,-8 0-271 15,8 4-253-15,-9 0-137 0,9 0-77 0,-7 5-49 16,7-1-173-16,-7 0-151 0,7 5 0 15,-9 5 0-15,-6 0 0 0,6 4 0 16,2 0 0-16,-9 8 0 0,1 1 0 0,6-1 0 16,-6 5 0-16,-1 9 0 0,9-5 0 0,-2 6 0 15,2 3 0-15,7 0 0 0,7 5 0 16,-7-4 0-16,16-1 0 0,0-5 0 0,-1 1 0 16,9-4 0-16,-1-1 0 0,10-8 0 15,-10-1 0-15,8-3 0 0,-7-5 0 0,7-5 0 16,-8 0 0-16,1-8 0 0,-1-5 0 15,1 0 0-15,-8-8 0 0,-1-5 0 0,-6 0 0 16,6-5 0-16,-7-8 0 0,-8 5 0 16,0-10 0-16,0 4 0 0,0-4 0 0,-16 5 0 15,0 0 0-15,1-1 0 0,-8 1 0 16,-1 4 0-16,0 0 0 0,-8 8 0 0,1 7 0 16,0 2 0-16,0 9 0 0,8 5 0 0,-10 10 0 15,10 3-1016-15,-1 5-363 0,9-1-22 16,-1 1 62-16,0-1 113 0,9 1 228 15,-1-5 389-15</inkml:trace>
  <inkml:trace contextRef="#ctx0" brushRef="#br0" timeOffset="-49592.344">23089 16362 43 0,'0'-5'497'0,"-8"1"149"15,8 0 166-15,-8-5 156 0,0 5-66 0,8-5-109 16,-7 4-98-16,-2-3-96 0,2-1-118 15,-1 4-112-15,0 1-66 0,8 0-49 0,-8 4-45 16,8 0-40-16,0 0-27 0,0 8-19 16,8 6-13-16,0 8-34 0,0 8-76 0,8 5 0 15,-9 9 0-15,9 0 0 0,-1 10 0 0,9-1 0 16,-8 0 0-16,8 4 0 0,-8-3 0 16,7-2 0-16,-8 1 0 0,1-4 0 15,-1-5 0-15,1-4 0 0,-8-4 0 0,8-11 0 16,-16-6 0-16,7-3 0 0,-7-11 0 15,0-5 0-15,0-9 0 0,-7-9 0 0,-1-8 0 16,0 0 0-16,-7-10 0 0,6 1 0 16,2-4 0-16,7 4 0 0,-8-2 0 0,8 7 0 15,0-1 0-15,8 5 0 0,-1 8 0 16,9 1 0-16,0 3 0 0,8 10 0 0,0 8 0 16,-1 0 0-16,1 10 0 0,-1 3 0 15,1 6 0-15,-1 7 0 0,-8 1 0 16,9 0 0-16,-8 5 0 0,-9-1 0 0,2 0 0 15,-9 0 0-15,-9-4 0 0,2-4 0 16,0-6 0-16,-10 1 0 0,-6-8 0 0,-1-6 0 16,1-2 0-16,-1-6 0 0,-7-6 0 15,8 3 0-15,-1-11 0 0,0 1 0 0,1-1 0 16,7-3-60-16,1 4-327 0,6-1-142 16,2 1-210-16,7 0-267 0,7 4-128 0,2-4-23 15,6 3 47-15,8 3 152 0,1-2 239 16</inkml:trace>
  <inkml:trace contextRef="#ctx0" brushRef="#br0" timeOffset="-49305.708">23606 16587 264 0,'-7'-22'825'16,"-9"-4"194"-16,1-1 142 0,-1 4 115 0,8 2-111 15,-8 4-251-15,9-1-234 0,-1 4-148 16,-1 2-177-16,9 6-355 0,0-2 0 0,9 8 0 15,-1 0 0-15,8 8 0 0,7 1 0 16,-8 9 0-16,9-1 0 0,7 10 0 0,1-1 0 16,-9 9 0-16,8-3 0 0,0 8 0 15,-7-1 0-15,8 5 0 0,-17 1 0 0,9 3 0 16,-8 1 0-16,0 3 0 0,-9-2 0 0,-7 2 0 16,0-2 0-16,0 2 0 0,-7-9 0 15,-2 6 0-15,-6-4 0 0,-1-6 0 16,-7 1 0-16,-1-5 0 0,1-4 0 0,-8 1-760 15,-2-6-506-15,10-8-83 0,-8-1 18 16,15-8 73-16,-8-5 173 0,17-4 331 0</inkml:trace>
  <inkml:trace contextRef="#ctx0" brushRef="#br0" timeOffset="-45604.189">24776 16442 143 0,'0'-5'269'0,"0"5"22"0,0 0-24 0,0 0-35 16,0 0-29-16,0-4-25 0,0 4-18 15,0 0-3-15,0-5 4 0,0 5 16 0,0-4 22 16,0 4 32-16,0 0 33 0,0 0 28 16,0 0 20-16,0-5 16 0,0 5 5 0,-8 0-6 15,8 0-13-15,0 0-21 0,0 0-26 16,0 0-35-16,0 0-33 0,0 0-32 16,0 5-27-16,0-5-20 0,0 0-15 0,-8 0-8 15,8 4-9-15,0 1-5 0,0-1-5 16,-8 10 2-16,1-2 2 0,-2 11 2 15,2-1 11-15,-1 9 8 0,-1-5 7 0,-5 9 7 16,5-4-1-16,1 9-4 0,1 0-8 0,-9 0-9 16,8-1-15-16,0 1-16 0,0-1-18 15,1-3-11-15,-2-1-12 0,2-5-9 0,7-2-7 16,-8-6-3-16,8-5-5 0,0-3-6 16,0-6-7-16,0 2-2 0,0-10-1 0,0-5-2 15,0-4-2-15,0-4-1 0,8-5-3 16,-8-8-3-16,7-5-3 0,2-1-4 15,-9-7 0-15,7-5 7 0,-7 0 5 0,8 0 8 16,0-4 7-16,0-6 5 0,-8 6 5 16,7-5 1-16,2 4 0 0,-2 5 0 0,1 0-1 15,1 4 1-15,-2 5-2 0,-7 4-1 16,7 9-1-16,2 4 13 0,-1 4 20 16,-8 11 24-16,7-3 31 0,2 15 29 15,-2 1 25-15,1 12-140 0,0 0-1 0,7 9 0 16,-6 4 0-16,6 5 0 0,1-1 0 0,7 6 0 15,-7-1 0-15,8 0 0 0,0 1 0 16,-2-1 0-16,2 4 0 0,-1-4 0 16,1-4 0-16,-1 4 0 0,-7-9 0 0,0 1 0 15,8-1 0-15,-17-4-320 0,10-5-98 16,-10 1-103-16,-7-6-143 0,7 1-188 0,-14-8-168 16,7 0-56-16,-7-7 29 0,-2-2 116 15,1-5 189-15,-8-5 241 0</inkml:trace>
  <inkml:trace contextRef="#ctx0" brushRef="#br0" timeOffset="-45401.696">24799 16998 432 0,'-47'-18'690'0,"7"1"187"0,2-6 139 16,-2 6 1-16,9 4-155 0,8-1-153 15,-1 0-156-15,8 1-157 0,9 0-108 0,-1 0-56 16,-1 0-22-16,18 0-1 0,-1-1 8 16,-1 1 9-16,9 4 6 0,0 1-207 0,7-1-25 15,0 5 0-15,1-1 0 0,8 5 0 16,6 0 0-16,2 5 0 0,7-1 0 15,-7-4 0-15,7 4 0 0,-1 1 0 16,-6-5-417-16,7 4-346 0,-8-4-253 0,0 4-161 16,1-4-27-16,-9 0 40 0,8 0 137 15,-15 0 221-15,-1 0 297 0</inkml:trace>
  <inkml:trace contextRef="#ctx0" brushRef="#br0" timeOffset="-44963.15">25316 16720 433 0,'-7'-4'830'0,"-9"-1"180"16,8 0 129-16,1 1 72 0,0 4-217 15,-2 0-241-15,1 0-212 0,8 4-138 0,0 6-94 16,8 3-62-16,-8 4-30 0,9 10-113 16,-2-1-104-16,8 9 0 0,-6 0 0 0,5 6 0 15,-5 3 0-15,6 4 0 0,-6 1 0 16,6-1 0-16,-7 1 0 0,7-5 0 16,-6 0 0-16,-2-5 0 0,1-4 0 0,0-3 0 15,-8-11 0-15,8 3 0 0,-8-11 0 16,0-5 0-16,0-8 0 0,-8-4 0 15,0-5 0-15,0-14 0 0,-8-2 0 0,1-7 0 16,-1-3 0-16,0-9 0 0,-8 0 0 16,10-9 0-16,-3 0 0 0,3 1 0 0,-3-2 0 15,10 0 0-15,7 3 0 0,0 1 0 16,0 11 0-16,7-1 0 0,10 5 0 0,-3 3 0 16,3 10 0-16,6 6 0 0,1 2 0 15,-1 9 0-15,1 5 0 0,-1 5 0 0,1 9 0 16,0 2 0-16,-1 6 0 0,-8 5 0 15,1 0 0-15,-8 4 0 0,0 4 0 0,-8 0 0 16,0 6 0-16,-8-6 0 0,0 4 0 16,-8-4 0-16,1 1 0 0,-8-5 0 0,-1-1 0 15,-8-3 0-15,8-6 0 0,-7-7 0 16,0 0 0-16,-1-5 0 0,1-9-193 16,0 0-262-16,7-9-155 0,-7-5-196 0,15-4-236 15,-7-3-86-15,15-11-5 0,-1-3 79 16,9-4 174-16,9-5 244 0</inkml:trace>
  <inkml:trace contextRef="#ctx0" brushRef="#br0" timeOffset="-44758.964">25434 16199 599 0,'0'-31'961'0,"-7"0"164"0,-1 5 130 16,0-5 111-16,0 5-264 0,-8 3-310 15,1 2-200-15,-1 2-193 0,9 6-399 0,-9 5 0 16,-1 3 0-16,-6 10 0 0,8 3 0 15,-9 14 0-15,8 4 0 0,-7 9 0 16,8 6 0-16,-9 3 0 0,8 4 0 0,9-3-526 16,-9 3-319-16,16-4-278 0,0 0-103 15,0-4-7-15,16-10 50 0,7 2 164 0,1-6 314 16</inkml:trace>
  <inkml:trace contextRef="#ctx0" brushRef="#br0" timeOffset="-44445.406">26408 16698 410 0,'7'0'845'0,"-7"-6"173"0,0 2 126 0,-7-5 89 16,7-3-219-16,-9-6-241 0,2 0-202 16,-9 1-124-16,1-1-85 0,-1 0-59 0,-8 1-232 15,0 3-71-15,-7-3 0 0,0 8 0 16,-1 0 0-16,1 9 0 0,-8 5 0 0,8 4 0 15,0 8 0-15,-2 10 0 0,2-1 0 16,8 9 0-16,7 1 0 0,1 3 0 0,15 1 0 16,0 4 0-16,7-4 0 0,9-5 0 15,8 0 0-15,-1-3 0 0,8-6 0 0,9-8 0 16,-1-5 0-16,0-9 0 0,1-8 0 16,-2-9 0-16,2-5 0 0,-9-8 0 15,0-6 0-15,-7-3 0 0,-1-9-159 16,1 0-396-16,-8 0-68 0,-9-4-49 0,2-2-14 15,-9 2 22-15,0-6 55 0</inkml:trace>
  <inkml:trace contextRef="#ctx0" brushRef="#br0" timeOffset="-44180.055">26470 16905 2853 0,'16'18'1722'0,"0"-15"-840"16,-8-6-439-16,-1-6-234 0,2-9-130 16,-2-9-103-16,-7 1-62 0,0-5-47 0,-7 5-34 15,7-5-37-15,-9 5-35 0,2 3-44 16,7 2-45-16,-8 3-47 0,-1 0-75 15,9 4-78-15,-7 6-106 0,7 3-33 0,0 1 22 16,7 4 61-16,-7 0 97 0</inkml:trace>
  <inkml:trace contextRef="#ctx0" brushRef="#br0" timeOffset="-43421.343">26337 16168 24 0,'-9'-13'392'0,"9"-1"105"16,-7-3 102-16,7 4 67 0,0 0-9 0,0-1-4 15,0 5 5-15,0 1-25 0,0-1-42 16,0 0-51-16,0 5-62 0,0-1-64 0,0 0-56 16,7 5-26-16,-7 0-4 0,0 0 4 15,0 5-293-15,0 0-39 0,9 4 0 16,-9 7 0-16,8 7 0 0,-8 3 0 0,7 10 0 15,-7-1 0-15,9 4 0 0,-9 6 0 16,0-1 0-16,7 4 0 0,-7 1 0 0,8-1 0 16,0 1 0-16,-8-5 0 0,8 5 0 0,-1-5 0 15,2-1 0-15,-2-2 0 0,1-1 0 16,0-5 0-16,0-5 0 0,-1 1 0 0,2-4 0 16,-2-4 0-16,1-2 0 0,8-7 0 15,-9-1 0-15,10 0 0 0,-10-4 0 0,9 0 0 16,0-5 0-16,-8-4-42 0,15 0-601 15,-7 0-119-15,-8 0-138 0,15-4-156 16,-8-5-62-16,1 0 22 0,1-4 116 0,6 0 185 16,-15-6 222-16</inkml:trace>
  <inkml:trace contextRef="#ctx0" brushRef="#br0" timeOffset="-42493.975">26745 16847 83 0,'0'-13'557'0,"-8"0"202"0,0 4 193 16,1-4 140-16,7 0-61 0,-9 4-119 0,2-4-112 15,-1 0-124-15,-1 4-126 0,2 0-84 16,7 5-153-16,-7-2-313 0,7 3 0 0,0 3 0 15,0-4 0-15,-9 4 0 0,9 4 0 16,0-1 0-16,0 7 0 0,9 3 0 16,-9 1 0-16,7 3 0 0,0 1 0 0,2 4 0 15,-1-1 0-15,-1 2 0 0,2-6 0 16,-2 1 0-16,9-4 0 0,-1-1 0 0,-6-4 0 16,6-6 0-16,1-3 0 0,0 0 0 15,-9-3 0-15,9-6 0 0,-8-4 0 16,8-1 0-16,-9-7 0 0,1 2 0 0,1-3 0 15,-9-4 0-15,7 4 0 0,-7 0-25 16,0 0-26-16,0 0 20 0,0 4 18 16,0 1 26-16,0 3 23 0,0 5 21 15,0 4-43-15,0 1-14 0,0 4 0 0,0 4 0 16,0 6 0-16,0 8 0 0,0-1 0 0,0 1 0 16,8 4 0-16,-8 0 0 0,8 0 0 15,0 4 0-15,-1-4 0 0,2 0 0 0,-2 0 0 16,1-4 0-16,8-4 0 0,-9-1 0 15,1-10 0-15,0 6 0 0,7-9 0 16,-6-3 0-16,-2-6 0 0,1-4 0 0,0-1 0 16,0-7 0-16,-1-2 0 0,2 5 0 15,-9-4 0-15,7 0 0 0,-7 5 0 0,8-1 0 16,-8 5 0-16,9 0 0 0,-2 4 0 16,-7 5 0-16,7 4 0 0,2 0 0 0,-1 7 0 15,-8 3 0-15,7-1 0 16,2 4 0-16,6 5 0 0,-7-5 0 0,0 4 0 15,-1 1 0-15,9-5 0 0,-8 0 0 16,8 1 0-16,0-6 0 0,-9 1 0 16,10-5 0-16,-3 2 0 0,10-6 0 0,-8-6 0 15,8 2 0-15,-1-5 0 0,-8-4 0 0,9 0 0 16,-8-5 0-16,0 1 0 0,-1-1 0 16,1 1 0-16,-9-1 0 0,2 5 0 0,-9-6 0 15,0 7 0-15,0-7 0 0,0 6 0 16,-16 5 0-16,9-6 0 0,-10 1 0 0,1 4 0 15,-7 1 0-15,8 3 0 0,-9 1 0 16,8 4 0-16,-7 4 0 0,15 1 0 16,-8 3 0-16,1 6 0 0,6 4 0 0,9 0 0 15,-7-1 0-15,14 4 0 0,-7 2 0 16,17-1 0-16,-10 0 0 0,9-4 0 0,0-1 0 16,7 1 0-16,0-9 0 0,-7 0 0 15,8-1 0-15,-1-2 0 0,1-6 0 16,-8-6 0-16,8 2 0 0,-9 0 0 15,1-5 0-15,-9-5 0 0,2 6 0 0,-2-5 0 16,1-1 0-16,-8 1 0 0,0-4 0 16,0 4 0-16,-8-1 0 0,8 1 0 0,-7 3 0 15,-2 3 0-15,9-3 0 0,-7 6 0 16,7 0 0-16,0 8 0 0,0 0 0 0,0 6 0 16,0 3 0-16,0 0 0 0,7 9 0 15,2 0 0-15,-2 0 0 0,1 8 0 0,8 1 0 16,-9 5 0-16,9 4 0 0,0 4 0 15,-1 1 0-15,1-1 0 0,1 3 0 16,-10-3 0-16,8 5 0 0,-6-5 0 0,-9 0 0 16,0 0 0-16,0-3 0 0,-9-2 0 15,-6-4 0-15,-1 0-524 0,-8 1-432 0,1-10-239 16,-8 0-73-16,0-8 24 0,-9-4 92 16,0-5 200-16,-7-6 310 0</inkml:trace>
  <inkml:trace contextRef="#ctx0" brushRef="#br0" timeOffset="-42338.057">26839 17496 706 0,'-39'-13'1009'0,"-1"-5"148"16,9 5 114-16,0 0 91 0,8 0-327 16,14-5-340-16,1 1-189 0,8-2-116 15,8-3-330-15,8 0-60 0,0 4 0 0,-1 1 0 16,9 4 0-16,-8 0 0 0,7 8 0 16,-7-3 0-16,8 8-487 0,-1 0-512 0,-8 0-238 15,9 0-75-15,0 0 26 0,8-5 93 16,-9 1 227-16,8-5 413 0</inkml:trace>
  <inkml:trace contextRef="#ctx0" brushRef="#br0" timeOffset="-41478.794">28039 16698 302 0,'-8'18'727'0,"1"-1"187"0,7-4 128 15,0 1 93-15,0-1-191 0,7-5-176 16,1 1-158-16,8-4-134 0,8-1-82 0,-1-8-56 16,8-10-47-16,9 1-46 0,-9-9-240 15,16-4-5-15,-7-9 0 0,7-1 0 0,-9-4 0 16,2-4 0-16,-9 0 0 0,1 0 0 16,-8 0 0-16,-1 4 0 0,-8 0 0 15,-15 5-179-15,0 9-17 0,-7-5 28 0,-9 13 30 16,-8 0 30-16,-7 0 26 0,-9 10 24 15,2-1 20-15,-2 0 13 0,2 4 17 16,-9 1 27-16,14 0 25 0,2 4 25 0,0 4 32 16,8 0 34-16,7 10 32 0,0 0 27 15,8 2 28-15,1 7-173 0,7 8-49 0,0 0 0 16,7 8 0-16,1 6 0 0,8-1 0 0,0 5 0 16,7 2 0-16,1-1 0 0,-1-2 0 15,1 0 0-15,7-4 0 0,-7 1 0 0,-1-5 0 16,1-5 0-16,-1-9 0 0,1 1 0 15,-9-9 0-15,1 0 0 0,0-10 0 0,-1-3 0 16,1-10 0-16,-9-3 0 0,10-5 0 16,-10-1 0-16,2-9 0 0,-2 6 0 15,1-1 0-15,0 1 0 0,0-1 0 0,-1 5 0 16,2 4 0-16,6 0 0 0,-7 5 0 16,7 8 0-16,1 1 0 0,1 4 0 0,-3 4 0 15,3 0 0-15,6 4 0 0,-8 1 0 16,1 1 0-16,8-6 0 0,-8-1 0 0,7 2 0 15,1-5 0-15,-9-6 0 16,8-3 0-16,-7 0 0 0,8-3 0 0,-8-1 0 16,-1-5 0-16,1-5 0 0,-8 0 0 0,0-3 0 15,0-1 0-15,-1 1 0 0,-7-5 0 16,-7 4 0-16,7 1 0 0,-8-1 0 0,0 0 0 16,-7 1 0-16,-1 3 0 0,-1 0 0 15,3 7 0-15,-3-2 0 0,10 4 0 16,-9 5 0-16,8 5 0 0,0-2 0 0,0 6 0 15,8 5 0-15,0 4 0 0,0-5 0 16,8 9 0-16,0-4 0 0,7 4 0 0,1 0 0 16,1-5 0-16,6 5 0 0,1-3 0 15,-1-3 0-15,8 3 0 0,-7-6-9 0,7-4-455 16,-8-6-204-16,8 7-282 0,-7-10-190 16,0-5-55-16,-8 0 23 0,7-7 108 15,-7-1 211-15,-1-6 317 0</inkml:trace>
  <inkml:trace contextRef="#ctx0" brushRef="#br0" timeOffset="-41271.097">28965 16600 396 0,'-23'-13'849'15,"-8"0"170"-15,7 0 120 0,8-1 86 0,0 6-218 16,1-5-252-16,15 4-220 0,-9-5-128 16,18 0-86-16,-2 7-54 0,1-7-35 0,15 5-193 15,-6 1-39-15,6-1 0 0,1 9 0 16,-1 0 0-16,1 3 0 0,-1 6 0 0,8 5 0 15,-14 4 0-15,6 4 0 0,-8 9 0 16,1 0 0-16,-8 8-283 0,0 1-510 16,-8 9-339-16,0-1-127 0,-8 1-6 0,0 8 60 15,1-4 151-15,-9 0 273 0,-1 0 365 16</inkml:trace>
  <inkml:trace contextRef="#ctx0" brushRef="#br0" timeOffset="-41107.95">28887 17391 792 0,'-16'9'1089'15,"0"-9"155"-15,1-5 132 0,6 1 103 16,2-5-358-16,7-5-387 0,7-4-378 16,2 5-356-16,-2 0 0 0,10-1 0 0,-3 6 0 15,3-1 0-15,-1 0 0 0,-9 5-248 16,9 4-645-16,-1 0-304 0,-6 0-106 0,6 0 10 16,1-5 76-16,0 1 190 0,-1-5 332 15</inkml:trace>
  <inkml:trace contextRef="#ctx0" brushRef="#br0" timeOffset="-39905.472">30032 16220 330 0,'-24'-16'559'16,"9"2"133"-16,-1 0 153 0,0 6 44 0,9 3-70 15,-1 1-82-15,0 0-84 0,0 4-89 16,1 0-109-16,7 8-97 0,0 1-54 0,0 4-33 16,0 9-15-16,7 10-16 0,1-2-22 15,0 6-217-15,7 8-1 0,-6 0 0 0,6 5 0 16,1-2 0-16,0 7 0 0,-1-6 0 15,1 2 0-15,-1-3 0 0,1 2 0 16,-8-9 0-16,8 0 0 0,-9-5 0 0,2-9-91 16,-9-4-80-16,7-3 16 0,-7-6 25 15,-7-5 30-15,-2-8 28 0,-6-5 17 0,-1-4 15 16,0-3 14-16,-6-11 12 0,6-3 8 16,-8-1 8-16,-7-3 13 0,7-5 17 15,1-1 24-15,-1 1 25 0,1 4 25 0,-1 1 18 16,15-2 7-16,-5 10-1 0,14 0-7 15,0 0-63-15,0 5-60 0,14 3 0 16,-5 0 0-16,15 5 0 0,7 6 0 0,0-1 0 16,8-1 0-16,1 0 0 0,6 1 0 15,1-1 0-15,9-4 0 0,-2 6 0 0,1-6 0 16,1 0 0-16,-9-5 0 0,-1 5 0 16,-6-4 0-16,-9 5 0 0,1-1 0 0,-17-5-71 15,1 1 19-15,-9 0 12 0,-7 0 2 16,0 0-5-16,-7-5-8 0,-9 0-4 15,1 4-1-15,-9 1 4 0,1-4 10 0,-1 3 8 16,-8-2 10-16,1 2 10 0,0 0 19 16,-9 6 24-16,9-1 28 0,0 9 29 0,-1 0 29 15,1 0 24-15,7 9 2 0,8-1-141 16,1 6 0-16,-1 3 0 0,9 5 0 16,7 10 0-16,0-1 0 0,7-1 0 0,1 10 0 15,8-1 0-15,0 2 0 0,-1-1 0 16,1-1 0-16,0 5 0 0,8-4 0 0,-10-1 0 15,10 2 0-15,-8-6 0 0,8-4 0 16,-1-5 0-16,-7-4 0 0,8-4 0 0,-9-5 0 16,1-9 0-16,-1 0 0 0,1-8 0 15,0 0 0-15,-8-5 0 0,-1-9 0 0,2 5 0 16,-2-9 0-16,-7 5 0 0,8-5 0 16,0-1 0-16,0 5 0 0,-1 1 0 0,2 3 0 15,-2 6 0-15,1 3 0 0,0 5 0 16,0 0 0-16,-1 9 0 0,2 5 0 0,-2-2 0 15,1 11 0-15,1-5 0 0,-2 4 0 16,0 4 0-16,2-4 0 0,6 5 0 16,-6-6 0-16,6 2 0 0,1-6 0 0,0-4 0 15,-1 1 0-15,1-9 0 0,-1-1 0 16,1-4 0-16,0-4 0 0,-1-6 0 16,1-2 0-16,-9-7 0 0,9 2 0 0,1-5 0 15,-10 0 0-15,0 0 0 0,-7 0 0 16,9 0 0-16,-9 3 0 0,0 2 0 15,0-1 0-15,-9 6 0 0,9 3 0 0,0-1 0 16,-7 6 0-16,7 4 0 0,-7 4 0 16,7 1 0-16,0 9 0 0,-9-2 0 0,9 2 0 15,0 0 0-15,9 3 0 0,-9 1 0 16,7-5 0-16,0 4 0 0,2-3 0 0,-1-1 0 16,8 0 0-16,-1-4 0 0,-7-1 0 15,7-3 0-15,1-1 0 0,0-4 0 0,-1-4 0 16,-6-1 0-16,6 1 0 0,1-9 0 15,-9 4 0-15,10-8 0 0,-10 3 0 16,2-3 0-16,-2 4 0 0,1-5 0 0,-8 1 0 16,0 3 0-16,0 0 0 0,0 2 0 15,-8-2 0-15,8 5 0 0,0 5 0 0,0-1 0 16,0 5 0-16,-7 0 0 0,7 5 0 16,7 3 0-16,-7 6 0 0,0 0 0 0,8 3 0 15,-8-3 0-15,8 3 0 0,0 5 0 16,7-4 0-16,-7 4 0 0,7-5 0 15,1 1 0-15,0-1 0 0,-8-3 0 16,8-6-129-16,-1 1-627 0,-6 1-309 0,5-7-177 16,-5-3-27-16,-9-3 54 0,8-7 142 15,-8-3 236-15,0 0 334 0</inkml:trace>
  <inkml:trace contextRef="#ctx0" brushRef="#br0" timeOffset="-39710.994">31013 16410 237 0,'-31'-30'813'0,"15"3"191"15,0 5 122-15,1 0 87 0,-1 5-124 0,8-1-274 16,8 5-255-16,0 3-149 0,8 2-88 16,-1 4-50-16,9 4-33 0,0 9-153 0,-1-2-87 15,-6 12 0-15,6 3 0 0,1 4 0 16,0 9 0-16,-8 1 0 0,-1 8 0 16,9-4 0-16,-16 9 0 0,8-5-323 0,0 4-536 15,0-4-312-15,-8 0-109 0,7 1 7 16,9-10 81-16,-8-4 181 0,15-5 285 15</inkml:trace>
  <inkml:trace contextRef="#ctx0" brushRef="#br0" timeOffset="-39453.683">31390 16711 67 0,'0'-19'764'16,"0"-2"236"-16,-9-1 165 0,2 4 120 16,-1-4-21-16,0 0-229 0,0 5-300 0,-8-1-202 15,9-1-190-15,-9 7-343 0,8 3 0 16,1 5 0-16,-9 4 0 0,8 4 0 0,0 14 0 15,0-1 0-15,1 10 0 0,7 4 0 16,0 5 0-16,0-1 0 0,0 5 0 0,7-1 0 16,9 1 0-16,-8-5 0 0,8 0 0 15,7-4 0-15,1-4 0 0,-1-5 0 16,1-4 0-16,7-11 0 0,-7-1 0 0,7-6 0 16,0-13 0-16,1-5 0 0,-9-4-523 15,1-13-328-15,0-6-194 0,-1 2-116 16,1-9-37-16,-9-1 38 0,-7-5 159 0,-8 2 248 15,0-1 299-15</inkml:trace>
  <inkml:trace contextRef="#ctx0" brushRef="#br0" timeOffset="-39311.064">31577 16269 547 0,'-31'-53'888'0,"0"5"181"0,-1 4 133 0,9 4 74 15,-1 10-184-15,2 2-249 0,5 7-222 0,1 7-154 16,9 1-281-16,-9 13-186 0,8 4 0 16,1 10 0-16,-2 7 0 0,2 7 0 0,7 7 0 15,-8 0 0-15,8 5-279 0,0-1-689 16,0 1-275-16,0-5-95 0,0 5 18 15,0-5 89-15,8-8 223 0,-1-1 412 0</inkml:trace>
  <inkml:trace contextRef="#ctx0" brushRef="#br0" timeOffset="-38262.139">32308 16869 470 0,'-16'9'884'0,"0"-5"153"15,1 5 112-15,-1-4 91 0,8-1-238 16,-1 1-275-16,2-5-208 0,0 5-108 16,14-5-69-16,-7-5-53 0,16 0-168 0,-1 1-121 15,9-10 0-15,-1 1 0 0,9-4 0 16,-1-5 0-16,9-9 0 0,-1-4 0 16,0 0 0-16,8-9 0 0,-8-6 0 0,1 2 0 15,-9-6 0-15,1 7 0 0,-9-2 0 16,-8 1 0-16,-6 3-185 0,-9 1-4 0,0 8 39 15,-16 1 39-15,-8 5 35 0,1-1 21 16,-8 9 16-16,-9 4 14 0,9 1 12 16,-9 4 18-16,1-1 19 0,8 10 26 15,0-1 21-15,0 5 20 0,7 9 17 0,0 0 18 16,8 3 16-16,0 11 17 0,9-1-92 0,7 9-67 16,0 4 0-16,7 0 0 0,9 10 0 15,0 3 0-15,8 1 0 0,0 3 0 0,7 1 0 16,0 1 0-16,0-1 0 0,8-5 0 15,1-3 0-15,-2-6 0 0,2-3 0 0,0-10 0 16,-2 0 0-16,2-8 0 0,-2-9 0 16,-5-5 0-16,-2-4 0 0,0-4 0 0,-8-10 0 15,1-3 0-15,-8-5 0 0,-9-4 0 16,2-1 0-16,-2 1 0 0,-7-2 0 16,0 3 0-16,-7-1 0 0,-2 3 0 0,2 5 0 15,-1 1 0-15,0 8 0 0,8 0 0 16,-8 5 0-16,1 4 0 0,-2 9 0 15,9-1 0-15,-7 5 0 0,7 5 0 0,0 4 0 16,7 0 0-16,2 1 0 0,-2-1 0 16,9 0 0-16,-1 4 0 0,1-4 0 0,8-4 0 15,0-1 0-15,-1 1 0 0,1-9 0 16,7-1 0-16,-8-3 0 0,8-5 0 0,-7 0 0 16,-1-9 0-16,1 0 0 0,-8 1 0 15,0-6 0-15,-8-3 0 0,8-1 0 0,-16-4 0 16,0 5 0-16,0-6 0 0,-9 2 0 15,2-2 0-15,-1 5 0 0,-8 1 0 16,0-1 0-16,1 5 0 0,-1 0 0 0,9 8 0 16,-10 1 0-16,10 8 0 0,-2 5 0 15,2 4 0-15,-1 5 0 0,8 5 0 0,8-2 0 16,-8 5 0-16,16-3 0 0,-9 3 0 16,10 1 0-16,6-1 0 0,-8-4 0 15,9-4 0-15,-1-1 0 0,9-3 0 16,-8-6 0-16,7-2 0 0,0-6 0 0,-8-6 0 15,10-2 0-15,-10-1 0 0,0-9 0 16,0 1 0-16,-7-5 0 0,0 4 0 0,-8-4 0 16,-1 0 0-16,-7 0-18 0,0-1-38 0,-7 6 23 15,-1-5 17-15,0 4 11 0,-7 1 5 16,-1 3 6-16,-8 1 10 0,9 0 12 0,-8 4 10 16,7 9 2-16,-1 0-40 0,3 0 0 15,5 9 0-15,1 4 0 0,1 5 0 0,-2-1 0 16,9 2 0-16,9 2 0 0,-9 2 0 15,7-2 0-15,10 2 0 0,-10-6 0 16,9 1 0-16,8-1 0 0,-9-8-306 0,1 4-224 16,-1-8-200-16,1-5-210 0,0 0-169 15,7-9-42-15,-8-4 47 0,1-5 140 0,1 1 210 16,-10-11 252-16</inkml:trace>
  <inkml:trace contextRef="#ctx0" brushRef="#br0" timeOffset="-37461.794">33578 16477 454 0,'-15'-26'838'0,"-1"-1"187"0,8 4 128 15,0 2 43-15,0 3-190 0,1 5-225 0,7 0-218 16,0 8-144-16,0-4-85 0,0 9-48 16,7 5-150-16,1 4-136 0,0 8 0 15,-8 1 0-15,8 8 0 0,-1 1 0 0,2 3 0 16,-9 2 0-16,7 3 0 0,-7 0 0 16,8 0 0-16,1-4 0 0,-9-4 0 0,0 0 0 15,7-11 0-15,0 3 0 0,-7-7 0 16,9-6 0-16,-9-6 0 0,8-6 0 15,-8-1 0-15,7-7-2 0,-7-3-48 0,0-1 15 16,9 0 14-16,-9-4 8 0,0 4 7 16,7 0 3-16,-7 1 1 0,8 4 3 0,0 4 13 15,0 0 22-15,-1 5 20 0,2-2-31 16,6 12-25-16,1 2 0 0,0 1 0 16,-9 5 0-16,17 3 0 0,-8 5 0 0,-1 0 0 15,1 4 0-15,8-4 0 0,-9 5 0 16,1 0 0-16,0-5 0 0,7 0 0 15,-8-9 0-15,9 5 0 0,-8-9 0 0,7-5 0 16,-6 0 0-16,-2-8 0 0,8 0 0 16,-7-5 0-16,0-4 0 0,-1-1 0 15,-6-3 0-15,6-1 0 0,-7 1 0 0,0-6 0 0,-8 5 0 16,0 1 0-16,0-1 0 0,0-4 0 16,-8 5 0-16,-8 3 0 0,0 1 0 0,1-4 0 15,-1 8 0-15,-7-5 0 0,7 10 0 16,-8 0 0-16,9 4 0 0,-9 0 0 0,8 8 0 15,9 6 0-15,-9-1 0 0,8 4 0 16,0 6 0-16,0-2 0 0,8 1 0 16,8 0 0-16,0 1 0 0,0-2 0 0,-1 2 0 15,9-5 0-15,0 4 0 0,8-9 0 16,-9 0 0-16,9 0 0 0,-8-8 0 0,7-1 0 16,-7-4 0-16,8 0 0 0,-9-4 0 15,-7-5 0-15,7-4 0 0,-6 0 0 16,-2-1 0-16,1-3 0 0,-8-1 0 0,7 1 0 15,-7-1 0-15,-7-1 0 0,7 3-86 16,0-3 8-16,-8 11 24 0,8-6 19 16,0 10 23-16,0 0 26 0,-7 4 27 0,7 8 28 15,0 1 32-15,0 4-61 0,7 1-40 16,-7 3 0-16,8 11 0 0,-1-7 0 0,2 10 0 16,6 0 0-16,1 4 0 0,0 6 0 0,-1-2 0 15,9 5 0-15,-8 0 0 0,7 5 0 16,-7-1 0-16,-1-4 0 0,-6 5 0 15,6-5 0-15,-6 0 0 0,-9-5 0 0,7-2 0 16,-14-2 0-16,7-9 0 0,-17 1 0 0,10-1 0 16,-17-8 0-16,1 0 0 0,-1-1 0 15,-8-4 0-15,1-5 0 0,0 1 0 0,-9 0 0 16,2-4 0-16,-2-5 0 0,1 0 0 16,0-5 0-16,-8 1-732 0,7-4-269 15,-7-6-194-15,9-4-49 0,-2 0 30 16,0-12 107-16,9-1 211 0,0-8 301 0</inkml:trace>
  <inkml:trace contextRef="#ctx0" brushRef="#br0" timeOffset="-37207.852">33139 16199 595 0,'-8'-9'973'0,"8"0"161"15,0 0 123-15,0 0 105 0,0 1-259 16,0-1-322-16,8 4-214 0,-1-3-148 16,2-1-419-16,-2 4 0 0,10 5 0 0,-10 0 0 15,9 5 0-15,-8 4 0 0,-1 8 0 16,2 5 0-16,-2 5 0 0,1 3 0 16,-8 5 0-16,0 10-555 0,-8 3-372 0,1 2-251 15,-2 2-86-15,2 1 12 0,-1 0 84 0,-1 0 206 16,2 0 328-16</inkml:trace>
  <inkml:trace contextRef="#ctx0" brushRef="#br0" timeOffset="-37010.587">33484 17356 915 0,'0'7'1217'0,"0"-7"203"0,0 0 202 0,0 0 182 16,0-3-591-16,0-1-1213 0,-8-2 0 0,8 3 0 15,8-2 0-15,-8 0 0 0,0 1 0 16,8-1 0-16,-8 1 0 0,8 4 0 16,-1 0 0-16,-7 0 0 0,9 0-728 0,-9 4-907 15,0 1 48-15,7-1 136 0,-7-4 187 16,0 0 329-16,0 0 438 0</inkml:trace>
  <inkml:trace contextRef="#ctx0" brushRef="#br0" timeOffset="-35547.32">23733 18163 540 0,'-9'0'830'16,"1"-5"191"-16,-8 1 132 0,9 0 3 15,-9-5-146-15,-8-5-170 0,9 6-193 16,-8-5-149-16,-1 4-97 0,1 0-306 0,-8-1-95 15,-2 7 0-15,2 3 0 0,0 0 0 16,-1 0 0-16,1 13 0 0,8 0 0 16,-8 9 0-16,7 5 0 0,8 3 0 0,0 11 0 15,8-6 0-15,1 5 0 0,7-5 0 16,7 4 0-16,9-8 0 0,-1 4 0 0,9-9 0 16,8-3 0-16,-1-5 0 0,9-5 0 15,-2-4 0-15,9-14 0 0,1-4 0 0,6-8 0 16,2-10 0-16,-2-8 0 0,-6-5 0 15,-1-8 0-15,0-5 0 0,-7-1 0 16,-9 2 0-16,0-1 0 0,-15-1 0 0,-1 7 0 16,-7-3 0-16,-16 6 0 0,0 1 0 15,1 8 0-15,-17-2 0 0,1 6 0 16,-8 5 0-16,-9 1 0 0,9 6 0 0,-9 2 0 16,0-1 0-16,2 10 0 0,6 3 0 15,1 5 0-15,7 5 0 0,1 3 0 0,15 10 0 16,-8 8 0-16,16 5 0 0,8 4 0 15,0 10 0-15,7 8 0 0,9-1 0 0,-1 6 0 16,1 4 0-16,8-1 0 0,-1-3 0 16,-7-1 0-16,15 1 0 0,-15-5 0 0,7-9 0 15,0 0 0-15,-8-9 0 0,1-5 0 0,-8-2 0 16,-1-11 0-16,1-4 0 0,0-4 0 16,-8-4 0-16,-1-5 0 0,2-9 0 0,-9-5 0 15,0-7 0-15,0-2 0 0,0 2 0 16,0-7 0-16,0 2 0 0,0 4 0 15,0 0 0-15,0 4 0 0,0 5 0 0,0 5 0 16,7 3 0-16,1 1 0 0,0 8 0 16,7 5 0-16,1 0 0 0,1 4 0 0,6 5 0 15,-8-1 0-15,17 1 0 0,-8-1 0 16,7 1 0-16,0 0 0 0,0-9 0 0,1 0 0 16,-1-1 0-16,0-8 0 0,1 0 0 15,-8-5 0-15,-1-2 0 0,1-2 0 16,-9-5 0-16,-6 0 0 0,-2 1 0 15,-7-4 0-15,-7-1 0 0,-2 1 0 0,1-1 0 16,-8-4 0-16,1 5 0 0,-8 3 0 16,-1-3 0-16,1 4 0 0,-1-6 0 0,1 10 0 15,-1 0 0-15,0 1 0 0,1 8 0 0,7 0 0 16,8 5 0-16,-8 7 0 0,9 2 0 16,7 4 0-16,0 4 0 0,7 0 0 0,2 4 0 15,6-4 0-15,1 4 0 0,-1-3 0 16,8-5 0-16,1-1 0 0,8 1-184 0,-1-9-484 15,-7 4-281-15,15-9-221 0,0 1-66 16,1-5 20-16,7-9 108 0,0-1 220 16,7-2 307-16</inkml:trace>
  <inkml:trace contextRef="#ctx0" brushRef="#br0" timeOffset="-34942.932">25262 18136 137 0,'-15'-17'822'0,"6"-1"216"15,-6 0 158-15,-1 1 125 0,9 4-28 16,-9-1-270-16,8 0-283 0,0 7-168 16,0 1-523-16,8 2-49 0,-7 4 0 0,7 4 0 15,0 9 0-15,0 5 0 0,-9 8 0 16,9 11 0-16,0-7 0 0,0 11 0 0,0-3 0 16,0-2 0-16,0 4 0 0,0-5 0 15,-7 0 0-15,7-4 0 0,0-5 0 0,7-3 0 16,-7-5 0-16,0-1 0 0,0-8 0 0,0-4 0 15,0-10 0-15,0-4 0 0,0-8 0 16,0-6 0-16,-7 1 0 0,7-9 0 16,-8-4 0-16,8-4 0 0,-9 2 0 0,9-2 0 15,-7 4 0-15,7 0 0 0,0 4 0 16,7 5 0-16,-7 3 0 0,9 6 0 16,-9 4 0-16,8 3 0 0,8 10 0 0,-9 0 0 15,9 10 0-15,-1 6 0 0,1 3 0 16,8 3 0-16,-8 4 0 0,8 1 0 0,-2 3 0 15,1-2 0-15,1 2 0 0,8 1 0 16,-8-4 0-16,7-1 0 0,-8 0 0 0,1-4 0 16,7 0 0-16,-7-4 0 0,8-5 0 0,-9 0 0 15,1-3 0-15,-9-2 0 0,1-4 0 16,-1 1 0-16,-7 0 0 0,0-5 0 0,-1 0 0 16,-7 0 0-16,0 0 0 0,-7-5 0 15,-9 5 0-15,1-5 0 0,-9 5 0 0,1 0 0 16,-1 5 0-16,-7-5 0 0,-8 5 0 15,-1-1 0-15,1 1 0 0,0 4 0 16,-1-5 0-16,2 4 0 0,-2 1 0 0,9 0 0 16,7-4 0-16,1 4 0 0,7-5 0 15,1-4 0-15,6 4 0 0,2-4 0 0,-1 0 0 16,8 0 0-16,8 0 0 0,-8-4 0 16,16-5 0-16,-9 5 0 0,9-5 0 15,-1 0-61-15,1-1-709 0,0 3-300 0,8-2-160 16,-9 0-29-16,8-1 38 0,1 1 123 15,-8 6 236-15,8-1 352 0</inkml:trace>
  <inkml:trace contextRef="#ctx0" brushRef="#br0" timeOffset="-33017.286">26062 18171 105 0,'0'-8'468'15,"0"-1"128"-15,0-4 138 0,-8-1 107 0,8 1-2 16,-7 0-52-16,-2 0-67 0,2 0-75 15,-1 0-96-15,-8-1-123 0,9 0-101 16,-9 5-62-16,0 2-42 0,1 1-31 0,-1 2-28 16,-8 0-23-16,9 8-20 0,-8 0-57 15,6 6-62-15,-6 7 0 0,7 1 0 0,1 8 0 16,6 5 0-16,-6 0 0 0,15 4 0 16,0 6 0-16,0-3 0 0,15 6 0 0,1-3 0 15,8-2 0-15,-1-4 0 0,8 2 0 16,2-7 0-16,5-9 0 0,2 2 0 0,7-9 0 15,-9-6 0-15,2-4 0 0,7-8 0 16,-7-4-331-16,-2-1-249 0,2-9-162 16,-9 1-186-16,0-6-161 0,-7 2-42 0,8-2 44 15,-9 1 135-15,-8 0 204 0,9 0 246 16</inkml:trace>
  <inkml:trace contextRef="#ctx0" brushRef="#br0" timeOffset="-32706.12">26510 18224 484 0,'-8'-12'698'0,"-8"-2"199"16,9 1 148-16,-10-1-28 0,1 1-123 0,1 0-133 15,-8 0-134-15,7 0-150 0,-8 4-104 16,8 0-56-16,1 0-39 0,-8 5-31 0,6-1-171 16,3 10-76-16,-3-1 0 0,1 10 0 15,9-1 0-15,-9 9 0 0,8 0 0 0,8 4 0 16,0 6 0-16,0-2 0 0,8 1 0 16,0 0 0-16,7 0 0 0,1-1 0 15,8-3 0-15,0-5 0 0,-1-4 0 0,1-4 0 16,-1-10 0-16,1-1 0 0,-1-3 0 15,1-3 0-15,-9-7 0 0,1-7 0 16,-9-1 0-16,2 1 0 0,-1-10 0 0,-8 5 0 16,-8-9 0-16,-1 5 0 0,2 0 0 15,-9-6 0-15,1 6 0 0,-9-1 0 0,8 1 0 16,-7 4 0-16,7 4 0 0,-8 1 0 16,9 3 0-16,-1 6-322 0,9 2-293 15,-2 6-205-15,9 0-260 0,0 6-96 0,9 2-3 16,5 1 81-16,3 0 174 0,6-4 247 15</inkml:trace>
  <inkml:trace contextRef="#ctx0" brushRef="#br0" timeOffset="-32208.255">26722 18062 284 0,'-9'-5'660'0,"2"1"193"15,-1-6 164-15,8 6 79 0,-9-4-144 16,2 2-140-16,0-1-133 0,7 7-144 0,-9-6-122 15,9 6-71-15,0 0-37 0,-8 6-62 16,16 7-243-16,-8-1 0 0,0 7 0 16,9 7 0-16,-9 5 0 0,7 0 0 0,9 4 0 15,-8 1 0-15,-1-1 0 0,9 0 0 16,0 0 0-16,-8 0 0 0,8-4 0 0,-1-5 0 16,-7 1 0-16,7-10 0 0,1-3 0 15,-8 0 0-15,0-10 0 0,0-4 0 16,-8-4 0-16,0-10 0 0,0-3 0 0,0-1 0 15,-8-9 0-15,8 1 0 0,-16-1 0 16,9 1 0-16,-2-6 0 0,2 1 0 0,-9 1 0 16,8 3 0-16,1-3 0 0,-9 8 0 15,8-5 0-15,8 5 0 0,0 5 0 16,0-2 0-16,8 7 0 0,-1-1 0 0,2 3 0 16,6 6 0-16,1-1 0 0,0 5 0 15,7 5 0-15,-8 4 0 0,9 0 0 0,-8 3 0 16,8 2 0-16,-8 4 0 0,-1 0 0 15,1-1 0-15,-1 5 0 0,-7 0 0 16,0 0 0-16,-1 0 0 0,-7 1 0 0,9-2 0 16,-9 7 0-16,-9-7 0 0,2 2 0 15,-1 3 0-15,0-4 0 0,-7-5 0 0,-1 5 0 16,1-4 0-16,-1-1 0 0,0-3 0 16,1 0 0-16,-2-1-285 0,1-5-511 0,9-3-272 15,-1-5-141-15,-8 0-23 0,16 0 45 16,0-10 134-16,0 7 239 0,8-6 338 15</inkml:trace>
  <inkml:trace contextRef="#ctx0" brushRef="#br0" timeOffset="-31293.883">27585 18092 256 0,'-9'-14'698'0,"2"2"224"15,7 3 158-15,-8-5 94 0,0 5-120 16,8 0-151-16,-8 6-184 0,8-1-189 0,0-2-110 16,0 6-71-16,0 10-263 0,16-1-86 15,-8 8 0-15,8 4 0 0,-1 7 0 0,8 2 0 16,1 1 0-16,7 0 0 0,1 1 0 15,-1-6 0-15,0-1 0 0,-7-1 0 0,8-3 0 16,-1-3 0-16,-7-9 0 0,-1 0 0 16,1-5 0-16,-8-4 0 0,-1-9 0 15,-7 1 0-15,0-10 0 0,-8-4 0 0,7-6 0 16,-7 3 0-16,-7-7 0 0,7-3 0 16,-8 5 0-16,0-6 0 0,-7 5 0 0,6 5 0 15,2 3 0-15,-1 1 0 0,0 9 0 0,0 1 0 16,8 2 0-16,0 10-152 0,0 4-294 15,0 5-134-15,8 9-200 0,0-1-238 16,7 1-107-16,1 5-21 0,0-1 66 0,8-4 167 16,-9-1 247-16</inkml:trace>
  <inkml:trace contextRef="#ctx0" brushRef="#br0" timeOffset="-30701.058">28196 18066 125 0,'-16'-9'775'0,"1"0"208"16,-1 0 142-16,9 1 108 0,-9 2-51 15,0-1-260-15,8 1-281 0,1 2-189 0,7 0-122 16,-9 4-79-16,9 4-79 0,9 0-172 16,-9 6 0-16,7 7 0 0,1 1 0 15,8 3 0-15,-9 7 0 0,2 2 0 0,6 5 0 16,1-4 0-16,0 4 0 0,-1-4 0 16,1 1 0-16,0-6 0 0,-1 1 0 0,8-10 0 15,-6 1 0-15,6-9 0 0,1-5 0 16,-9-8 0-16,1-5 0 0,0 0 0 15,-1-9 0-15,1-3 0 0,-9-6 0 0,2 1 0 16,-2-2 0-16,1 2 0 0,-8 0 0 16,-8-1 0-16,8 5 0 0,-7 5 0 0,7-1 0 15,-9 5 0-15,2 4 0 0,-1 0 0 16,0 9 0-16,8 5 0 0,-8-1 0 16,1 9 0-16,7 5 0 0,0 0 0 0,0 3 0 15,0 1 0-15,7 0 0 0,1 0 0 16,8 0 0-16,0-4 0 0,-1 1 0 15,1-12 0-15,15 3 0 0,-7-1 0 16,8-9 0-16,-1 0 0 0,0-5 0 0,1-3 0 16,-8-1 0-16,7-4 0 0,-8-2 0 15,1 2 0-15,-9 1 0 0,1-7 0 0,-9 6 0 16,2 0 0-16,-9-4 0 0,0 3 0 16,0 1 0-16,-9 5 0 0,-6-6 0 0,7 1 0 15,-7 4 0-15,-9 1 0 0,8-1 0 0,-7-5 0 16,-8 6 0-16,7-1 0 0,0 5 0 15,1-5 0-15,-1 4 0 0,8 5 0 16,-7 5 0-16,15-1 0 0,-8 5 0 0,9 8 0 16,7 1 0-16,7 0 0 0,-7 4 0 15,16 4 0-15,0 0 0 0,-1-4 0 16,1 5 0-16,8-4 0 0,-1-6 0 0,1-3 0 16,0-1 0-16,-1-5 0 0,1-3 0 15,-1-5-348-15,-8 0-536 0,1-9-279 16,0-1-96-16,-8-2 7 0,8-7 73 0,-9 3 173 15,9-12 271-15</inkml:trace>
  <inkml:trace contextRef="#ctx0" brushRef="#br0" timeOffset="-30479.68">28746 17946 245 0,'-24'-22'853'0,"8"5"216"0,0-1 159 16,1 5 131-16,-1 0-87 0,9 4-271 16,-1 0-275-16,-1 5-288 0,9-5-438 0,0 5 0 15,0-2 0-15,9 3 0 0,-1 3 0 16,-1-5 0-16,2 1 0 0,-2-1 0 0,8 0 0 15,-6 1 0-15,6-1 0 0,1 5 0 16,-9-4 0-16,9 4 0 0,0 4 0 0,-8 5 0 16,8 5 0-16,-9 0 0 0,1 7 0 15,0 6 0-15,0-1 0 0,-1 9 0 16,2 1-239-16,-2 3-972 0,-7-3-142 0,8-1 0 16,8 1 71-16,-9-10 139 0,10 0 246 15,6-8 343-15</inkml:trace>
  <inkml:trace contextRef="#ctx0" brushRef="#br0" timeOffset="-29680.856">28981 18167 78 0,'-8'-4'748'0,"0"-5"234"16,1 5 164-16,-2-1 117 0,2-4-32 15,7 5-243-15,-8 4-276 0,8-5-186 0,0 5-115 16,0-4-305-16,8 4-106 0,-8 4 0 16,7 1 0-16,-7-1 0 0,9 5 0 0,-2 0 0 15,1 4 0-15,0 0 0 0,0 5 0 16,-8-1 0-16,7 1 0 0,2 0 0 0,-2-1 0 15,-7-3 0-15,8 0 0 0,1-1 0 0,-2-5 0 16,-7 1 0-16,7-4 0 0,-7-1 0 16,8-4 0-16,1-9 0 0,-9 0 0 0,7-5 0 15,0-2 0-15,2-3 0 0,-9-2 0 16,8 2 0-16,-1 3 0 0,2-3 0 16,-9 6 0-16,7 4 0 0,1 1 0 0,-8 3 0 15,8 5 0-15,-8 5 0 0,0 3 0 16,8 1 0-16,-1 4 0 0,2 6 0 0,-2-3 0 15,1 3 0-15,8-1 0 0,0-1 0 16,-1-3 0-16,1 3 0 0,0-4 0 16,8-4 0-16,-9 0 0 0,8-5 0 15,-7-4 0-15,8 0 0 0,-8-4 0 0,-1 0 0 16,1-5 0-16,-1 0 0 0,1 0 0 16,0-4 0-16,-16 0 0 0,8-2 0 0,-1 2 0 15,-7 1 0-15,0-2 0 0,-7 2 0 0,-1-2 0 16,-1 0 0-16,-6 1 0 0,-8 0 0 15,-1 4 0-15,8-4 0 0,-7 4 0 16,-1 5 0-16,1-1 0 0,8 5 0 0,-1 5 0 16,8 4 0-16,-8 0 0 0,9 8 0 15,7 1 0-15,0 4 0 0,0-1 0 0,7 2 0 16,0-2 0-16,2 3 0 0,6-3 0 16,1 2 0-16,8-10 0 0,-8 4 0 15,7-8 0-15,1 0 0 0,-9-5 0 0,8-4 0 16,-7 0 0-16,8-4 0 0,-9-1 0 15,-6-4 0-15,6 1 0 0,-7-1 0 16,-8-4 0-16,8 0 0 0,-8-1 0 0,0 0 0 16,-8-2 0-16,8-3 0 0,-8 2 0 15,8 3 0-15,-8-2 0 0,1-3 0 16,7 6 0-16,-9 4 0 0,9 0 0 0,0 5 0 16,0 0 0-16,0 4 0 0,0 4 0 0,9 0 0 15,-2 5 0-15,1 9 0 0,0-1 0 16,7 5 0-16,-6 0 0 0,6 10 0 0,-7-1 0 15,7 0 0-15,1 8 0 0,0-4 0 16,-1 5 0-16,1-1 0 0,-8 2 0 0,8-1 0 16,-9-1 0-16,-7 1 0 0,9-5 0 15,-18 1 0-15,9-5 0 0,-7 4 0 0,0-5 0 16,-10-3 0-16,1-1 0 0,-7-4 0 0,-1 0 0 16,1 1 0-16,-8-5 0 0,7-5 0 15,-7 0 0-15,-9 0 0 0,9-4 0 0,-8-5 0 16,0-4-711-16,-8-4-179 0,7-5-143 15,-7-4-114-15,8-9-15 0,0 0 74 0,7-4 158 16,10-6 227-16,-2 1 236 0</inkml:trace>
  <inkml:trace contextRef="#ctx0" brushRef="#br0" timeOffset="-28547.703">30416 17518 192 0,'-16'-9'569'0,"-6"6"171"0,6-3 189 16,-8 2 98-16,8 4-89 0,9-4-120 15,-9 8-121-15,8-4-127 0,1 4-142 0,7 10-87 16,0-1-51-16,7 10-29 0,9 8-13 16,-1-1-105-16,1 10-143 0,8 4 0 0,-1 4 0 15,8 5 0-15,-7 0 0 0,7 5 0 0,1-5 0 16,-8-1 0-16,-1-2 0 0,1-6 0 15,-9 0 0-15,1-9 0 0,0-5 0 16,-8-8 0-16,-1 0 0 0,2-9 0 0,-9 2 0 16,-9-6 0-16,2-9 0 0,-10-5 0 15,3-4 0-15,-10-5 0 0,0-7 0 0,-8-2 0 16,9 1 0-16,-8-3 0 0,0-2 0 16,-2-4 0-16,2 0 0 0,8 5 0 0,-1 3 0 15,1 2 0-15,8 2 0 0,6 1 0 16,2 5 0-16,14 5 0 0,-7-1 0 15,16 0 0-15,8 4 0 0,-1 5 0 0,8 0 0 16,0 0 0-16,9 5 0 0,7-1 0 16,0 5 0-16,0-4 0 0,1-1-16 15,6 5-339-15,-7-5-85 0,0 0-103 16,-7 2-104-16,7-3-86 0,-8 2-56 0,-7-1-20 16,-1-4 36-16,0 5 101 0,-8-5 144 0,-6 0 163 15,-1-5 161-15,-1 1 160 0,-7-1 163 16,-8 2 148-16,0-7 138 0,0 1 129 0,0 1 121 15,-8-1 63-15,-7 0-4 0,-1 0-41 16,-1-4-65-16,3 4-96 0,-10 0-120 16,0 1-92-16,1 3-47 0,-1-4-25 0,-8 5-21 15,8 0-20-15,1 4-41 0,8 4-146 16,-9 0 0-16,8 10 0 0,9-1 0 0,-2 4 0 16,2 1 0-16,7 4 0 0,0 4 0 15,7 2 0-15,2-3 0 0,6 1 0 16,1 2 0-16,0-2 0 0,8-4 0 0,-1 0 0 15,1-4 0-15,-1-5 0 0,8-4 0 16,0-1 0-16,-7-8 0 0,8-3 0 16,-8-2 0-16,-9-9 0 0,8 1 0 0,-7 0 0 15,-1-9 0-15,1 4 0 0,-8-3 0 16,0-2 0-16,-8 2 0 0,0-2 0 16,0 2 0-16,-8 2 0 0,0 1 0 0,1 1 0 15,-2 4 0-15,-6 4 0 0,7 0 0 0,0 0 0 16,1 5 0-16,7 8 0 0,-8 1 0 15,8-1 0-15,-8 9 0 0,16 1 0 0,-8-1 0 16,8 4 0-16,-8 5 0 0,7-3 0 16,9 3 0-16,-8-6 0 0,8 3 0 15,-1 3 0-15,8-9 0 0,-7 0 0 0,8 1 0 16,-8-10 0-16,8 0 0 0,-1-8 0 16,-8 0 0-16,9-1 0 0,-8-4 0 15,0-4 0-15,-1 0 0 0,-7 0 0 0,7-6 0 16,-6 7 0-16,-2-6 0 0,-7 1 0 15,0-2 0-15,0 6 0 0,0-5 0 0,-7 5 0 16,7 0 0-16,-9 4 0 0,9 0 0 16,-7 5 0-16,7 0 0 0,-8 8 0 15,8-4 0-15,-8 9 0 0,8 0 0 0,0 4 0 16,0 0 0-16,8 5 0 0,-8-1 0 0,8 2 0 16,-1-2 0-16,2 4 0 0,-2-2 0 15,10-1 0-15,-10-5 0 0,8 0 0 16,-6 0 0-16,6-4 0 0,-7-5-389 0,0 5-393 15,-8-9-311-15,7 0-128 0,-7 0-15 16,0-9 55-16,9 1 142 0,-9-1 245 0,0-9 361 16</inkml:trace>
  <inkml:trace contextRef="#ctx0" brushRef="#br0" timeOffset="-28389.127">31366 17863 44 0,'-32'-28'835'0,"1"3"223"0,8 2 150 15,-8 1 117-15,7 5 48 0,8-1-357 0,0 5-345 16,8 0-209-16,1 4-263 0,-2 0-199 15,18 9 0-15,-9 0 0 0,7 4 0 0,1 5 0 16,1 5 0-16,5 3 0 0,-5 9-341 0,-1 2-324 16,8 7-356-16,-9 0-181 0,1 5-45 15,0-1 33-15,0 9 123 0,-1-4 240 16,2 6 369-16</inkml:trace>
  <inkml:trace contextRef="#ctx0" brushRef="#br0" timeOffset="-28219.699">31249 18516 684 0,'-24'13'1051'0,"1"-8"149"0,6 4 118 16,-6-5 89-16,7-4-309 0,8 0-405 15,1 0-249-15,7 0-161 0,0-4-270 16,0-1-13-16,7 1-131 0,1 4-216 0,0-5-226 16,0 5-282-16,-1-4-245 0,2-1-83 15,-2 1 5-15,1-6 91 0,1 3 190 0,5-7 284 16</inkml:trace>
  <inkml:trace contextRef="#ctx0" brushRef="#br0" timeOffset="-27730.179">32143 17765 463 0,'0'-9'857'0,"0"1"185"16,0 0 136-16,-9-2 61 0,2 1-174 0,-1 1-210 15,-8 3-210-15,9-4-139 0,-9 5-165 16,1-1-341-16,-1 1 0 0,0 4 0 0,-8 4 0 15,9 5 0-15,-9 9 0 0,8-1 0 16,0 10 0-16,1 8 0 0,-1 1 0 16,9 4 0-16,7 4 0 0,0 0 0 0,7 4 0 15,9-3 0-15,-1-1 0 0,9-5 0 0,-1-4 0 16,10 1 0-16,-2-15 0 0,0 2 0 16,8-9 0-16,0-11 0 0,-7-3 0 0,6-3 0 15,-5-11 0-15,-10-4 0 0,8-3 0 16,-7-6 0-16,-8-4 0 0,-9 0 0 0,10-4 0 15,-17 4 0-15,0-4 0 0,-9 3 0 16,1 2 0-16,-8-1 0 0,-7 4 0 0,8 5 0 16,-9-4 0-16,-8 4 0 0,8 4 0 0,-7 0 0 15,8 0 0-15,-1 10 0 0,1-1 0 16,-1 4-331-16,1 5-650 0,15 9-229 16,-8 1-68-16,9-1 22 0,7 3 81 0,0-3 190 15,0-4 309-15</inkml:trace>
  <inkml:trace contextRef="#ctx0" brushRef="#br0" timeOffset="-27040.71">32943 17894 285 0,'-8'-9'473'0,"8"0"97"15,0 0 97-15,-8 1-20 0,8-2-25 0,0 6-11 16,0 0-7-16,0-5-25 0,-8 5-40 16,8-2-49-16,0 6-53 0,-7-3-58 15,7-2-51-15,-9 1-38 0,2 4-29 0,-1 0-30 16,0 0-53-16,-7 0-178 0,6 4 0 15,-6 4 0-15,-1 5 0 0,0 1 0 0,1 9 0 16,6 3 0-16,2 0 0 0,-1 10 0 16,8-1 0-16,8 1 0 0,8 2 0 0,-1-1 0 15,8-2 0-15,10 1 0 0,-2-11 0 16,8 1 0-16,9-7 0 0,-1-7 0 16,0-3 0-16,0-9 0 0,-9 0 0 0,10-12 0 15,-9-2 0-15,-8-7 0 0,0-2 0 16,1-4 0-16,-17 1 0 0,1 0 0 0,1-1 0 15,-17 1 0-15,0-1 0 0,-9 6 0 16,1-2 0-16,-15 1 0 0,7 9 0 16,-8-5 0-16,-7 5 0 0,0 4 0 0,-1 0 0 15,1 5 0-15,7-1 0 0,1 10 0 16,-1 4 0-16,1-1 0 0,15 10 0 16,1 0 0-16,-2 3 0 0,9 2 0 0,9 4 0 15,6-1 0-15,1 0 0 0,0 1 0 16,6-5 0-16,2 0 0 0,8-5 0 0,-8-8 0 15,7 0-172-15,-8-9-589 0,1-4-329 16,-1-10-152-16,1-3-28 0,-1-10 46 0,-6 1 145 16,6-6 253-16,-8-3 359 0</inkml:trace>
  <inkml:trace contextRef="#ctx0" brushRef="#br0" timeOffset="-26899.088">33374 17632 648 0,'-23'-35'981'15,"7"0"173"-15,-8 9 132 0,9 4 74 0,-1 4-264 16,0 1-330-16,9 8-238 0,-1 4-162 15,8 10-360-15,-8 4-6 0,0 4 0 0,1 9 0 16,7 5-51-16,-9 8-474 0,9 0-398 16,-7 5-265-16,7-5-98 0,-8 5 11 15,8-5 88-15,-9 0 218 0,2-3 380 0</inkml:trace>
  <inkml:trace contextRef="#ctx0" brushRef="#br0" timeOffset="-25699.112">23834 19364 214 0,'0'3'656'16,"-7"-6"191"-16,-2-3 174 0,2 3 112 0,-1-2-144 16,-8-4-158-16,0 0-141 0,9 0-140 0,-10-4-130 15,3 4-82-15,-10-4-57 0,8 4-60 16,-8 0-221-16,1 5 0 0,-8-5 0 16,-1 5 0-16,1 4 0 0,0 0 0 0,0 9 0 15,-9-1 0-15,9 6 0 0,-1 3 0 0,1 9 0 16,0 2 0-16,7 7 0 0,8 0 0 0,0 5 0 15,1-1 0-15,15 1 0 0,0 0 0 16,7 0 0-16,9-1 0 0,-1-3 0 16,18-5 0-16,-2-5 0 0,0-4 0 0,16-5 0 15,-8-8 0-15,9-9 0 0,6-9 0 16,-7-3 0-16,0-15 0 0,0 1 0 0,-7-10 0 16,-1-3-447-16,-7-2-214 0,-9-3-76 15,-8-4-44-15,1 4-13 0,-8-9 36 0,1 5 107 16,-9-2 159-16,0 2 192 0,-9 0 190 0,-6-1 182 15,-1 41 157-15,-8-10-711 0,1 0 970 16,-8-9 6-16,-2-43-82 16,10 13-234-16,-1 16 23 0,9 11 65 15,7 12 0-15,0 9-38 0,1 18 37 16,14 4-77-16,-7 13-17 16,16 11-39-16,-1 7-17 0,1 8-78 15,8 11-43-15,0-2 7 16,7 5-18-16,-8-3-238 0,9 2-157 15,-1-3-1097-15</inkml:trace>
  <inkml:trace contextRef="#ctx0" brushRef="#br0" timeOffset="-25460.486">23943 19548 3678 0,'40'45'2156'0,"-9"-14"-1046"0,1-6-546 16,-8-6-277-16,0-6-145 0,-1-13-95 0,-8-4-35 15,-6-5-10-15,-2-4-3 0,1-9-7 16,0-1-9-16,-8-3-11 0,0 0-9 0,-8-6-7 16,0 6-4-16,1 0 2 0,-9-1 6 15,8 1 8-15,-8 0 9 0,-8 2 7 0,8 8 8 16,1-3 6-16,-1 6 2 0,0 4 2 15,1 1-1-15,-1 3 2 0,9 10-1 0,-9-1-2 16,8 6 1-16,-1-3 0 0,2 11-1 0,7-5 0 16,-7 6 1-16,7-6 0 0,0 5-2 15,0-1-2-15,0 1-1 0,7-1-15 0,-7-3-24 16,7-1-35-16,-7-4-40 0,9-1-55 0,-9-3-88 16,8-1-138-16,-8-4-177 0,0 0-249 15,7-4-170-15,-7-5-57 0,0 0 30 16,9-4 120-16,-9 4 187 0,0 0 273 0</inkml:trace>
  <inkml:trace contextRef="#ctx0" brushRef="#br0" timeOffset="-24449.996">24148 19385 139 0,'0'5'466'0,"0"0"118"0,-7-1 112 0,7-4 47 0,0 3-26 16,0-3-44-16,0 0-52 0,0 6-64 15,0-6-73-15,0 0-82 0,-9 0-72 16,9 4-62-16,0-4-43 0,0 0-20 0,0 0 4 15,0 4 14-15,9 1 9 0,-9-1 4 0,7 5-55 16,-7 0-181-16,8 0 0 0,0 8 0 16,0 1 0-16,-1-1 0 0,9 10 0 15,-8 0 0-15,8 4 0 0,0-1 0 0,-1 6 0 16,1-1 0-16,-1 5 0 0,1-1 0 0,0 0 0 16,-1 1 0-16,-6 5 0 0,6-6 0 15,-7-3 0-15,-8 3 0 0,8-4 0 0,-8 0 0 16,-8-3 0-16,8-1 0 0,-8-5 0 0,-7-4 0 15,6-4 0-15,-6-1 0 0,-9-3 0 16,8-1 0-16,-7-8 0 0,-1 0 0 0,1-5 0 16,-8-5 0-16,7 0 0 0,-7-8 0 0,-1-1 0 15,8 1 0-15,1-4 0 0,-1-5 0 0,1 0 0 16,8 0 0-16,-1-5 0 0,8 4 0 16,-1-3 0-16,2 1 0 0,7-3 0 15,0 2 0-15,7-5-799 0,2 1-271 0,-1-5-159 16,-1-2-26-16,2-2 41 0,6-1 136 0,1-4 227 15,-9-4 306-15</inkml:trace>
  <inkml:trace contextRef="#ctx0" brushRef="#br0" timeOffset="-24221.181">24007 19130 322 0,'-8'-19'674'16,"0"2"180"-16,0 3 165 0,1 1 74 0,-9 0-157 15,8 4-153-15,8 0-136 0,-9 1-135 0,9-1-125 16,-7 0-77-16,7 5-46 0,0-5-31 15,7 4-76-15,-7 1-157 0,9 4 0 16,6-4 0-16,-6 4 0 0,6 0 0 0,1 0 0 16,0 4 0-16,-1 0 0 0,8 5 0 0,1-4 0 15,8 8 0-15,-8-4 0 0,-1-1 0 16,8 6 0-16,-7-5-106 0,7 4-432 0,-8-5-199 16,-7 6-257-16,8-5-153 0,-9-1-35 15,-6 2 33-15,6-1 141 0,-15-1 222 0,8-4 312 16</inkml:trace>
  <inkml:trace contextRef="#ctx0" brushRef="#br0" timeOffset="-23979.84">23599 19218 455 0,'-39'-9'695'0,"0"-4"156"0,8 4 149 15,-2-1 21-15,10 1-160 0,-1-3-161 16,9 3-123-16,-1 0-112 0,9 1-112 0,-2-1-64 15,9-1-36-15,9 2-19 0,-2-1-21 16,1 4-22-16,8 2-158 0,7-3-33 0,1 6 0 16,-1 0 0-16,8 6 0 0,2 2 0 0,5-4 0 15,9 5 0-15,-7 0 0 0,7-1-148 16,0 6-393-16,0-5-317 0,8 0-275 16,-8 0-96-16,0 0-2 0,8-6 76 0,-8 2 188 15,-7 0 312-15</inkml:trace>
  <inkml:trace contextRef="#ctx0" brushRef="#br0" timeOffset="-22996.994">25254 19345 405 0,'8'0'743'16,"1"0"206"-16,-9 0 141 0,0 0 40 0,0-4-157 16,-9-1-172-16,9 1-161 0,-8-5-153 15,1 6-96-15,-2-7-61 0,-6 6-78 16,7-5-252-16,-7 4 0 0,-1-3 0 0,-8 3 0 15,1 1 0-15,-1 4 0 0,0 0 0 0,-7 4 0 16,8 1 0-16,-9 8 0 16,8 0 0-16,1 4 0 0,8 1 0 0,-9 8 0 15,17 2 0-15,-2-2 0 0,9 5 0 0,9 0 0 16,-2-1 0-16,8 1 0 0,9-4 0 16,-1 0 0-16,9-1 0 0,-1-5 0 0,9-2 0 15,-2-1 0-15,2-10 0 0,7 1 0 0,-7-9 0 16,6-4 0-16,-6-1 0 0,-1-8 0 15,-8 0 0-15,9 0 0 0,-16-5 0 0,-1 5 0 16,1-6 0-16,-9 3 0 0,-7-3 0 0,0 7 0 16,-1-6 0-16,-7 4 0 0,-7 1 0 15,-1 0 0-15,0 4 0 0,0-4 0 0,-8 4 0 16,-8-4 0-16,10 4 0 0,-3 1 0 0,-6-1 0 16,-1 4 0-16,1 1 0 0,7-1 0 15,1 5 0-15,-9 0 0 0,15 5 0 16,-5-1 0-16,5 5 0 0,9 4 0 0,-8 5 0 15,8-1 0-15,0 1 0 0,8 4 0 16,1 0 0-16,5 0 0 0,-5 1 0 0,6-2 0 16,1-3 0-16,8 0 0 0,-1-5 0 0,-7-4 0 15,8-5 0-15,0-4 0 0,-10 0 0 16,10-4 0-16,-8-5 0 0,0-4 0 0,-1 0 0 16,1-1 0-16,-8-3 0 0,8-1 0 15,-16 0-1-15,7 0-72 0,-7 1 26 0,0-1 21 16,-7 1 20-16,7 3 20 0,-8 6 28 0,0-1 22 15,8 0-31-15,-8 5-33 0,1 4 0 16,7 0 0-16,0 4 0 0,-9 5 0 0,9 4 0 16,9 0 0-16,-9 5 0 0,7-1 0 0,1 1 0 15,0 4 0-15,7 1 0 0,1-2 0 16,-1 2 0-16,1-1 0 0,15 0 0 0,-7-5 0 16,-1-4 0-16,10 1 0 0,-2-5 0 15,0-1 0-15,8-8 0 0,-15 0 0 0,7-4 0 16,1 0 0-16,-1-5 0 0,-7 0 0 15,-9-4 0-15,1 0 0 0,0-1 0 0,-9 1 0 16,1 0 0-16,-8 0 0 0,0-1 0 16,-8 0 0-16,1-2 0 0,-9 2 0 0,-8-3 0 15,8-1 0-15,-15 0 0 0,0 0 0 16,0-4 0-16,-1 5 0 0,1-1 0 0,0 1 0 16,7 3 0-16,1 6 0 0,7 2 0 0,-1 3 0 15,3 6 0-15,5 7 0 0,1 3 0 16,8 5 0-16,0 4 0 0,8 0 0 15,1 4 0-15,5 1 0 0,3-1 0 0,-1 1 0 0,-1-6 0 16,8 2 0-16,1-1 0 0,-8-9 0 16,7 1 0-16,1-1 0 0,0-9 0 15,-1 0 0-15,-7 1-243 0,-1-5-584 0,1 4-315 16,-1-8-123-16,1 4-7 0,0-5 59 16,-8-3 168-16,8-5 270 0</inkml:trace>
  <inkml:trace contextRef="#ctx0" brushRef="#br0" timeOffset="-22461.727">27059 19425 372 0,'-9'0'771'0,"2"0"195"16,-1-4 132-16,0 4 65 0,-7-5-188 16,6 5-194-16,-6-8-192 0,7 2-158 15,-7 3-103-15,-9-6-66 0,8 0-48 0,1 5-38 16,-8-2-111-16,6 2-65 0,-6 1 0 0,-1 3 0 15,-7 0 0-15,8 7 0 0,-1 3 0 16,1 4 0-16,7 3 0 0,-1 10 0 0,3-1 0 16,5 5 0-16,9 4 0 0,0 0 0 15,9 1 0-15,5-1 0 0,3 0 0 0,14-4 0 16,1 0 0-16,-1-5 0 0,8-3 0 16,0-6 0-16,1-4 0 0,-1-4 0 0,-8-4 0 15,8-10 0-15,-7 1 0 0,-1-10 0 16,0-3 0-16,-15-1 0 0,8-8 0 0,-17-1 0 15,2 1 0-15,-2-1 0 0,-7 1 0 0,-7-6 0 16,-9 6 0-16,8-5 0 0,-15 5 0 16,-1 0 0-16,1 4 0 0,-1 0 0 0,0 4 0 15,-8 0 0-15,9 1 0 0,0 8 0 16,7-4 0-16,-7 7 0 0,15 6-294 0,0 6-184 16,0-2-182-16,8 10-236 0,8-1-183 15,0 4-64-15,0 1 13 0,8-5 104 0,7 0 209 16,0 0 284-16</inkml:trace>
  <inkml:trace contextRef="#ctx0" brushRef="#br0" timeOffset="-21871.407">27451 19402 147 0,'0'-12'730'0,"0"-1"218"0,0 0 146 16,-7 4 112-16,7-5-70 0,-9 0-219 0,1 7-210 15,1-3-160-15,7 1-103 0,-9 5-129 16,9 4-315-16,-7 4 0 0,7 1 0 0,-8 9 0 15,8 7 0-15,0 5 0 0,0 6 0 0,8 3 0 16,-8 0 0-16,7 5 0 0,2 5 0 16,-2-6 0-16,1 1 0 0,1-1 0 0,-2-4 0 15,0-4 0-15,2-4 0 0,-9-5 0 0,8-5 0 16,-1-3 0-16,2-10 0 0,-2 1 0 16,1-10 0-16,0-9 0 0,-8-2 0 0,8-3 0 15,-8-6 0-15,0-7 0 0,-8 2 0 16,8-1 0-16,0-5 0 0,-8 1 0 0,0-1 0 15,8 5 0-15,-7-4 0 0,7 9 0 0,-9 0 0 16,9 8 0-16,0 1 0 0,0 3 0 0,9 4 0 16,-9 6 0-16,7 8 0 0,1 2 0 15,8 7 0-15,-9-1 0 0,9 7 0 16,0 3 0-16,-1-5 0 0,1 10 0 0,0-5 0 16,8 0 0-16,-9-5 0 0,8 1 0 15,-6 0 0-15,6-4 0 0,1-7 0 0,-9-2 0 16,8-1 0-16,-7-8 0 0,0 4 0 15,8-8 0-15,-17-1 0 0,10-5 0 0,-10 1 0 16,0 1 0-16,2-7 0 0,-9 6 0 0,8-5 0 16,-8 1 0-16,-8 4 0 0,8-5 0 0,-9 5 0 15,9 4 0-15,-7-4 0 0,7 8 0 16,-7-3 0-16,7 8 0 0,0 0 0 0,-9 4 0 16,9 5 0-16,0 0 0 0,9 8 0 15,-9-4 0-15,7 5 0 0,0 4 0 0,2 0 0 16,6 0 0-16,1 0 0 0,-8 5 0 0,15-1 0 15,-7 1 0-15,8-1 0 0,-1 1 0 16,1-1 0-16,-9-3 0 0,8-2 0 0,1-3 0 16,-8-1 0-16,0-3 0 0,-8 0 0 0,8-3 0 15,-16 3-789-15,7-4-452 16,-7-6-92-16,8 1 17 0,-8-10 76 0,8-4 177 16,-8-5 276-16,8-2 370 0</inkml:trace>
  <inkml:trace contextRef="#ctx0" brushRef="#br0" timeOffset="-21647.018">28635 19707 780 0,'-7'5'1224'0,"0"-5"198"0,-10 0 160 16,10 0 154-16,7-5-289 0,-9-3-1447 15,9 3 0-15,0-3 0 0,9-1 0 0,-9 4 0 16,7-4 0-16,1 5 0 0,1 0 0 0,-2 4 0 15,0-6 0-15,-7 6 0 0,9 0 0 16,-1 0 0-16,-8 0 0 0,0 6-512 0,0-6-595 16,0 0-162-16,0 0-28 0,0 0 48 15,-8-6 118-15,8-1 235 0,-9 2 334 16</inkml:trace>
  <inkml:trace contextRef="#ctx0" brushRef="#br0" timeOffset="-19649.654">23905 20837 590 0,'-7'-4'815'0,"-10"0"171"0,10 4 116 15,-9-5-28-15,8 5-194 0,-8-4-193 16,0 4-189-16,1-5-143 0,7 1-95 0,-7 4-61 16,-1-5-41-16,8 5-31 0,-8 0-23 15,0-4-17-15,8 4-14 0,-8 4-10 16,1-4-3-16,-1 5-3 0,9-1-41 0,-9 5-16 16,0 0 0-16,8 4 0 0,1 5 0 0,-9-1 0 15,16 5 0-15,0 10 0 0,7-6 0 0,2 9 0 16,6 1 0-16,1-1 0 0,7 0 0 0,1-5 0 15,7 7 0-15,-8-7 0 0,17-9 0 0,-9 2 0 16,1-5 0-16,-1-5 0 0,8-9 0 16,-16-4 0-16,10-4 0 0,-10-5 0 0,1-4 0 15,-9-5 0-15,-7 1 0 0,0-10 0 16,-8 6 0-16,0-10 0 0,-8-1 0 0,0 2 0 16,-7-1 0-16,-1 0 0 0,-8 5 0 0,1-6 0 15,-1 11 0-15,-7-7 0 0,7 12 0 0,-7-7 0 16,-1 10 0-16,1 0 0 0,8 8 0 15,-1 1 0-15,8 4 0 0,8 0 0 0,1 9 0 16,7-1-80-16,0 6-539 0,7-1-220 16,1 4-264-16,8-4-96 0,8 1-7 0,-1 0 61 15,1-11 179-15,7 1 262 0</inkml:trace>
  <inkml:trace contextRef="#ctx0" brushRef="#br0" timeOffset="-19028.092">24360 20894 198 0,'-8'0'641'0,"8"-3"180"16,-8-2 174-16,8-4 121 0,-7 4-134 0,-2-3-153 15,9-1-130-15,-8 4-119 0,1-3-116 0,7 3-76 16,0 1-51-16,-9 4-196 0,9 0-141 0,0 4 0 16,0 5 0-16,0 4 0 0,0 0 0 15,0 9 0-15,0 5 0 0,0-1 0 0,9 9 0 16,-9-3 0-16,7 3 0 0,1 4 0 15,-8-3 0-15,9 0 0 0,-2-6 0 0,1-3 0 16,0-1 0-16,0-8 0 0,-8-1 0 0,7-8 0 16,-7 0 0-16,9-9 0 0,-2-4 0 0,-7-10 0 15,0-3 0-15,0-5 0 0,0-9 0 0,0-1 0 16,-7 2 0-16,7-5 0 0,0-5 0 16,-9 5 0-16,2 0 0 0,7-1 0 0,0 1 0 15,-8 4 0-15,8 0 0 0,0 9 0 16,0 0 0-16,0 9 0 0,0 4 0 0,8-1 0 15,-1 10 0-15,2 6 0 0,-2 2 0 0,9 6 0 16,-1 3 0-16,1 5 0 0,0-4 0 0,-1 4 0 16,9 0 0-16,-1-5 0 0,-6 1 0 15,6 1 0-15,1-6 0 0,-1-5 0 0,-8-3 0 16,9-5 0-16,-8 0 0 0,0-5 0 0,-1-3 0 16,1-1 0-16,0-5 0 0,-8 0 0 15,-1 1 0-15,2 1 0 0,-2-2 0 0,-7 1 0 0,0 5 0 16,8-6 0-16,-8 5 0 0,0 5 0 15,0-5 0-15,0 4 0 0,-8 1 0 0,8 4 0 16,0-4 0-16,0 4 0 0,-7 0 0 16,7 4 0-16,0 0 0 0,0 5 0 0,0 4 0 15,0 1 0-15,0-1 0 0,0 4 0 16,7 2 0-16,1 2 0 0,0-2 0 0,7 2 0 16,-6 6 0-16,6-5 0 0,1 4 0 0,0-4 0 15,7 5 0-15,-8-1 0 0,9-3 0 0,-8-2 0 16,8-3 0-16,-9 0 0 0,8-1 0 0,-7-8 0 15,0 4 0-15,-8-8 0 0,8-1 0 0,-9 0 0 16,1-4 0-16,0-4-87 0,-8 0-906 0,0-5-247 16,0 0-73-16,0-9 18 0,0 1 92 15,0-5 192-15,0-4 300 0</inkml:trace>
  <inkml:trace contextRef="#ctx0" brushRef="#br0" timeOffset="-18613.654">25035 20511 204 0,'-16'-13'873'0,"0"-6"223"0,1 6 156 0,-1 1 131 16,0-2-46-16,8 0-295 0,-8 1-297 15,9 5-486-15,-1-5-259 0,8 4 0 16,0 0 0-16,0 0 0 0,8-1 0 0,-1 3 0 16,2 2 0-16,6 1 0 0,-7-1 0 0,7 5 0 15,1 5 0-15,0-1 0 0,-1 1 0 16,1 2 0-16,0 7 0 0,-8-5 0 0,8 9 0 15,-9-5 0-15,1 4 0 0,-8 1 0 0,9 1 0 16,-9-3 0-16,0 3 0 0,-9-3 0 16,1 3 0-16,1-6 0 0,-2 5 0 15,2-9 0-15,-9 4 0 0,8-4 0 0,1-1 0 16,-2-3 0-16,2 3 0 0,-1-3 0 16,8-5 0-16,-8 4 0 0,8-4 0 0,0 5 0 15,8-5 0-15,0 0 0 0,-1 4 0 16,9-4 0-16,0 0 0 0,-1 5 0 0,9-5 0 15,-1 4 0-15,-6-4 0 0,6 0 0 16,1 4 0-16,-1-4 0 0,1 0 0 0,-1 5 0 16,-6-5 0-16,5 5 0 0,-6-2 0 0,0 3-617 15,8-3-93-15,-1 2-24 0,1-1-86 16,-1 5-185-16,8-9-15 0,-7 5 106 16,16 0 82-16,-9-1 80 0,-8-1 163 0</inkml:trace>
  <inkml:trace contextRef="#ctx0" brushRef="#br0" timeOffset="-17947.994">25804 21032 131 0,'-9'0'609'0,"9"4"202"16,-7-4 188-16,-1 4 126 0,0-4-85 15,8 5-123-15,-8-5-129 0,1 0-128 0,7 0-120 16,-9 0-75-16,9 0-359 0,0 0-106 0,-7 0 0 16,7 0 0-16,0 0 0 0,7 0 0 0,-7 0 0 15,9-5 0-15,-2 5 0 0,1 0 0 0,0-4 0 16,7 4 0-16,1 0 0 0,8 0 0 0,-1 0 0 16,1 0 0-16,0 0 0 0,-1 4 0 15,1-4 0-15,-1 0 0 0,1 0 0 0,-1 0 0 16,1 5 0-16,-9-5 0 0,1 0 0 0,-9 4 0 15,10-4 0-15,-10 4 0 0,-7-4 0 16,9 9 0-16,-9 0-243 0,0 0-184 0,-9-1-88 16,2 6-92-16,-1-1-80 0,-1-4-52 0,-5 5-9 15,-3-2 52-15,1 2 124 0,1-2 180 16,-8 2 227-16,7 0 230 0,-8-1 237 0,1 0 217 16,-1 0 161-16,0-4 78 0,1 0 8 0,-1 0-30 15,1-1-70-15,-1-3-94 0,9-5-70 16,-1 0-277-16,0 0-225 0,1 0 0 0,6-5 0 15,2 5 0-15,0-4 0 0,7 0 0 0,-9-1 0 16,9 1 0-16,9 0 0 0,-9-1 0 0,7 1 0 16,0-5 0-16,2 4 0 0,-1 1 0 0,8 0 0 15,-1-2 0-15,1 6 0 0,0-3 0 0,-1 3 0 16,8-4 0-16,-7 4 0 0,8 0 0 0,0-5 0 16,-8 5 0-16,7 0 0 0,0 0 0 15,0 0 0-15,-7 0 0 0,0 5 0 0,-1-5-1030 16,1 4-374-16,1-1-2 0,-3 3 76 0,3-6 134 15,-1 0 241-15,-1-6 328 0</inkml:trace>
  <inkml:trace contextRef="#ctx0" brushRef="#br0" timeOffset="-16757.193">27050 20697 290 0,'0'0'390'0,"-7"0"51"0,-1 0 5 0,8 0-68 16,0 0-67-16,-8 4-52 0,8-4-29 16,0 0-20-16,0 0-14 0,0 0 5 0,0 0 43 15,0 0 79-15,0 0 92 0,8-4 52 16,-8 4 32-16,0-5 4 0,0 0-39 0,0 5-74 15,0-4-94-15,0-1-57 0,0 1-39 16,0 4-30-16,0-5-24 0,0 5-27 0,0-3-26 16,0 3-20-16,0 0-21 0,8 0-14 0,-8 3-8 15,0 2 2-15,0-1 10 0,7 5-38 16,2 1-4-16,-9 6 0 0,0 3 0 0,7 6 0 16,-7 3 0-16,0 2 0 0,0 1 0 15,0 0 0-15,-7 4 0 0,7 0 0 0,0 0 0 16,0-3 0-16,0 3 0 0,-9-4 0 0,9-5 0 15,0 0 0-15,0-8 0 0,0 1 0 16,0-6 0-16,0-5 0 0,0 1 0 0,0-9 0 16,0 0 0-16,9-9 0 0,-9-5 0 15,0-2 0-15,0-3 0 0,0-7 0 0,0-5 0 16,7 0 0-16,-7 1 0 0,0-11 0 0,8 6 0 16,1 0 0-16,-9 0 0 0,7 4 0 0,0 0 0 15,-7 5 0-15,9 8 0 0,-9 1 0 16,8 4 0-16,-8 4 0 0,0-1 0 0,7 6 0 15,2 4 0-15,-2 4 0 0,1 1 0 0,8 9 0 16,0-7 0-16,-1 12 0 0,1-6 0 16,0 5 0-16,8-1 0 0,-10-3 0 0,10-1 0 15,-8-5 0-15,8 1 0 0,-1 0 0 0,1-9 0 16,-9 4 0-16,8-8 0 0,1 4 0 16,-8-4 0-16,0-5 0 0,-1 0 0 0,-6 0 0 15,6-4 0-15,-7 0 0 0,0 0 0 0,-1 0 0 16,2-1 0-16,-9 0 0 0,0 2 0 15,0-1 0-15,0-1 0 0,0 0 0 16,-9 7 0-16,9-7 0 0,-7 5 0 0,7 1 0 16,-8-1 0-16,0 4 0 0,8 0 0 15,-8 1 0-15,8 4 0 0,0 0 0 0,-7 4 0 16,7 1 0-16,0 9 0 0,0-2 0 16,0 7 0-16,7 2 0 0,1 2 0 0,-8 3 0 15,8-1 0-15,0 3 0 0,-8 2 0 0,7 1 0 16,2-5 0-16,-2 5 0 0,9-4 0 0,-8 0 0 15,-1-1 0-15,2-4 0 0,6 0 0 0,-7-4 0 16,0-5 0-16,8 0 0 0,-9-4 0 16,1 0 0-16,1-5 0 0,-2-4-350 0,0 4-382 15,1-8-184-15,-8 4-198 0,9-8-64 0,-2-1 22 16,0 0 103-16,10-9 191 0,-1 5 254 0</inkml:trace>
  <inkml:trace contextRef="#ctx0" brushRef="#br0" timeOffset="-16416.567">28048 20789 155 0,'0'-9'751'0,"0"0"226"0,0 0 149 0,-9 1 105 15,1-1-90-15,1-4-220 0,-2 3-248 0,2 1-185 16,-1 0-119-16,1 2-79 0,-9-3-221 16,8 1-69-16,0 0 0 0,-7 0 0 0,-1 6 0 15,8-2 0-15,-8 0 0 0,0 5 0 16,-8 5 0-16,10 0 0 0,-3 4 0 0,1 3 0 15,1 7 0-15,-1-3 0 0,9 12 0 0,-9-7 0 16,16 9 0-16,-8 2 0 0,8-1 0 16,8 5 0-16,-1-6 0 0,9 0 0 0,0-2 0 15,8-2 0-15,0 1 0 0,-1-10 0 0,1 1 0 16,7-5 0-16,0 0 0 0,-8-9 0 0,17 1 0 16,-16-1 0-16,7-4 0 0,-8-4 0 0,1-1 0 15,-1 1 0-15,1-1 0 0,-1 1 0 16,-7-4 0-16,-1 3 0 0,-6 1 0 0,6-1-54 15,-6 1-505-15,5 4-109 0,-5 0-152 0,-1 0-198 16,-1 4-94-16,9 1 2 0,-8-1 92 16,8 1 155-16,-9-1 218 0</inkml:trace>
  <inkml:trace contextRef="#ctx0" brushRef="#br0" timeOffset="-16061.43">28644 21053 164 0,'-9'5'923'0,"2"-1"272"0,-9 1 202 0,8-5 177 16,-15 0 72-16,15 0-354 0,-8-5-1292 0,0 5 0 15,1 0 0-15,7 0 0 0,0-4 0 0,1 4 0 16,-2 0 0-16,9 0 0 0,0 0 0 0,0 0 0 16,0 0 0-16,9 0 0 0,-9 0 0 15,7 0 0-15,9 0 0 0,-8 0 0 0,8-5 0 16,-9 5 0-16,9 0-1075 0,-1 0-338 0,1-4-1 15,1-5 72-15,-10 1 142 0,17-6 239 0,-8 1 373 16</inkml:trace>
  <inkml:trace contextRef="#ctx0" brushRef="#br0" timeOffset="-15336.29">29005 20612 330 0,'-9'-9'819'0,"9"-4"203"16,-7 9 137-16,-1-5 103 0,0 5-174 0,0-1-231 15,1 5-219-15,7 0-155 0,-9 0-96 0,9 5-241 16,0 8-146-16,0 0 0 0,0 9 0 16,9 0 0-16,-9 4 0 0,0 6 0 15,7 3 0-15,-7 5 0 0,8-1 0 0,-8 1 0 16,8 4 0-16,0-5 0 0,-1 2 0 0,2-2 0 15,-2-4 0-15,10-8 0 0,-10-1 0 0,8-4 0 16,-6 0 0-16,-2-8 0 0,0-5 0 0,2 0 0 16,-1-9 0-16,-1-6 0 0,-7-1 0 0,9-7 0 15,-9-9 0-15,-9 2 0 0,9-6 0 0,-7-4 0 16,-1 1 0-16,-1-5 0 0,2 3 0 0,0-3 0 16,-10 0 0-16,3-1 0 0,-3-3 0 0,1 4 0 15,9 0 0-15,-9-2 0 0,1 7 0 0,6 3 0 16,2 5 0-16,-1 0 0 0,8 5 0 15,0 4 0-15,0 4 0 0,0 0 0 16,0 5 0-16,8-1 0 0,-1 5 0 0,2 0 0 0,-2 5 0 16,9 3 0-16,-8 1 0 0,8 4 0 0,-1 1 0 15,-6 3 0-15,5 1 0 0,3-1 0 16,-3 2 0-16,3 2 0 0,-1-4 0 0,-1 1 0 16,1 1 0-16,0-3 0 0,7 3 0 0,-8-6 0 15,1-4 0-15,8-1 0 0,-8 1 0 0,8-4 0 16,-9-5 0-16,8 0 0 0,-7 0 0 0,0-5 0 15,-1-4 0-15,1 1 0 0,-1-1 0 16,-6-4 0-16,-2-6 0 0,1 7 0 0,0-6 0 16,0 1 0-16,-8-1 0 0,0 0 0 0,0 4 0 15,0-3 0-15,-8 4 0 0,0-1 0 16,0 1 0-16,1 5 0 0,-2-1 0 16,2 4 0-16,-1 1 0 0,1 4 0 0,7 4 0 15,-9 1 0-15,9 8 0 0,0 0 0 0,0 5 0 16,9-1 0-16,-9 2 0 0,7 2 0 15,1 2 0-15,8-1 0 0,-9 3 0 0,9-2 0 16,-1 3 0-16,2-3 0 0,-1-2 0 0,-1 1 0 16,1 0 0-16,0-4 0 0,7 5 0 15,-8-7 0-15,1-2 0 0,0 3 0 0,-8-7 0 16,8 3 0-16,-9-4 0 0,1-5 0 0,1 5 0 16,-2-4 0-16,-7-1 0 0,0-4-696 0,0 4-312 15,0-4-197-15,0 0-55 0,-7-4 30 16,7 0 117-16,7-1 220 0,-7-4 305 0</inkml:trace>
  <inkml:trace contextRef="#ctx0" brushRef="#br0" timeOffset="-14625.602">29718 20625 531 0,'-7'-4'808'16,"7"4"197"-16,-8-5 136 0,0 5-1 0,8-4-162 15,-8 4-185-15,8 0-197 0,0-4-165 0,-7 4-107 16,7 4-58-16,0-4-88 0,0 4-178 16,7 5 0-16,-7 0 0 0,8 4 0 15,0 6 0-15,0-2 0 0,-1 4 0 0,1 7 0 16,0-3 0-16,0 7 0 0,8-1 0 0,-9-1 0 15,1-3 0-15,0 3 0 0,0-2 0 0,-1-2 0 16,2 1 0-16,-2-5 0 0,1-5 0 16,1 1 0-16,-9-10 0 0,7 6 0 0,-7-10 0 0,7 1 0 15,-7-10 0-15,0 1 0 0,0-10 0 16,0-3 0-16,0-5 0 0,-7-4 0 0,0-1 0 16,-2-4 0-16,1 0 0 0,1-4 0 0,-9 0 0 15,0-2 0-15,1 2 0 0,6 0 0 16,-6 0 0-16,7 5 0 0,8 7 0 0,-8-3 0 15,8 8 0-15,0 5 0 0,8 4 0 16,0 0 0-16,0 5 0 0,8 4 0 0,-9 9 0 16,9 0 0-16,-1-1 0 0,9 6 0 0,-8 3 0 15,8 1 0-15,-1-1 0 0,1-4 0 0,-8 10 0 16,7-5 0-16,1-1 0 0,-1 6 0 16,-8-2 0-16,2 2 0 0,-10-2 0 0,2 6 0 15,-2-5 0-15,-7 0 0 0,0 0 0 0,0 0 0 16,-7 4 0-16,7-3 0 0,-9-1 0 0,2 4 0 15,-10-4 0-15,10 0 0 0,-9 0 0 16,1-4 0-16,-1 4 0 0,0-5 0 0,1 2 0 0,-9-3 0 16,8 3 0-16,0-6-169 0,-8-4-558 15,10 0-110-15,-3-9-123 0,10-6-140 0,-2-1-20 16,2-7 78-16,7 0 138 0,7-2 186 16,2-7 210-16</inkml:trace>
  <inkml:trace contextRef="#ctx0" brushRef="#br0" timeOffset="-14217.573">30989 20538 289 0,'-16'-14'761'0,"1"1"196"0,-1 0 135 15,-7-1 97-15,7 6-174 0,1 2-212 0,-9-1-200 16,8 7-154-16,0 0-97 0,1 3-59 16,-1 7-32-16,8 3-134 0,-8 5-127 0,9 3 0 15,-2 6 0-15,2 4 0 0,7-1 0 0,0 6 0 16,0-1 0-16,7 0 0 0,9 5 0 15,0-4 0-15,-1-1 0 0,9 4 0 0,-1-4 0 16,1-4 0-16,0 1 0 0,8-1 0 0,-1-5 0 16,-8 0 0-16,8-3 0 0,-7-6 0 0,8-4 0 15,-9 1 0-15,0-6 0 0,1-4 0 0,-1 2 0 16,-7-3 0-16,1-6 0 0,-3-3 0 16,3 2 0-16,-10-4-664 0,2-1-398 0,-2-5-179 15,1 1-33-15,0 0 40 0,0 0 128 0,-8 0 217 16,7 0 332-16</inkml:trace>
  <inkml:trace contextRef="#ctx0" brushRef="#br0" timeOffset="-13450.489">31641 20701 129 0,'-8'-4'615'0,"8"-1"195"0,-9 0 188 16,2-4 129-16,-9 5-101 0,8-1-154 16,-8 2-159-16,1-3-150 0,-8 3-154 0,-1-2-101 15,8 0-69-15,-7 5-50 0,-1 0-41 16,0 0-103-16,10 5-45 0,-10 0 0 0,8 4 0 15,-8 3 0-15,8 2 0 0,9 4 0 16,-9-1 0-16,8 4 0 0,8 2 0 0,0-5 0 16,8 4 0-16,0 0 0 0,0 0 0 0,8 0 0 15,7-5 0-15,1 1 0 0,0-4 0 16,7-2 0-16,-8-8 0 0,16 1 0 0,-7-10 0 16,-1-2 0-16,0-7 0 0,1-4 0 0,-8-4 0 15,-1-9-304-15,1 1-219 0,-9-5-88 16,1-5-66-16,-9-4-42 0,-7 3-6 0,0 2 46 15,-7-1 107-15,-9-3 138 0,1 3 157 16,-1-1 147-16,-8 2 138 0,-7-1 114 0,8 1 112 16,-10-1 122-16,2 5 130 0,0 0 87 0,8 3 31 15,-1 6 3-15,1 4-28 0,6 8-66 16,3 1-106-16,5 5-82 0,1 3-39 0,1 5-22 16,7 9-13-16,7 8-215 0,-7 1-36 15,8 14 0-15,8-2 0 0,-1 5 0 0,1 10 0 16,8-1 0-16,-1 4 0 0,-7 5 0 0,15 0 0 15,-7-4 0-15,-1 4 0 0,1-1 0 16,-8-7 0-16,8-1 0 0,-9-4 0 0,1-5 0 16,0-4 0-16,-1-5 0 0,-7-3 0 15,0-11 0-15,-8 1 0 0,0-8-126 0,0-5-184 16,-8-5 49-16,0-4 57 0,-7-4 55 0,-1-4 55 16,0-1 49-16,-8-8 48 0,-7-1 47 15,7 1 55-15,-7 0 51 0,-1-6 40 0,1 7 33 16,0-3 30-16,8 2-68 0,-1 4-191 0,8 0 0 15,1 9 0-15,6-5 0 0,-6 9 0 16,15 1 0-16,0-1 0 0,0 5 0 0,8-6 0 16,8 10 0-16,-9-4 0 0,17 8 0 0,0-4 0 15,-1 5 0-15,1 4 0 0,7-5 0 0,0 5 0 16,8 0 0-16,-8 0 0 0,9-1 0 16,0 6 0-16,-2-6 0 0,2 5 0 0,-2 1-324 15,-5-1-687-15,-2 1-225 0,0-2-57 16,1-3 31-16,-9 5 113 0,9-5 196 0,-9-6 282 15</inkml:trace>
  <inkml:trace contextRef="#ctx0" brushRef="#br0" timeOffset="-12946.353">32174 20674 340 0,'-16'4'860'16,"8"-4"200"-16,-8 0 138 0,9 5 107 0,-1-5-165 15,0 0-266-15,0 4-242 0,8 1-151 0,0 0-180 16,0 2-301-16,8 7 0 0,0 4 0 15,-8 0 0-15,8 4 0 0,-1 4 0 0,2 1 0 16,-9 3 0-16,7 2 0 0,1-2 0 0,0 5 0 16,-8 1 0-16,8-1 0 0,-8 0 0 0,7 0 0 15,2-4 0-15,-2 1 0 0,1-7 0 0,-8-6 0 16,9-3 0-16,-2 3 0 0,-7-10 0 0,0-5 0 16,7 1 0-16,-7-10 0 0,0 1 0 0,-7-10 0 15,7-7 0-15,0-2 0 0,-7-3 0 16,7-6 0-16,-9 2 0 0,1-1 0 0,1-4 0 15,7 0 0-15,-9-1 0 0,2-3 0 0,-1 7 0 16,8-3 0-16,0 5 0 0,0-1 0 16,0 0 0-16,0 5 0 0,0-2 0 15,8 7 0-15,-1 3 0 0,2 1 0 0,-2 3 0 16,1 5 0-16,8 5 0 0,-9-1 0 16,10 5 0-16,-1 0 0 0,-1 9 0 0,1-4 0 15,0 3 0-15,-1 5 0 0,1-4 0 0,0 5 0 16,-1 0 0-16,1-1 0 0,0 4 0 15,-8 1 0-15,-1-1 0 0,2 1 0 0,-9 0 0 16,0-1 0-16,0 5 0 0,-9-4 0 0,2 4 0 16,-1-5 0-16,-8 5 0 0,0-3 0 0,1-3 0 15,-9-2 0-15,8 0 0 0,0-5 0 0,-7-1 0 16,8-3 0-16,-9-1 0 0,15-4 0 0,-5-4 0 16,-3-1-309-16,10-3-184 0,-2 2-55 15,9-6-60-15,0 3-62 0,0-5-60 0,9 5-41 16,-2-3-33-16,1-2-3 0,8 1 66 0,0 0 96 15,-1 4 114-15,1-4 118 0</inkml:trace>
  <inkml:trace contextRef="#ctx0" brushRef="#br0" timeOffset="-11026.431">32801 20634 580 0,'0'0'830'0,"-7"-4"173"0,-2-1 120 0,2 5-20 16,-1-4-194-16,1 4-207 0,-9-5-193 15,8 5-148-15,0-4-100 0,-7 4-65 0,6 0-43 16,-6 4-31-16,7 1-21 0,-7 4-10 0,-1 0 1 16,8-1-37-16,-8 5-55 0,9 1 0 15,-2 4 0-15,2 0 0 0,-1-1 0 0,8 4 0 16,0 2 0-16,0 4 0 0,8-5 0 16,8 4 0-16,-9-4 0 0,9 4 0 0,8-4 0 15,-1 0 0-15,1-4 0 0,-1 1 0 0,8-6 0 16,0-5 0-16,0-3 0 0,2-5 0 15,-2-5 0-15,-8 1 0 0,8-6-174 0,2-2-368 16,-10-7-108-16,8 6-121 0,-7-4-129 0,-1 3-127 16,-7-2-25-16,8-3 69 0,-2 2 140 0,-6 4 175 15,1 0 195-15</inkml:trace>
  <inkml:trace contextRef="#ctx0" brushRef="#br0" timeOffset="-10449.38">33217 20727 452 0,'0'-14'633'0,"-7"2"163"0,-1-2 181 0,-1 1 1 16,2-1-79-16,0 1-99 0,-2 5-93 15,9-1-101-15,-8 0-126 0,1 0-89 0,7 5-54 16,-9-1-202-16,9 1-135 0,0 4 0 16,-7 0 0-16,7 4 0 0,0 5 0 0,0 0 0 15,0 9 0-15,0 3 0 0,0 2 0 16,7-2 0-16,-7 7 0 0,0 2 0 0,9-3 0 16,-9-5 0-16,7 4 0 0,1-4 0 0,-8-4 0 15,9-1 0-15,-2-4 0 0,0 1 0 0,-7-9 0 16,9-1 0-16,-1-8 0 0,-1-1 0 0,-7-4 0 15,9-4 0-15,-9-5 0 0,0 1 0 16,0-5 0-16,0-5 0 0,0 1 0 0,0-1 0 16,-9 1 0-16,9 0 0 0,-7-1 0 0,7 1 0 15,-8 3 0-15,-1 5 0 0,9 1 0 16,0 4 0-16,-7 4 0 0,14 5 0 0,-7 4 0 16,9 0 0-16,-9 8 0 0,8 1 0 15,-1 0 0-15,2 8 0 0,6 1 0 0,-7 0 0 16,7-1 0-16,1 1 0 0,0-1 0 15,-1 6 0-15,1-9 0 0,0 2 0 0,-1-2 0 16,1 0 0-16,1-7 0 0,-3 3 0 16,3-6 0-16,-1-4 0 0,-1 0 0 0,-7-4 0 15,0-6 0-15,-1 3 0 0,1-7 0 16,-8 0 0-16,8 2 0 0,-8-6 0 0,0 1 0 16,-8 4 0-16,8-6 0 0,-8 7 0 15,8 3 0-15,-7-5 0 0,7 5 0 0,0 5 0 16,0-1 0-16,0 5 0 0,0 5 0 0,0-1 0 15,0 5 0-15,0 0 0 0,0 5 0 16,0-2 0-16,7 7 0 0,-7-3 0 0,8 3 0 16,0-3 0-16,0 3 0 0,-1-1 0 0,2-1 0 15,-2-4 0-15,9 5 0 0,-8-5 0 0,-1 0 0 16,2 0 0-16,6-4 0 0,-6 1 0 0,5-2 0 16,-5-4 0-16,-1 0 0 0,-1-4 0 15,-7 0-202-15,9 0-630 0,-9-8-272 0,0 3-133 16,7-8-11-16,-7 4 56 0,8-4 151 15,0-4 231-15,0-1 345 0</inkml:trace>
  <inkml:trace contextRef="#ctx0" brushRef="#br0" timeOffset="-10104.273">33681 20325 326 0,'-9'-8'860'16,"2"-1"217"-16,-1 5 162 0,0-5 132 0,0 4-133 16,1 0-220-16,7 1-244 0,-9 4-486 15,9 0-288-15,0 0 0 0,0 4 0 0,9 6 0 16,-9-1 0-16,15-2 0 0,-7 2 0 16,0 5 0-16,8 0 0 0,-9 3 0 0,9-4 0 15,-1 5 0-15,-6-1 0 0,6 5 0 0,1-3 0 16,0 3 0-16,-8 0 0 0,8 0 0 0,-9 4 0 15,8 5 0-15,-6-5 0 0,-9 5 0 0,7 4 0 16,-7 0 0-16,0 2 0 0,0-2 0 16,-7 4 0-16,7-4 0 0,-9 6 0 0,-6-2 0 15,8-4 0-15,-17 10 0 0,8-6 0 0,0-4 0 16,-8 9 0-16,1-8 0 0,-1 4-781 16,1-10-889-16,8 1 79 0,-9-9 143 0,8 1 211 15,0-5 331-15,1-10 425 0</inkml:trace>
  <inkml:trace contextRef="#ctx0" brushRef="#br0" timeOffset="-7951.412">13894 9234 630 0,'0'5'869'16,"-8"-5"136"-16,8 0 90 0,-7 0-46 15,-2 0-217-15,2 0-246 0,-1 0-216 0,-1 0-123 16,2 0-81-16,0 0-52 0,-2 0-32 16,1 0-20-16,1 0-8 0,-2 4 4 15,-6 0 14-15,7 1 21 0,-7-1 27 0,6 5 30 16,-6 1 30-16,7 2 22 0,-7 2-47 15,6 4-155-15,2 3 0 0,-1-4 0 0,8 11 0 16,0-2 0-16,0 0 0 0,8 5 0 0,-1-4 0 16,9 0 0-16,0-1 0 0,8-5 0 15,-1-2 0-15,1-6 0 0,7 0 0 0,-7-9 0 16,7 1 0-16,-8-10 0 0,9 1 0 16,-8-6 0-16,7-2 0 0,-16-6-549 0,8 1-265 15,-7-1-222-15,1 1-131 0,-10-6-21 16,0 5 48-16,2 1 147 0,-1 4 226 15,-1-5 295-15</inkml:trace>
  <inkml:trace contextRef="#ctx0" brushRef="#br0" timeOffset="-7579.595">14075 9027 366 0,'-9'-4'494'0,"1"-5"96"0,8 4 97 16,-7-4-49-16,-2 5-30 0,9-5 2 0,-7 5-12 15,-1-5-28-15,0 5-32 0,8-5-30 16,-8 4-37-16,8 1-42 0,-7 0-15 16,7-1 0-16,-8 5-158 0,8 0-256 0,0-4 0 15,0 4 0-15,0 0 0 0,0 4 0 16,8-4 0-16,-1 5 0 0,1-1 0 0,8 5 0 15,7 4 0-15,-6 0 0 0,6 9 0 0,8 0 0 16,-7 0 0-16,-1 10 0 0,1-1 0 16,-1-1 0-16,1 5 0 0,-8 1 0 0,-1 3 0 15,-6 1 0-15,-2 0 0 0,1 0 0 16,-8 4 0-16,-8 4 0 0,1 0 0 0,-2 2 0 16,-6-2 0-16,-1 0 0 0,-8 5 0 15,1 0 0-15,-1 1-116 0,-7-6-1431 0,-1 0-14 16,1-8 86-16,7-4 136 0,-7-5 232 15,15-10 397-15</inkml:trace>
  <inkml:trace contextRef="#ctx0" brushRef="#br0" timeOffset="-5613.319">4887 16054 420 0,'0'0'626'0,"0"0"148"0,-8 0 148 16,8 0-4-16,0 0-90 0,0-5-120 16,0 5-119-16,-7 0-124 0,7 0-128 0,0 0-108 15,0-4-68-15,0 4-37 0,0-5-21 16,7 5-9-16,-7-5-2 0,8 5 3 16,-8-4 7-16,8-1 0 0,0 5-2 0,-1-4-3 15,-7 4-6-15,9-5-9 0,-2 5-11 16,1-3-12-16,-8 3-57 0,8 0-2 15,-8-4 0-15,0 4 0 0,8 0 0 0,-8 0 0 16,7 0 0-16,-7 0 0 0,0 0 0 0,9-5 0 16,-9 5 0-16,0 0 0 0,7 0 0 15,-7 0 0-15,0 0 0 0,0 0 0 16,0 0 0-16,0 0 0 0,0 0 0 0,0 0 0 16,0 0 0-16,0 0 0 0,0-5 0 15,0 5 0-15,8 0 0 0,-8 0 0 0,0 0 0 16,0 0 0-16,0 0 0 0,0 0 0 15,0 0 0-15,0 0 0 0,0 0 0 0,0 0 0 16,0 0 0-16,0 0 0 0,0 0-59 16,0 0-92-16,0-4-40 0,0 4-44 15,0 0-92-15,-8 0-163 0,8 0-222 16,-7-5-266-16,7 5-114 0,-9-4-29 0,9-1 69 16,0 5 166-16,0 0 245 0</inkml:trace>
  <inkml:trace contextRef="#ctx0" brushRef="#br0" timeOffset="186.834">5806 13534 9 0,'0'0'292'15,"0"0"69"-15,0 0 48 0,0 0 13 0,0 0-2 16,0-6 1-16,0 6-3 0,0 0 3 15,0 0 8-15,0 0 10 0,-9-3 1 0,9 3-15 16,0 0-30-16,0 0-50 0,0 0-68 16,0 0-66-16,9 0-56 0,-9 0-36 15,0-5-16-15,7 5-1 0,1-5 3 0,8 5 5 16,-9-4 0-16,9-1-3 0,-8 1-3 16,8 4-4-16,-1-4 1 0,-7-1-3 0,7 5-1 15,-6 0 7-15,6 0 10 0,-15 5 13 16,9 3 7-16,-2 1 7 0,-7 4-115 0,0 5-26 15,0 5 0-15,0-2 0 0,-7 6 0 16,7 0 0-16,-9-5 0 0,1 4 0 0,1-4 0 16,-2 0 0-16,-6 0 0 0,7-5 0 15,0 2 0-15,-8-6 0 0,9-1 0 0,-1-2 0 16,0-6 0-16,0 1 0 0,1-1 0 16,-2 1 0-16,9-5 0 0,0-5 0 0,0 5 0 15,0-4 0-15,0 4 0 0,9-5 0 16,-2 1 0-16,-7-1 0 0,8 5 0 15,0-5 0-15,7 5 0 0,-6 0 0 0,6 0 0 16,1 0 0-16,0 0 0 0,-1 5 0 16,1-5 0-16,0 5 0 0,-1-1 0 15,9 1 0-15,-8-5 0 0,0 4 0 0,-1 1 0 16,1-1 0-16,0-4 0 0,-1 5 0 16,-6-1 0-16,5-4 0 0,-5 0 0 15,6 4 0-15,-8-4 0 0,2 0-336 0,6 0-361 16,-15 0-232-16,9 0-202 0,-2-4-62 15,1 0 18-15,0-5 106 0,0-5 197 0,-8 0 282 16</inkml:trace>
  <inkml:trace contextRef="#ctx0" brushRef="#br0" timeOffset="880.434">6213 13520 129 0,'0'-5'531'0,"0"5"140"16,0-4 142-16,-8-1 111 0,8 1-46 15,0 4-88-15,0-4-96 0,-7 4-83 16,7 0-89-16,0-5-93 0,0 5-76 0,0 5-48 16,-9-5-29-16,9 0-28 0,0 4-231 15,0-4-17-15,0 4 0 0,0 1 0 16,9 4 0-16,-9 5 0 0,0-2 0 15,0 6 0-15,7 3 0 0,-7 3 0 0,0-3 0 16,8 6 0-16,-8-1 0 0,0 1 0 0,0-1 0 16,0-4 0-16,8 0 0 0,-8-4 0 15,0-4 0-15,0-2 0 0,0-3 0 0,0-4 0 16,0 4 0-16,0-9 0 0,0 0 0 16,0-9 0-16,-8 0 0 0,8-4 0 15,0-5 0-15,-8-5 0 0,1 2 0 0,7-2 0 16,-9-3 0-16,9 0 0 0,-7-1 0 0,7 1 0 15,0 0 0-15,0-2 0 0,0 6 0 16,0 6 0-16,7-7 0 0,-7 10 0 0,9-5 0 16,-2 5 0-16,1 4 0 0,0 0 0 15,7 5 0-15,1-1 0 0,0 5 0 16,-1 5 0-16,1-5 0 0,0 9 0 0,-8 0 0 16,8-1 0-16,-1 5 0 0,-6 1 0 15,-2 3 0-15,-7 2 0 0,7-3 0 16,-7 6 0-16,0-4 0 0,0 5 0 0,0-6 0 15,-7 1 0-15,7-5 0 0,-7 5 0 16,-2-5 0-16,1-4 0 0,1 0 0 16,-9-1 0-16,8-4 0 0,0 5 0 0,0-4 0 15,1-5 0-15,7 4 0 0,-9-4 0 0,9 0 0 16,0 0 0-16,0 5 0 0,9-5 0 16,-2 0 0-16,1 0 0 0,0 0 0 15,7 0 0-15,-6 4 0 0,6 1 0 0,1-1 0 16,0 6 0-16,-1-3 0 0,1 2 0 15,0 1 0-15,-1-1 0 0,1 0 0 0,0-2 0 16,-1 3 0-16,1-1 0 0,-8-5 0 16,8 1 0-16,-9-1 0 0,1 1 0 15,8-1 0-15,-16-4-344 0,7 4-641 0,-7-4-238 16,9 4-70-16,-9-4 23 0,0-4 96 16,0 4 195-16,0-4 326 0</inkml:trace>
  <inkml:trace contextRef="#ctx0" brushRef="#br0" timeOffset="2273.077">4903 16075 255 0,'0'0'337'0,"0"0"51"0,0 0-22 16,0 0-47-16,0-5-39 0,0 5-26 15,7 0-9-15,-7-3-6 0,0 3 3 16,0 0 19-16,0-6 27 0,0 6 36 0,0-3 33 15,9 3 32-15,-9-4 19 0,0 4-2 16,0 0-26-16,0 0-45 0,0 0-53 0,0-5-54 16,0 5-53-16,0 0-37 0,0 0-27 15,0 0-19-15,0 0-15 0,0 5-14 0,0-5-9 16,7 0 4-16,-7 4 13 0,0-1 9 16,8 3 11-16,-8 2 11 0,8 1 8 15,-8 9 1-15,8-1-9 0,-1 5-6 0,-7 0-19 16,9 5-77-16,-2-1 0 0,1 6 0 15,1-2 0-15,-9 1 0 0,7 0 0 0,0 0 0 16,-7-1 0-16,9-3 0 0,-9-4 0 16,8-2 0-16,-8-4 0 0,0-8 0 15,0 5 0-15,0-9 0 0,7 4 0 0,-7-9 0 16,-7 0 0-16,7-5 0 0,0 1 0 16,-8-10 0-16,-1 0 0 0,9-3 0 0,-7-4 0 15,0-2 0-15,-2-4 0 0,9 1 0 16,-8-5 0-16,8 1 0 0,0 3 0 15,0-5 0-15,0 2 0 0,0 4 0 0,0-1 0 16,0 5 0-16,8 0 0 0,1 5 0 16,-9 4 0-16,7-1 0 0,9 0 0 0,-8 5 0 15,8 2 0-15,-1 2 0 0,1 1 0 16,0 4 0-16,-1 0 0 0,1 4 0 16,-1 1 0-16,1 2 0 0,0 7 0 0,-9 0 0 15,1-1 0-15,1 4 0 0,-2-3 0 16,-7 3 0-16,7 1 0 0,-14-1 0 0,7 2 0 15,-7-7 0-15,-2 6 0 0,1-4 0 16,1-1 0-16,-9 0 0 0,8 0 0 16,-8-4 0-16,9 0 0 0,-1-5 0 0,0 1 0 15,8-1 0-15,-8-4 0 0,8 0 0 16,-7 4 0-16,7-4 0 0,7 0 0 0,-7 5 0 16,8-5 0-16,0 4 0 0,0 1 0 15,-1 3 0-15,9-3 0 0,-1 8 0 16,1-4 0-16,1 0 0 0,-3 4 0 0,3-5 0 15,-1 6 0-15,-1-5 0 0,8 0 0 16,-14 0 0-16,6 0 0 0,1-1 0 16,-9 1 0-16,9-5 0 0,-8 1 0 0,1-5 0 15,-2 5 0-15,0-5 0 0,-7 0 0 0,9 0 0 16,-9 0-183-16,8 0-350 0,-8 0-247 16,0 0-296-16,0 0-116 0,0 0-12 15,0 0 55-15,0 0 154 0,0 0 270 0</inkml:trace>
  <inkml:trace contextRef="#ctx0" brushRef="#br0" timeOffset="113111.089">15314 9044 138 0,'-8'-3'279'15,"1"-7"26"-15,-2 6-18 0,9-5-83 16,-7 0-65-16,-1 0-32 0,0 0-15 0,0 1 2 16,8-5 16-16,-7 4 27 0,-2 0 39 15,9 0 32-15,-7-4 27 0,-1 4 24 0,-1 1 31 16,2 3 32-16,7-5 28 0,-8 3 23 15,0 2 17-15,8 1-7 0,-8-1-33 16,8 1-46-16,-7 4-50 0,7-5-52 0,0 0-52 16,0 5-32-16,0-4-14 0,0 4-5 15,0-5-1-15,0 5 4 0,0-4 4 0,7 4 10 16,-7 0 17-16,0 0 21 0,0 4 22 16,0 5 18-16,0 5 8 0,0 4-2 0,-7 4-18 15,-2 9-113-15,2 4-69 0,-1 5 0 16,-8 4 0-16,0 5 0 0,1-5 0 15,-1 4 0-15,9 0 0 0,-9-3 0 0,8-6 0 16,-8 1 0-16,9-5 0 0,7-8 0 16,-9-1 0-16,1-8 0 0,8-5 0 15,0 1 0-15,0-11 0 0,0-3 0 0,0-3 0 16,0-11 0-16,0-7 0 0,8-6 0 0,-8-4 0 16,9-4 0-16,-2 0 0 0,0-10 0 15,2 5 0-15,-1-4 0 0,-1 0 0 16,2 4 0-16,-2-4 0 0,9 4 0 15,-8 5 0-15,-1 4 0 0,9 0 0 0,-8 5 0 16,0 4 0-16,0 0 0 0,-1 9 0 16,2-1 0-16,-2 9 0 0,9 1 0 0,-8 4 0 15,-1 4 0-15,10 10 0 0,-10 0 0 16,9 7 0-16,-8 2 0 0,8 7 0 0,-9 5 0 16,9 1 0-16,-8 4 0 0,8 0 0 15,-9-1 0-15,9 1 0 0,-1-1 0 0,-6-3 0 16,6-1 0-16,1-5 0 0,0-2 0 15,-9-2 0-15,10-4 0 0,-3-4 0 0,-5-1 0 16,-1-3-286-16,-1-1-122 0,2-5-90 16,-9 1-131-16,7-4-146 0,-14-1-130 15,7-4-103-15,-9 0-17 0,-6-4 85 0,6-1 164 16,-5-4 199-16</inkml:trace>
  <inkml:trace contextRef="#ctx0" brushRef="#br0" timeOffset="113317.237">15283 9415 112 0,'-31'-13'302'0,"-2"0"76"16,2-5 45-16,8 1 17 0,-1-5 35 0,-7 3 73 15,8-3 88-15,7 0 29 0,-1 5-3 16,3-1-26-16,-3 1-56 0,10 4-93 0,0-1-110 16,-2 1-63-16,9 5-40 0,0 3-26 15,9 1-24-15,-2-1-35 0,0 1-29 16,10 4-99-16,-3 0-61 0,10 4 0 0,0 1 0 16,-1-1 0-16,9 1 0 0,-1-1 0 15,0 0 0-15,2 0 0 0,-2 5-275 0,8-4-169 16,-8-1-259-16,8 1-306 0,0-1-144 15,-8-4-32-15,9 0 34 0,-9-4 128 0,9-1 245 16,-9 1 338-16</inkml:trace>
  <inkml:trace contextRef="#ctx0" brushRef="#br0" timeOffset="113791.991">15941 9085 62 0,'-7'0'305'16,"7"-6"52"-16,0 6 38 0,0-3-29 0,7-2-28 16,-7 1-16-16,0-1 6 0,0 1 14 15,0-1 15-15,0-4 20 0,0 6 18 16,0-3 13-16,0 2-4 0,0 0-25 0,0-5-39 15,0 5-47-15,0-5-49 0,0 0-51 16,-7 0-38-16,7 5-19 0,0-5-4 0,-8 0-6 16,0 0-2-16,0 1-3 0,1-1-2 15,-2-4-4-15,2 4-3 0,-9 5-3 16,1-6-3-16,-9 5-4 0,8 5-4 16,-8 0-1-16,8 5-4 0,-7 9 2 0,-1-1 3 15,2 5-50-15,6 4-48 0,-8 4 0 0,8 1 0 16,9 3 0-16,-1 5 0 15,8-3 0-15,0 3 0 0,8-4 0 0,-1 4 0 16,9-4 0-16,8-1 0 0,-8 1 0 16,6-4 0-16,2-4 0 0,8-1 0 0,-8-5 0 15,-1-4 0-15,8 0 0 0,-7 1 0 0,7-5 0 16,-8-1 0-16,9 1 0 0,-8 1 0 16,7-2 0-16,-7-4-352 0,-1 5-318 15,1-5-238-15,-1 2-208 0,1-6-63 0,-1 0 14 16,1 0 81-16,0-6 188 0,-10 6 291 15</inkml:trace>
  <inkml:trace contextRef="#ctx0" brushRef="#br0" timeOffset="115181.289">16608 9195 142 0,'-7'4'609'0,"7"-4"158"15,-9 5 157-15,2-1 112 0,-1-4-118 16,0 4-173-16,0-4-144 0,8 5-122 0,-7-5-128 15,7 0-92-15,0 4-58 0,0-4-32 16,0 0-18-16,7 0-14 0,1-4-9 0,8 4-5 16,-9-5-7-16,17 1-16 0,-8 4-21 15,15-4-19-15,-7-1-16 0,-1 1-13 16,8 4-11-16,-7 0-19 0,8-5-1 0,-1 5-15 16,-7 0-72-16,7 0-67 0,-8 0-71 15,1 5-109-15,-1-1-180 0,1 1-204 16,-8-1-226-16,0 0-130 0,-8 1-30 0,-1 3 52 15,2 1 154-15,-9-4 223 0</inkml:trace>
  <inkml:trace contextRef="#ctx0" brushRef="#br0" timeOffset="115385.741">16868 9354 445 0,'-33'13'855'0,"10"-4"149"0,-8 0 105 16,7-5 80-16,8 0-241 0,1 1-261 15,-1-1-209-15,1-4-124 0,7 0-87 0,8 0-60 16,0-4-43-16,0-1-30 0,8-3-25 15,7-1-12-15,-6 0-10 0,6 5-30 0,1-5-57 16,7 9 0-16,-8-4 0 0,9 4 0 0,-8 0 0 16,8 0 0-16,-1 4 0 0,1-4 0 15,-1 3-103-15,1 3-197 0,-1-2-236 16,-6 0-386-16,14-4-226 0,-8-4-74 0,1 0 9 16,7-2 80-16,-8-1 212 15,1-3 377-15</inkml:trace>
  <inkml:trace contextRef="#ctx0" brushRef="#br0" timeOffset="115918.808">17425 8679 161 0,'-17'-5'754'15,"3"0"181"-15,-3 5 121 0,1-4 88 0,9 4-81 16,-1 0-292-16,-8 0-243 0,16 4-151 16,-7 1-83-16,7 0-53 0,0 8-31 0,0 0-16 15,0 9 2-15,7 0-2 0,-7 4-121 16,16 9-73-16,-8-4 0 0,-1 10 0 0,2 3 0 16,6-5 0-16,-6 10 0 0,5-5 0 15,-5 0 0-15,6-4 0 0,1-1 0 16,-8-3 0-16,8-1 0 0,-9-9 0 15,1 1 0-15,0-10 0 0,0 1 0 0,-1-8 0 16,-7-3 0-16,0-1 0 0,9-6 0 16,-9-6 0-16,0-1 0 0,0-11 0 0,0-4 0 15,0-1 0-15,-9-8 0 0,9 0 0 16,-7-4 0-16,7-4 0 0,-8-1 0 0,0 0 0 16,8 0 0-16,0 0 0 0,-8 5 0 15,8-4 0-15,0 4 0 0,8 3 0 0,-8 1 0 16,8 1 0-16,0 8 0 0,-1 0 0 15,2 0 0-15,-2 4 0 0,9 1 0 0,-1 3 0 16,1 5 0-16,-8 1 0 0,15-1 0 16,-6 5 0-16,6-1 0 0,-7 5 0 0,8 0 0 15,7 5 0-15,-8-5 0 0,1 4 0 16,7-1 0-16,-7 3 0 0,-1 2-342 16,8-4-358-16,-7 6-276 0,-1-1-181 15,1-5-47-15,8-1 25 0,-1 3 97 0,-7-2 217 16,7-4 324-16</inkml:trace>
  <inkml:trace contextRef="#ctx0" brushRef="#br0" timeOffset="116483.116">17840 9005 596 0,'-23'0'772'0,"-1"0"156"0,8-5 112 15,-7 1-19-15,7-5-235 0,0 5-188 16,9-5-136-16,-1 0-129 0,8 5-89 0,-8-5-48 16,8 0-29-16,8 5-20 0,-8 0-17 15,8-5-12-15,8 9-11 0,-1-5-15 0,-7 1-14 16,7 4-15-16,9 0-14 0,-8 0-14 16,-1 4-12-16,1-4-8 0,0 5-5 15,-1-1-5-15,-6 1-1 0,6-1-2 0,-7 5 2 16,0-1 2-16,-8 1 0 0,0 0-1 15,0 4 0-15,-8-4 0 0,0 4-2 16,0-4-1-16,1 4 0 0,-9-3 1 16,8-7 2-16,0 6-2 0,0-4-1 0,1-1 1 15,7-4-4-15,-9 5-4 0,9-5-3 16,9 0 0-16,-9-5-2 0,7 5 3 0,9-4 2 16,-1 4 3-16,1-5 2 0,0 1 0 15,8 4 0-15,-9 0 0 0,8 0-1 0,-7 4 0 16,8 1 0-16,-8-1 1 0,-1 5 0 15,1-1 1-15,0 6 3 0,-8 0 11 0,-1-1 11 16,2 4 10-16,-9 6 8 0,0-6-5 16,-9 5-39-16,2 0 0 0,-1-4 0 15,0 4 0-15,-7-5 0 0,-1 1 0 0,-8-1 0 16,8 2 0-16,-8-6 0 0,1-1 0 16,-1-2 0-16,-7-1 0 0,8-5 0 0,-1 1 0 15,1-1 0-15,-1-4 0 0,0 0 0 16,1 0 0-16,8 0 0 0,-1-4 0 15,0 4 0-15,8-5 0 0,8-4 0 0,-7 5 0 16,7-6 0-16,7 3 0 0,1-3-292 16,0 2-216-16,0-2-246 0,8 1-297 0,7 1-119 15,-8-1-19-15,16-5 44 0,-7 7 146 16,16-7 272-16</inkml:trace>
  <inkml:trace contextRef="#ctx0" brushRef="#br0" timeOffset="116696.541">18373 9247 145 0,'0'14'893'0,"-7"-6"212"15,7 1 171-15,0-9 135 0,-7 4 43 0,-2-4-442 16,9 0-286-16,-8 0-557 0,8 0-169 16,0 0 0-16,0 0 0 0,0 0 0 0,0 5 0 15,8-5 0-15,1 4 0 0,-2 1 0 16,-7 0-496-16,7-5-640 0,2 4-171 0,6-4-25 15,-6 0 52-15,6-4 114 16,1-1 256-16,-1-4 426 0</inkml:trace>
  <inkml:trace contextRef="#ctx0" brushRef="#br0" timeOffset="117362.086">18907 8802 647 0,'-8'-9'928'0,"1"0"144"0,-2 0 107 16,2 1 63-16,7 3-295 0,-8 1-272 0,0-1-180 15,8 1-118-15,-8 4-82 0,8 0-49 16,0 9-158-16,0 0-88 0,0 8 0 0,0 5 0 16,0 0 0-16,0 9 0 0,0 5 0 15,0 4 0-15,0-1 0 0,0 1 0 16,8-1 0-16,-8 1 0 0,8-1 0 0,0-2 0 15,-8-2 0-15,7-9 0 0,-7-4 0 16,9 1 0-16,-2-11 0 0,-7 2 0 0,0-5 0 16,8-6 0-16,-8 3 0 0,0-6 0 15,0 0 0-15,-8-9 0 0,8 0 0 16,-7-10 0-16,-2 2 0 0,9-1 0 0,-7-8 0 16,-1-5 0-16,0 1 0 0,8-7 0 15,-8 2 0-15,8-9 0 0,0 5 0 0,0-5 0 16,0 0 0-16,8 4 0 0,0 1 0 15,0 3 0-15,8 1 0 0,-9 8 0 16,9 1 0-16,-8 4 0 0,8 4 0 0,-1 4 0 16,-6 5 0-16,5 6 0 0,3 3 0 15,-1 3 0-15,-1 6 0 0,1 5 0 0,0 4 0 16,-1-1 0-16,1 6 0 0,0 3 0 16,-1-4 0-16,-8 4 0 0,2 1 0 0,-2-6 0 15,1 7 0-15,-8-2 0 0,0-4 0 16,-8 0 0-16,8 0 0 0,-16-5 0 15,9 6 0-15,-8-6 0 0,-1 1 0 0,0-5 0 16,1 1 0-16,-1-2 0 0,0-3 0 16,1 1 0-16,6-6 0 0,2 1 0 15,-1-1 0-15,8-4 0 0,0 3 0 0,8-3 0 16,-1 6 0-16,2-6 0 0,6 3 0 0,1 2 0 16,7 0 0-16,1-1 0 0,-1 5 0 15,8 0 0-15,-7 0 0 0,-1 4 0 16,8-4 0-16,-7 4 0 0,0-4 0 0,-1 4 0 15,1-4 0-15,-1-1 0 0,1 1 0 16,-8 0 0-16,0-5 0 0,-1 5 0 16,1-5 0-16,-8 1-262 0,0-1-803 0,0 1-211 15,-1 0-48-15,-7-5 45 0,0 0 103 16,0-5 215-16,0 0 344 0</inkml:trace>
  <inkml:trace contextRef="#ctx0" brushRef="#br0" timeOffset="79463.668">13478 10510 453 0,'-7'-13'740'0,"7"-1"178"15,-9 0 117-15,1 7 23 0,8 1-207 16,-7 3-170-16,-2-2-157 0,9 1-144 16,-7 4-92-16,7-5-55 0,0 10-38 15,0-5-27-15,0 9-17 0,0 4-8 0,7 0 3 16,-7 9 1-16,9 4-67 0,-2 5-80 15,1 5 0-15,1 3 0 0,-2 10 0 0,0 0 0 16,2 8 0-16,-1-4 0 0,-1 8 0 16,2-3 0-16,-2-5 0 0,1 4 0 0,0-3 0 15,0-10 0-15,-8-5 0 0,7-4 0 16,-7-3 0-16,9-11 0 0,-9-3 0 0,-9-4-151 16,2-11-410-16,-1-3-167 0,-8-12-137 15,0-2-78-15,1-12-13 0,-8-1 58 16,-1 1 152-16,0-9 230 0,-8 4 251 0,1-4 240 15,-8-6 202-15,8 6 168 0,0-5 137 16,0 1 104-16,-2 0 70 0,10-1 9 16,-1-1-28-16,9 6-55 0,-1-4-77 0,9-1-95 15,7 1-99-15,0-5-58 0,7 4-38 16,9 5-31-16,-1-6-30 0,9 6-26 0,-1 3-26 16,17 2-25-16,-9 9-25 0,9-2-19 15,-2 5-14-15,2 9-14 0,-1 5-14 16,9 4-31-16,-1 10-58 0,-9-3-60 0,9 16-75 15,-7-2-119-15,-2 7-184 0,2 2-185 16,-9 1-195-16,9 0-136 0,-9 4-30 0,1-3 69 16,-1 3 164-16,-7 0 198 0</inkml:trace>
  <inkml:trace contextRef="#ctx0" brushRef="#br0" timeOffset="79892.373">14113 10907 206 0,'0'5'648'0,"-7"-5"181"0,-1 0 151 16,-1 0 92-16,-5-5-161 0,-3-3-189 15,1-1-165-15,-7 0-164 0,0-1-141 0,-9-3-86 16,9 1-55-16,-8-2-41 0,0 5-26 16,-2 0-14-16,10 6-3 0,-1-3-5 0,-7 12 0 15,15-3 0-15,-7 10 11 0,8 6 13 16,6-3 15-16,2 12 18 0,-1-2 18 16,8 5 14-16,8 0 3 0,-8 4-2 0,7-4-12 15,9 5-14-15,0-6-17 0,-1-3-21 16,9-1-15-16,-1-4-15 0,1 0-8 15,-1-8-5-15,1-6-2 0,0 1 0 0,-1-5 0 16,1-8 2-16,-8 0 1 0,7-5-2 16,-7 0 1-16,-1-4-1 0,-7-5-2 0,8 1-1 15,-16-5-1-15,7 0-3 0,-7-1-2 16,0 2 1-16,0-2-3 0,0 1 2 0,-7 0 1 16,-1 0 0-16,0 4 1 0,0 1 3 15,8 4 4-15,-7 4 2 0,7 0 3 0,-8 5 1 16,8 4 0-16,0 0 1 0,0 9-2 15,0 4 0-15,0 4-2 0,8 1 0 16,-1 4-5-16,1 0-2 0,0 4 0 0,7 1 0 16,-6-1-3-16,6 1-43 0,8-5-59 15,-6 0-73-15,6-4-98 0,1-1-161 16,-1-3-219-16,1-1-223 0,-1-5-184 0,1-3-58 16,0-1 30-16,-1-4 128 0,8 0 207 15,-7-4 247-15</inkml:trace>
  <inkml:trace contextRef="#ctx0" brushRef="#br0" timeOffset="80372.074">14498 11039 526 0,'-8'-17'734'0,"1"-1"186"0,-2 1 128 15,-6-1-32-15,6 5-170 0,-5-5-161 0,-3 5-156 16,1 0-159-16,1 0-109 0,-1-1-55 16,0 0-35-16,1 5-26 0,-1 5-13 0,1 1-9 15,7 3 0-15,-7 3 1 0,6 6 2 16,2 5-20-16,-1 4-106 0,-1 4 0 15,9 4 0-15,-7 0 0 0,14 1 0 0,-7 4 0 16,17-1 0-16,-10-2 0 0,9 2 0 16,8-3 0-16,-1-5 0 0,1 0 0 0,7-5 0 15,-8-3 0-15,8-6 0 0,9-3 0 16,-9-5 0-16,9-5 0 0,-9 1 0 16,8-9 0-16,-8 4 0 0,1-9 0 15,0 1 0-15,-1-1 0 0,-8 1 0 0,1-1 0 16,-1 4 0-16,-6-4 0 0,-10 1 0 15,0 3 0-15,-7 1 0 0,-7 0 0 0,0 0 0 16,-2 0 0-16,-6 4 0 0,-9-4 0 16,8 4 0-16,-7 0 0 0,-1 0 0 0,1 1 0 15,7 3 0-15,1 5 0 0,-2 0 0 16,3 0 0-16,5 9 0 0,1-5 0 0,1 10 0 16,-2-1 0-16,9 0 0 0,0 4 0 15,9 1 0-15,-2 4 0 0,1-4 0 0,1 5 0 16,-2-7 0-16,9 3 0 0,-1 3 0 15,-7-5 0-15,15-3 0 0,-7-1 0 16,0-5 0-16,8 1 0 0,-9-4 0 0,1-5-209 16,7-5-648-16,-6-4-304 0,-10 1-112 15,9-10 3-15,-8 0 69 0,8 1 166 16,-9-10 271-16,1 0 347 0</inkml:trace>
  <inkml:trace contextRef="#ctx0" brushRef="#br0" timeOffset="80534.639">14844 10668 620 0,'-17'-39'866'15,"1"4"179"-15,1 4 127 0,-1 4 5 16,0 5-167-16,9 5-184 0,-1-1-181 0,0 8-132 16,0 3-196-16,1 1-317 0,7 6 0 15,0 6 0-15,0 1 0 0,0 17 0 0,0-3 0 16,0 10 0-16,0 1 0 0,0 3-357 16,0 5-799-16,0-1-202 0,0 1-47 0,0 4 62 15,0-8 149-15,0-1 328 0,7-5 407 16</inkml:trace>
  <inkml:trace contextRef="#ctx0" brushRef="#br0" timeOffset="81890.356">15894 10744 426 0,'0'-13'623'0,"0"-1"143"0,-7 6 154 15,7-5 4-15,-8 4-135 0,0-5-122 16,0 6-104-16,-8-1-115 0,1 5-133 0,-1-6-90 16,0 6-47-16,1 4-33 0,-9 0-25 15,1 0-11-15,-8 9 0 0,7-4 1 0,1 2 2 16,-10 7 13-16,10 0 12 0,8 2 7 16,-1 7 3-16,0-1-58 0,1 0-89 0,6 9 0 15,9 0 0-15,0 4 0 0,9 0 0 16,-2 1 0-16,1-1 0 0,15 5 0 15,1-5 0-15,-1-3 0 0,10-2 0 0,-2-7 0 16,0-2 0-16,8-3 0 0,-8-9 0 16,9-9 0-16,-1-4 0 0,0-5 0 0,1-9 0 15,-2-4 0-15,-5-1-391 0,-2-2-489 16,0-7-226-16,-8 1-116 0,1 1-1 0,-1-1 68 16,-7 0 166-16,-1-1 248 0,1 1 295 15</inkml:trace>
  <inkml:trace contextRef="#ctx0" brushRef="#br0" timeOffset="82319.216">16279 10665 419 0,'8'-13'777'0,"0"3"200"0,-8 1 135 16,0 0 46-16,-8 9-148 0,8-3-157 16,-8 3-170-16,8-6-141 0,-8 6-84 15,8 6-256-15,-7-6-202 0,-2 8 0 0,2 1 0 16,7 9 0-16,-8-1 0 0,-1 10 0 16,2 8 0-16,0 0 0 0,7 9 0 15,-9-3 0-15,1 3 0 0,1 0 0 0,7-5 0 16,0 1 0-16,0-10 0 0,0 1 0 0,0-4 0 15,7-4 0-15,-7-10 0 0,8-5 0 16,1-3 0-16,-9-10 0 0,7-3 0 16,-7-10 0-16,7-5 0 0,-7-2 0 0,9-11 0 15,-9 0 0-15,8-3 0 0,-8 0 0 16,0-6 0-16,0 6 0 0,0-6 0 16,7 5 0-16,-7 5 0 0,0 0 0 0,9 3 0 15,-2 11 0-15,-7-2 0 0,8 6 0 16,0 4 0-16,-8 5 0 0,8 2 0 0,-1 6 0 15,2 6 0-15,-2-3 0 0,9 11 0 16,-8 4 0-16,8 3 0 0,-1 5 0 0,1 6 0 16,-1-1 0-16,1 4 0 0,0 5 0 15,8-5 0-15,-9 0 0 0,1 0 0 0,7 1 0 16,1-1 0-16,-8-4 0 0,7 0 0 16,-8 0 0-16,1-4 0 0,-8-1 0 0,8-8 0 15,-9-1 0-15,2 1 0 0,-1-5-702 16,-8-4-310-16,0 0-170 0,-8-9-48 15,-1 0 34-15,-5 0 120 0,-3-5 199 0,1 1 254 16</inkml:trace>
  <inkml:trace contextRef="#ctx0" brushRef="#br0" timeOffset="82520.671">16302 11083 267 0,'-31'-17'663'16,"0"3"199"-16,-1 1 165 0,8 5 95 0,1-6-148 16,-1 5-146-16,9 5-136 0,-1-5-142 15,9 1-110-15,7 3-54 0,0-4-30 16,0 1-332-16,7-1-24 0,9 4 0 0,-1-3 0 15,1 3 0-15,8 1 0 0,-1 4 0 16,1-4 0-16,0 4 0 0,7-5 0 16,1 5 0-16,-1 0 0 0,9 0 0 0,-9 0 0 15,0 0 0-15,8 0-115 0,0 5-558 16,0-1-305-16,8-4-176 0,-7 9-37 0,-1-5-7 16,8-4 40-16,-8 4 207 0,9 1 369 15</inkml:trace>
  <inkml:trace contextRef="#ctx0" brushRef="#br0" timeOffset="82986.934">17134 10921 17 0,'-8'4'737'0,"0"-4"216"0,-8 5 148 16,9-1 114-16,-1-4 13 0,0 4-259 15,0-4-270-15,1 0-162 0,7 0-98 0,0-4-143 16,0 0-296-16,7-5 0 0,-7 4 0 15,8-4 0-15,8 4 0 0,-9-4 0 0,9 6 0 16,-8-6 0-16,8 4 0 0,7 0 0 16,1 1 0-16,-8 4 0 0,8-5 0 15,-1 5 0-15,1 0 0 0,-1 0 0 0,1 0 0 16,-1 5 0-16,1-5 0 0,-9 9 0 16,1-4-90-16,0 4-723 0,-8 0-108 0,-1 4-70 15,0-4-33-15,-7 4-8 0,0 4 52 16,-7-3 143-16,0 3 218 0,-10-4 263 0,3 5 253 15,-3 0 236-15,-6-1 200 0,-1-4 154 16,1 1 102-16,-1 0 48 0,1-7 44 0,-1 2 12 16,0 1-15-16,1-1-35 0,7-5-45 15,1-4-60-15,-1 5-77 0,0-5-53 16,8 0-15-16,8 0-1 0,-7-5-290 0,7 5-102 16,7-4 0-16,-7-1 0 0,16 5 0 15,-8-4 0-15,8-1 0 0,7 5 0 16,-8-5 0-16,9 5 0 0,0-4 0 0,-1 4 0 15,9-5 0-15,-8 5 0 0,-1 0 0 0,-8-3 0 16,9-1 0-16,-1 4 0 0,-6-6 0 16,-3 6 0-16,3 6-895 0,-1-6-463 0,-9 4-35 15,1-1 58-15,0 2 111 0,-8-1 213 16,8-4 335-16</inkml:trace>
  <inkml:trace contextRef="#ctx0" brushRef="#br0" timeOffset="86703.169">18123 10629 69 0,'0'-5'353'0,"0"2"60"0,0 3 52 0,0-6-25 16,0 3-72-16,0-2-52 0,0 0-39 16,0 1-22-16,-9 0-9 0,9-5 2 0,0 4 12 15,0-4 32-15,-7 1 45 0,7 3 36 16,-8 1 6-16,1 0-12 0,-2-5-24 0,2 4-44 16,-9 5-63-16,1 0-51 0,-1 0-31 15,-8 0-18-15,8 5-11 0,-8 4-5 0,-7-1-2 16,8 1 2-16,-1 4 1 0,1 5 6 15,-1 5-2-15,8-6 0 0,1 4 2 16,-1 7-4-16,9-2 5 0,-2 1-107 0,1 3-21 16,16 1 0-16,-8 0 0 0,16-1 0 15,0 7 0-15,-1-6 0 0,9-1 0 16,8-3 0-16,-9-1 0 0,8-4 0 16,0 0 0-16,9-9 0 0,0 0 0 0,-2-3 0 15,2-7 0-15,-9-6 0 0,9-1 0 0,-2-5 0 16,-6-5 0-16,7 0-328 0,-7-3-334 15,-1-5-194-15,-7 0-193 0,7-4-96 16,-15 4-4-16,7-5 81 0,-8 4 170 0,1-3 238 16</inkml:trace>
  <inkml:trace contextRef="#ctx0" brushRef="#br0" timeOffset="87298.011">18507 10696 78 0,'-8'-19'530'0,"0"-2"164"16,1-2 180-16,-2 5 138 0,2 1-85 0,-1 4-118 15,0-1-100-15,0 1-113 0,1 5-135 16,-1-1-98-16,0 0-54 0,0 4-42 15,8 1-37-15,-7 0-28 0,7 4-72 0,-9 0-130 16,9 4 0-16,0 9 0 0,9 5 0 16,-9 5 0-16,7 7 0 0,-7 5 0 0,8 5 0 15,0 4 0-15,0 0 0 0,-1 5 0 16,9-1 0-16,-8-3 0 0,-1-6 0 16,2 1 0-16,-2-9 0 0,1-5 0 15,8-8 0-15,-16-1 0 0,7-7 0 16,2-10 0-16,-2-4 0 0,-7-10 0 0,0-4 0 15,0-4 0-15,0-9 0 0,0 0 0 16,-7-8 0-16,-2 4 0 0,2-6 0 0,-1 2 0 16,-8-1 0-16,9 5 0 0,-9-6 0 0,8 11 0 15,0-1 0-15,0 10 0 0,8 2 0 16,-7 2 0-16,7 9 0 0,0-2 0 0,0 6 0 16,7 4 0-16,1 8 0 0,0 1 0 15,0 5 0-15,8 4 0 0,-1 3 0 0,8 2 0 16,-7-2 0-16,8 2 0 0,-1 3 0 15,1-4 0-15,0-4 0 0,-1 0 0 16,8-5 0-16,-7-5 0 0,-1-2 0 0,10-6 0 16,-19 0 0-16,10-6 0 0,0 2 0 15,-8-5 0-15,-9 1 0 0,1-6 0 0,0 1 0 16,0 0 0-16,-8 0 0 0,0-1 0 16,-8-3 0-16,8 4 0 0,-16-6 0 15,9 7 0-15,-2-2 0 0,2 1 0 16,-1 5 0-16,-1 2 0 0,2 3 0 0,7-2 0 15,0 10 0-15,0 4 0 0,0-1 0 16,7 10 0-16,2 3 0 0,-1 2 0 0,-1 3 0 16,9 5 0-16,-8 0 0 0,8 4 0 15,0 6 0-15,7-6 0 0,-8 0 0 0,9 0 0 16,-8-4 0-16,8 0 0 0,-8-5 0 16,-1 1 0-16,8-6 0 0,-7-7 0 0,-8 4-850 15,0-9-402-15,0 0-103 0,-1-9 26 16,2 0 94-16,-2-6 194 0,1-6 292 15</inkml:trace>
  <inkml:trace contextRef="#ctx0" brushRef="#br0" timeOffset="89858.23">19621 10862 333 0,'-7'-4'687'16,"7"4"179"-16,0 0 146 0,-9 0 60 16,9 0-181-16,-7 0-172 0,7-3-148 15,-8 3-143-15,8 0-120 0,0 0-70 0,-9 0-51 16,9 0-45-16,0 0-37 0,0 0-17 16,9 0-7-16,-1-6-1 0,-8 6-1 0,16-3 3 15,-9 3 2-15,9-5-15 0,-1 5-28 0,9-5-22 16,-8 5-13-16,7-4-9 0,1 4-7 15,-1 0-19-15,1 0-33 0,7 4-57 16,-7-4-72-16,7 5-105 0,-8 0-191 0,1-5-249 16,-8 3-267-16,7 3-115 0,-6-3-22 15,-10 1 55-15,9 1 165 0,-8-1 250 16</inkml:trace>
  <inkml:trace contextRef="#ctx0" brushRef="#br0" timeOffset="90071.658">19841 10991 28 0,'-24'9'678'15,"-7"-5"222"-15,7 0 149 0,1 1 105 16,7-1-21-16,1-4-252 0,-1 0-240 0,0-4-188 16,8 4-112-16,8-5-70 0,0-3-44 15,0 3-26-15,0-3-16 0,8-1-136 0,8 4-49 16,0 1 0-16,-9 0 0 0,17-1 0 16,-8 1 0-16,8 4 0 0,-1 0 0 0,8-5 0 15,-7 5 0-15,7 0 0 0,-8 5-180 16,8-5-234-16,-7 0-221 0,-1 0-279 15,10-5-196-15,-10 5-64 0,1-8 10 0,7-1 99 16,0 0 214-16,0 0 311 0</inkml:trace>
  <inkml:trace contextRef="#ctx0" brushRef="#br0" timeOffset="90814.534">20437 10453 323 0,'-7'-5'567'0,"-2"-4"130"16,2 1 151-16,-1 2 57 0,0-1-107 16,0 1-103-16,1 3-72 0,-2-2-81 15,2 0-113-15,7 1-100 0,0-1-59 0,-8 5-40 16,8 0-41-16,0 0-21 0,0 5-5 16,0-1 1-16,8 6 5 0,-1 2-87 0,9 6-82 15,-8 9 0-15,8 0 0 0,0 7 0 16,-1 6 0-16,1 0 0 0,0 5 0 15,6-1 0-15,-6 4 0 0,8-4 0 0,-8-5 0 16,-1 1 0-16,1-8 0 0,0-1 0 16,-1-10 0-16,-6 1 0 0,-2-8 0 0,1-1 0 15,0-5 0-15,0-8 0 0,-8-4 0 16,0-9 0-16,0-5 0 0,-8-4 0 16,8-8 0-16,-8-1 0 0,0-10 0 0,-8 3 0 15,1-3 0-15,6-3 0 0,-5 0 0 16,-3-5 0-16,1 5 0 0,9 5 0 0,-9-1 0 15,8-1 0-15,1 11 0 0,7 0 0 16,0 2 0-16,0 7 0 0,7-1 0 0,-7 4 0 16,16 1 0-16,-1-1 0 0,1 5 0 15,8 0 0-15,0 4 0 0,7-1 0 16,1 1 0-16,-1 6 0 0,9-1 0 0,-9-1 0 16,8 5 0-16,-8 0 0 0,0 5 0 15,9-1 0-15,-9 8-318 0,9-2-125 0,-9 3-173 16,0-1-313-16,-8 2-144 0,1 4-48 15,-1-1-26-15,-7 5 43 0,1 0 231 0,-10 0 387 16</inkml:trace>
  <inkml:trace contextRef="#ctx0" brushRef="#br0" timeOffset="91318.848">20860 10629 311 0,'-31'9'772'16,"8"-5"181"-16,-8 1 124 0,7-5 84 0,8 0-184 15,1 0-243-15,-1-5-196 0,8 1-146 16,0-1-94-16,8-4-56 0,0-3-33 0,8 2-28 16,0-3-22-16,-1 4-18 15,9-4-95-15,1 4-46 0,-3 1 0 0,10-1 0 16,-8 4 0-16,8-4 0 0,-9 5 0 0,8 4 0 16,-7 0 0-16,8 0 0 0,-17 4 0 15,9 5 0-15,1 0 0 0,-10 4 0 16,0 6 0-16,-7-2 0 0,0 1 0 0,0-1 0 15,0 1 0-15,-7-6 0 0,7 2 0 16,-7 0-5-16,-2-5-62 0,9-2 18 0,-8-1 15 16,8-2 12-16,-7 0 11 0,7-4-3 15,0 0 5-15,0 0-1 0,7-4 4 16,1-6 1-16,8 7-3 0,-9-1 7 0,17-5 2 16,-8 4 2-16,8 5 2 0,-1 0 0 15,1 0 1-15,-1 5 3 0,-7-1-5 0,8 8 5 16,-9 2-2-16,8 4 3 0,-15 4 2 15,1 0 5-15,-2 4 6 0,0 1 11 16,-14-1 12-16,7 6 4 0,-7-6-50 0,-10 1 0 16,3-1 0-16,-3 0 0 0,-6-4 0 15,-1 0 0-15,1-4 0 0,-1-5 0 0,-7-3 0 16,8-1 0-16,-10-5 0 0,10-1 0 0,-1-6 0 16,1-1 0-16,-1-2 0 0,9-2 0 15,7-1 0-15,0-5 0 0,8 1-149 16,0 0-278-16,0 0-174 0,8-5-227 0,0 5-233 15,7-4-88-15,1 3-1 0,8-3 77 16,-8-1 181-16,15 4 269 0</inkml:trace>
  <inkml:trace contextRef="#ctx0" brushRef="#br0" timeOffset="91751.331">21426 10930 763 0,'-16'8'1066'0,"8"1"179"0,1-5 154 16,-2 1 112-16,2-1-350 0,-1 1-371 15,-1-5-534-15,9 4-256 0,0-4 0 0,0 0 0 16,0 0 0-16,9-4 0 0,-1 4 0 16,-1-5 0-16,2 1 0 0,-2-1-407 15,1 1-493-15,0 4-276 0,0-9-90 0,-1 5 13 16,9-9 74-16,-8 4 185 0,0-10 298 16</inkml:trace>
  <inkml:trace contextRef="#ctx0" brushRef="#br0" timeOffset="99031.782">22375 7033 445 0,'0'-6'627'0,"0"-2"123"0,0 3 131 16,-8-3 24-16,8 3-148 0,-7 1-125 15,-2-1-89-15,2 2-88 0,-1-3-103 0,-8 6-95 16,8-4-54-16,0 8-35 0,-7 2-25 0,-1-3-17 15,0 11-15-15,1 7-12 0,-9 6-10 16,1 8-9-16,-1 5-8 0,1 4-1 16,-8 9-1-16,7 4 4 0,0 10 4 0,8-1 3 15,0 5 1-15,9 0-42 0,-1-1-40 16,0 0 0-16,16-3 0 0,0-5 0 0,8-1 0 16,-1-7 0-16,8-2 0 0,10-8 0 15,5 0 0-15,-6-8 0 0,7-1 0 16,8-5 0-16,-8 7 0 0,0-6 0 0,-7-1 0 15,7 5-59-15,-7 1 6 0,-9 3 17 16,1 1 21-16,-9 4 10 0,1 5 5 16,-16 4 2-16,0 4 2 0,0 4 4 0,-7 6-1 15,-2-1 14-15,-6 1 14 0,-1-1 11 16,8 4-1-16,-8-4-45 0,0 1 0 0,9-6 0 16,-1-4 0-16,8 1 0 0,0-5 0 0,0-4 0 15,8-5 0-15,8-5 0 0,-1-4 0 16,1 2 0-16,7-7 0 0,-6-3 0 15,5-1 0-15,-6 0 0 0,0 1 0 0,8-1 0 16,-17 6 0-16,1-1 0 0,0 4 0 16,0 0 0-16,-8 9 0 0,-8 1 0 0,0 8 0 15,0-1 0-15,1 5 0 0,-9 1 0 16,8 0 0-16,-1-1 0 0,-5 1 0 16,5-1 0-16,1-5 0 0,8 1 0 0,-7 0 0 15,7-4 0-15,0-5 0 0,0 0 0 16,0 0 0-16,0-3 0 0,0-3 0 0,7-2 0 15,-7 4 0-15,0-5 0 16,0 0 0-16,0 5 0 0,0 0 0 0,8-5 0 16,-8 5 0-16,0 4 0 0,0-4 0 15,0 4 0-15,0 5 0 0,0-5 0 0,0 4 0 16,0 1 0-16,0 3 0 0,0-4 0 0,9 6 0 16,-9 0 0-16,-9 2 0 0,9 2 0 15,0-2 0-15,0 7 0 0,-8-2 0 16,8 2 0-16,-7-2 0 0,7 5 0 0,-7-3 0 15,7-6 0-15,0 4 0 0,0-4 0 16,7-3 0-16,-7-1 0 0,7-5 0 0,1 1 0 16,1-5 0-16,-2 0 0 0,0 0 0 15,10 0 0-15,-10-3 0 0,2 3 0 0,-2 0 0 16,1 0 0-16,0 0 0 0,0 0 0 16,-8 0 0-16,7 5 0 0,-7-5 0 15,9 4 0-15,-9 1 0 0,7-1 0 0,-7 1 0 16,0 0 0-16,0-1 0 0,0 0 0 15,0 6 0-15,0-1 0 0,0-1 0 16,0 5 0-16,-7 1 0 0,7 4 0 0,-9-1 0 16,9 1 0-16,-7 5 0 0,7-6 0 15,-8 5 0-15,8-3 0 0,0 3 0 16,0-5 0-16,0-3 0 0,8 4 0 0,-8-9 0 16,7 4 0-16,2-5 0 0,-2 2 0 0,-7-1 0 15,8-5 0-15,0 5 0 0,0-4 0 16,-1 0 0-16,2-5 0 0,-2 4 0 15,-7 0 0-15,8 1 0 0,-8-4 0 0,0 3 0 16,0 0 0-16,0-4 0 0,0 5 0 16,0 0 0-16,-8-5 0 0,8 4 0 0,-7-4 0 15,7 1 0-15,-9-1 0 0,9 0 0 16,-7 0 0-16,7 1 0 0,-8-1 0 16,0-5 0-16,0 5 0 0,8 0 0 15,-7 0 0-15,7 5 0 0,-9-5 0 0,9 5 0 16,-7-1 0-16,7 0 0 0,0 6 0 15,0-1 0-15,0 0 0 0,0 0 0 0,0 3 0 16,7 2 0-16,-7-5 0 0,0 5 0 0,0-2 0 16,9 2 0-16,-9-1 0 0,0 1 0 15,0 0 0-15,0-1 0 0,0 1 0 16,7-5 0-16,-7 3 0 0,0-2 0 0,0 3 0 16,-7-4 0-16,7 0 0 0,-9 0 0 15,2-1 0-15,7 1 0 0,-8-4 0 0,0 4 0 16,0-4 0-16,1-1 0 0,7 0 0 15,-9 1 0-15,2-4 0 0,7 3 0 0,-8-3 0 16,8-7 0-16,0 6 0 0,0 1 0 16,0-5 0-16,0 4 0 0,0 0 0 0,0-4 0 15,0 4 0-15,0 0 0 0,8 0 0 16,-8 1 0-16,0-1 0 0,0 0 0 16,0-4 0-16,0 4 0 0,7 0 0 0,-7 0 0 15,0-4 0-15,0 4 0 0,0-5 0 16,0 2 0-16,0 3 0 0,0-5 0 0,9 1 0 15,-9-1 0-15,0 5 0 0,0-3 0 16,0 3 0-16,0 0 0 0,7 0 0 16,-7 0 0-16,0 5 0 0,0-2 0 0,0-2 0 15,8 4 0-15,-8-1 0 0,0 1 0 0,0 0 0 16,0-1 0-16,8 0 0 0,-8-3 0 0,0 4 0 16,8-5 0-16,-8 4 0 0,7-4 0 15,-7 0 0-15,9 0 0 0,-2 5 0 0,1-5 0 16,8 0 0-16,-9 0 0 0,2 0 0 15,6 0 0-15,-6 0 0 0,5-4 0 0,-5 0 0 16,-1 4 0-16,8-9 0 0,-9 5 0 16,1 0 0-16,8-5 0 0,-9 0 0 0,2 0 0 15,-2 0 0-15,-7 2 0 0,8-2 0 0,-8 0 0 16,8 1 0-16,-8 3 0 0,8-4 0 16,-8 5 0-16,0 0 0 0,0-1 0 0,0 1 0 15,0 5 0-15,7-6 0 0,-7 1 0 0,0-1 0 16,9 2 0-16,-9-3 0 0,7-1 0 0,1 2 0 15,-8-4 0-15,7-4 0 0,2 4 0 16,-2-3 0-16,1-1 0 0,1-1 0 0,5-3 0 16,-5-1 0-16,-1 0 0 0,8-3 0 15,-9-2 0-15,-7-7 0 0,8-5 0 0,0 0 0 16,0-5-110-16,-8-8-241 0,0-1-140 0,0-4-212 16,-8-3-273-16,0-11-146 0,0-4-43 0,-8-8 46 15,1-9 142-15,-8-9 239 0,-10-22 313 16</inkml:trace>
  <inkml:trace contextRef="#ctx0" brushRef="#br0" timeOffset="100169.66">21732 10386 449 0,'0'0'592'0,"0"-5"128"16,-9 1 130-16,9 4-20 0,0-3-72 15,-7 3-89-15,7-6-79 0,-8 6-82 16,8 0-88-16,0 0-88 0,-8 0-56 0,8 0-31 16,-8 0-26-16,8 0-22 0,0 0-25 15,0 6-24-15,0-6-17 0,0 7-46 0,0 2-85 16,0 10 0-16,0 3 0 0,0 0 0 15,0 8 0-15,8 10 0 0,-8 0 0 16,0 4 0-16,8 1 0 0,-8 3 0 0,0-4 0 16,8 0 0-16,-8-5 0 0,7 1 0 15,-7-8 0-15,9-6 0 0,-9-4 0 16,7-4 0-16,-7-5 0 0,0-4 0 0,0-5 0 16,8-4 0-16,-8 0 0 0,0-13 0 0,0 0 0 15,0-9 0-15,-8 0 0 0,8-6 0 16,0-3 0-16,-7 1 0 0,7-5 0 15,-9-1 0-15,2-3 0 0,7-1 0 0,0 0 0 16,0 0 0-16,7-4 0 0,-7 5 0 16,9-1 0-16,-2 0 0 0,1 5 0 0,8 5 0 15,-9-2 0-15,10 6 0 0,-10-1 0 16,9 10 0-16,-8-1 0 0,0 4 0 16,7 5 0-16,1 6 0 0,-8 3 0 0,8 0 0 15,-9 8 0-15,1 1 0 0,8 9 0 16,-9-1 0-16,-7 6 0 0,9-2 0 15,-9 6 0-15,0 3 0 0,0 1 0 0,-9 1 0 16,2 3 0-16,-1 0 0 0,-8-4 0 16,0 4 0-16,1-8 0 0,-1 4 0 15,1-10 0-15,-1 2 0 0,9-5 0 0,-9-5 0 16,8 0 0-16,-1-4 0 0,2-4 0 16,7-1 0-16,0 0 0 0,0 1 0 0,7-5 0 15,10 0 0-15,-10 0 0 0,17 0 0 0,-8 0 0 16,15 0 0-16,-8 4 0 0,1-4 0 15,7 9 0-15,1 0 0 0,-8 0 0 16,7 4 0-16,-8 4 0 0,1 1 0 0,-1-1 0 16,1 1 0-16,-8 5 0 0,-1-6 0 15,1 1 0-15,0 0 0 0,-1-5 0 16,-7 0 0-16,0-4 0 0,0 0 0 0,-1-5 0 16,2 0-15-16,-9 1-588 0,7-1-188 15,-7-4-274-15,0-4-113 0,0-1-16 16,8-3 50-16,-8-1 136 0,8-4 241 0,-8-1 348 15</inkml:trace>
  <inkml:trace contextRef="#ctx0" brushRef="#br0" timeOffset="102385.497">13541 11940 293 0,'-16'0'362'0,"0"-5"70"0,9 1-4 16,-10-1-21-16,10 1-8 0,0 0 11 0,-2-5 13 15,1 0 21-15,1 0 38 0,-2-4 21 16,2 0-3-16,-1 0-23 0,0 0-34 0,8-1-46 15,-8 0-62-15,8 2-46 0,-7 3-29 16,7 0-24-16,0 9-19 0,-9 0-4 16,18 4-3-16,-9 6-179 0,7 6-31 0,1 12 0 15,0 2 0-15,0 10 0 0,-1 8 0 0,2 6 0 16,-2 3 0-16,10 5 0 0,-10 0 0 16,0-1 0-16,2-3 0 0,-1-1 0 15,-1 1 0-15,2-11 0 0,-2-6 0 0,-7-6 0 16,8-4 0-16,-8-9 0 15,0-1 0-15,0-7 0 0,8-5 0 0,-8-5 0 0,0-4 0 16,8 0 0-16,-8-4 0 0,7-5 0 16,2 1 0-16,-2-6 0 0,9 5 0 15,-1-4 0-15,1 4 0 0,8-4 0 0,0 9 0 16,7-5 0-16,0 4 0 0,8-3 0 16,-8 8 0-16,16-5 0 0,-7 5 0 0,0 0 0 15,-2-4 0-15,9 4 0 0,-7 0 0 16,-2-5-282-16,2 5-246 0,0-4-87 15,-9 0-68-15,0-5-56 0,-8 0-29 0,1 0 15 16,-8-4 87-16,0 0 154 0,-8-5 193 16,-1 4 234-16,-7-3 232 0,0 3 213 0,-7-3 192 15,-1 4 117-15,0 0 32 0,-7-1-36 16,-1 1-66-16,-8 0-92 0,0 0-116 16,1 4-82-16,-1-4-45 0,1 0-33 0,-8 4-26 15,7 0-22-15,1 4-18 0,-10 0-163 16,10 5-2-16,0 0 0 0,7 5 0 0,-7 4 0 15,7 5 0-15,1-1 0 0,-1 4 0 16,8 5 0-16,8 5 0 0,-8 0 0 0,16-2 0 16,-8 3 0-16,8-2 0 0,8-4 0 15,-1 0 0-15,1 0 0 0,7-9 0 16,1 0 0-16,-1-8 0 0,8-1 0 0,-7-8 0 16,7-1 0-16,-7-8 0 0,-1 0 0 0,9 0 0 15,-17-5 0-15,9 1 0 0,-8-6 0 16,-9 5 0-16,10 1 0 0,-17-1 0 15,7 0 0-15,-7 5 0 0,0-4 0 0,-7 3 0 16,7 1 0-16,-8 0 0 0,-1 4 0 16,2 0 0-16,7 1 0 0,-7 2 0 15,-2 6 0-15,9 0 0 0,-8 6 0 0,8-2 0 16,0 9 0-16,0 1 0 0,0 7 0 16,8 2 0-16,1-2 0 0,-2 1 0 0,9 6 0 15,-1-7 0-15,-6 2 0 0,14-6 0 16,-8 1 0-16,9-5 0 0,-8-4 0 0,7 0 0 15,1-9 0-15,-9 0 0 0,8-9 0 16,-6 0 0-16,-1-4 0 0,-1-5 0 16,-7 1 0-16,7-1 0 0,-15-1 0 0,9 3 0 15,-9-7 0-15,0 5 0 0,0 1 0 16,-9-1 0-16,2 1 0 0,-1-1 0 0,0 0 0 16,0 4 0-16,8 7 0 0,-7-2 0 15,-2 0 0-15,9 4 0 0,-7 0 0 0,7 5 0 16,0 5 0-16,0 0 0 0,0 4 0 15,7 4 0-15,2 4 0 0,-2 6 0 0,1-2 0 16,0 2 0-16,0-2 0 0,8 1 0 16,-9 0 0-16,9 1 0 0,-8-5 0 15,8-5 0-15,-9 0-391 0,1 1-328 0,0-10-237 16,-8 0-187-16,8-8-48 0,-8-9 30 16,7-5 117-16,-7-4 191 0,0-10 290 0</inkml:trace>
  <inkml:trace contextRef="#ctx0" brushRef="#br0" timeOffset="102559.034">14521 12147 207 0,'-31'-31'739'0,"15"1"207"0,-8 3 140 16,10 4 94-16,-10 6-123 0,8-1-240 0,8 6-219 16,0 3-178-16,0-5-122 0,1 9-85 15,7 1-58-15,-9 1-47 0,18 3-38 16,-9 7-33-16,7 2-56 0,1 10-88 0,8 3-138 16,-9 9-251-16,2 4-404 0,6 0-235 15,-6 4-86-15,5 5 10 0,3 0 96 16,-10 6 226-16,9-2 391 0</inkml:trace>
  <inkml:trace contextRef="#ctx0" brushRef="#br0" timeOffset="102715.622">14568 12836 652 0,'-7'21'1062'0,"-9"-7"179"0,-8 4 164 0,9-6 117 16,-1-3-251-16,0 0-419 0,1-4-666 15,-1 4-186-15,9-9 0 0,7 5 0 0,-9-5 0 16,9-5 0-16,9 1 0 0,-2-1 0 15,-7 0 0-15,16 1-343 0,-8-4-725 0,-1-1-215 16,9-5-55-16,0 1 42 0,-1-1 110 16,1-3 238-16,0-1 386 0</inkml:trace>
  <inkml:trace contextRef="#ctx0" brushRef="#br0" timeOffset="103549.951">15243 12403 578 0,'-15'9'985'0,"6"0"167"0,-6 5 139 16,7-11 113-16,-7 6-232 0,6-4-357 16,2-1-202-16,-1-4-432 0,8 0-181 15,-8 0 0-15,8-4 0 0,0-1 0 0,0-4 0 16,8 0 0-16,-8 6 0 0,8-2 0 16,-8-4 0-16,7 4 0 0,-7 5-381 0,9-4-449 15,-9-1-298-15,7 5-106 0,-7-4-7 16,8-5 57-16,0 1 156 0,-8-5 262 0</inkml:trace>
  <inkml:trace contextRef="#ctx0" brushRef="#br0" timeOffset="103709.524">15204 12218 323 0,'-16'-9'817'15,"9"4"183"-15,-2-4 128 0,-6 6 86 16,7-1-170-16,-7-2-270 0,6 2-230 0,2 4-165 16,-1-4-117-16,8-1-83 0,-8 1-65 15,8 4-64-15,0-5-73 0,0 2-78 0,8 3-102 16,0-6-179-16,-8 6-275 0,7-4-330 15,9 4-145-15,-8 0-36 0,8-4 39 0,7-1 149 16,-7-3 261-16</inkml:trace>
  <inkml:trace contextRef="#ctx0" brushRef="#br0" timeOffset="104485.965">15910 11830 285 0,'0'-5'865'0,"-7"1"184"0,-2 4 133 15,2-5 109-15,-1 5-102 0,0-5-298 16,0 5-241-16,1 0-134 0,-9 0-243 16,16 5-273-16,-8 0 0 0,-1 4 0 0,2 7 0 15,0 3 0-15,7 7 0 0,-9 5 0 16,9 4 0-16,0 6 0 0,0-3 0 0,0 7 0 15,0-1 0-15,0 0 0 0,9 0 0 16,-9-4 0-16,7 0 0 0,-7-5 0 16,7-8 0-16,-7 0 0 0,9-11 0 15,-9 3 0-15,8-10 0 0,-8 0 0 0,7-6 0 16,-7 1 0-16,0-8 0 0,0 1 0 16,0-11 0-16,0 0 0 0,0-8 0 0,0 5 0 15,0-5 0-15,-7 0 0 0,7 0 0 16,0 0 0-16,0 0 0 0,0-4 0 0,7 3 0 15,-7-4 0-15,9-4 0 0,-9 1 0 16,7-5 0-16,1 4 0 0,0-5 0 0,-8 1 0 16,8 5 0-16,-1-2 0 0,-7 6 0 15,9-1 0-15,-2 10 0 0,-7-1 0 16,0 5 0-16,0 0 0 0,0 7 0 0,8-1 0 16,-8 2 0-16,0 5 0 0,0 5 0 15,0 2 0-15,8 2 0 0,0 5 0 0,-1 4 0 16,2-1 0-16,-2 6 0 0,9-2 0 15,-1 1 0-15,1 6 0 0,1-7 0 0,-3 2 0 16,3-6 0-16,-3 1 0 16,3-5 0-16,-1-4 0 0,-1-5 0 0,1-4 0 15,0 0 0-15,-1 0 0 0,1-4 0 16,-9-1 0-16,9-3 0 0,-8-5 0 0,8-1 0 16,-9 0 0-16,2 2 0 0,-1-7 0 15,-8 3 0-15,7-3 0 0,-7 6 0 0,0-5 0 16,0 5 0-16,0-4 0 0,0 3 0 15,0 0 0-15,-7 2 0 0,7 3 0 0,-8 0 0 16,8 1 0-16,-9 2 0 0,9 3 0 16,0-1 0-16,-7 4 0 0,7 4 0 15,7-1 0-15,-7 6 0 0,0 5 0 0,9 4 0 16,-1-1 0-16,-8 6 0 0,7-2 0 0,9 6 0 16,-8-1 0-16,8 6 0 0,0-2 0 15,-9 6 0-15,9-5 0 0,-1-1 0 16,1 5 0-16,1-8 0 0,-3 4 0 0,-6-8 0 15,8 3 0-15,-9-4 0 0,2 0 0 16,-1-4 0-16,-1-5 0 0,2 0 0 16,-9-4-459-16,0 0-504 0,0-5-236 0,0-4-63 15,-9 0 29-15,9-9 93 0,-7 0 186 16,7-4 274-16</inkml:trace>
  <inkml:trace contextRef="#ctx0" brushRef="#br0" timeOffset="105783.999">16639 11883 330 0,'0'-5'545'15,"-7"-23"125"-15,7 52 120 0,0-29 5 0,-7 5-40 16,7 0-70-16,0 0-78 0,-9 0-84 16,9 0-92-16,0 0-97 0,-8 5-87 0,8-1-56 15,0 1-26-15,0 3-9 0,0 1-1 16,0 4 7-16,0 5 6 0,8 5 4 16,-8 3 2-16,9-1-38 0,-2 6-136 0,0 1 0 15,2 3 0-15,-1 0 0 0,-1-4 0 16,2 4 0-16,-2-3 0 0,1-6 0 0,0 5 0 15,0-9 0-15,-1-4 0 0,-7-1 0 16,9-3 0-16,-9-6 0 0,7-3 0 0,-7 0 0 16,0-10 0-16,0-4 0 15,0-4 0-15,-7-5 0 0,-2-4 0 0,9-4 0 16,-7-1 0-16,-1-3 0 0,-8-7 0 16,9 2 0-16,-9 0 0 0,-1 0 0 0,10-5 0 15,0 5 0-15,-10 0 0 0,10-1 0 16,7 5 0-16,-9 1 0 0,9 3 0 0,0 1 0 15,9 4 0-15,-2-1 0 0,1 5 0 16,1 1 0-16,-2 4 0 0,17 4 0 0,-8 1 0 16,7 2 0-16,1 6 0 0,-2 6 0 15,2 2 0-15,8 5 0 0,-8 4 0 0,-1 10 0 16,1-1 0-16,-1 6 0 0,1 3 0 16,-9 5 0-16,1-4 0 0,0 2 0 15,-9 3 0-15,1 3 0 0,1-5 0 0,-9 2 0 16,0-3 0-16,0 3 0 0,0-6 0 15,-9-4 0-15,1 0 0 0,1-5 0 0,-9-3 0 16,8-2 0-16,-8-7 0 0,0-2 0 16,9-3 0-16,-9-5 0 0,8-4 0 15,-8-4 0-15,9 1 0 0,-1-6 0 0,-1-5 0 16,9 0 0-16,0 1-169 0,0 0-348 0,0-4-143 16,9 3-206-16,-1 1-204 0,8 0-70 15,-9 0 12-15,17 0 100 0,-8 0 185 16,7-1 263-16</inkml:trace>
  <inkml:trace contextRef="#ctx0" brushRef="#br0" timeOffset="106118.102">17495 12157 551 0,'-8'8'847'0,"0"-4"180"0,1 1 134 16,-2-1 35-16,2 0-179 0,-1 2-201 16,-1-2-160-16,9-4-109 0,-7 0-174 15,7 3-373-15,0-3 0 0,0 0 0 0,0-3 0 16,7-1 0-16,2 4 0 0,-1-6 0 16,-1 2 0-16,9 0 0 0,0-1 0 15,8 5 0-15,-9 0 0 0,8-4 0 0,1 4 0 0,-1 0 0 16,10 4 0-16,-10-4 0 0,1 0 0 15,7 5 0-15,-8-1 0 0,8 0 0 16,-7 6 0-16,7-7 0 0,-7 6 0 0,-1 0 0 16,-7 1-891-16,0-1-237 0,-8 4-142 15,-8 0 4-15,0-4 75 0,0 4 154 0,0 0 232 16,-16 0 303-16</inkml:trace>
  <inkml:trace contextRef="#ctx0" brushRef="#br0" timeOffset="106305.604">17817 12355 420 0,'-24'9'663'15,"0"4"202"-15,1-5 162 0,-8 1 39 0,7-5-108 16,1 5-127-16,-1-4-111 0,8 0-111 15,9-5-85-15,-10 4-49 0,10-4-442 16,0 0-33-16,7 0 0 0,0-4 0 0,0 4 0 16,0-5 0-16,7 0 0 0,-7 5 0 15,16-4 0-15,-8 4 0 0,8-5 0 0,7 5 0 16,-8-4 0-16,9 4 0 0,-1 0 0 16,1 0 0-16,-1 0 0 0,1-4 0 0,0 4 0 15,7-5 0-15,-8 5 0 0,-7 0-111 16,8-3-1360-16,-8 3-57 0,-1-5 57 0,1 0 125 15,0 1 220-15,-9 0 373 0</inkml:trace>
  <inkml:trace contextRef="#ctx0" brushRef="#br0" timeOffset="110634.645">18429 11966 375 0,'-8'-9'519'15,"0"0"94"-15,1 1 89 0,-2 3-53 16,2-4-55-16,7 5-29 0,-8-5-31 0,-1 5-42 15,2-5-45-15,7 5-54 0,0-1-60 16,-7 5-68-16,7-4-50 0,0 4-27 0,-9 0-20 16,9 0-15-16,0 4-15 0,0 1-2 15,0 8-2-15,0 4-5 0,9 11-4 16,-2 2-1-16,-7 5 1 0,7 5-50 0,2 0-75 16,6 4 0-16,-6-5 0 0,-2 6 0 15,1-5 0-15,8-5 0 0,-9 0 0 0,1-8 0 16,0-6 0-16,-8-3 0 0,8-4 0 15,-8-2 0-15,7-6 0 0,-7-6 0 16,0-6 0-16,0-6 0 0,-7-11 0 0,7 1 0 16,-8-4 0-16,0-9 0 0,0 0 0 15,-7-2 0-15,7-1 0 0,-7-3 0 0,-1 2 0 16,-1-5 0-16,10 3 0 0,-9 3 0 16,8-3 0-16,1 6 0 0,-2 4 0 0,2 5 0 15,7 0 0-15,0 3 0 0,7 6 0 16,2 3 0-16,-2 1 0 0,10-1 0 15,-3 11 0-15,10-2 0 0,0 5 0 16,-1 5 0-16,1-2 0 0,7 11 0 0,-8-1 0 16,9 4 0-16,-1 2 0 0,-7 3 0 15,0 4 0-15,-1 5 0 0,1 0 0 0,-8 4 0 16,-1 0 0-16,-7 6 0 0,0-6 0 16,-8 0 0-16,0 0 0 0,0 0 0 0,-8-4 0 15,0 1 0-15,0-6 0 0,1-4 0 16,-9 0 0-16,0 0 0 0,8-9 0 0,-15 1 0 15,6-1 0-15,3-5 0 0,-3-3 0 16,1-1 0-16,9 0 0 0,-9-4 0 0,8 0 0 16,1-4 0-16,-2 0-93 0,2-1-330 15,7 2-83-15,0-7-121 0,0 2-149 16,0-1-173-16,7 0-103 0,9 0-6 0,-8-8 88 16,8 3 156-16,7 1 207 0</inkml:trace>
  <inkml:trace contextRef="#ctx0" brushRef="#br0" timeOffset="111360.327">18907 11878 81 0,'-8'-4'537'0,"1"-5"145"15,-2 4 147-15,9-3 145 0,-7-1-67 0,7 5-121 16,-8-5-101-16,8 0-87 0,-8 4-96 15,8-3-101-15,-8 2-75 0,8 6-45 0,0 0-22 16,0 0-12-16,8 9-151 0,-8 5-96 16,8 7 0-16,0 2 0 0,-1 8 0 0,9 4 0 15,-8 5 0-15,8 0 0 0,-9 0 0 16,9 4 0-16,-8-5 0 0,1-3 0 16,-2-1 0-16,9-8 0 0,-8-1 0 0,-8-5 0 15,7-7 0-15,2 0 0 0,-9-5 0 16,0-5 0-16,0-4 0 0,-9-4 0 15,9-10 0-15,-7-3 0 0,-10-5 0 0,10 0 0 16,-9-5 0-16,8-3 0 0,-8-1 0 16,1-1 0-16,-1-7 0 0,9 3 0 15,-2-3 0-15,2-2 0 0,7 6 0 0,0-4 0 16,7 3 0-16,2 1 0 0,6 5 0 16,1 2 0-16,0 7 0 0,-1-2 0 0,8 11 0 15,1 2 0-15,-8 2 0 0,8 12 0 16,-8 0 0-16,7 9 0 0,-15 5 0 0,8 5 0 15,-9 7 0-15,1 1 0 0,-8-1 0 16,0 2 0-16,0-1 0 0,0-5 0 0,0 0 0 16,-8-7 0-16,1-1 0 0,7-5 0 15,-9-9 0-15,2 0 0 0,-1-4 0 0,8 0 0 16,-8-8 0-16,8 2 0 0,0-1 0 16,8-7 0-16,0 5 0 0,8 0 0 15,-1 4 0-15,8 1 0 0,1 1 0 0,-1 3 0 16,8 0 0-16,2 7 0 0,-10 2 0 15,8 5 0-15,-7 3 0 0,-1 1 0 0,1 5 0 16,0-1 0-16,-8 4 0 0,-1 0 0 16,-7 1 0-16,0-1 0 0,-8 0 0 15,0 2 0-15,-8-3 0 0,0-2 0 16,0-1 0-16,-15-4 0 0,6-1 0 0,-14-4 0 16,8 1 0-16,-8-1 0 0,-9-4 0 15,9-4 0-15,-9-5 0 0,9 0 0 0,-1 0 0 16,1-10 0-16,0 2 0 0,15-1 0 15,1 0 0-15,-1-4 0 0,16 0 0 0,0-1 0 16,0 1 0-16,8 3-306 0,8 3-398 16,0-7-297-16,7 5-174 0,1 1-50 0,-2-1 24 15,10 0 111-15,-1 0 226 0,9-5 351 16</inkml:trace>
  <inkml:trace contextRef="#ctx0" brushRef="#br0" timeOffset="111550.295">19951 12086 450 0,'0'13'1069'0,"0"0"214"0,-9-4 175 0,9 0 122 15,-7-1-130-15,-1-3-549 0,0-1-901 16,0 0 0-16,8-4 0 0,0 0 0 0,0-4 0 16,0 0 0-16,0 4 0 0,0-5-346 15,0 5-855-15,0 0-164 0,0 0-21 0,8 0 69 16,-8 0 145-16,0 0 294 0,8-4 412 15</inkml:trace>
  <inkml:trace contextRef="#ctx0" brushRef="#br0" timeOffset="113160.086">13879 13644 193 0,'-9'-5'473'0,"9"1"91"15,-7-1 89-15,-1 1 25 0,-1-5-66 16,2 1-33-16,0-1-13 0,-2-6-24 0,1 2-37 16,1 5-45-16,7-6-46 0,-9 5-59 15,2-4-52-15,7 5-31 0,0 3-24 0,-8 1-17 16,8-1-12-16,8 5-7 0,-1 0-100 15,9 9-112-15,1 1 0 0,6 6 0 0,8 7 0 16,0 3 0-16,9 10 0 0,-1-1 0 16,0 9 0-16,8-4 0 0,-7 4 0 0,-2 0 0 15,9 0 0-15,-7-4 0 0,0-1 0 16,-2-3 0-16,2-1 0 0,-9-4 0 0,-8-4-591 16,1-5-323-16,0-5-249 0,-1-3-81 15,-7-14 9-15,-1-5 80 0,1-8 189 16,-8-9 313-16</inkml:trace>
  <inkml:trace contextRef="#ctx0" brushRef="#br0" timeOffset="113352.2">14521 13718 698 0,'-23'-31'1009'0,"8"5"174"0,-9 9 146 15,8-1 116-15,-8 9-314 0,8 1-319 16,-7 3-228-16,8 5-584 0,-1 9 0 0,-8 0 0 16,9 4 0-16,-8 9 0 0,7 4 0 15,-8 5 0-15,0 4 0 0,1 5 0 16,-1 4 0-16,-7 0 0 0,-1 0 0 0,1 0 0 15,0-3 0-15,-1-3 0 0,1-1 0 0,0-7-133 16,0 1-444-16,7-9-214 0,1-4-274 16,-1-4-118-16,8-1-18 0,0-10 52 0,16-3 155 15,0-3 260-15</inkml:trace>
  <inkml:trace contextRef="#ctx0" brushRef="#br0" timeOffset="113780.567">14631 13930 266 0,'8'5'843'0,"1"3"181"0,-9-3 125 0,7 0 84 15,-7-2-123-15,0 3-300 0,7-3-255 16,2 2-151-16,-1-5-102 0,-1 4-66 0,9-4-56 16,-1 0-101-16,1 0-79 0,8-4 0 15,-1-1 0-15,1-4 0 0,-1-4 0 16,1 0 0-16,0 0 0 0,-8-4 0 0,7-6 0 15,-8 2 0-15,1-2 0 0,0 2 0 16,-8-7 0-16,-1 7 0 0,-7-2 0 0,9 1-8 16,-18 5-41-16,9-1 14 0,-15 5 11 15,7 4 12-15,-7-4 8 0,-1 9 8 16,-8-1 11-16,1 5 17 0,-1 5 20 0,0-1-23 16,-7 9-29-16,15 0 0 0,-7 5 0 15,7 0 0-15,1 8 0 0,6 1 0 0,2-1 0 16,7 1 0-16,0 4 0 0,0-5 0 15,7 5 0-15,9-5 0 0,0 0 0 16,8-4 0-16,-1-3 0 0,8-3 0 0,0-6 0 16,2-1 0-16,5-9 0 0,-6-5 0 15,7-4 0-15,-8-3 0 0,9-6 0 16,-9 0 0-16,8-4-734 0,-15-5-116 0,7-3-113 16,1-5-151-16,-8-2-26 0,-1 2 80 15,1-4 162-15,-1-5 157 0,-8 4 198 16</inkml:trace>
  <inkml:trace contextRef="#ctx0" brushRef="#br0" timeOffset="114120.79">15337 13410 201 0,'-15'-28'728'16,"-1"2"233"-16,0 5 159 0,-7 3 117 16,15 4-110-16,-8 5-201 0,1 6-217 0,6 3-183 15,2 0-117-15,7 9-162 0,0 8-247 16,0 1 0-16,7 8 0 0,2 4 0 16,6 6 0-16,-6 8 0 0,6 0 0 0,1 1 0 15,0 4 0-15,-9-1 0 0,9 0 0 16,-1-4 0-16,-6-4 0 0,-2-5 0 0,1 1 0 15,-1-10 0-15,2-4 0 0,-2-4 0 16,-7-5 0-16,0-4 0 0,-7-9 0 0,-2 0 0 16,2-5 0-16,-1-3 0 0,-8-10 0 15,9 5 0-15,-9-9 0 0,8 0 0 16,-8 0 0-16,9 3 0 0,-1-2 0 16,8 3 0-16,0 1 0 0,0-1 0 0,8 1 0 15,8 3 0-15,-1 5 0 0,1 0 0 16,0 0 0-16,6 5 0 0,2 4 0 0,-1-4 0 15,1 8 0-15,8 0 0 0,-8 1 0 16,-1-1 0-16,1 1 0 0,-1 4 0 0,1-5 0 16,-9 0 0-16,1 0 0 0,-9 2-773 15,2-3-585-15,-1-3-58 0,-8-3 48 16,0-7 112-16,0 2 219 0,-8-10 356 0</inkml:trace>
  <inkml:trace contextRef="#ctx0" brushRef="#br0" timeOffset="114296.342">15275 13300 770 0,'-47'-32'992'0,"7"1"158"0,1 5 138 16,0 4 70-16,7 4-296 0,8 5-287 16,1 0-176-16,8 9-402 0,-1 4-197 15,8 4 0-15,1 13 0 0,-2 6 0 0,9 3 0 16,-7 9 0-16,7 0 0 0,0 10-841 16,7-1-429-16,-7 0-124 0,9 0 8 15,-9-4 90-15,0-4 210 0,7-1 437 0</inkml:trace>
  <inkml:trace contextRef="#ctx0" brushRef="#br0" timeOffset="146611.159">16358 13569 256 0,'0'-9'493'0,"0"-5"90"16,0 2 94-16,0-2 10 0,-9 0-54 16,9 1-34-16,0 0-32 0,0 0-41 15,0 0-58-15,0-1-74 0,0 6-77 0,0-1-79 16,0 0-53-16,0 0-33 0,0 5-17 16,-7-1-10-16,7 5-4 0,0 0-1 0,0 0-1 15,0 5 1-15,0 4 0 0,-8 4-2 0,8 4-2 16,0 6 2-16,-8 7 9 0,0 5-50 15,8 1-77-15,-7 9 0 0,-2 3 0 16,2 0 0-16,-1 1 0 0,8-5 0 0,-8-4 0 16,0-5 0-16,8-4 0 0,-7-9 0 15,7-5 0-15,0-4 0 0,0-7 0 0,0-6 0 16,0-9 0-16,0-14 0 0,-9-3 0 16,9-5 0-16,0-4 0 0,0-9 0 0,0 4 0 15,0-4 0-15,9 0 0 0,-9 4 0 16,7-1 0-16,1 6 0 0,0 0 0 15,0 4 0-15,-1 10 0 0,9-2 0 16,-8 10 0-16,8 0 0 0,-9 4 0 0,9 9 0 16,8 5 0-16,-9-1 0 0,1 9 0 15,8 9 0-15,-1 0 0 0,8 5 0 0,-7 3 0 16,-1 2 0-16,9 3 0 0,-1 0 0 16,-7 1 0-16,7-1 0 0,1 0 0 0,-8-3 0 15,-2-2 0-15,2-4 0 0,-1-3 0 16,-7-6 0-16,1 1 0 0,-10-5 0 0,9 0 0 15,-8-4 0-15,-8 0 0 0,-8 0 0 16,-1-5 0-16,2 5 0 0,-9-4 0 16,-8 4 0-16,-7-6 0 0,0 2 0 0,-8 3 0 15,0-3 0-15,-1 0 0 0,-7-1 0 16,8 1 0-16,-8-2 0 0,-1-3 0 0,10 0 0 16,-2 0 0-16,2 0 0 0,6 0 0 15,1 0 0-15,14 0 0 0,-6-3 0 16,15 3 0-16,1-5 0 0,-2 5 0 15,9-4 0-15,9 4 0 0,6 0 0 0,8-5 0 16,1 5-45-16,8-5-261 0,-1 5-112 16,9-4-179-16,-2 4-281 0,10-9-201 0,-1 0-70 15,7 1 2-15,2-5 95 0,-1-5 202 16,-8 5 316-16</inkml:trace>
  <inkml:trace contextRef="#ctx0" brushRef="#br0" timeOffset="146954.824">17244 13572 18 0,'0'-8'533'15,"0"-6"164"-15,-8 1 172 0,8 1 139 0,-7-2-51 16,7 5-151-16,-9-3-141 0,1 2-128 16,1 1-140-16,-2-4-112 0,2 9-59 0,-1-5-32 15,-8 4-19-15,0-3-8 0,9 8-1 16,-17 0 2-16,8 0 1 0,1 4-15 15,-1 5-154-15,1 4 0 0,-1 5 0 0,0-1 0 16,9 10 0-16,-1-1 0 0,-1 6 0 16,2 3 0-16,14 4 0 0,-7-4 0 15,9 6 0-15,6-1 0 0,1-5 0 0,8 0 0 16,-9-5 0-16,17-3 0 0,-9-5 0 0,8-4 0 16,0-5 0-16,2-5 0 0,-2-2 0 15,8-6 0-15,-8-6 0 0,0 3 0 0,2-11 0 16,5 5 0-16,-7-9-555 0,1 6-140 15,-1-6-142-15,0 0-200 0,9-4-69 16,-16-1 27-16,7 2 56 0,1-2 125 0,-1 2 237 16</inkml:trace>
  <inkml:trace contextRef="#ctx0" brushRef="#br0" timeOffset="147264.443">17800 13595 90 0,'-7'-13'638'0,"-9"0"233"16,1 4 180-16,-9-5 130 0,1 2-54 0,-1-2-172 15,-7 5-181-15,-1 0-183 0,1 5-136 16,0-1-89-16,7 2-274 0,1 6-92 15,-1 6 0-15,1 0 0 0,7 8 0 0,-1 5 0 16,10 6 0-16,7-2 0 0,-7 9 0 16,14-4 0-16,0 4 0 0,10-4 0 0,-1 1 0 15,-1-2 0-15,8-4 0 0,1-3 0 0,8-2 0 16,-8-7 0-16,7-1 0 0,-8-8 0 16,8-5 0-16,1-5 0 0,-8-4 0 0,-1 0 0 15,-8-8 0-15,2-1 0 0,-3 0 0 16,-5-3 0-16,-1-2 0 0,-8-3 0 0,-8 3 0 15,8 2 0-15,-16-2 0 0,0 2 0 16,1-1 0-16,-1 0 0 0,-8 4 0 0,1-1 0 16,-1 3 0-16,1-3 0 0,8 6 0 15,-1 4 0-15,8 1-373 0,-1-1-338 0,2 4-228 16,7 5-196-16,7 0-56 0,2-4 25 16,-1-5 109-16,8 6 196 0,7-3 286 15</inkml:trace>
  <inkml:trace contextRef="#ctx0" brushRef="#br0" timeOffset="147782.382">17981 13432 87 0,'0'0'663'15,"0"4"228"-15,-7-4 174 0,7 0 126 16,-9 0-49-16,2-4-182 0,-1 4-178 0,0-5-156 16,0 5-113-16,1 0-242 0,7 0-271 15,-9 5 0-15,9 3 0 0,0 10 0 0,0 0 0 16,9 8 0-16,-9 9 0 0,7 0 0 0,1 2 0 15,8 6 0-15,-9-3 0 0,9-1 0 16,-8 2 0-16,8-1 0 0,-9-10 0 16,10 1 0-16,-1-4 0 0,-9-6 0 0,9-7 0 15,-8-1 0-15,-1-5 0 0,2-2 0 0,-2-6 0 16,-7-9 0-16,0-5 0 0,0-4 0 16,0-3 0-16,-7-2 0 0,-2-7 0 0,9 2 0 15,-15-7 0-15,7 0 0 0,0 0 0 16,-8-5 0-16,1 1 0 0,6-1 0 0,-5 0 0 15,5 5 0-15,1-1 0 0,1 6 0 0,7 3 0 16,0 1 0-16,7 7 0 0,-7-2 0 16,8 7 0-16,8 2 0 0,-9 8 0 15,10-1 0-15,-1 5 0 0,-1 0 0 0,8 5 0 16,-7 2 0-16,8 2 0 0,-1 5 0 0,-8 0 0 16,9 2 0-16,-1 7 0 0,1-5 0 0,0 4 0 15,-1 0 0-15,-7 4 0 0,8-3 0 16,-8 2 0-16,-9 3 0 0,1-2 0 0,1 5 0 15,-9-5 0-15,0 5 0 0,-9-1 0 0,1 2 0 16,-8-6 0-16,1 1 0 0,-1-5 0 16,-7 0 0-16,-1-5 0 0,1 1 0 15,-1-4 0-15,-7-2 0 0,7-3 0 0,1-4 0 16,-1-1 0-16,8-4-454 0,1 0-257 16,-1 0-215-16,9-4-198 0,7-1-57 15,0-4 24-15,7 1 112 0,1-1 202 0,8-4 272 16</inkml:trace>
  <inkml:trace contextRef="#ctx0" brushRef="#br0" timeOffset="148281.956">18860 13520 309 0,'-8'-9'662'16,"8"0"197"-16,-7 5 164 0,-2-4 75 0,2 2-134 15,-1 2-130-15,-1 0-108 0,2 4-133 16,7-5-115-16,-7 5-80 0,7 0-151 16,0 0-247-16,0 9 0 0,7 1 0 0,9 2 0 15,-1 6 0-15,1 3 0 0,8 7 0 0,7-2 0 16,1 5 0-16,-1-5 0 0,9 5 0 16,-9-4 0-16,8-6 0 0,-8 2 0 0,0-5 0 15,-7-10 0-15,-1 1 0 0,1-4 0 16,0-5 0-16,-17-5 0 0,9-4 0 0,-16-8 0 15,0-1 0-15,0-9 0 0,0 1 0 16,-7-5 0-16,-9 0 0 0,8 1 0 16,-8-6 0-16,0 6 0 0,8 2 0 0,-8 2 0 15,9 4 0-15,-1 0 0 0,8 9 0 16,0 4 0-16,8 0-140 0,-1 9-507 0,9 5-182 16,-8 4-220-16,15-1-111 0,1 5-18 15,0 1 60-15,-1-1 161 0,9-4 248 16</inkml:trace>
  <inkml:trace contextRef="#ctx0" brushRef="#br0" timeOffset="148863.335">19503 13449 115 0,'-7'-9'719'0,"-2"1"229"15,-6-1 165-15,8 0 129 0,-9 0-40 16,0 0-196-16,1-5-204 0,6 11-155 0,-6-6-250 16,6 5-397-16,2-1 0 0,0 0 0 15,7 5 0-15,-9 5 0 0,9 4 0 0,0 9 0 16,9 4 0-16,-2 0 0 0,0 9 0 15,2-1 0-15,6 2 0 0,1 3 0 0,0-5 0 16,8 2 0-16,-9-2 0 0,8-8 0 16,1 0 0-16,-8-4 0 0,8-10 0 0,-1 1 0 15,-8-9 0-15,9-3 0 0,-8-3 0 16,0-6 0-16,-1-2 0 0,-7-3 0 0,0-5 0 16,-8 0 0-16,7 0 0 0,-7-1 0 15,0-3 0-15,-7 3 0 0,-1 2 0 0,0-1 0 16,0 0 0-16,1 4 0 0,-9 0 0 15,8 5 0-15,0 0 0 0,8 9 0 16,-8-1 0-16,8 10 0 0,0-1 0 16,0 9 0-16,0 0 0 0,8 5 0 0,0 4 0 15,0 0 0-15,8 1 0 0,-1-2 0 0,1 2 0 16,0-2 0-16,7 2 0 0,-8-6 0 16,9 1 0-16,8-5 0 0,-9-8 0 0,0-1 0 15,9-4 0-15,-8-9 0 0,7 0 0 16,-8-8 0-16,1-1 0 0,0 1 0 0,-8-1 0 15,-1-4 0-15,1 3 0 0,-16 3 0 16,7-3 0-16,-14 6 0 0,-1 0 0 16,0 0 0-16,-7 4 0 0,-9 0 0 0,1 0 0 15,-1 5 0-15,-8 0 0 0,1-1 0 16,7 5 0-16,-7 5 0 0,8-1 0 0,-1 5 0 16,8 0 0-16,1 4 0 0,6 4 0 15,9 1 0-15,0 5 0 0,0-2 0 0,9 5 0 16,6-3 0-16,1-1 0 0,0 0 0 15,7 0 0-15,0-4 0 0,9-5 0 16,-8-4 0-16,7-5 0 0,-8-4 0 0,1-4 0 16,0-1-556-16,-1-4-591 0,1-4-153 15,-8-4-18-15,-9-1 57 0,9-4 147 0,-8 0 251 16,-1-4 348-16</inkml:trace>
  <inkml:trace contextRef="#ctx0" brushRef="#br0" timeOffset="149057.975">19911 13264 612 0,'-23'-18'959'0,"-1"-4"189"15,8 9 152-15,1 0 96 0,-1-5-236 16,9 5-252-16,-1 0-200 0,8 0-708 16,0-1 0-16,8 0 0 0,-1 1 0 0,9 1 0 15,-8 2 0-15,15 1 0 0,-7 0 0 16,8 5 0-16,-1 4 0 0,8 4 0 0,-7 1 0 16,0 4 0-16,7 5 0 0,-8 2 0 15,9 12 0-15,-8-2 0 0,-9 9-901 0,1 1-466 16,-1-1-35-16,1 4 55 0,-9-7 108 15,10 3 221-15,-10-9 369 0</inkml:trace>
  <inkml:trace contextRef="#ctx0" brushRef="#br0" timeOffset="149863.643">20178 13463 392 0,'-7'4'943'0,"-2"-4"212"16,1 4 172-16,8-4 137 0,-7 0-137 15,0 0-316-15,7 0-439 0,0 5-572 0,0-5 0 16,7 4 0-16,0 0 0 0,-7 2 0 0,8 6 0 15,8-3 0-15,-9 8 0 0,2 1 0 16,-1 0 0-16,8 0 0 0,-9 4 0 16,1-4 0-16,0-5 0 0,0 4 0 0,-8-8 0 15,7 4 0-15,2-8 0 0,-9 3 0 0,7-8 0 16,-7 0 0-16,8-8 0 0,0-1 0 16,-8-4 0-16,8-5 0 0,-8-4 0 0,0 5 0 15,7-5 0-15,-7 4 0 0,9-1 0 16,-9 3 0-16,7 2 0 0,-7 5 0 15,8 0 0-15,-8 9 0 0,9 5 0 0,-2-1 0 16,0 9 0-16,2 0 0 0,-1 0 0 16,-1 10 0-16,9-2 0 0,-8 3 0 15,8-3 0-15,-9 1 0 0,9 0 0 0,0 0 0 16,-1-4 0-16,1-4 0 0,8-6 0 0,-9 1 0 16,1 0 0-16,7-9 0 0,-6 0 0 15,-3-5 0-15,3-4 0 0,-1-3 0 0,-1-2 0 16,-7-4 0-16,0 1 0 0,-1-5 0 15,2 0 0-15,-9 4 0 0,0 1 0 16,-9-1 0-16,2 5 0 0,-1-6 0 0,-8 10 0 16,-7-4 0-16,-1 5 0 0,0-1 0 15,1 4 0-15,-1 5 0 0,8 5 0 0,1-1 0 16,-1 6 0-16,9 2 0 0,-9 1 0 16,16 9 0-16,0-4 0 0,0 5 0 0,0-1 0 15,8 4 0-15,7-4 0 0,-6 0 0 16,6-5 0-16,1 1 0 0,-1-4 0 15,8-5 0-15,-7-4 0 0,8-1 0 0,-8-4 0 16,8-4 0-16,-9-6 0 0,1 6 0 16,0-10 0-16,-1 5 0 0,-7-4 0 0,0 0 0 15,-8 0 0-15,0-5-28 0,0 5-55 16,-8 0 30-16,0 0 22 0,0-5 15 16,1 5 9-16,-2 4 10 0,2-4 10 0,-1 3 9 15,0 7 12-15,8 3 18 0,-8 0 22 16,16 3-54-16,-8 7-20 0,8 3 0 0,7 5 0 15,1 4 0-15,0 0 0 0,-1 4 0 16,9 9 0-16,-1 1 0 0,10 4 0 0,-10 4 0 16,8 0 0-16,0 0 0 0,-7 4 0 15,-1 5 0-15,1-4 0 0,0 4 0 0,-8-5 0 16,-9 1 0-16,9 0 0 0,-16-1 0 16,8-4 0-16,-16-4 0 0,0-4 0 15,0-1 0-15,-8-4 0 0,-8-1 0 0,1-3 0 16,-8-5 0-16,0 0 0 0,-9-5 0 15,-7-4 0-15,-8-8 0 0,8-5 0 0,-16-5 0 16,8-2 0-16,1-7 0 0,-1-8 0 16,16 0-473-16,-1-9-368 0,9-4-279 15,7-10-110-15,8-3-8 0,16-10 64 0,0-3 168 16,9-10 267-16</inkml:trace>
  <inkml:trace contextRef="#ctx0" brushRef="#br0" timeOffset="150805.051">20931 13060 680 0,'9'-7'999'0,"-9"1"160"0,0 6 132 0,0-4 96 15,-9 4-316-15,18 0-317 0,-9 4-174 16,7 5-310-16,-7 0-270 0,16 4 0 0,-8 9 0 16,8 5 0-16,-1 4 0 0,8 4 0 15,-7 5 0-15,8 4 0 0,-1 0 0 0,1 5 0 16,-1 0 0-16,1-1 0 0,0 0 0 15,-1-3 0-15,1-1 0 0,-9-4 0 0,8-5 0 16,-7 0 0-16,0-9 0 0,-8 2 0 16,-1-7 0-16,2-3 0 0,-9-6 0 15,0 2 0-15,-9-9 0 0,-6-5 0 0,-1 0 0 16,0-9 0-16,-15-1 0 0,8-2 0 16,-8-6 0-16,7 1 0 0,-7-6 0 0,7 2 0 15,1-6 0-15,7 5 0 0,0 0 0 16,8 0 0-16,8 0 0 0,0 4 0 0,0 1 0 15,8 3 0-15,0 0 0 0,7 5 0 16,9 2 0-16,-1 1 0 0,10 6 0 0,-2 0 0 16,0 6 0-16,8-3 0 0,0 1 0 15,8 1 0-15,-7 4 0 0,7-4 0 0,-8-1 0 16,9 1 0-16,-10-5 0 0,2 3 0 16,-9-3 0-16,0 0 0 0,-8 0 0 0,-7-3 0 15,0 3 0-15,-8-5 0 0,-8 5 0 16,0-4 0-16,-8-1 0 0,0 0 0 15,-7 1 0-15,-1-1 0 0,-8 1 0 16,1-5 0-16,-1 6 0 0,1-2 0 0,-1 0 0 16,-7 5 0-16,15 0 0 0,1 5 0 15,-1 3 0-15,0 1 0 0,8 4 0 0,1 6 0 16,-2-3 0-16,9 3 0 0,9 3 0 16,-2 0 0-16,1 0 0 0,8-5 0 0,0 6 0 15,-1-5 0-15,8-6 0 0,1 2 0 0,0-5 0 16,-1-4 0-16,8-1 0 0,-7-4 0 15,-1-4 0-15,1-1 0 0,-8 0 0 0,7-4 0 16,-6-4 0-16,-10 5 0 0,9-6 0 16,-8-4 0-16,-8 1 0 0,0-1 0 0,0 1 0 15,0-5 0-15,-8 4 0 0,8-4 0 16,-16 4 0-16,9 0 0 0,-2 0 0 0,1 5 0 16,8 0 0-16,-7 4 0 0,-2 0 0 15,9 9 0-15,0 0 0 0,0 9 0 0,0 0 0 16,9 4 0-16,-9 0 0 15,7 5 0-15,1 0 0 0,1 0 0 0,-2 0 0 16,9-1 0-16,-8 1 0 0,8-5 0 0,-9 0 0 16,9-4 0-16,-1 0 0 0,1-5 0 15,-1 0 0-15,-6-4 0 0,6 0 0 0,1-4 0 16,-9 0 0-16,2-5 0 0,-2-4 0 16,1 4 0-16,-8-4 0 0,0 0 0 0,0 0 0 15,0-1-60-15,0 4 36 0,0 3 43 16,-8-2 33-16,8 4-39 0,0 1-13 0,0-1 0 15,-7 5 0-15,7 0 0 0,0 5 0 16,0-1 0-16,0 4 0 0,0 2 0 0,7-2 0 16,-7 6 0-16,0-1 0 0,8 0 0 15,-8 1 0-15,9 3 0 0,-2-4 0 16,0 0 0-16,2 1 0 0,-1-1 0 0,-1 1 0 16,2-6 0-16,6 5 0 0,-7-8 0 15,0-1 0-15,-1 1 0 0,-7 0-984 16,9-10-256-16,-9 0-91 0,0-4 22 0,7-4 89 15,-7-9 192-15,-7 0 303 0</inkml:trace>
  <inkml:trace contextRef="#ctx0" brushRef="#br0" timeOffset="150973.619">21872 13242 554 0,'-15'-18'1024'16,"-1"5"220"-16,1 0 186 0,-1 0 153 0,9-1-193 15,-2 5-424-15,2 1-966 0,-1-1 0 16,8 5 0-16,0-2 0 0,0 3 0 0,8 3 0 15,-8 0 0-15,7 9 0 0,-7 4 0 16,9 4-1062-16,-2 5-392 0,1 0-16 16,-8 9 77-16,8 0 148 0,0 4 291 0,-1 5 447 15</inkml:trace>
  <inkml:trace contextRef="#ctx0" brushRef="#br0" timeOffset="151168.608">21888 13921 843 0,'-7'18'1173'0,"7"-9"187"16,-9-1 150-16,2-2 90 0,-1-6-379 0,8 3-737 16,0-3-484-16,0 0 0 0,0-3 0 15,8 3 0-15,-8-6-18 0,7 3-1057 16,-7 3-252-16,9-5-74 0,-9 5 43 0,0-5 115 16,7 5 243-16,-7-4 420 0</inkml:trace>
  <inkml:trace contextRef="#ctx0" brushRef="#br0" timeOffset="152163.011">15542 14972 111 0,'-16'-5'724'0,"0"-3"225"16,1 4 151-16,-1-5 110 0,-8 4-63 16,0-4-227-16,1 0-238 0,-8 4-188 15,0-2-126-15,7-2-86 0,-8 4-78 0,1 0-204 16,-9 1 0-16,9 4 0 0,0 0 0 15,-8 0 0-15,8 9 0 0,-2 5 0 0,2-2 0 16,8 11 0-16,-8 3 0 0,7 5 0 16,8 4 0-16,9 0 0 0,-1 4 0 15,8 1 0-15,8 1 0 0,-1-2 0 0,9-4 0 16,8 0 0-16,7-8 0 0,0-4 0 0,1-6 0 16,15-3 0-16,-8-10 0 0,0-4 0 15,9-9 0-15,-9-5 0 0,0-4 0 0,0-3 0 16,-8-2 0-16,-7-3 0 0,-1 0 0 15,-15-1 0-15,1-3 0 0,-9 3 0 0,0-4 0 16,-17 4 0-16,10-4 0 0,-17 5 0 16,1 0 0-16,-1 4 0 0,-7 0 0 15,-1 0 0-15,1 4 0 0,0 0 0 0,7 6 0 16,1 3 0-16,7-1 0 0,0 10 0 0,8 5 0 16,8 4-446-16,0 3-868 0,16 7-89 15,-1 3 24-15,9-5 89 0,8 6 169 0,7-2 321 16,8 1 376-16</inkml:trace>
  <inkml:trace contextRef="#ctx0" brushRef="#br0" timeOffset="152456.522">15965 15484 411 0,'0'8'901'0,"-8"-8"224"0,8 6 179 0,-7-3 152 15,7-3-142-15,-9 5-203 0,9-5-542 16,0 0-569-16,0-5 0 0,0 2 0 16,-7-3 0-16,7 2 0 0,0 0 0 0,0-5 0 15,0 5 0-15,0-5 0 0,0 4 0 0,7 1 0 16,-7-1 0-16,9 5 0 0,-2-4 0 15,1 4-924-15,0 0-642 0,0 0 39 0,-1-4 114 16,9-1 173-16,1 1 307 0,-10-5 438 16</inkml:trace>
  <inkml:trace contextRef="#ctx0" brushRef="#br0" timeOffset="153787.897">16021 14950 379 0,'-9'-13'544'0,"-6"-6"127"16,6 3 120-16,2-3 6 0,-1 3-24 0,0-3-50 16,-7 1-56-16,6 1-61 0,2-1-63 15,-1 5-71-15,0 0-54 0,8 4-29 0,-8 0-28 16,8 5-304-16,-7 0-57 0,7 4 0 16,0 4 0-16,0 5 0 0,7 4 0 15,-7 4 0-15,8 10 0 0,8 4 0 0,-9 4 0 16,17 4 0-16,-8 5 0 0,7 5 0 15,-6 1 0-15,6 1 0 0,-8 3 0 0,9-5 0 16,-8-1 0-16,-9-3 0 0,9-1 0 16,-8-6 0-16,-1-6 0 0,2-1 0 0,-9-9 0 15,0-5 0-15,-9-3 0 0,2-5 0 16,-9-9 0-16,1 0 0 0,-9-9 0 16,1 1 0-16,-8-2 0 0,7-7 0 0,-8-1 0 15,1-4 0-15,0-5 0 0,-1 6 0 16,8-7 0-16,0 2 0 0,10-1 0 0,5 6 0 15,1-2 0-15,8-3 0 16,0 9 0-16,8-5 0 0,8 4 0 0,8-1 0 16,-1 3 0-16,8 2 0 0,9 5 0 0,-9 0 0 15,16 6 0-15,0-2 0 0,0 1 0 16,0 4 0-16,0 0 0 0,1 0 0 0,6 0 0 16,-7 4 0-16,8 1-257 0,1-2 3 15,-9 1 39-15,0 1 7 0,0-1-11 0,-9 6 6 16,2-6 23-16,-9-4 27 0,-7 5 27 15,-1 0 37-15,-7-5 57 0,-8 0 67 0,-1-5 66 16,-7 5 63-16,-7-5 60 0,-1-4 53 16,-8 4 34-16,0-4 23 0,-6 5 2 15,-2-4-32-15,-8 4-294 0,1-1 0 0,-9 0 0 16,9 5 0-16,-8 0 0 0,8 5 0 16,0 0 0-16,-2 7 0 0,10 1 0 0,1 6 0 15,5 3 0-15,10 4 0 0,7 1 0 16,0-1 0-16,7 0 0 0,10-4 0 15,-3 5 0-15,10-4 0 0,7-7 0 0,1-2 0 16,-1 0 0-16,9-10 0 0,-2-1 0 16,2-6 0-16,-9-1 0 0,9-5 0 0,-17-1 0 15,1 1 0-15,-1-3 0 0,-8-2 0 16,1-4 0-16,1 5 0 0,-10-4 0 16,-7 3 0-16,7-3 0 0,-7-1 0 0,-7 1 0 15,0 3 0-15,7-3 0 0,-17 3 0 0,10 0 0 16,-2 7 0-16,2-2 0 0,7 4 0 15,-8 1 0-15,0 4 0 0,8 0 0 0,0 9 0 16,0 0 0-16,8 4 0 0,-8 5 0 16,8-1 0-16,8 5 0 0,-9 4 0 15,10-4 0-15,-3 0 0 0,3 0 0 0,6 0 0 16,1-3 0-16,-1-2 0 0,1-3-57 16,7-1-977-16,1 0-139 0,7-9-107 15,-8 1 10-15,8-10 88 0,8-4 203 0,-7 1 290 16,-1-5 222-16</inkml:trace>
  <inkml:trace contextRef="#ctx0" brushRef="#br0" timeOffset="154227.254">17566 15140 385 0,'-16'-9'893'0,"-8"-5"201"16,8 2 135-16,-15-2 121 0,8 0-157 0,-1 1-270 16,0 0-226-16,1 0-270 0,-1 4-427 15,1 0 0-15,-1 5 0 0,9 4 0 0,-1 0 0 16,9 4 0-16,-9 5 0 0,16 4 0 15,-8 6 0-15,8-3 0 0,0 12 0 0,0-7 0 16,0 5 0-16,8 2 0 0,-1 2 0 16,9-3 0-16,-8-1 0 0,15 0 0 0,-7 1 0 15,8 0 0-15,7-10 0 0,-8 6 0 16,17-10 0-16,-9 0 0 0,9-9 0 0,-2 1 0 16,9-5 0-16,-7-9 0 0,0 4 0 0,-9-9 0 15,8 2 0-15,-16-6 0 0,9 4 0 16,-17-3 0-16,1-1 0 0,-8 1 0 15,0-1 0-15,-8 0 0 0,-8 1 0 0,0-1 0 16,1 1 0-16,-9-1 0 0,-8 0 0 16,0 0 0-16,1 1 0 0,-8 3 0 15,0 1 0-15,-1 1 0 0,8 2 0 0,0 6 0 16,10 4 0-16,-3 4 0 0,1 1 0 16,9 9 0-16,7-7 0 0,7 12 0 0,2-1 0 15,-2-1 0-15,10 5 0 0,-3 0 0 0,3 5 0 16,6-6 0-16,1 2 0 0,-1-2 0 15,1-3 0-15,7-5 0 0,-8-3 0 0,1-10 0 16,0 0 0-16,-1-4-1188 0,-7-10-266 16,-1-3 12-16,1-6 92 0,0-8 162 15,-1 0 273-15,-6-8 389 0</inkml:trace>
  <inkml:trace contextRef="#ctx0" brushRef="#br0" timeOffset="154396.803">17817 14773 559 0,'-31'-26'989'0,"7"0"221"16,-7 3 180-16,7 6 153 0,8 4-214 15,0-1-295-15,1 9-897 0,7 1-137 0,0 4 0 16,8 4 0-16,0 5 0 0,8 1 0 16,0 6 0-16,0 8 0 0,-1-3 0 0,2 6 0 15,6-1 0-15,1 1 0 0,0-1 0 16,-1 1-1261-16,1-1-189 0,-1 1 6 16,8-1 87-16,1-5 153 0,-8-2 293 0,8-6 427 15</inkml:trace>
  <inkml:trace contextRef="#ctx0" brushRef="#br0" timeOffset="154705.498">18578 15316 913 0,'-9'13'1277'15,"2"-3"315"-15,-1-6 287 0,-8-1 210 0,9 3-1648 16,-2-3-441-16,2-3 0 0,-1 5 0 16,8-5 0-16,-8 0 0 0,8-5 0 0,0 5 0 15,0-3 0-15,0-3 0 0,0 3 0 0,8-1 0 16,0-2 0-16,-8 2 0 0,7 0 0 15,2-5-1366-15,-2 1-246 0,-7-6 92 0,8 1 161 16,0-5 233-16,0 0 340 0,-1 1 369 16</inkml:trace>
  <inkml:trace contextRef="#ctx0" brushRef="#br0" timeOffset="154889.006">18562 15156 387 0,'-8'-7'879'0,"0"3"226"16,0-1 175-16,-8 0 134 0,9 1-157 0,-1-6-284 16,0 6-276-16,0-5-498 0,1 6-199 15,7-6 0-15,0-1 0 0,0 6 0 16,0-1-241-16,7 1-674 0,-7 0-306 0,0 4-105 15,0 4 19-15,8 0 95 0,-8 1 204 16,8-1 338-16</inkml:trace>
  <inkml:trace contextRef="#ctx0" brushRef="#br0" timeOffset="156591.405">13964 16234 113 0,'-7'-5'638'0,"7"1"232"0,0-1 168 0,0 1 115 15,-8 4-90-15,0-5-160 0,0 1-174 16,1 1-198-16,-2 3-134 0,-6-5-83 0,7 0-54 16,0 5-78-16,-8-4-182 0,1 4 0 15,-1-5 0-15,-8 5 0 0,8 5 0 0,-7 4 0 16,-1-1 0-16,-7 10 0 0,8 5 0 16,-1 3 0-16,0 5 0 0,1 4 0 0,8 5 0 15,-1 4 0-15,8 4 0 0,8 1 0 16,8 0 0-16,8-1 0 0,-1 1 0 0,8-5 0 15,17-4 0-15,-9-10 0 0,16-3 0 16,-7-14 0-16,7-4 0 0,8-9 0 0,-8-9 0 16,7-9 0-16,-14-4 0 0,-2-8 0 0,2-1 0 15,-16-10 0-15,-1 3 0 0,-15-3 0 16,0 2 0-16,-8-1 0 0,-8 1 0 0,-7 2 0 16,-1 7 0-16,-8-1 0 0,8 4 0 15,-8 10 0-15,1-1 0 0,-1 5 0 16,9 4 0-16,-1 5 0 0,-7 0 0 0,15 4 0 15,1 4 0-15,-2 5 0 0,9 0-766 16,0-1-260-16,9 6-175 0,-2-6-37 0,9 1 31 16,-1 0 109-16,9-9 208 0,-1 4 312 15</inkml:trace>
  <inkml:trace contextRef="#ctx0" brushRef="#br0" timeOffset="156924.511">14655 16371 81 0,'16'4'622'0,"-8"-4"218"0,-8 0 176 16,7-4 116-16,-14-1-72 0,7-4-171 0,-8 1-162 16,-1-5-158-16,-5 4-113 0,5-4-51 15,-6-5-22-15,-1 5-372 0,0-1-11 16,1 6 0-16,-9-5 0 0,1 4 0 0,-1 4 0 16,1 0 0-16,-1 1 0 0,1 4 0 15,-1 4 0-15,8 1 0 0,-8 9 0 16,8 2 0-16,1 7 0 0,8 8 0 0,7 0 0 15,0 4 0-15,7 5 0 0,1-1 0 0,8 1 0 16,7 4 0-16,-8-4 0 0,18-5 0 16,-10 0 0-16,8-4 0 0,0-8 0 0,9-1 0 15,-9-9 0-15,1 1 0 0,6-10 0 16,-6-4 0-16,0-4 0 0,-9-1 0 0,8-8 0 16,-7 0 0-16,-1-5 0 0,-6 5 0 0,6-6 0 15,-15 2-738-15,8-4-585 0,-9-2-48 16,1 1 35-16,8-4 87 0,-9-5 181 0,2 0 330 15</inkml:trace>
  <inkml:trace contextRef="#ctx0" brushRef="#br0" timeOffset="157307.638">14922 15934 626 0,'-16'0'1001'15,"1"0"166"-15,-9-5 134 0,8 1 95 0,0 0-280 16,1-5-366-16,6-4-214 0,2-5-238 15,-1 5-298-15,8-5 0 0,0 1 0 16,8-1 0-16,-8 5 0 0,7 3 0 0,2 1 0 16,6 6 0-16,-6-1 0 0,5 4 0 15,-5 4 0-15,6 5 0 0,1 4 0 16,-8 0 0-16,8-1 0 0,-9 7 0 0,2-1 0 16,-9-1 0-16,7 1 0 0,-7-1 0 15,0 1 0-15,-7-5 0 0,-2 5 0 0,2-5 0 16,-1 5 0-16,-8-4 0 0,9-2 0 15,-9 1 0-15,8-3 0 0,-8 3 0 16,9-4 0-16,-2-6 0 0,1 2 0 0,8 0 0 16,0-1 0-16,8 1 0 0,1-1 0 15,-2 1 0-15,17-5 0 0,-8 0 0 0,7 0 0 16,1 0 0-16,7 0 0 0,0 4 0 16,-8-4 0-16,8 3 0 0,2 3 0 0,-2 2-374 15,0-3-292-15,1 8-220 0,-1-4-212 16,9 0-58-16,-9 4 36 0,8-5 64 15,-8 6 125-15,8 0 288 0</inkml:trace>
  <inkml:trace contextRef="#ctx0" brushRef="#br0" timeOffset="157660.696">15589 16578 155 0,'-9'9'515'0,"9"-9"150"0,-7 4 166 0,7 1 107 16,-8-1-52-16,8-4-77 0,-8 0-73 15,0 5-70-15,8-5-85 0,-7 0-74 16,-2 0-27-16,2 0-58 0,-1 0-422 0,8 0 0 16,-8 0 0-16,0-5 0 0,8 5 0 15,-7 0 0-15,7 0 0 0,0 0 0 16,0 0 0-16,7-4 0 0,-7 4 0 0,16 0 0 15,-8-5 0-15,15 5 0 0,1-4 0 16,-1 0 0-16,1-1 0 0,7 5 0 0,-7-4 0 16,8 0 0-16,-1-1 0 0,-8 5 0 0,8-4 0 15,-7 4 0-15,0-5 0 0,-1 10 0 16,-7-5 0-16,8 4 0 0,-17 5-912 0,9 0-187 16,-8 4-128-16,-8 0-3 0,7 0 61 15,-7 6 141-15,-7-7 212 0,7 6 264 0</inkml:trace>
  <inkml:trace contextRef="#ctx0" brushRef="#br0" timeOffset="157843.205">15847 16764 451 0,'-24'13'697'0,"1"5"231"0,-8-5 162 16,7 0 9-16,1-4-87 0,-8-1-113 16,7-3-141-16,1-1-163 0,6 1-112 15,3-5-304-15,5-5-179 0,1 1 0 0,1-1 0 16,7 1 0-16,7-5 0 0,1 1 0 16,1-1 0-16,5 4 0 0,3-3 0 0,-1-1 0 15,7 4 0-15,1 1 0 0,-2 0 0 0,2 4 0 16,8-5 0-16,-8 5 0 0,7 0 0 15,-8-4 0-15,1 4 0 0,-1 0-1040 16,-7 0-386-16,-1 0-9 0,1 0 82 0,0 0 130 16,-8 0 247-16,8-9 411 0</inkml:trace>
  <inkml:trace contextRef="#ctx0" brushRef="#br0" timeOffset="161062.264">16695 16278 466 0,'-8'0'824'0,"0"0"163"15,-8 0 105-15,9 0 44 0,-10 5-263 16,3-5-251-16,5-5-212 0,-6 5-157 16,-1-4-99-16,8-1-56 0,-15 0-26 0,7-4-8 15,0 5 14-15,1 1 30 0,-1-2 48 16,-8 5 52-16,8 0 44 0,-8 5 30 0,10 2-226 15,-3 7-56-15,3 4 0 0,-3 9 0 0,10-1 0 16,-2 9 0-16,2-3 0 0,7 6 0 16,0-1 0-16,0-2 0 0,16 0 0 0,-1 0 0 15,1-4 0-15,8 0 0 0,7-9 0 16,0-1 0-16,8-2 0 0,1-7 0 16,-2-2 0-16,9-6 0 0,-7-4 0 0,7-4 0 15,-8-9 0-15,0-1 0 0,-8-4 0 0,2 1-778 16,-2-5-177-16,-8-5-197 0,1 1-59 15,-1 0 23-15,-6-5 99 0,6 0 185 16,-8 5 256-16</inkml:trace>
  <inkml:trace contextRef="#ctx0" brushRef="#br0" timeOffset="161629.139">17095 16292 159 0,'-8'-14'706'0,"8"5"245"16,-8 1 175-16,0-2 132 0,1 2-66 16,-1 4-156-16,0-1-186 0,8 0-170 15,-8 1-447-15,1-1-233 0,7 5 0 0,-9 0 0 16,9 0 0-16,0 5 0 0,0-1 0 15,0 15 0-15,0-3 0 0,0 7 0 0,0 8 0 16,0 0 0-16,9 4 0 0,-2 5 0 16,-7-1 0-16,8 1 0 0,8-4 0 0,-9-1 0 15,1-4 0-15,0-5 0 0,0 0 0 0,-1-12 0 16,2 3 0-16,-2-13 0 0,1 2 0 0,0-16 0 16,0 1 0-16,-1-8 0 0,-7-10 0 15,9-3 0-15,-9-5 0 0,-9-2 0 16,9-1 0-16,-7-6 0 0,7 0 0 0,-8 3 0 15,0-3 0-15,0 5 0 0,1 4 0 16,-2 3 0-16,2 6 0 0,-1 4 0 16,8 9 0-16,0-1 0 0,0 14 0 0,0 0 0 15,8 9 0-15,-8 9 0 0,7-1 0 16,2 5 0-16,6 5 0 0,1 0 0 16,0-1 0-16,-1 1 0 0,8-1 0 0,-7-4 0 15,8 0 0-15,0-5 0 0,-1 1 0 0,1-9 0 16,-8 0 0-16,7-4 0 0,1-2 0 0,-9-3 0 15,8-8 0-15,-6-1 0 0,-10 0 0 16,0-3 0-16,2-6 0 0,-1 0 0 16,-8 0 0-16,0 1 0 0,0 3 0 0,-8-3 0 15,8 4 0-15,-9 4 0 0,2 0 0 16,7-1 0-16,-7 7 0 0,7-3 0 0,-8 6 0 16,8 6 0-16,0 2 0 0,0 1 0 15,0 9 0-15,8-5 0 0,-8 9 0 0,7-4 0 16,0 4 0-16,2 4 0 0,6 1 0 15,-6 0 0-15,6-1 0 0,1 0 0 16,0 1 0-16,-1-5 0 0,1 0 0 0,7 0 0 16,-6-4 0-16,-3-5 0 0,3 1 0 15,-1-6-12-15,-9 0-1174 0,1 2-169 16,0-10-13-16,7 0 67 0,1-5 118 0,0-4 223 16,-1-3 354-16</inkml:trace>
  <inkml:trace contextRef="#ctx0" brushRef="#br0" timeOffset="161824.616">17965 16543 64 0,'0'18'971'0,"0"-5"286"0,-7 0 234 16,-1-4 229-16,0 0 170 0,0-5-1092 15,1 1-798-15,-2-5 0 0,9 4 0 16,-7-4 0-16,7-4 0 0,0-1 0 0,0 1 0 16,7-1 0-16,-7-4 0 0,9 5 0 0,-2 0 0 15,1-1 0-15,-8 1 0 0,8 4 0 16,-8-4-1110-16,0-1-330 0,0 5 14 15,8-4 82-15,-1 4 133 0,-7-5 241 0,9 1 428 16</inkml:trace>
  <inkml:trace contextRef="#ctx0" brushRef="#br0" timeOffset="162506.127">18342 16194 161 0,'0'-4'479'0,"0"-1"118"16,0 1 119-16,0-5 50 0,0 5-3 15,0-5-44-15,0 5-55 0,0-5-55 0,0 4-62 16,0-3-67-16,-7 3-72 0,7-4-49 15,-9 1-28-15,2-1-20 0,-1 5-30 16,-8-1-281-16,9 1 0 0,-9-1 0 0,8 10 0 16,-8-1 0-16,-7 1 0 0,6 8 0 15,3 0 0-15,-3 4 0 0,1 1 0 16,9 8 0-16,-9 0 0 0,8 6 0 0,8-1 0 16,0 4 0-16,0 0 0 0,0 1 0 0,8-1 0 15,8 1 0-15,-9 2 0 0,17-1 0 16,-1-2 0-16,1-5 0 0,0-3 0 0,8-1 0 15,-1-3 0-15,16-5 0 0,-16-11 0 0,16 3 0 16,-7-10 0-16,-2-10 0 0,2 3 0 16,0-11 0-16,-2-5 0 0,-6-7 0 0,-1-1-144 15,0 0-773-15,2-4-130 0,-11 0-144 16,-6-5-11-16,8 5 55 0,-8-6 146 0,-1 6 199 16,-7 4 236-16</inkml:trace>
  <inkml:trace contextRef="#ctx0" brushRef="#br0" timeOffset="162970.585">18860 16168 453 0,'-8'-18'810'0,"1"1"214"0,-2 3 161 0,-6 6 84 15,-1-1-122-15,9 5-157 0,-2-5-192 16,1 9-283-16,1-5-515 0,0 10 0 0,-2-1 0 16,9 1 0-16,0 8 0 0,0 4 0 15,9 5 0-15,-2 4 0 0,0 5 0 0,1 1 0 16,8 3 0-16,-9 0 0 0,10 5 0 16,-1-5 0-16,-9 0 0 0,9-3 0 0,-1-1 0 15,-6-5 0-15,6-8 0 0,-7-1 0 16,0-4 0-16,-1 1 0 0,-7-10 0 0,0-4 0 15,9-4 0-15,-18-5 0 0,9-5 0 0,-7-3 0 16,-1-1 0-16,0-8 0 0,0-6 0 16,-8 2 0-16,9-1 0 0,-9-5 0 15,1 1 0-15,-1 0 0 0,-1-1 0 0,10 5 0 16,-9-4 0-16,8 5 0 0,1-1 0 16,0 5 0-16,7-2 0 0,-9 3 0 0,9 2 0 15,9 6 0-15,-9-1 0 0,7 4 0 16,0 2 0-16,10 3 0 0,-10 9 0 15,17 0 0-15,-8 0 0 0,7 9 0 0,1 3 0 16,-1 2 0-16,8 9 0 0,-7-2 0 0,7 6 0 16,-7-1 0-16,8 5 0 0,-1 4 0 15,-8 0 0-15,1 0 0 0,-9 0 0 16,1 2 0-16,0-2 0 0,-9 0 0 0,1 0 0 16,-8 1 0-16,0-6 0 0,-8-4 0 15,1 2 0-15,-9-6 0 0,0 0 0 0,1-5 0 16,-1-4 0-16,-8 1 0 0,1-5 0 0,-1-5 0 15,1 0 0-15,-1-8 0 0,9 4-425 16,-1-4-328-16,-8-1-164 0,17 1-185 0,-2-1-56 16,2-4 21-16,7 5 102 0,7 0 181 15,2-1 255-15</inkml:trace>
  <inkml:trace contextRef="#ctx0" brushRef="#br0" timeOffset="164205.776">13462 17937 117 0,'-15'5'532'0,"-1"4"150"0,0-5 162 16,1 1 135-16,-1 3-79 0,0-3-101 15,1-5-87-15,-9 4-82 0,8-4-94 0,1 0-84 16,7 0-39-16,-7 0-21 0,6-4-189 16,2 4-203-16,-1 0 0 0,8-5 0 15,0 1 0-15,8 0 0 0,-1-1 0 0,9 1 0 16,0-1 0-16,15 1 0 0,0-1 0 15,0 1 0-15,9 4 0 0,0 0 0 0,7 0 0 16,-9-4 0-16,2 4 0 0,7 0 0 16,-9 4 0-16,2-4 0 0,-9 0 0 0,-7 4 0 15,8 5 0-15,-17-4 0 0,1 4-170 16,-9 4-93-16,2 1 39 0,-18-2 45 0,9-3 44 16,-14 5 39-16,-10-2 35 0,0 2 47 15,-8-5 45-15,1 0 42 0,0 0 44 0,-9-1 48 16,-7 1 44-16,9-4 33 0,-9-1 25 15,7-4-229-15,9 0-38 0,-9 0 0 16,17-4 0-16,-8-1 0 0,15 5 0 16,0-4 0-16,1 4 0 0,15-5 0 0,0 0 0 15,7 2 0-15,9 3 0 0,-1-6 0 16,9 6 0-16,8 0 0 0,-1 0 0 16,9 0 0-16,-2 6 0 0,9-6 0 0,-7 0 0 15,7 0 0-15,0-6 0 0,-8 3 0 0,0-1 0 16,8-1 0-16,-16-4-396 0,9 0-568 15,-9-5-234-15,-7 1-65 0,-1-4 23 16,-7-1 90-16,0-4 179 0,-8 0 278 0</inkml:trace>
  <inkml:trace contextRef="#ctx0" brushRef="#br0" timeOffset="164518.521">13917 17805 477 0,'-31'-9'829'0,"0"4"181"0,-1 1 130 16,1 1 58-16,0 3-179 0,-1-6-191 0,1 6-180 15,7-3-120-15,0 3-79 0,10-5-384 16,-3 0-65-16,10 1 0 0,-2-1 0 15,2 1 0-15,7-5 0 0,0 6 0 0,0-3 0 16,7 2 0-16,9 0 0 0,8-1 0 0,-8 5 0 16,15 0 0-16,-7 5 0 0,7-1 0 15,0 0 0-15,8 5 0 0,-8 0 0 0,9 4 0 16,-9 0 0-16,1 5 0 0,-1 0 0 16,0 3 0-16,-15 7 0 0,8 3 0 0,-9-1 0 15,-6 1 0-15,-2 4 0 0,-7 6 0 0,0-6 0 16,-7 5 0-16,-2-5 0 0,-6 1 0 15,-9-1 0-15,1-5 0 0,-1 0 0 0,-7-2 0 16,8-6 0-16,-9-4 0 0,8-1 0 16,0-4 0-16,1-4 0 0,8-5 0 15,-1 1 0-15,16-5 0 0,0 0-259 0,0-9-492 16,7 4-250-16,9-8-167 0,8 0-34 16,7-9 32-16,1 5 106 0,-1-10 200 0,9 4 311 15</inkml:trace>
  <inkml:trace contextRef="#ctx0" brushRef="#br0" timeOffset="165123.309">14961 17787 118 0,'-8'0'470'0,"8"0"127"16,-8 0 129-16,8 0 73 16,-7 0-11-16,-2 0-48 0,2-3-68 0,7 3-70 15,-8-6-74-15,0 3-80 0,0-2-73 16,1 0-40-16,-2-4-18 0,2 5-8 0,-10-5-16 15,10 0-219-15,-9 1-74 0,8-1 0 16,-8 5 0-16,1-5 0 0,-1 4 0 0,0 5 0 16,-7 0 0-16,8 5 0 0,-1-1 0 15,-8 9 0-15,17 0 0 0,-10 5 0 0,3 8 0 16,5 1 0-16,9 3 0 0,-8 2 0 0,8 3 0 16,8 0 0-16,1 5 0 0,-2-5 0 15,9 1 0-15,7-1 0 0,-7 1 0 16,7-5 0-16,1-4 0 0,7-6 0 0,1 2 0 15,-1-7 0-15,0-2 0 0,1-6 0 0,-8-8 0 16,7 0 0-16,0-8 0 0,-8-1 0 0,8-9 0 16,-7-4 0-16,8 0 0 0,-8-4-676 15,-1-5-722-15,1-4-24 0,-1 0 72 16,1 0 130-16,0-2 220 0,-9 2 262 16</inkml:trace>
  <inkml:trace contextRef="#ctx0" brushRef="#br0" timeOffset="165606.836">15314 17791 239 0,'-8'-7'823'0,"1"-2"217"0,-2 4 162 0,-6 0 132 15,-1 1-82-15,9-1-235 0,-2 1-249 16,-6 0-252-16,6-1-516 0,2 2 0 0,7-3 0 16,-8 6 0-16,8 0 0 0,0 6 0 15,0-3 0-15,0 10 0 0,8 6 0 0,-8 2 0 16,7 2 0-16,2 7 0 0,6 1 0 16,-6 5 0-16,-2-1 0 0,9 1 0 0,-8-1 0 15,8-4 0-15,-9-1 0 0,9-7 0 16,-8-2 0-16,-1-3 0 0,2-5 0 0,-2-4 0 15,1 1 0-15,-8-10 0 0,0-6 0 16,0-2 0-16,0-5 0 0,-8-5 0 0,8-4 0 16,-7 0 0-16,-2-4 0 0,-6-5 0 0,7-1 0 15,-7 1 0-15,-1-4 0 0,8 4 0 16,-8-4 0-16,9 3 0 0,-2 2 0 16,2 0 0-16,7 3 0 0,-8 5 0 0,16 4 0 15,-8 0 0-15,7 6 0 0,2-2 0 0,-2 5 0 16,9 5 0-16,-1 4 0 0,1 0 0 0,8 4 0 15,-8 5 0-15,6 5 0 0,-6 3 0 0,8 5 0 16,-1 4 0-16,1 1 0 0,0 3 0 16,-8 2 0-16,7 3 0 0,-8-4 0 15,1 4 0-15,0-4 0 0,-8 4 0 0,-1-3 0 16,-7-1 0-16,0-1 0 0,0-3 0 0,-7-1 0 16,-9 0 0-16,8-4 0 0,-8-3 0 15,-7-3 0-15,8-7 0 0,-1 5 0 0,-8-9 0 16,0-5 0-16,8 0 0 0,1-5 0 15,-1 1 0-15,9-1 0 0,-2-4 0 16,9 0 0-16,-7 0-531 0,7 1-236 0,7-6-231 16,2 6-146-16,-2 0-37 0,9-6 36 15,-1 1 125-15,1-5 213 0,8 5 307 0</inkml:trace>
  <inkml:trace contextRef="#ctx0" brushRef="#br0" timeOffset="168458.344">17142 17541 202 0,'-8'0'614'15,"0"0"173"-15,0 0 161 0,8 0 100 16,-7 0-142-16,7 0-161 0,-9 0-156 16,9-5-151-16,0 1-142 0,0-5-89 0,9 0-45 15,-9-9-19-15,7 5 6 0,1-5 12 16,8 1 17-16,-9-1 10 0,2 0 4 16,6 6-2-16,-7-1-142 0,7 3-48 0,-6 1 0 15,-2 9 0-15,10 0 0 0,-10 4 0 0,9 11 0 16,-8 2 0-16,-1 5 0 0,2 4 0 15,-2 1 0-15,-7 0 0 0,8 3 0 0,-8-4 0 16,0 6 0-16,0-1 0 0,-8-1 0 16,1-3 0-16,-9 4 0 0,8-4 0 15,-8-2 0-15,0-3 0 0,-8 1 0 0,9-5 0 16,-8-5 0-16,-1 0 0 0,1-4 0 16,-1-5 0-16,1-4 0 0,7 0 0 0,-8-4 0 15,0 0 0-15,10-6 0 0,-3 2 0 16,1-5 0-16,9-5 0 0,-1 4 0 15,0-4 0-15,8 5 0 0,0-4 0 0,8-1 0 16,0 5 0-16,-1 0 0 0,9-1 0 16,1 2 0-16,-3 3 0 0,10 4 0 0,0 1 0 15,-1 4 0-15,1 4 0 0,7 5 0 16,-8 0 0-16,9-1 0 0,-8 6 0 16,7-1 0-16,-7 0 0 0,-1 0 0 0,8 0 0 15,-7 1 0-15,-1-6 0 0,1 1 0 16,-1 0 0-16,1-5 0 0,0 1 0 0,-1 0 0 15,-7-5-689-15,-1-5-443 0,1 0-143 0,0-4-12 16,-1-7 59-16,1 2 132 0,8-7 232 16,-8-2 354-16</inkml:trace>
  <inkml:trace contextRef="#ctx0" brushRef="#br0" timeOffset="169038.744">17699 17444 274 0,'-8'-14'894'0,"1"5"216"15,-2 0 164-15,-6 1 135 0,7-1-83 16,0 5-316-16,1 0-284 0,-2-1-558 0,2 0-168 15,7 5 0-15,0 0 0 0,0 0 0 16,0 5 0-16,7 8 0 0,2 4 0 16,-2 6 0-16,1 3 0 0,8 9 0 0,-9 1 0 15,9 3 0-15,0 1 0 0,-1 4 0 16,1-4 0-16,0-5 0 0,-8 0 0 0,7-9 0 16,-6 2 0-16,5-12 0 0,-5-2 0 15,-9-4 0-15,8-6 0 0,-8-8 0 0,0-6 0 16,0-4 0-16,-8-7 0 0,-1-6 0 15,-5 1 0-15,5-5 0 0,-6 0 0 0,-1-4 0 16,1-4 0-16,-1 2 0 0,0 2 0 16,8 0 0-16,1 0 0 0,-2 4 0 0,2 5 0 15,7 0 0-15,7-2 0 0,2 6 0 16,-2 5 0-16,1-1 0 0,8 5 0 0,0 4 0 16,-1-4 0-16,8 8 0 0,1 1 0 15,-8 4 0-15,8 4 0 0,-1 1 0 0,-8 4 0 16,1 4 0-16,0 4 0 0,-1 1 0 15,-6 5 0-15,-2-1 0 0,-7 0 0 16,0 0 0-16,0 4 0 0,0-8 0 0,-7 4 0 16,-9-5 0-16,8 1 0 15,-8-4 0-15,9-5 0 0,-9-1 0 0,8-8 0 16,-8 4 0-16,9-4 0 0,-2 0 0 16,2-4 0-16,7-1 0 0,0 2 0 0,0-3 0 15,0 3 0-15,7-2 0 0,2 1 0 16,-2 4 0-16,9 0 0 0,-1 4 0 0,1-4 0 15,0 8 0-15,-1-2 0 0,1 2 0 16,8 1 0-16,-8 0 0 0,8 0 0 0,-10 0 0 16,10-1 0-16,0 6 0 0,-1-5 0 15,-7-2 0-15,-1-1 0 0,9 2 0 0,-8-3 0 16,-9-1 0-16,9 1 0 0,-8-1 0 16,1 1 0-16,-2-5-565 0,-7 4-380 0,7-4-233 15,-7 0-69-15,0 0 21 0,-7 0 86 16,7-9 183-16,-7 5 300 0</inkml:trace>
  <inkml:trace contextRef="#ctx0" brushRef="#br0" timeOffset="169667.16">16915 17310 433 0,'0'-4'646'0,"0"0"165"0,0 0 167 15,0-1-1-15,0 1-112 0,0-1-119 16,7 1-110-16,-7-1-113 0,0 1-122 0,0 4-70 15,0-4-37-15,0 4-24 0,0-5-18 16,0 5-224-16,0 0-28 0,0 0 0 0,0 0 0 16,0 0 0-16,0 0 0 0,0 5 0 15,0-1 0-15,-7 0 0 0,7 5 0 0,-9 5 0 16,9-2 0-16,-7 6 0 0,7 4 0 16,-8 5 0-16,0-4 0 0,8 7 0 0,-8 1 0 15,8 0 0-15,-7 0 0 0,-2 4 0 16,9 1 0-16,0-1 0 0,0 5 0 15,0-5 0-15,9 1 0 0,-2-1 0 0,1 0 0 16,0-4 0-16,7 4 0 0,1-4 0 16,0-5 0-16,8 5 0 0,0-5 0 0,-1-4 0 15,1 0 0-15,7-3 0 0,0-6 0 16,8-4 0-16,0-1 0 0,0-3 0 0,1-5 0 16,-1-5 0-16,0-3 0 0,8 2-986 15,-7-1-267-15,6-7-75 0,-6-3 27 0,7-2 83 16,-7-3 185-16,7 0 311 0</inkml:trace>
  <inkml:trace contextRef="#ctx0" brushRef="#br0" timeOffset="170207.648">18390 17232 164 0,'-8'8'544'16,"-1"-3"155"-16,2 4 160 0,0-5 105 0,-2 0-76 16,1 1-109-16,8-1-102 0,-7-4-110 15,-2 4-121-15,2-4-105 0,7 0-58 0,-8 0-26 16,8 0-11-16,0 0 6 0,0-4-27 16,-8 4-225-16,8 0 0 0,8 0 0 15,-8 0 0-15,0-4 0 0,8 4 0 0,-1 0 0 16,2 0 0-16,-2 0 0 0,10 0 0 15,-10 8 0-15,9-3 0 0,-1 4 0 0,9 4 0 16,-8 4 0-16,-1 1 0 0,1 8 0 0,0 2 0 16,-1-2 0-16,-7 5 0 0,7 4 0 15,-6-4 0-15,-2 8 0 0,1-4 0 0,-8 6 0 16,0-6 0-16,0 5 0 0,0-4 0 16,0-1 0-16,-8-5 0 0,1 0 0 0,-9-2 0 15,8-2 0-15,-8-4 0 0,9-4 0 16,-9-5 0-16,0 0 0 0,8-8 0 0,-7-1 0 15,7-8-342-15,0-1-731 0,1-8-190 0,-2 0-37 16,9-5 43-16,9-4 110 0,-9-4 208 16,7-2 311-16</inkml:trace>
  <inkml:trace contextRef="#ctx0" brushRef="#br0" timeOffset="170640.952">18602 17078 388 0,'-9'-6'833'0,"1"3"194"16,1-2 127-16,-2 5 94 0,2-5-208 16,7 1-232-16,-8 4-219 0,8-4-151 0,0 4-80 15,0-5-50-15,8 1-308 0,-8-1 0 0,7 2 0 16,2-3 0-16,-2 2 0 0,1 0 0 15,1 4 0-15,-2-5 0 0,0 1 0 0,10 4 0 16,-10 0 0-16,2 0 0 0,-2 4 0 16,1 1 0-16,0-1 0 0,-8 9 0 15,8-4 0-15,-8 4 0 0,0 6 0 0,0 2 0 16,-8-4 0-16,8 6 0 0,-8-2 0 16,0 2 0-16,8-2 0 0,-7-2 0 0,-2-2 0 15,9 1 0-15,0-5 0 0,-7-4 0 16,14 4 0-16,-7-8 0 0,9 3 0 0,-2-8 0 15,1 4 0-15,8-4 0 0,0-4 0 16,-1 0 0-16,8 0 0 0,1-1 0 16,-8 1 0-16,8-1 0 0,-1 1 0 0,-8 4 0 15,9 0-29-15,-8 4-791 0,0 1-312 16,-9-1-127-16,9 5-10 0,-1-5 49 16,-6 5 131-16,-2 0 241 0,1 0 383 15</inkml:trace>
  <inkml:trace contextRef="#ctx0" brushRef="#br0" timeOffset="171569.584">16750 18097 82 0,'-9'0'426'0,"-6"4"107"16,-1 1 118-16,9-5 78 0,-9 4 18 16,8-4-5-16,1 0-36 0,-2 4-42 0,-6-4-51 15,6 0-67-15,2 0-74 0,7 0-48 16,-7 0-17-16,-2 0-13 0,9 0-339 0,0 0-55 16,0 0 0-16,9-4 0 0,5 4 0 15,3 0 0-15,14 0 0 0,-8 0 0 0,17 0 0 16,-9 0 0-16,16 0 0 0,0 0 0 15,0 0 0-15,8-4 0 0,1 4 0 0,-2 0 0 16,8-5 0-16,1 1 0 0,1-1 0 16,-2 1 0-16,8 4 0 0,1-5 0 0,-8 0 0 15,8 2 0-15,0 3 0 0,-1-6 0 16,-7 6 0-16,7 0 0 0,1 0 0 0,-8 0 0 16,8 0 0-16,-9 6 0 0,1-6 0 15,-1 3 0-15,1 7 0 0,-8-6 0 0,8 1 0 16,-8-1 0-16,-8 1 0 0,0-1 0 15,0 0 0-15,-7-4 0 0,-9 0 0 0,0 0 0 16,0 0 0-16,-15 0 0 0,0 0 0 0,-1-4 0 16,-6 0 0-16,-2 4 0 0,-7-5 0 15,0-4 0-15,0 5 0 0,0-1 0 0,-7 0 0 16,-2 2 0-16,2-3 0 0,7 3 0 0,-17-1 0 16,10-1 0-16,0 5 0 0,-2-4 0 15,1 4 0-15,1-5 0 0,-9 5 0 16,8 5-388-16,-8-5-441 0,9 4-221 0,-9-4-129 15,1 0-22-15,6 0 49 0,-6 0 134 16,-1 0 216-16,0 0 315 0</inkml:trace>
  <inkml:trace contextRef="#ctx0" brushRef="#br0" timeOffset="173136.979">16922 18599 253 0,'-16'-4'694'0,"9"0"197"0,-1 0 147 16,-8 4 100-16,9-5-169 0,-2 5-185 16,2 0-172-16,7 0-166 0,-8 0-126 0,8 0-62 15,0 0-28-15,8 5-8 0,-8 3 3 16,16 5-114-16,-9 1-111 0,9 7 0 16,-1 6 0-16,9 4 0 0,-8 5 0 15,0-1 0-15,8 5 0 0,-10-1 0 0,3 0 0 16,6 1 0-16,-7-4 0 0,-1-1 0 0,-7-4 0 15,8-9 0-15,-9 0 0 0,9-4 0 16,-16-9 0-16,8-1 0 0,0-8 0 0,-8 0 0 16,0-13 0-16,0 1 0 0,0-15 0 0,-8 0 0 15,0-4 0-15,1-8 0 0,-9 4 0 16,8-6 0-16,0 2 0 0,-7-1 0 16,7 1 0-16,0-5 0 0,-7 9 0 0,15-2 0 15,-9 7 0-15,9 3 0 0,0 1 0 0,9 4 0 16,-2 4 0-16,9 0 0 0,-1 6 0 15,9 3 0-15,-1-5 0 0,8 5 0 16,1 4 0-16,7 2 0 0,1 3 0 0,-1-4 0 16,0 8 0-16,8-1 0 0,-7 6-12 15,-2 1-740-15,-6 8-176 0,-1-6-216 16,-7 6-59-16,-1 0 16 0,1-1 89 0,-8 1 177 16,-8-5 259-16</inkml:trace>
  <inkml:trace contextRef="#ctx0" brushRef="#br0" timeOffset="173604.122">17417 18777 449 0,'-23'12'812'0,"6"-3"182"15,1 0 126-15,1 0 46 0,-1-5-223 0,9 1-231 16,-2-1-217-16,2-4-160 0,14-4-106 0,-7-5-62 16,9 5-34-16,6-5-20 0,-7 0-11 15,7 0-12-15,9 5-13 0,-8-5-15 16,0 5-12-16,6 4-9 0,-5 0-7 0,-1 0-7 15,-1 4-4-15,-7 1-6 0,0 3-17 0,-1 1 0 16,2 4-26-16,-2-4-28 0,-7 4-23 16,0 0-20-16,0-4-13 0,0 0-1 0,-7 0 11 15,7-1 10-15,-9-2 11 0,2-3 10 16,-1-3 10-16,8 0 10 0,-8 0 9 16,8-3 10-16,0-3 6 0,8 2 9 0,0 0 8 15,-1-1 4-15,2 1 2 0,6 4 2 0,1-5 3 16,7 5 0-16,1 5 1 0,-8-1 2 15,8 1 10-15,-9 3 14 0,8 1 17 0,-7 4 16 16,0 1 18-16,-1 0 16 0,-6 2 7 16,-2 3-2-16,1 3-5 0,-8-5-4 0,0 5-10 15,-8-4-11-15,1 0-10 0,-9-1-8 0,0 1-50 16,1-5-5-16,-9 1 0 0,1-2 0 16,-1-7 0-16,1 4 0 0,-1-5 0 0,-8-4 0 15,8 0 0-15,1-4 0 0,-1-1 0 16,0 1 0-16,10-1 0 0,-3-4-12 0,10 6-80 15,0-7-37-15,7 2-40 0,0 3-34 0,7-4-47 16,9 0-87-16,-1 5-151 0,1-5-218 16,8 5-251-16,-1-5-110 0,1 0-15 15,7 0 69-15,-8 1 160 0,8-5 243 0</inkml:trace>
  <inkml:trace contextRef="#ctx0" brushRef="#br0" timeOffset="173816.61">18130 18988 756 0,'-7'9'1098'0,"-9"0"202"0,1-5 169 15,-1 1 139-15,0-5-304 0,1 4-648 0,6-4-656 16,-6 0 0-16,6 0 0 0,2-4 0 16,7 4 0-16,-7 0 0 0,7-5 0 0,7 5 0 15,-7-4 0-15,7-1 0 0,10 5-283 16,-10 0-963-16,9-4-136 0,0-5 4 0,-1 5 73 15,1-9 150-15,8-1 260 0,-9-3 419 16</inkml:trace>
  <inkml:trace contextRef="#ctx0" brushRef="#br0" timeOffset="174425.137">18413 18573 275 0,'-16'0'774'0,"9"0"206"15,-1 0 149-15,-1 0 113 0,2 0-148 16,0 0-222-16,7 0-208 0,-9 0-153 0,18 9-98 16,-9 0-176-16,7 4-237 0,0 5 0 0,2 9 0 15,-1-1 0-15,-1 0 0 0,9 10 0 16,-8-5 0-16,0 4 0 0,7 0 0 0,-7 0 0 16,0-4 0-16,0-5 0 0,-1 1 0 15,2-6 0-15,-2-7 0 0,-7 0 0 0,8-5 0 16,-8-5 0-16,-8-4 0 0,8-4 0 15,-7-5 0-15,-9-5 0 0,8 0 0 0,-8-7 0 16,1-2 0-16,7-3 0 0,-7-5 0 16,-1 1 0-16,-1-5 0 0,10 4 0 0,0-10 0 15,-2 6 0-15,1 0 0 0,8 0 0 16,0-1 0-16,0 6 0 0,8-1 0 0,8 9 0 16,-9 0 0-16,10-1 0 0,-10 11 0 15,17-2 0-15,-8 10 0 0,-1-1 0 16,8 5 0-16,-7 5 0 0,0-1 0 0,8 6 0 15,-9 2 0-15,1 2 0 0,-9 8 0 16,9-5 0-16,-8 6 0 0,-8-2 0 0,9 2 0 16,-9-6 0-16,0 5 0 0,0-5 0 15,-9 1 0-15,1 0 0 0,1-4 0 0,-2-2 0 16,-6-3 0-16,7-4 0 0,-7 0 0 16,6-1 0-16,2-4 0 0,-1 5 0 0,8-10 0 15,-8 5 0-15,8-4 0 0,8 4 0 16,0-5 0-16,-1 5 0 0,2-5 0 15,6 5 0-15,1 0 0 0,0 5 0 0,-1 0 0 16,1-1 0-16,8 5 0 0,-1 4 0 16,1-4 0-16,-1 4 0 0,1 0 0 0,7 0 0 15,-8 1 0-15,1 3 0 0,0-4 0 16,-1 0 0-16,1 1 0 0,-1 0 0 0,-7-2 0 16,-1 1 0-16,1-28 0 0,-8 52 0 15,1-24-51-15,-2-3-596 0,-7-1-246 0,0 0-241 16,0-5-86-16,0-1 4 0,0-3 78 15,0-3 186-15,-7-6 292 0</inkml:trace>
  <inkml:trace contextRef="#ctx0" brushRef="#br0" timeOffset="174887.431">19394 18004 521 0,'-16'4'877'15,"9"6"189"-15,-10-10 147 0,10 4 86 0,-2-1-173 16,2-3-191-16,-1 0-164 0,0 6-388 16,8-6-383-16,-8 0 0 0,8 0 0 0,0 0 0 15,0 0 0-15,8 0 0 0,0 0 0 16,0 0 0-16,8-6 0 0,-9 6 0 0,17 0 0 15,-8 0 0-15,8 0 0 0,-1 0 0 0,8 0 0 16,-7 0 0-16,-1 0 0 0,1 0 0 16,7 0 0-16,-15 0 0 0,8 0 0 0,-9 6 0 15,1-3 0-15,-9 2-518 0,2 4-571 16,-9 5-163-16,0-7-17 0,0 2 52 16,-9 5 126-16,2-5 198 0,-1 0 270 15</inkml:trace>
  <inkml:trace contextRef="#ctx0" brushRef="#br0" timeOffset="175099.687">19527 18150 661 0,'-24'8'972'15,"1"1"200"-15,-1-5 159 0,1 5 83 0,-1-4-195 16,9-1-248-16,-1 0-520 0,9-4-451 16,-2 5 0-16,1-5 0 0,8 0 0 0,0-5 0 15,8 1 0-15,8 0 0 0,0-1 0 16,-1 2 0-16,1 3 0 0,8-6 0 0,-8 6 0 16,6 0 0-16,10-4 0 0,-8 4 0 15,0 0 0-15,-1 4 0 0,-8-4 0 0,9 0 0 16,-8 6-626-16,0-3-815 0,-1 2-30 15,-7-5 67-15,0-5 125 0,8 2 236 0,-16-7 388 16</inkml:trace>
  <inkml:trace contextRef="#ctx0" brushRef="#br0" timeOffset="178157.505">15997 18043 413 0,'-9'5'526'0,"9"-5"99"0,-15 5 93 16,7-5-31-16,8 4-31 0,-8 1-34 0,-8-5-48 16,9 4-56-16,7-4-70 0,-8 3-80 15,0-3-80-15,0 6-62 0,1-6-25 0,7 0-7 16,-9 0 1-16,9 0 2 0,-7 0 3 16,7 0 0-16,0 0-5 0,0 0-55 0,0 0-140 15,0 0 0-15,0 0 0 0,0 0 0 16,7 0 0-16,2 0 0 0,-2-6 0 15,1 6 0-15,0 0 0 0,7 6 0 0,1-6 0 16,0 0 0-16,-1 0 0 0,9 0 0 16,-8 0 0-16,8 0 0 0,-1 0 0 15,1 0 0-15,-9-6 0 0,8 6 0 0,1-3 0 16,-1-1 0-16,-7 4-646 0,8-5-183 16,-8 5-214-16,-1 0-125 0,1 0-17 15,0 5 58-15,-8-5 164 0,8 7 227 0,-9-1 285 16</inkml:trace>
  <inkml:trace contextRef="#ctx0" brushRef="#br0" timeOffset="178534.084">16075 18256 229 0,'-9'3'547'0,"-5"-3"140"0,6 0 152 0,-8 0 84 16,9 0-91-16,-2 0-101 0,-6 0-95 15,6 0-97-15,2 0-111 0,-9 0-102 0,16-3-52 16,-8 3-19-16,1 0-4 0,-2 0-3 16,9 0-3-16,0 0-44 0,-7 0-201 15,7 0 0-15,0 0 0 0,0 0 0 16,0 0 0-16,0 0 0 0,0 0 0 0,0 3 0 15,7-3 0-15,2 0 0 0,-2 6 0 16,9-6 0-16,-1 3 0 0,1-3 0 0,1 4 0 16,-3 1 0-16,10 0 0 0,0-5 0 15,-1 5 0-15,1-5 0 0,-1 4 0 0,1-4 0 16,-1 5 0-16,1-5 0 0,0 4-679 16,-8-4-452-16,7 3-148 0,1-3-19 0,-9 0 49 15,8 6 125-15,-7-6 254 0,1 4 387 16</inkml:trace>
  <inkml:trace contextRef="#ctx0" brushRef="#br0" timeOffset="184174.95">19989 17395 205 0,'9'0'339'0,"-9"0"86"15,0 0 66-15,0 0 66 0,0 0 87 16,0-4 80-16,8 4 21 0,-8-4-27 0,0 4-59 16,0-5-86-16,0 0-109 0,0-4-106 15,0 4-68-15,0 2-45 0,0-7-36 16,0 7-31-16,0-7-31 0,7 6-28 0,-7-1-27 16,0 5-83-16,0-4-9 0,0 4 0 15,9 0 0-15,-9 0 0 0,0 0 0 16,0 9 0-16,0 0 0 0,0-1 0 0,0 10 0 15,0 1 0-15,0-2 0 0,-9 5 0 16,2 0 0-16,7 0 0 0,-8-4 0 0,-8 3 0 16,9 2 0-16,-2-5 0 0,1-1 0 15,1 1 0-15,-2-6 0 0,2-3 0 0,-1 1 0 16,0-1 0-16,0-2 0 0,8-1 0 16,-7-3 0-16,7 2 0 0,-9-5 0 0,9 5 0 15,0-5 0-15,0 4 0 0,0-4 0 16,0 0 0-16,0 5 0 0,9-5 0 15,-9 4 0-15,7 1 0 0,1-1 0 0,0-4 0 16,7 5 0-16,1-1 0 0,1 0 0 16,6-4 0-16,1 4 0 0,-1-4 0 15,1 0 0-15,7 5 0 0,-8-5 0 0,8-5 0 16,0 5 0-16,2-4 0 0,-10 0 0 16,1 0 0-16,-1 4 0 0,1-5-380 0,0 1-453 15,-10-1-175-15,3 5-149 0,-10-9-27 16,9 5 43-16,-8-9 135 0,0 0 207 15,-8-1 259-15</inkml:trace>
  <inkml:trace contextRef="#ctx0" brushRef="#br0" timeOffset="184421.29">20343 17470 555 0,'-16'-5'770'0,"8"-4"188"0,-8 5 121 16,9 0-38-16,-9-5-151 0,8 9-158 0,1-4-154 16,-2-1-135-16,9 1-78 0,-7 4-42 15,7 0-31-15,-8 0-127 0,8 0-165 16,0 4 0-16,0 5 0 0,0 4 0 0,0 5 0 15,0 0 0-15,8 8 0 0,-8 1 0 16,0 3 0-16,0 1 0 0,0 5 0 0,7 4 0 16,-7-5 0-16,9 0 0 0,-9-5 0 15,7 2 0-15,-7-1 0 0,8-5 0 0,0-4 0 16,-8-4 0-16,8-5 0 0,-8 0 0 16,7-4 0-16,-7-5-254 0,0 1-519 15,9-10-176-15,-9 1-182 0,0-9-47 16,7-9 25-16,-7 0 99 0,8-9 185 15,1-1 261-15</inkml:trace>
  <inkml:trace contextRef="#ctx0" brushRef="#br0" timeOffset="184872.822">20414 17342 23 0,'-8'-14'743'16,"0"5"220"-16,0 5 151 0,1-1 117 15,-2 1 6-15,2 0-261 0,7 4-293 0,-8 0-181 16,8 4-109-16,0 0-73 0,0 5-314 15,0 5-6-15,8 3 0 0,-8 1 0 0,7 9 0 16,2-1 0-16,-2 5 0 0,1 0 0 16,0 4 0-16,0 5 0 0,-1-4 0 0,2 2 0 15,-2-1 0-15,9 2 0 0,-8-4 0 16,-1 0 0-16,9-3 0 0,-8-1 0 0,-1-9 0 16,2 0 0-16,-2-5 0 0,1-3 0 15,-8-1 0-15,8-9 0 0,-8 0 0 16,0-4 0-16,8-4 0 0,-8-5 0 0,0-8 0 15,0-1 0-15,-8-8 0 0,8-2 0 0,0-2 0 16,-8 0 0-16,8-11 0 0,-8 6 0 16,8-4 0-16,-7-5 0 0,-2 4 0 0,9 0 0 15,-7 4 0-15,7 1 0 0,-8 5 0 16,8 3 0-16,0 1 0 0,0 4 0 0,0-1 0 16,8 5 0-16,-8 5 0 0,7 0 0 15,9 0 0-15,-8 4 0 0,8 5 0 16,0-1 0-16,-1 1 0 0,8 4 0 0,-6-4 0 15,6 8 0-15,1-4 0 0,7 4 0 16,-8-4 0-16,1 5 0 0,-1-1 0 0,1 0 0 16,-8 1 0-16,8-1-151 0,-9 5-582 15,1 0-202-15,0-1-203 0,-9 6-52 16,9-1 8-16,-8 0 90 0,-1-3 192 16,2 2 273-16</inkml:trace>
  <inkml:trace contextRef="#ctx0" brushRef="#br0" timeOffset="185358.524">20735 17532 82 0,'-15'9'714'16,"-1"0"218"-16,8-1 145 0,-8-4 94 15,9 1-66-15,-2-1-256 0,2-4-259 0,7-4-187 16,0 4-114-16,7-9-70 0,2 4-33 16,-2 2-18-16,1-3-6 0,8-2-14 0,-9 4-52 15,9 4-96-15,-8-5 0 0,8 5 0 16,0 5 0-16,-1-5 0 0,1 4 0 15,-8 4 0-15,8-2 0 0,-9 2 0 0,1 5 0 16,-8 1 0-16,8-2 0 0,-8 2 0 16,-8 0 0-16,8-1 0 0,-8 0 0 0,1 0 0 15,-1 1 0-15,-8-6 0 0,9-4 0 16,-2 1 0-16,2-1 0 0,-1 1 0 0,-1-5 0 16,9 0 0-16,-7 0-8 0,7-5-10 15,7 1-2-15,-7-1 5 0,9 1 3 0,6 0 5 16,-6 0 1-16,6-1 1 0,1 1 12 15,7-1 8-15,-8 5 5 0,9 0 3 16,-8 0 3-16,7 5-26 0,-6-1 0 0,-3 5 0 16,3-1 0-16,-1 6 0 0,-9-1 0 15,9 0 0-15,-16 5 0 0,8-1 0 0,-8 2 0 16,0-3 0-16,0 3 0 0,-8-3 0 16,-8 3 0-16,9-1 0 0,-9-5 0 0,-1 4 0 15,-6-8 0-15,8 4 0 0,-9-4 0 16,1-5 0-16,-1 1 0 0,1-1 0 15,7-4 0-15,-8-4 0 0,9 4 0 0,-1-5 0 16,9 5-201-16,-2-4-338 0,1 0-181 16,8-1-228-16,0 1-167 0,0 0-40 0,0-5 37 15,8 4 125-15,8 1 206 0,-16 0 279 16</inkml:trace>
  <inkml:trace contextRef="#ctx0" brushRef="#br0" timeOffset="185863.852">20045 18207 462 0,'-23'5'616'16,"-1"4"141"-16,1-6 153 0,-1 1-21 0,8 5-98 16,-8-9-102-16,8 5-85 0,9 0-86 15,-9-1-97-15,8-4-68 0,1 0-26 0,7 5-15 16,-9-5-10-16,9 0-62 0,0-5-240 16,9 5 0-16,-2-4 0 0,9-1 0 15,-8 0 0-15,15 1 0 0,1-1 0 0,7 1 0 16,1 1 0-16,7-3 0 0,8 6 0 15,0-3 0-15,0-2 0 0,8 5 0 0,0 0 0 16,0-5 0-16,0 1 0 0,0-1 0 16,7-3 0-16,-15 0 0 0,8 2 0 0,1-2 0 15,-9-1 0-15,0 5 0 0,-8-1 0 0,8 5 0 16,-16-4 0-16,8 4 0 0,-8 4 0 0,-7-4 0 16,8 5 0-16,-8-1 0 0,-9 0 0 15,1 1 0-15,0 3 0 0,-1-2 0 16,-7-3 0-16,0 6 0 0,-8-5 0 0,7 1 0 15,-14-1 0-15,7 1 0 0,-8 0 0 0,0-2 0 16,-7 3 0-16,-1-3 0 0,0 1-340 16,1 5-403-16,-9-4-160 0,8 0-200 15,-7-1-64-15,6 4 14 0,-6-2 99 0,8 1 182 16,-1-2 252-16</inkml:trace>
  <inkml:trace contextRef="#ctx0" brushRef="#br0" timeOffset="186603.345">20343 18516 250 0,'0'0'443'0,"0"0"96"15,0 0 73-15,-7 0-17 0,7 0-16 16,0 0-5-16,0 0 6 0,0 0-10 0,-9 0-20 16,9 0-31-16,0-5-36 0,0 5-40 15,0-5-46-15,0 2-31 0,0-1-21 0,0-5-21 16,0 0-302-16,9-1-22 0,-2 6 0 15,-7-4 0-15,16-2 0 0,-8 6 0 16,8-5 0-16,-1 5 0 0,1-1 0 0,0 1 0 16,-1 4 0-16,1 0 0 0,7 0 0 15,-8 4 0-15,1 5 0 0,-8 0 0 0,0 1 0 16,0 2 0-16,-8 6 0 0,0 0 0 16,0-1 0-16,0-3 0 0,-8 3 0 15,0 1 0-15,0-5 0 0,-8 0 0 0,1-4 0 16,8 0 0-16,-2 0 0 0,2-5 0 15,-1 1 0-15,0-1 0 0,8-4 0 0,0 0 0 16,0 0 0-16,0 0 0 0,16-4 0 16,-9-1 0-16,9 5 0 0,-1-4 0 0,1-1 0 15,8 5 0-15,-1-4 0 0,1 4 0 16,0 4 0-16,-1 1 0 0,1-1 0 16,-1 5 0-16,1 5 0 0,-8-6 0 15,-1 5 0-15,-6 1 0 0,5 3 0 0,-5-4 0 16,-9 6 0-16,8-7 0 0,-8 2 0 15,0-1 0-15,-8 4 0 0,-1-3 0 0,2-1 0 16,0 0 0-16,-10 0 0 0,1 5 0 0,-7-5 0 16,-1 0 0-16,1 0 0 0,-8-4 0 0,0 4 0 15,-2-4 0-15,2 1 0 0,-7-7 0 16,-2 2 0-16,9-5 0 0,-8 0 0 0,8 0 0 16,-2-5 0-16,10 5 0 0,-1-3 0 0,9-3 0 15,-1 2 0-15,0 4 0 0,9-3 0 16,7-3 0-16,0 3 0 0,0-2 0 0,7-4 0 15,9 4 0-15,0-8 0 0,-1 4 0 16,9 1-481-16,-1-6-308 0,10-3-282 0,-2-1-125 16,0-4-18-16,8-8 45 0,1 2 147 0,-2-7 234 15,9-4 352-15</inkml:trace>
  <inkml:trace contextRef="#ctx0" brushRef="#br0" timeOffset="187487.251">21551 17616 424 0,'-7'0'722'0,"-2"0"197"0,1 0 137 16,1 0 14-16,0-5-151 0,-2 0-160 15,1 1-146-15,8-4-141 0,-7-1-88 16,-2 0-43-16,9 4-25 0,-7-4-120 0,7 5-196 16,0 4 0-16,0 0 0 0,0 4 0 15,7 5 0-15,2 5 0 0,-2 3 0 0,1 6 0 16,8 7 0-16,-9 1 0 0,10 9 0 16,-10-1 0-16,9 1 0 0,-1 0 0 0,-6 4 0 15,-2-4 0-15,9-1 0 0,-8-3 0 16,-1-1 0-16,2-5 0 0,-2-2 0 0,-7-6 0 15,8-9 0-15,-8 0 0 0,8-4 0 16,-8-5 0-16,-8-4 0 0,8-8 0 0,-8-1 0 16,-8-9 0-16,9 1 0 0,-9-11 0 0,1 3 0 15,-1-10 0-15,-1-2 0 0,3 2 0 16,-3-4 0-16,10-5 0 0,0 3 0 16,-2-3 0-16,1 0 0 0,8 5 0 0,-7-1 0 15,14 5 0-15,-7 3 0 0,0 2 0 16,8 4 0-16,1 3 0 0,5 6 0 0,3-1 0 15,-3 5 0-15,3 4 0 0,-1 5 0 0,7 0 0 16,-8 4 0-16,1 4 0 0,8 4 0 16,-17 1 0-16,9 5 0 0,0 3 0 0,-8 1 0 15,-1 4 0-15,2 0 0 0,-2 5 0 0,-7-6 0 16,0 5 0-16,-7 6 0 0,7-6 0 0,-9 1 0 16,-6-1 0-16,7-4 0 0,-7 0 0 15,-1 1 0-15,0-11 0 0,1 7 0 16,-1-11 0-16,0 2 0 0,8-6 0 0,-8 0 0 15,9-4 0-15,7 5 0 0,-8-10 0 0,8 5 0 16,8-4 0-16,-1 0 0 0,9-1 0 16,0 5 0-16,-1-5 0 0,9 5 0 0,-1 0 0 15,1 0 0-15,8 5 0 0,-8 4 0 0,7 0 0 16,0 4 0-16,1 0 0 16,-1 5 0-16,0-1 0 0,-8 5 0 0,8-4 0 0,-7-1 0 15,0 5 0-15,-1-3 0 0,1-2 0 16,-1-3 0-16,-7-1 0 0,1 0 0 15,-3-4 0-15,3 0 0 0,-10-5 0 0,2 0 0 16,-9 1 0-16,0-10 0 0,0 5 0 16,-9-4-909-16,2-5-332 0,-10-4-76 0,3 0 30 15,-3 0 86-15,-6-1 165 0,7-3 255 16,1 4 365-16</inkml:trace>
  <inkml:trace contextRef="#ctx0" brushRef="#br0" timeOffset="208054.798">11305 19579 153 0,'8'-13'616'0,"-1"-9"167"16,2 4 177-16,-2-4 126 0,-7 0-106 0,0 0-147 16,0 1-113-16,0-2-92 0,-7 2-110 15,-9 3-66-15,-1-1-39 0,3 2-364 16,-10 3-49-16,0 7 0 0,-7-3 0 0,-8 10 0 0,-8 4 0 15,-1 9 0-15,-6 5 0 0,-9 8 0 16,1 5 0-16,6 6 0 0,1 2 0 16,1 5 0-16,7 0 0 0,14 4 0 0,2 1 0 15,15 0 0-15,9-1 0 0,7 0 0 16,16-3 0-16,7-1 0 0,8 0 0 0,17-4 0 16,6-5 0-16,2-4 0 0,6 5 0 0,9-10 0 15,-1 5 0-15,-6 0 0 0,-2 0 0 16,-7-1 0-16,0 5 0 0,-8 2 0 0,-16 2 0 15,0-4 0-15,-7 5 0 0,-16-1 0 16,0 2 0-16,-8-6 0 0,-8-4 0 0,-8 0 0 16,-7-5 0-16,-1 0 0 0,-7-7 0 0,-9-7 0 15,9-3 0-15,-8-4 0 0,8-10 0 0,-9 1 0 16,2-10 0-16,5 2 0 0,2-6 0 16,8-5 0-16,7 2 0 0,1-1 0 0,6-5 0 15,9 5 0-15,9-4 0 0,6 4 0 16,8-5 0-16,1 4 0 0,8 2 0 15,6-1 0-15,2 0 0 0,0 9 0 0,7-1 0 0,-1 0 0 16,1 5 0-16,0 6 0 0,-7 3 0 16,-1 0 0-16,0 0 0 0,-7 3 0 15,-8 3 0-15,-1-3 0 0,1 2 0 0,-9 0 0 16,-7-1 0-16,0 5 0 0,-8-4 0 0,7 2 0 16,-7 3 0-16,-7-6 0 0,7 5 0 15,0 0 0-15,-8-4 0 0,8 3 0 0,0-3 0 16,0 3 0-16,0-3 0 0,0 3 0 15,0 1 0-15,8-4 0 0,-1 4 0 0,1-4 0 16,0 4 0-16,7-6 0 0,1 1 0 0,-8 2 0 16,8-6 0-16,0 0 0 0,-1-6 0 15,1 2 0-15,0-5 0 0,-8 1 0 0,8-6 0 16,-9 1 0-16,-7 0 0 0,8-4 0 16,-8-1 0-16,-8-1 0 0,8 3 0 15,-7-3 0-15,-2 7 0 0,-6-1 0 0,7 3 0 16,0 1 0-16,1 0 0 0,-9 9 0 0,8 0 0 15,8 6 0-15,-9 2 0 0,9 6 0 16,0-1 0-16,0 4 0 0,9 6 0 0,-1-6 0 16,-1 5 0-16,9-4 0 0,0 3 0 15,-1-3 0-15,1-5 0 0,0 0 0 16,8-4 0-16,-9-4 0 0,8-5 0 0,1-5 0 16,-8 2 0-16,0-7 0 0,-1-2 0 0,1-7 0 15,-8 6 0-15,-1-4 0 0,2-1 0 16,-2-4 0-16,-7 5 0 0,-7-1 0 0,7-4 0 15,-9 4 0-15,2 1 0 0,-1 4 0 0,1-2 0 16,-2 2 0-16,2 4 0 0,7 1 0 16,-8 3 0-16,8 1 0 0,0 8 0 0,0 1 0 15,8 3 0-15,-1 6 0 0,2-1 0 0,6 10 0 16,1-6 0-16,-1 10 0 0,8-1 0 16,-7 0 0-16,8 5 0 0,-1 0 0 15,1 4 0-15,0 0 0 0,-1 2 0 0,-7-2 0 16,-1 0 0-16,1 0 0 0,0 0 0 15,-8-3 0-15,-8-1 0 0,0-5 0 0,0-1 0 0,0 3 0 16,-16-11 0-16,8 5 0 0,-8-9 0 16,-7 1 0-16,-1-1 0 0,0-5 0 15,1-3 0-15,-8-5 0 0,0 0 0 0,-9-5 0 16,9 1 0-16,0-5 0 0,-1-4 0 0,1 0 0 16,0-5 0-16,15 1 0 0,-8-1 0 15,17 1 0-15,-2-1-346 0,2-5-365 0,7 2-286 16,7-2-173-16,2 2-46 0,6-5 23 0,8 3 120 15,1-8 218-15,-1 5 340 0</inkml:trace>
  <inkml:trace contextRef="#ctx0" brushRef="#br0" timeOffset="208760.346">12239 20290 243 0,'-9'9'860'0,"9"0"208"16,-7 0 147-16,-1-6 114 0,8 7-83 0,0-10-282 15,-8 4-254-15,16-4-154 0,-8 0-556 0,8 0 0 16,-1 0 0-16,2-4 0 0,6-6 0 16,-6 7 0-16,5-6 0 0,3-4 0 0,-10-1 0 15,9 0 0-15,-1 2 0 0,1-6 0 16,0-4 0-16,-8 4 0 0,8-4 0 16,-9 5 0-16,1-1 0 0,-8 0 0 0,8 1 0 15,-8 3 0-15,-8 0 0 0,0 2 0 0,1 3 0 16,-2 0 0-16,2 4 0 0,-1 2 0 15,0 3 0-15,0 3 0 0,8 6 0 0,-7 1 0 16,7 3 0-16,-9 4 0 0,18 6 0 0,-9-2 0 16,7 2 0-16,-7-2 0 0,16 6 0 15,-8-4 0-15,8-2 0 0,-1-4 0 0,1 1 0 16,0 1 0-16,8-12 0 0,-1 2 0 16,1 1 0-16,-1-6 0 0,1-4 0 0,-1-4 0 15,1-1 0-15,-1-3 0 0,0-5 0 16,0-1 0-16,1 0 0 0,-8-2 0 0,0 1 0 15,-1-1 0-15,-6 2 0 0,-2-4 0 16,1 6 0-16,-8-2 0 0,0 1 0 0,-8-1 0 16,1 5 0-16,-2 1 0 0,-6-5 0 15,-1 8 0-15,0-4 0 0,1 5 0 0,-1 4 0 16,0 0 0-16,8 0 0 0,-7 4 0 16,7 5 0-16,8 0 0 0,-8 4 0 0,8 5 0 15,0-1 0-15,8 2 0 0,-8-2 0 0,8 1 0 16,7 3 0-16,-7-2 0 0,8-6 0 0,-9-1 0 15,10 2 0-15,-1-9 0 0,-1-1 0 16,1-1 0-16,0-3 0 0,-1-3 0 0,1-1 0 16,0-5 0-16,-9-1 0 0,1 1 0 15,0-3 0-15,0-2 0 0,-1 1 0 0,-7 5 0 16,0-6 0-16,-7 1 0 0,7-1 0 16,-8 5 0-16,8 1 0 0,-8-1 0 0,8 5 0 15,-8-1 0-15,8 5 0 0,0 0 0 16,-7 0 0-16,7 9 0 0,7 0 0 0,-7-1 0 15,8 6 0-15,-8-1 0 0,8 1 0 16,0-2 0-16,-1 6 0 0,9-4 0 0,-8 3 0 16,8-3 0-16,0-1 0 0,-1 4 0 15,9-3-136-15,-8-1-703 0,0 0-317 0,-1-4-103 16,8-5 7-16,1 1 44 0,7-5 112 16,1-5 293-16,-1 1 376 0</inkml:trace>
  <inkml:trace contextRef="#ctx0" brushRef="#br0" timeOffset="208971.778">13306 20311 877 0,'-8'9'1131'0,"0"1"163"16,-7-6 147-16,6 1 120 0,-6-1-384 0,6-4-467 15,2 0-710-15,0 0 0 0,7-4 0 0,0-1 0 16,0-4 0-16,0 1 0 0,7-1 0 16,-7 0 0-16,7 0 0 0,-7 4 0 15,9-4-434-15,-1 6-404 0,-8-3-262 0,7-1-118 16,-7-3-8-16,9 1 65 0,-9-3 160 0,7 3 239 15,-7-5 331-15</inkml:trace>
  <inkml:trace contextRef="#ctx0" brushRef="#br0" timeOffset="209201.154">13266 20109 229 0,'-15'-4'821'15,"6"-5"211"-15,2 4 137 0,0 1 96 0,-2-6-117 16,1 7-289-16,1-1-294 0,-2-1-203 16,2 1-154-16,7-6-146 0,0 6-135 0,0-1-161 15,7 5-212-15,-7-3-286 0,9 3-294 16,-9 0-116-16,7 0-17 0,1 3 75 0,8 2 171 15,0-1 266-15</inkml:trace>
  <inkml:trace contextRef="#ctx0" brushRef="#br0" timeOffset="209698.823">13894 19924 81 0,'0'-5'709'0,"-8"1"237"0,8 0 167 16,-7-1 131-16,-2 1-16 0,9-1-193 0,-7 1-201 16,7 4-163-16,0 0-341 0,-8 0-330 15,8 4 0-15,0 5 0 0,0 4 0 16,0 5 0-16,0 4 0 0,0 4 0 0,0 5 0 16,0 4 0-16,0 5 0 0,0 4 0 0,0 0 0 15,0-3 0-15,0 3 0 0,0-4 0 0,8-5 0 16,-8 0 0-16,7-9 0 0,-7-4 0 0,0 0 0 15,9-9 0-15,-9-4 0 0,0 1 0 16,0-7 0-16,7-3 0 0,-7-9 0 0,0-4 0 16,0-4 0-16,-7-5 0 0,7-4 0 0,-9-5 0 15,9-5 0-15,-7 1 0 0,-1-5 0 16,-1-4 0-16,2 0 0 0,0 0 0 0,7 3 0 16,-9 3 0-16,9-3 0 0,0 11 0 0,0 3 0 15,0 1 0-15,9 8 0 0,-9 5 0 0,7 0 0 16,0 9 0-16,2 4 0 0,6 4 0 15,1 5 0-15,0 4 0 0,-1 5 0 0,1 3 0 16,0 1 0-16,-1 5 0 0,9-1 0 16,-1 6 0-16,-7-6 0 0,8 0 0 0,-9-3 0 15,8-6 0-15,1 1 0 0,-8-9 0 0,8-1 0 16,-8-3 0-16,-1-5 0 0,1-5 0 0,0-3 0 16,-1-6 0-16,-6 1 0 0,-2 0 0 15,-7-5 0-15,7 1 0 0,-7-1 0 0,-7 0 0 0,7-3 0 16,-7 2 0-16,-2 6 0 0,1-4 0 15,1 3 0-15,7 5 0 0,-9 1 0 0,9 3 0 16,0 1 0-16,0 4 0 0,9 4 0 0,-9 5 0 16,7 4 0-16,1 1 0 0,1 3 0 15,-2 5 0-15,0 4 0 0,10 2 0 0,-10 2 0 16,2 1 0-16,6 4 0 0,1-4 0 0,-9 1 0 16,9-1 0-16,-1-1 0 0,-6-3 0 15,6-5 0-15,-7 0 0 0,7-5 0 0,-6-3 0 16,6-1 0-16,-6-9 0 0,5 0 0 0,-5 1-573 15,-9-10-890-15,8 1 2 16,-1-9 82-16,9-5 135 0,-8-5 218 0,8 2 316 0</inkml:trace>
  <inkml:trace contextRef="#ctx0" brushRef="#br0" timeOffset="210209.324">14584 20021 466 0,'0'-9'907'0,"0"0"185"15,-7 0 133-15,-2 0 103 0,9 5-220 16,-7 0-253-16,7-5-229 0,-8 4-149 0,8 1-370 15,-8 4-107-15,8-5 0 0,0 5 0 16,0 0 0-16,0 0 0 0,0 0 0 0,0 5 0 16,8-1 0-16,-8 1 0 0,0 4 0 0,8 3 0 15,-8-3 0-15,7 5 0 0,-7 3 0 0,0 1 0 16,9 0 0-16,-9 4 0 0,7 5 0 0,1 3 0 16,-8 1 0-16,8 4 0 0,0-4 0 15,8 4 0-15,-9-3 0 0,1-1 0 0,1-5 0 16,-2-4 0-16,0-4 0 0,2-1 0 15,-1-4 0-15,-1 1 0 0,1-9 0 0,-8-5 0 16,8 0 0-16,-8-10 0 0,0-3 0 16,-8-5 0-16,8-3 0 0,-8-6 0 0,8-4 0 15,-7 1 0-15,-10-7 0 0,10-1 0 0,-9 2 0 16,1-4 0-16,6 1 0 0,-6-1 0 0,7 5 0 16,0 3 0-16,1 2 0 0,-2 7 0 15,9 1 0-15,0 5 0 0,0-1 0 0,9 9 0 16,-2-3 0-16,1 7 0 0,8 5 0 0,0 0 0 15,-1 5 0-15,1-1 0 0,0 4 0 0,-1 6 0 16,9 3 0-16,-8 1 0 0,7-1 0 0,-8 1 0 16,9 4 0-16,-8 0 0 0,0 1 0 15,-1-1 0-15,1 0 0 0,-9 0 0 0,10 0 0 16,-17 4 0-16,7-4 0 0,-7 5 0 0,-7 0 0 16,-1-1 0-16,-1-5 0 0,-5 7 0 15,-3-2 0-15,-6-4 0 0,7 0 0 0,-8-4 0 16,9-1 0-16,-8 0 0 0,-1-8 0 15,1 0 0-15,6 1-969 0,-6-7-208 0,8-3-94 16,6 0 13-16,-6-3 82 0,15 3 160 16,-8-5 243-16,8 5 295 0</inkml:trace>
  <inkml:trace contextRef="#ctx0" brushRef="#br0" timeOffset="210837.091">15613 20210 67 0,'0'5'537'0,"0"0"158"0,0-2 156 16,0 3 161-16,0-6-51 0,-9 3-104 0,9 2-92 16,0-5-77-16,0 0-71 0,-8 0-70 15,8 0-31-15,0 0-438 0,0 0-78 0,-7 4 0 16,7-4 0-16,0 0 0 0,0 0 0 0,7 4 0 15,1-4 0-15,1 5 0 0,-2-5 0 0,9 5 0 16,-1 0 0-16,9-5 0 0,-1 4 0 16,1-4 0-16,7 3 0 0,1-3 0 0,-8 6 0 15,7-6 0-15,0 3 0 0,-8-3 0 0,1 5 0 16,-1-5 0-16,1 4 0 0,-8 1 0 16,0 0 0-16,-9 4-211 0,-7-2-537 0,0 7-42 15,-7 0-29-15,-2-1-2 0,-6 4 38 16,-1-3 107-16,-7-1 181 0,-1 4 242 0,8-4 255 15,-15-4 263-15,8 5 259 0,-1 0 189 16,-7-7 98-16,7 2 22 0,1 1-18 0,-1-6-60 16,1 1-108-16,7-2-416 0,8 3-231 0,-8-6 0 15,16 4 0-15,-7-4 0 0,7 0 0 16,7 0 0-16,2-4 0 0,-2-2 0 0,1 6 0 16,8-3 0-16,0-2 0 0,-1 5 0 15,1-4 0-15,7 4 0 0,-8-5 0 0,9 5 0 16,-1 0 0-16,1 0 0 0,0-5 0 0,-1 5 0 15,-7 0 0-15,8 0 0 0,-1 0-21 0,-7 0-1505 16,-1 0-33-16,9 0 80 0,-1-3 131 16,-6 3 238-16,6-6 352 0</inkml:trace>
  <inkml:trace contextRef="#ctx0" brushRef="#br0" timeOffset="211636.614">16875 20016 254 0,'0'-9'601'0,"0"-4"145"16,0 4 158-16,0-4 101 0,-7 4-120 15,-2-4-123-15,2 0-105 0,-1 0-89 16,-1 0-108-16,-5-1-93 0,-3 5-55 0,-6 1-31 16,-1-1-26-16,1 0-121 0,-8 4-134 0,0 5 0 15,-9 0 0-15,9 5 0 0,-1 4 0 16,-7 4 0-16,7 5 0 0,9 4 0 16,-8 4 0-16,14 1 0 0,-6 3 0 0,15 5 0 15,1 0 0-15,0 6 0 0,7-6 0 0,14 5 0 16,-6-1 0-16,15 2 0 0,10-6 0 0,-2-4 0 15,8-1 0-15,8-7 0 0,-8-2 0 16,8-3 0-16,9-9 0 0,-10-5 0 0,10-4 0 16,-9-4 0-16,0-5 0 0,7-4 0 0,-14 0 0 15,-1-5 0-15,0 0-101 0,-8 1-714 16,0-1-190-16,-7 1-173 0,-1 4-39 0,1-6 31 16,-8 1 120-16,8 1 206 0,-17-1 283 15</inkml:trace>
  <inkml:trace contextRef="#ctx0" brushRef="#br0" timeOffset="212221.056">17276 20016 335 0,'-9'-4'612'0,"2"-1"130"0,-1 5 130 16,0-4 56-16,0-1-127 0,1 1-140 0,-2-1-108 15,1-3-99-15,8 4-101 0,-7-1-93 16,7 1-50-16,0-1-18 0,-9 1 0 0,9-1 11 15,0 1 16-15,0 4 16 0,0-4 14 0,0 4-129 16,-7 0-120-16,7 0 0 0,0 4 0 16,7 0 0-16,-7 5 0 0,0 5 0 0,9 3 0 15,-2 1 0-15,-7 9 0 0,8 4 0 0,1-1 0 16,-9 5 0-16,7 1 0 0,1 3 0 16,8-4 0-16,-9-4 0 0,2 1 0 0,-2-6 0 15,1-5 0-15,0 2 0 0,0-9 0 16,-1-1 0-16,2-5 0 0,-9-3 0 0,0-5 0 15,7-9 0-15,-14 0 0 0,7-8 0 0,0-5 0 16,-9-5 0-16,2 1 0 0,-1-6 0 0,0-3 0 16,-7 4 0-16,-1-8 0 0,8 3 0 15,-8 1 0-15,9 0 0 0,-10 3 0 0,10 2 0 16,7 4 0-16,-9-1 0 0,9 5 0 16,0 5 0-16,9 3 0 0,-2 1 0 0,1 0 0 15,8 4 0-15,-8 4 0 0,8-4 0 0,7 9 0 16,1-5 0-16,-1 10 0 0,1-5 0 15,-1 9 0-15,1-4 0 0,0 4 0 0,-1 4 0 16,1 0 0-16,-1 1 0 0,-8 3 0 0,9 1 0 16,-8-1 0-16,-9 5 0 0,9 0 0 0,-8 0 0 15,-8 5 0-15,9 0 0 0,-18-1 0 16,9 5 0-16,-8-5 0 0,1 5 0 0,-2-5 0 16,-6 1 0-16,-1-1 0 0,0-3 0 15,1-2 0-15,-8-2 0 0,7-6 0 0,-8 0 0 0,9-4 0 16,6 0 0-16,-5-5 0 0,-3 1 0 15,10-5 0-15,-2 0 0 0,2 0 0 16,7-5 0-16,0-4-592 0,0 5-302 0,7-9-244 16,2 4-80-16,6-4 7 0,1-1 87 0,0 6 175 15,6-5 241-15</inkml:trace>
  <inkml:trace contextRef="#ctx0" brushRef="#br0" timeOffset="212693.791">18185 20188 314 0,'0'5'601'0,"-8"-1"160"0,8 1 160 16,0-5 56-16,-7 4-77 0,7 0-114 16,-9-4-97-16,9 5-89 0,-7-5-94 0,7 0-73 15,0 5-26-15,-8-5-111 0,8 0-296 16,0 0 0-16,0 0 0 0,0 3 0 0,-8-3 0 16,8 0 0-16,0 0 0 0,8 0 0 15,0 0 0-15,-8 0 0 0,16 0 0 0,-9 0 0 16,10 0 0-16,6-3 0 0,-8 3 0 0,9 0 0 15,-1 0 0-15,1 0 0 0,-1 0 0 0,1 3 0 16,-1-3 0-16,1 6 0 0,0-6 0 0,-1 0 0 16,-7 3 0-16,-1 2 0 0,1-5 0 15,-8 0 0-15,0 4 0 0,0-4 0 0,-1 0 0 16,-7 0 0-16,0 0 0 0,0 0 0 16,0 0 0-16,-7 0 0 0,7-4 0 0,-8 4 0 15,0-5 0-15,0 2 0 0,1 3 0 0,-9-6-45 16,8 3-921-16,-8-2-258 0,1 0-77 15,7 1 23-15,0 0 78 0,-8-5 177 0,16 4 262 16</inkml:trace>
  <inkml:trace contextRef="#ctx0" brushRef="#br0" timeOffset="214536.402">19213 20077 112 0,'7'-7'421'0,"-7"-7"92"15,0 0 85-15,-7 1 19 0,7-4-34 16,0 3-15-16,0-3 5 0,0 4 10 0,-7-5-9 15,-2 5-20-15,1-5-28 0,1 5-37 16,-9-5-45-16,0 10-41 0,1-5-25 0,-1 3-123 16,-8 1-255-16,1 4 0 0,-8 5 0 15,7 0 0-15,-7 5 0 0,8 9 0 0,-10 0 0 16,10 3 0-16,-1 5 0 0,9 4 0 16,-1 1 0-16,0 8 0 0,9-5 0 0,-1 7 0 15,8-2 0-15,8 0 0 0,-1 0 0 0,9 5 0 16,8-10 0-16,-1 1 0 0,1 1 0 15,7-6 0-15,1-5 0 0,7-2 0 0,-7-6 0 16,6 0 0-16,-7-8 0 0,1-5 0 16,7 0 0-16,-7-9 0 0,-1-4 0 0,0-5 0 15,-7 1 0-15,8-1 0 0,-8-4-450 0,-10-1-472 16,10-2-96-16,-8-3 5 0,8-2 89 16,-8-1 139-16,-1 0 167 0,1 0 204 0,-1 5 211 15,-7-6 170-15,0 2 119 0,-8 3 131 0,0 1 167 16,0-1 206-16,0 10 148 0,0-5 72 15,-8 8 26-15,0 2-6 0,8-2-35 0,-8 5-86 16,1 4-324-16,7 0-385 0,-9 1 0 16,9 1 0-16,0 6 0 0,0 1 0 0,0 1 0 15,0 9 0-15,0 4 0 0,9-1 0 16,-9 5 0-16,7 5 0 0,-7 4 0 0,8-1 0 0,0 2 0 16,0 3 0-16,-8 0 0 0,7-4 0 15,2 4 0-15,-2-4 0 0,-7-5 0 0,8-3 0 16,1-5 0-16,-2-6 0 0,-7-2 0 0,7-6 0 15,2-4 0-15,-9-9 0 0,8-5 0 16,-8-7 0-16,0-5 0 0,0-6 0 0,0-3 0 16,0 0 0-16,0-5 0 0,0 0 0 15,-8-4 0-15,-1 0 0 0,9 4 0 0,-7 1 0 16,0-2 0-16,-2 10 0 0,1 6 0 16,8 2 0-16,-7 6 0 0,7 8 0 0,0 5 0 15,7 4 0-15,-7 4 0 0,8 10 0 0,1 3 0 16,5 5 0-16,3 9 0 0,-1-6 0 0,-1 8 0 15,1 2 0-15,7-5 0 0,1 1 0 0,7-5 0 16,-8-3 0-16,1-2 0 0,8-2 0 16,-9-6 0-16,0-4 0 0,1-5 0 0,-1-4 0 15,-7-4 0-15,8-5 0 0,-8 0 0 0,-9-5 0 16,10-4 0-16,-10 1 0 0,0-5 0 16,-7 0 0-16,0 0 0 0,0 0 0 0,0 0 0 15,0 4 0-15,-7-3 0 0,0 2 0 0,-2 3 0 16,1 2 0-16,8 4 0 0,-7 2 0 0,7 3 0 15,0 5 0-15,0 0 0 0,7 9 0 0,-7 5 0 16,8 0 0-16,8 2 0 0,-9 7 0 16,2 3 0-16,6 1 0 0,1-1 0 0,0 1 0 15,-1 3 0-15,1 2 0 0,0-1 0 16,-1-1 0-16,1-3 0 0,1-1 0 0,-3 0 0 16,3-3 0-16,-10 4 0 0,0-11-1155 0,2 6-381 15,-9-8 38-15,8 0 111 0,-8-5 190 16,7-9 313-16,-7 0 414 0</inkml:trace>
  <inkml:trace contextRef="#ctx0" brushRef="#br0" timeOffset="-213898.253">15604 21526 464 0,'-8'4'660'16,"1"0"155"-16,7-4 168 0,-9 5 2 0,2-1-114 16,-9-4-118-16,8 0-109 0,8 5-103 0,-7-5-117 15,-2 0-73-15,2 0-41 0,7 0-25 16,-8 4-180-16,8-4-105 0,0-4 0 16,0 4 0-16,0-5 0 0,8 1 0 0,-1-1 0 15,9-3 0-15,-8 3 0 0,15-4 0 0,-7 5 0 16,15-5 0-16,-7 5 0 0,0 0 0 0,15-5 0 15,-8 9 0-15,0-5 0 0,9 1 0 0,-9 4 0 16,9-5 0-16,-9 5 0 0,1 5 0 0,-1-5 0 16,0 4 0-16,-8 1 0 0,1-1 0 15,0 1 0-15,-8 3-386 0,-1-3-50 0,-7 3-76 16,-8 1-88-16,0-4-85 0,0 3-72 0,-16 1-42 16,9 0 1-16,-17-5 44 0,8 5 105 15,-8-5 155-15,1 5 191 0,-8-4 194 0,0-1 205 16,-1 6 190-16,1-7 157 0,0 7 106 0,-2-7 88 15,2 3 67-15,0-3 8 0,-1 7-24 0,1-6-47 16,8 1-63-16,-1-1-87 0,0-4-101 16,10 5-68-16,-3-1-43 0,10-4-33 0,-2 3-30 15,2-3-212-15,-1 0-4 0,8 0 0 16,8 0 0-16,-1 0 0 0,2 0 0 0,-2 0 0 16,10-3 0-16,-3 3 0 0,10-4 0 0,0 4 0 15,-1-5 0-15,1 5 0 0,-1-4 0 16,1-1 0-16,7 1 0 0,-8 4 0 0,10-5 0 15,-2 5 0-15,-8-5 0 0,8 5 0 0,1-3 0 16,-8 3-853-16,7 0-404 0,-7-6-87 0,-1 6 14 16,1-3 82-16,-1-1 184 0,1-2 331 0</inkml:trace>
  <inkml:trace contextRef="#ctx0" brushRef="#br0" timeOffset="-211734.074">16703 21049 36 0,'0'0'537'0,"7"-4"162"16,-7-1 165-16,0-3 152 0,0 3-45 0,0-8-126 15,0 4-128-15,0 0-107 0,0 1-112 0,0-1-109 16,-7 0-63-16,7 4-36 0,0-4-21 0,-8 4-145 16,8 5-124-16,-8-4 0 0,8 4 0 0,-8 0 0 15,8 0 0-15,-7 4 0 0,-2 6 0 16,2-1 0-16,-10 3 0 0,10 2 0 0,-9 4 0 16,1 4 0-16,-9 0 0 0,8 0 0 15,-7 0 0-15,7 4 0 0,1-4 0 0,-9 1 0 16,8-6 0-16,9 1 0 0,-9-6 0 0,8-2 0 15,-1-1 0-15,2-5 0 0,7 1 0 0,0-1 0 16,0-4 0-16,0 0 0 0,7-4 0 0,2-5 0 16,6 0 0-16,1-1 0 0,8 3 0 0,-1-7 0 15,1 5 0-15,7-5 0 0,1 7 0 16,-1-7 0-16,9 5 0 0,-9 4 0 0,7-4 0 16,-6 5 0-16,7 0 0 0,-7 4 0 0,7-4 0 15,-7 4 0-15,-1 4 0 0,-8-4 0 0,1 0 0 16,0 4 0-16,-1 0-223 0,-7-4-332 0,-1 6-63 15,-7-6-60-15,0 0-38 0,0-6-2 16,-1-2 52-16,-7-1 110 0,0 0 158 0,-7-4 189 16,-1 0 206-16,0 0 193 0,0-5 189 15,-7 5 162-15,-1 0 88 0,0 0 28 0,1 4-17 0,-1 0-44 16,0-1-80-16,1 7-90 0,6-6-59 16,2 9-41-16,-1-5-253 0,0 5-73 0,8 0 0 15,-8 5 0-15,16 0 0 0,-8 8 0 0,8 0 0 16,0 4 0-16,-1 1 0 0,2 4 0 15,-2 4 0-15,1 1 0 0,1 3 0 0,-2 2 0 16,0-1 0-16,2-1 0 0,-1 1 0 0,-1 0 0 16,2-5 0-16,-9 1 0 0,7-4 0 15,-7-6 0-15,0 1 0 0,8-6-57 0,-8-2-737 16,0-1-237-16,0-9-177 0,0 0-38 16,8-9 46-16,-8-4 125 0,8-10 220 0,-1 2 295 15</inkml:trace>
  <inkml:trace contextRef="#ctx0" brushRef="#br0" timeOffset="-209599.094">17252 21053 259 0,'-8'0'408'0,"0"-4"68"0,8 0 43 16,-7-5-36-16,-2 5-31 0,9-5-15 15,-8 0 5-15,8 0 15 0,0 5 15 0,-7-5-4 16,7-1-30-16,-9 7-45 0,9-6-58 0,-7 0-62 16,7 4-60-16,-8 0-46 0,8 1-21 15,0-1-12-15,-8 1-6 0,8 4-3 0,0-3-6 16,0 3-6-16,0 0-7 0,-8 0-5 0,8 0-8 15,0 0-5-15,0 0-11 0,0 0 3 0,0 0 10 16,8 3 9-16,0 1-99 0,0 5 0 0,-1 1 0 16,9 4 0-16,-8 3 0 0,8 1 0 15,8 4 0-15,-8 8 0 0,-1-4 0 0,8 10 0 16,-7-5 0-16,0 4 0 0,8 1 0 0,-9-5 0 16,1-1 0-16,0-3 0 0,-1-1 0 15,-8-3 0-15,10-7 0 0,-10 3 0 0,2-7 0 16,-2-3 0-16,1 1 0 0,-8-6 0 0,8 1 0 15,-8-5 0-15,0 0 0 0,-8-9 0 16,8-1 0-16,-8-2 0 0,1-6 0 0,-9-5 0 16,8-3 0-16,-8 4 0 0,1-9 0 0,-1 5 0 15,0-5 0-15,-8-4 0 0,9 4 0 16,-1-5 0-16,0 5 0 0,9-4 0 0,-1 5 0 16,0-1 0-16,0 0 0 0,8 3 0 15,0 2 0-15,8 1 0 0,0-2 0 0,0 0 0 0,8 10 0 16,-1-5 0-16,1 4 0 0,0 0 0 15,8 4 0-15,-10 7 0 0,17-2 0 0,-7 4 0 16,0 0 0-16,-1 5 0 0,9 0 0 16,-8 5 0-16,0 0 0 0,-1 4 0 0,1-2 0 15,-1 7 0-15,-8 0 0 0,9 2-321 0,-8 3-52 16,0-1-98-16,-9-5-123 0,9 4-153 16,-8 1-169-16,-1-1-118 0,-7-4-6 0,8 1 93 15,-8 3 148-15,0-4 197 0</inkml:trace>
  <inkml:trace contextRef="#ctx0" brushRef="#br0" timeOffset="-209102.443">17613 21045 79 0,'-16'4'580'15,"0"0"164"-15,1 1 156 0,6-5 135 0,-6 4-73 16,7-4-165-16,0 0-164 0,1-4-138 0,7 4-133 16,0-5-110-16,0-3-68 0,7-1-30 0,1 0-8 15,0 5 1-15,7-5 3 0,-6 0-1 0,6 5-4 16,1-1-4-16,8 1-13 0,-8 4-120 15,-1 0-8-15,1 0 0 0,0 4 0 0,-1 5 0 16,-7-4 0-16,7 3 0 0,-6 1 0 16,6 4 0-16,-7-4 0 0,0 4 0 0,-8 1 0 15,0-6 0-15,7 5 0 0,-14 1 0 0,7-5 0 16,0-1 0-16,-8 2 0 0,0-7 0 0,0 6 0 16,1-4 0-16,7-5 0 0,-9 0 0 15,2 0-9-15,-1 0-38 0,8-5 5 0,0 1 6 16,0-1 7-16,8-4 5 0,-8 5 4 0,7-4 6 15,9 3 2-15,-8-4 1 0,8 5 1 16,-1-1 5-16,1 1 1 0,0-1 2 0,-1 5 3 16,1 5 7-16,8-5 9 0,-17 4 15 0,9 5 18 15,0 0 16-15,-8 4 16 0,8 0-73 16,-9 1-9-16,-7 4 0 0,8-1 0 0,-8 1 0 16,0 0 0-16,-8 4 0 0,8-5 0 15,-16 1 0-15,9 0 0 0,-9-5 0 0,1 4 0 16,-9-4 0-16,1-3 0 0,-1 2 0 0,1-3 0 15,-9 0 0-15,0-4 0 0,1-1 0 0,0-4 0 16,-1 5 0-16,8-5 0 0,1-5 0 0,-1 5 0 16,1-4 0-16,8-1 0 0,6 0 0 15,2 1 0-15,-1 1-16 0,0-3-398 0,8-2-143 16,0-1-191-16,8-4-220 0,0-1-143 0,-8 6-36 16,16-5 59-16,-9 4 146 0,1 0 224 15,0 4 273-15</inkml:trace>
  <inkml:trace contextRef="#ctx0" brushRef="#br0" timeOffset="-208567.974">16577 21556 464 0,'-16'9'687'16,"0"-5"152"-16,1 2 157 0,7-6 19 0,-7 3-152 16,6 2-143-16,2-5-122 0,-1 4-115 15,8-4-123-15,-8 5-84 0,8-5-44 0,0 0-9 16,0 0 6-16,8 0-23 0,0 0-206 0,-1 0 0 15,9 0 0-15,0 0 0 0,8 0 0 0,-1 5 0 16,8-5 0-16,0 0 0 0,9 3 0 0,7-3 0 16,-8 0 0-16,17 6 0 0,-9-6 0 15,7 0 0-15,1 0 0 0,1 0 0 0,6 0 0 16,1 0 0-16,-1 0 0 0,1 0 0 16,-8 0 0-16,8-6 0 0,-1 6 0 0,-6 0 0 15,6 0 0-15,-6 0 0 0,-2 0 0 0,-7 0 0 16,1 0 0-16,-1 0 0 0,-9 0 0 0,2 0 0 0,-9 0 0 15,1 0 0-15,-1 0 0 0,-7 0 0 0,-1-3 0 16,-7 3 0-16,-1-5 0 0,-6 5 0 0,6 0 0 16,-15-5 0-16,7 5 0 0,2 0 0 0,-9 0 0 15,0-4 0-15,0 4 0 0,0 0 0 16,-9-5 0-16,2 5 0 0,-1 0 0 0,1 0 0 16,-2 0 0-16,-6 0-136 0,-1 5-358 0,-7-5-88 15,-1 4-108-15,0-4-112 0,1 5-123 16,-1 0-98-16,-7-5 24 0,8 3 106 0,-1 3 155 15,-8-2 170-15</inkml:trace>
  <inkml:trace contextRef="#ctx0" brushRef="#br0" timeOffset="-207971.672">17244 21795 371 0,'-15'0'644'0,"-2"0"148"0,-6 0 159 0,15-4 54 16,-8 4-126-16,0-5-130 0,9 5-112 0,-9 0-103 16,8-4-120-16,8 4-95 0,-7 0-54 0,7-5-32 15,0 1-22-15,0-1-24 0,7 2-187 0,1-3 0 16,0-2 0-16,7 3 0 0,9-3 0 16,-8 3 0-16,7 1 0 0,1-1 0 0,0 5 0 15,-1-3 0-15,1 3 0 0,-1 0 0 16,1 0 0-16,-1 3 0 0,1-3 0 0,-8 9 0 15,-1-4 0-15,1 3 0 0,-1 2 0 0,-15-1 0 16,9-1 0-16,-9 1 0 0,0 4 0 16,-9-5 0-16,9 1 0 0,-7 0 0 0,-10 5 0 15,10-5 0-15,0 0 0 0,-10-1 0 16,10-4 0-16,0 6 0 0,-2-6 0 16,-6 1 0-16,15-1 0 0,-9-4 0 0,9 3 0 15,0-6 0-15,0 3 0 0,9-4 0 16,-2 4 0-16,10-5 0 0,-3 1 0 0,3-1 0 15,-3 5 0-15,10 0 0 0,-8 0 0 16,8 0 0-16,-1 5 0 0,-7-1 0 0,8 1 0 16,-9 2 0-16,1 7 0 0,0 0 0 15,-8-1 0-15,-1 0 0 0,2 5 0 0,-9-5 0 16,0 4 0-16,-9 1 0 0,2 0 0 16,-1-1 0-16,-8 1 0 0,0-1 0 15,1-3 0-15,-9 0 0 0,1-1 0 0,-9 0 0 16,8-4 0-16,-7-1 0 0,0 1 0 15,0-4 0-15,-1-5 0 0,1 4 0 0,0-4 0 16,7 5 0-16,1-5 0 0,-1 0 0 16,8 0 0-16,0 0 0 0,1-5 0 0,6 1 0 15,2-1 0-15,7 1 0 0,0-5-232 16,0 5-271-16,7-5-170 0,2-4-220 16,6 4-191-16,1-5-64 0,7-4 19 15,-6-3 112-15,14 4 200 0,0-11 272 0</inkml:trace>
  <inkml:trace contextRef="#ctx0" brushRef="#br0" timeOffset="-207596.277">18366 21199 337 0,'0'-14'683'0,"-7"2"174"0,7 3 160 16,0 0 74-16,-9 0-149 0,9 1-164 0,0 2-142 16,0 2-131-16,-8 4-109 0,8-4-61 0,8 8-25 15,-8-4-6-15,0 10-304 0,9-2 0 0,-9 10 0 16,7 0 0-16,-7 4 0 0,7 8 0 16,2-3 0-16,-1 8-1259 0,-8 0 1335 15,7 0-28-15,9 9-35 16,-8-3-31-16,0-1 7 0,7-5 7 15,-7 1-1-15,0-1 7 0,7-10-5 16,-6-2 11-16,-2-1-5 0,-7-9-18 16,0-4-37-16,8 0 31 0,-8-9-13 15,-8-4-19-15,1-10-27 0,-2 1-23 16,-6-9-75-16,7-4 16 16,-7-6-28-16,-1-7 21 0</inkml:trace>
  <inkml:trace contextRef="#ctx0" brushRef="#br0" timeOffset="-207389.8">18373 21407 4407 0,'-7'-53'2563'16,"-40"0"-1342"-16,-40 0-3868 0,25 9 2642 15,15 4-36-15,62 4 1 0,48 5 0 16,-16 14 10-16,-7-1-12 0,-2 9-1 16,2 5-6-16,-9 0-39 15,-7 8 122-15,7 0-101 0,-8 10 47 16,1-1 5-16,-8 0-15 0</inkml:trace>
  <inkml:trace contextRef="#ctx0" brushRef="#br0" timeOffset="-207164.41">18546 21138 4074 0,'8'22'2404'0,"-8"0"-1142"15,8 0-811-15,-8 0-451 0,-8 0 0 16,8-5 0-16,-8 1 0 0,0 0 0 0,-8-5 0 0,9 1 0 15,-9-6 0-15,1 0 0 0,-1-3 0 16,0 4 0-16,-7-9 0 0,15 0 0 0,-7 0 0 16,-1-4 0-16,-1-1 0 0,10-4 0 0,7 5 0 15,-7-10 0-15,7 6 0 0,7-1 0 16,0 0 0-16,2 5 0 0,6-1 0 0,1 1 0 16,0 8 0-16,7-4 0 0,0 9 0 15,1 5 0-15,-1-2 0 0,1 2 0 0,-1 4 0 16,1 0 0-16,-1-1 0 0,1 4 0 0,0-2 0 15,-1 3 0-15,-7-5 0 0,0 6 0 0,-1-6 0 16,1-4 0-16,1 5 0 0,-3-5 0 16,-6-3 0-16,1-3 0 0,-2 2 0 0,0-4 0 15,2-1 0-15,-9 1 0 0,8-5 0 0,-8 0 0 16,0 0-59-16,7 0-218 0,-7-5-70 16,-7 1-117-16,7-4-145 0,-8 2-177 0,-1-1-218 15,2-3-80-15,7 1 19 0,-7 0 112 0,-10 1 162 16,10-1 219-16</inkml:trace>
  <inkml:trace contextRef="#ctx0" brushRef="#br0" timeOffset="-205228.282">18342 21128 115 0,'0'0'417'0,"0"0"83"16,0 0 74-16,0 0-6 0,0 0-57 0,0 0-61 15,-7 0-32-15,7-4-12 0,0 4-1 0,0-4 7 16,0 4-4-16,0 0-23 0,0 0-32 16,0 0-43-16,0 0-45 0,0 0-48 0,0 0-33 15,0 0-8-15,7 0 4 0,-7 4 10 0,0 0 7 16,0 0 7-16,0 5-2 0,8 0-58 15,-8 10-144-15,9-3 0 0,-2 3 0 0,-7 3 0 16,7 4 0-16,-7 0 0 0,9 1 0 0,-1 4 0 16,-1-4 0-16,2 3 0 0,-2-4 0 0,1 6 0 15,0-6 0-15,0 1 0 0,-1-1 0 0,1-4 0 16,0 1 0-16,0-1 0 0,-1-6 0 16,2 3 0-16,-9-1 0 0,7-5 0 0,-7 0 0 15,0-4 0-15,8 0 0 0,-8-5 0 0,0 0 0 16,0 1 0-16,0-5 0 0,-8 0 0 0,8-5 0 15,0 1 0-15,-7 0 0 0,-2-5 0 16,2-5 0-16,-1 0 0 0,0-2 0 0,0-3 0 16,-7-3 0-16,7 0 0 0,0 0 0 15,1-4 0-15,-2 0 0 0,2-1 0 0,-1 1 0 16,8-6 0-16,-9 2 0 0,9-1 0 0,-7 1 0 16,7-2 0-16,0 1 0 0,-7 5 0 15,7-5 0-15,0 8 0 0,-9-2 0 0,9 3 0 16,-8-1 0-16,8 5 0 0,0 1 0 15,-7-1 0-15,7 5 0 0,0 4 0 0,0-4 0 0,0 9 0 16,0-5 0-16,0 5 0 0,0-5 0 16,7 4 0-16,-7 1 0 0,8 0 0 0,1-2 0 15,-2 6 0-15,9-3 0 0,-1 3 0 0,1 0 0 16,0 0 0-16,-1 3 0 0,1-3 0 16,8 6 0-16,-9-2 0 0,1 5 0 0,0 0 0 15,-1-1 0-15,1 6 0 0,-9-1 0 0,9 4 0 16,-8 1 0-16,1-1 0 0,-9 6 0 0,7-5 0 15,-7 4 0-15,0 0 0 0,0 0 0 0,0-6 0 16,-7 7 0-16,-2-5 0 0,1-1 0 16,-8 1 0-16,9-4 0 0,-17-2 0 15,8 2 0-15,1-6 0 0,-1 2 0 0,-7-1 0 0,7-6 0 16,-7 3 0-16,15-3 0 0,-7 1 0 16,-1-4 0-16,8 0 0 0,-1 0 0 0,9 0 0 15,-7 0 0-15,7-4 0 0,7 1 0 0,-7-3 0 16,9 3 0-16,-1-2 0 0,8 1 0 15,-9-1 0-15,9 0 0 0,-1 1 0 0,9 4 0 16,-8 0 0-16,7 0 0 0,1 4 0 0,-1 1 0 16,1 0 0-16,0-1 0 0,-1 4 0 0,1 1 0 15,-1-5 0-15,1 10 0 0,-9-4 0 16,8-3 0-16,-7 2 0 0,8 5-2594 0,-9 0 2600 16,1-7-18-16,0 7 44 15,8-5-30-15,-9-4 10 0,1 4-58 16,-9-5 71-16,9 0-34 0,0 1 14 15,-8-1 7-15,8-4 1 16,-9 4-40-16,1 1-2 0,1 4-96 16,-2-5-9-16,9 5-9 0,-8 0-10 15,-1 5-46-15,2-7 9 16,-2 2-30-16,-7 0-12 0,8-4 7 16,0 3 10-16,0-8-153 0,-8 6-117 15,0-6-93-15</inkml:trace>
  <inkml:trace contextRef="#ctx0" brushRef="#br0" timeOffset="-204328.873">19425 21416 95 0,'-16'3'506'0,"9"2"121"16,-10-5 105-16,10 5 92 0,0-5-67 0,-2 0-78 16,1 4-79-16,1-4-72 0,-2 0-73 15,2 0-80-15,7 0-77 0,0 0-66 0,-8-4-36 16,8-1-12-16,-8 5 3 0,8-5 8 0,0 2 10 16,-8-3 6-16,8 3 6 0,0-1-129 15,8-1-88-15,-8 5 0 0,8-5 0 0,0 1 0 16,-1 4 0-16,2-5 0 0,6 5 0 15,1 0 0-15,0 5 0 0,-1-1 0 0,9-4 0 0,-1 5 0 16,1 0 0-16,-1 2 0 0,1-1 0 0,7-3 0 16,-8 2 0-16,10 0 0 0,-10-5 0 15,1 4 0-15,-1 1 0 0,1-5 0 0,-1 0 0 0,-8 0 0 16,1 0 0-16,1 0 0 0,-10 0 0 16,9 0 0-16,-8 0 0 0,-8 0-682 0,0-5-258 15,-8 1-221-15,8-1-77 0,-16 0 8 0,16 2 83 16,-7-3 213-16,-2-1 312 0</inkml:trace>
  <inkml:trace contextRef="#ctx0" brushRef="#br0" timeOffset="-202217.357">20060 21080 40 0,'0'-4'547'0,"-7"-1"154"0,-1 5 142 0,0-4 136 16,8-1-42-16,-8 5-146 0,1 0-140 15,-2-4-121-15,9 4-118 0,-7 0-119 0,7 0-90 16,0 4-49-16,0-4-19 0,7 9-8 0,2 0 1 16,-2 4 11-16,1 5 14 0,8-1 8 15,7 10 2-15,-7 0-59 0,8 4-104 0,-9 4 0 16,8 0 0-16,1 4 0 0,0-3 0 0,-1-1 0 15,-7 5 0-15,8-5 0 0,-9-4 0 0,8-4 0 16,-7-1 0-16,1-3 0 0,-10-6 0 16,9-3 0-16,-8-1 0 0,-1-5 0 0,-7-3 0 15,9-5 0-15,-9-5 0 0,0-3 0 16,0-5 0-16,-9-6 0 0,2-3 0 0,-1-4 0 16,-1-1 0-16,2-3 0 0,-9-5 0 0,1-2 0 15,-1-1 0-15,-8-3 0 0,8 2 0 0,1-1 0 16,-1 1 0-16,0-1 0 0,9-1 0 0,-1 6 0 15,-1 0 0-15,9 5 0 0,0-1 0 16,0 9 0-16,9-6 0 0,-1 12 0 0,-1-3 0 16,9 6 0-16,0 1 0 0,8 2 0 15,-1 1 0-15,1 5 0 0,7 13 0 0,-7 0-3017 16,15-1 2955-16,0 5-252 16,0-13-28-16,0 9-131 0,8 1-62 15,-7-1-185-15,-9 3-194 0</inkml:trace>
  <inkml:trace contextRef="#ctx0" brushRef="#br0" timeOffset="-201978.994">20461 21239 184 0,'0'4'556'0,"0"-8"-41"0,-8 4-75 0,8 0 160 15,0-5 42-15,0 5-138 0,0 0-125 0,0-4-95 16,8 4-69-16,-1-4-53 0,2-2-41 0,-2 6-37 16,1-3-28-16,-1 3-22 0,9-4-18 15,-8 4-34-15,0 0-51 0,0 0-81 0,-1 0-104 16,2-5-144-16,-2 5-186 0,1-4-112 16,-8-1-27-16,9 1 38 0,-9-1 84 0,0-3 130 15</inkml:trace>
  <inkml:trace contextRef="#ctx0" brushRef="#br0" timeOffset="-198868.177">20492 21239 7 0,'0'0'368'15,"0"0"95"-15,0 0 88 0,-8 0 34 0,8 0-19 16,0-5-20-16,0 5-18 0,0 0-15 16,0 0-8-16,0-4-22 0,-7 0-40 0,7 4-47 15,0-6-53-15,0 3-46 0,-9-6-46 0,9 5-30 16,0-1-15-16,0-4-5 0,0 4-4 15,0-4-8-15,9 2-15 0,-9 2-18 0,0-4-154 16,7 4-2-16,1-4 0 0,-1 6 0 16,9-3 0-16,-8 2 0 0,8 0 0 0,0 0 0 0,-1 4 0 15,1 0 0-15,8 0 0 0,-8 0 0 16,-1 0 0-16,8 0 0 0,-7 0 0 0,0 4 0 16,-1 0 0-16,-6 0 0 0,6 5 0 15,-6 0 0-15,-2 5 0 0,-7-2 0 0,0 2 0 16,0 4 0-16,0-6 0 0,0 7 0 15,-7-1 0-15,-2-5 0 0,1 0 0 0,1 0 0 0,7-4 0 16,-9 0 0-16,2-1 0 0,7-2 0 16,-8-6 0-16,8 3 0 0,0-3 0 0,0 5 0 15,0-10 0-15,8 5 0 0,-8-3-45 0,7-3 10 16,2 2 13-16,6-4 8 0,1 3 5 0,-9 1 2 16,10-1 2-16,-1 1-1 0,7-1 0 15,-8 5-4-15,1 0-1 0,8 5 0 0,-9-1 3 16,1 1 1-16,0 4 7 0,-9-1 7 0,10 2 7 15,-10 2 6-15,0-3 6 0,-7 5 4 16,9-2 4-16,-9 2 2 0,0-5-7 0,-9 3-29 16,9 2 0-16,-7-5 0 0,-9 5 0 0,8-7 0 15,-8 3 0-15,1-1 0 0,-8-5 0 0,-1 5 0 16,1-4 0-16,-1-5 0 0,1 4 0 16,-1-4 0-16,0 0 0 0,-7-4 0 0,8 4 0 15,-1-5 0-15,1 1 0 0,7-1 0 16,-8 1 0-16,8 4 0 0,8-5 0 0,1 5 0 15,-2-4 0-15,2 4 0 0,7 0 0 0,0 0 0 16,0 0 0-16,0 0-82 0,7 4-159 0,2-4-28 16,-2 5-65-16,10-5-94 0,-10 4-126 0,9-4-155 15,-1 0-203-15,1 0-111 0,0-4 8 16,-1-5 81-16,9-1 144 0,-1 3 185 0</inkml:trace>
  <inkml:trace contextRef="#ctx0" brushRef="#br0" timeOffset="-197365.653">21245 21384 562 0,'-15'0'937'0,"6"0"155"15,-6 0 114-15,-8 5 96 0,14-5-265 16,-6 0-269-16,-1 0-204 0,8 0-119 0,1 0-167 15,-2 0-278-15,2 0 0 0,7 0 0 0,-8 0 0 16,8 0 0-16,8 0 0 0,-8 0 0 16,7-5 0-16,2 5 0 0,-2 0 0 0,1-5 0 15,8 5-156-15,-9-4-405 0,1 1-257 0,1-3-277 16,-2 3-105-16,9-6-14 0,-8-5 63 0,8 2 170 16,-9-6 285-16</inkml:trace>
  <inkml:trace contextRef="#ctx0" brushRef="#br0" timeOffset="-194202.566">21513 20982 164 0,'-9'-7'438'0,"9"-3"95"0,-8 6 107 15,8-6 41-15,0 6-11 0,-7-1 6 0,7 1-11 16,-9 4-31-16,9-3-55 0,-7 3-77 16,7-5-94-16,0 5-101 0,0 0-71 0,0 0-47 15,-8 5-24-15,16-2-8 0,-8 6-2 0,0 5 2 16,7 4 5-16,-7 4-89 0,9 4-73 15,-2 5 0-15,1-1 0 0,1 10 0 0,-2 1 0 16,0-2 0-16,1 1 0 0,1-1 0 0,-2 2 0 16,0-6 0-16,2-5 0 0,-1 1 0 0,-1-4 0 15,2-5 0-15,-9-4 0 0,7-1 0 16,-7-4 0-16,0-4 0 0,0-5 0 0,0 5 0 16,0-9 0-16,0 0 0 0,-7-4 0 0,7-5 0 15,-9 0 0-15,-6-4 0 0,6 0 0 16,2-5 0-16,-9-5 0 0,1 2 0 0,-1-9 0 15,1-1 0-15,-1-10 0 0,8 2 0 16,-8-5 0-16,9 0 0 0,-2 4 0 0,9-4 0 16,-7 4 0-16,7 5 0 0,7 0 0 0,-7 4 0 15,9-1 0-15,-2 6 0 0,1 4 0 0,8 4 0 16,-9 1 0-16,9 3 0 0,1 6 0 16,-3-1 0-16,10 5 0 0,-8 4 0 0,-1 0 0 15,9 4 0-15,-8 5 0 0,0 4 0 16,-1 0 0-16,1 5 0 0,-9 3 0 0,2-2 0 15,-2 6 0-15,1-1 0 0,-8-3 0 0,0 1 0 16,0 5 0-16,-8-1 0 0,1-4 0 0,-9 5 0 16,8-6 0-16,-8-2 0 0,0-3 0 15,1 3 0-15,-1-6 0 0,0-1 0 0,9-2 0 16,-10-1 0-16,10-5 0 0,0 1 0 0,-2-1 0 16,9-4 0-16,0 5 0 0,0-5 0 15,9 0 0-15,-2 4 0 0,0-4 0 0,10 0 0 16,-1 4 0-16,7 1 0 0,-8-1 0 0,9 5 0 15,-1 0 0-15,1 0 0 0,-1 4 0 16,1 1 0-16,-1-2 0 0,1 6 0 0,0-4 0 16,-8-2 0-16,7-3 0 0,1 5 0 0,-9-2 0 15,1-2 0-15,0-1 0 0,-1-5 0 0,-6 5 0 16,-2-6 0-16,0-3 0 0,2 0 0 16,-1 6 0-16,-1-6 0 0,-7-6-578 0,0 6-190 15,0-3-287-15,0-6-127 0,-7 0-22 0,7 0 42 16,0 1 152-16,-8-1 230 0,-1-5 349 15</inkml:trace>
  <inkml:trace contextRef="#ctx0" brushRef="#br0" timeOffset="-191196.426">17675 5934 142 0,'-7'8'625'0,"7"-4"183"0,-8 1 170 16,0-1 114-16,0 1-106 0,1-5-171 15,-2 5-136-15,2-1-120 0,7-1-117 0,-8-3-72 16,8 0-49-16,-9 6-43 0,9-6-182 15,0-6-96-15,9 6 0 0,-1-3 0 0,-1-1 0 16,9-1 0-16,0-4 0 0,-1 4 0 16,1-4 0-16,8 6 0 0,-1-3 0 15,1 3 0-15,7-2 0 0,-7 1 0 0,-1 4 0 16,8 0 0-16,1 4 0 0,-8-4 0 16,7 8 0-16,-8-2 0 0,1 2-524 0,0 1-198 15,-1 0-189-15,-7 0-193 0,-1 0-62 16,1-6 18-16,-8 6 120 0,-1 1 204 15,-7-6 246-15</inkml:trace>
  <inkml:trace contextRef="#ctx0" brushRef="#br0" timeOffset="-190870.299">17864 6136 255 0,'-24'4'414'0,"8"1"57"16,9-1 58-16,-10 1-67 0,3 0-58 0,5-2-17 15,-6 3 31-15,7-3 62 0,0-3 51 16,-7 4 22-16,6-4-1 0,2 5-17 16,-1-5-31-16,0 4-54 0,0-4-43 0,1 0-13 15,-2 5-3-15,2-5-337 0,7 0-54 16,-8 0 0-16,8 5 0 0,0-5 0 0,0 0 0 16,0 0 0-16,8 0 0 0,-1-5 0 15,2 5 0-15,6-5 0 0,1 1 0 16,7-1 0-16,1 1 0 0,0 1 0 15,-1-3 0-15,1-2 0 0,-1 3 0 0,8 1 0 0,-7-5 0 16,7 4 0-16,-8 1 0 0,1 1 0 16,-1 3 0-16,1-6 0 0,-8 6 0 15,8 0 0-15,-8 0-453 0,-1 6-941 0,-8-6-54 16,9 3 54-16,-8-3 104 0,0 4 201 16,0-4 343-16</inkml:trace>
  <inkml:trace contextRef="#ctx0" brushRef="#br0" timeOffset="-187839.637">18366 5218 295 0,'0'0'746'0,"-7"-5"193"16,-2 5 127-16,1 0 90 0,-8 0-181 15,9 0-205-15,-1 0-183 0,0 0-159 0,8 0-108 16,-8 0-72-16,8 5-39 0,0-1-31 16,8 5-24-16,0 5-34 0,0 0-120 0,8 2 0 15,-1 7 0-15,1 8 0 0,0-5 0 16,-1 10 0-16,9-1 0 0,-8 4 0 0,-9 0 0 15,9-2 0-15,-1 3 0 0,-6-5 0 16,-2 0 0-16,9-9 0 0,-8 0 0 16,-8-7 0-16,7-3 0 0,-7-2 0 0,9-9 0 15,-9-1 0-15,0-8 0 0,0-6 0 16,-9-2 0-16,2-11 0 0,-1-2 0 0,0-7 0 16,0 1 0-16,-8-4 0 0,1-5 0 15,-1 0 0-15,9 1 0 0,-9-5 0 16,1 4 0-16,6 1 0 0,2-1 0 0,-1-1 0 15,16 6 0-15,-8 0 0 0,16 4 0 16,-1-4 0-16,1 5 0 0,7-1 0 0,1 3 0 16,7 3 0-16,0 2 0 0,1 5 0 15,6 5 0-15,2 5 0 0,-9 3 0 0,1 10 0 16,-1 3-244-16,-7 11-307 0,0 2-148 0,-1 5-169 16,-8 6-179-16,-6 3-71 0,-2-5 19 15,1 6 115-15,0-1 185 0,-8-4 228 16</inkml:trace>
  <inkml:trace contextRef="#ctx0" brushRef="#br0" timeOffset="-187379.879">18750 5359 360 0,'-16'0'865'0,"9"0"178"0,-9 0 129 16,1 0 101-16,6 0-174 0,2-4-286 0,-1 4-250 16,0-4-147-16,8 0-107 0,0-5-82 15,8 4-176-15,0-4-51 0,8 5 0 16,-1-6 0-16,1 7 0 0,7-1 0 0,1-1 0 15,0 1 0-15,-1 4 0 0,1 0 0 16,-9 0 0-16,8 4 0 0,-7 5 0 16,-8 4 0-16,8 0 0 0,-16 5 0 0,7 4 0 15,-14 0 0-15,7 0 0 0,-8 4 0 16,-8 1 0-16,9-6 0 0,-9 2 0 0,8-5 0 16,-8-1 0-16,9-3 0 0,-9-5 0 15,8-5 0-15,8 1 0 0,-9-1 0 0,9-8 0 16,0-1 0-16,9 1 0 0,-1-5 0 15,8 4 0-15,-9-4 0 0,9 1 0 0,-1 2 0 16,9-1 0-16,-1 2 0 0,-7 5 0 16,1 0 0-16,6 5 0 0,-8 2 0 15,1 7 0-15,-8 0 0 0,0 4 0 0,0 3 0 16,-8 1 0-16,7 5 0 0,-14-5 0 16,7 5 0-16,-8-5 0 0,-8 0 0 0,9-5 0 15,-9 1 0-15,-1-1 0 0,-6-3 0 16,8-1 0-16,-9-4 0 0,1-1 0 15,-1-3 0-15,1-5 0 0,-1 0 0 16,1 0 0-16,6 0 0 0,-6-5 0 0,15 1-10 16,-8 0-480-16,9-1-193 0,-9 5-265 15,16-4-185-15,-8 0-57 0,8-1 21 0,0 1 109 16,8-5 219-16,0 4 309 0</inkml:trace>
  <inkml:trace contextRef="#ctx0" brushRef="#br0" timeOffset="-187006.451">18475 5995 496 0,'-15'9'778'0,"-1"-4"194"0,1-1 134 16,-1-1 30-16,0 3-177 0,1-3-147 15,6 2-129-15,2-5-123 0,0 5-78 0,-2-5-275 16,1 0-207-16,8 0 0 0,8 0 0 15,1 0 0-15,-2-5 0 0,9-3 0 16,8 2 0-16,7-1 0 0,0-2 0 0,0-1 0 16,8-2 0-16,1-1 0 0,7 3 0 0,0 1 0 15,0-3 0-15,1 3 0 0,-3 0 0 16,11 4 0-16,-9 1 0 0,1-1 0 16,-1 1 0-16,0 4 0 0,-9 0 0 0,2 0 0 15,-9 0 0-15,0 0 0 0,-8 0 0 0,1 0 0 16,0 0 0-16,-8 0 0 0,-9 0 0 15,9 0 0-15,-8 0 0 0,0 4 0 16,-8-4 0-16,0 0 0 0,-8 5-345 0,0-1-383 16,1 1-184-16,-9-1-202 0,8-4-58 15,-15 5 19-15,7-2 103 0,-8 3 182 16,0 2 250-16</inkml:trace>
  <inkml:trace contextRef="#ctx0" brushRef="#br0" timeOffset="-186490.83">18789 6198 605 0,'-15'14'858'16,"-1"-6"161"-16,8-3 116 0,-8-1 5 16,9 1-195-16,-1-1-202 0,8-4-168 0,-8-4-106 15,8-1-52-15,0-4-132 0,8 1-285 16,0-1 0-16,-1-5 0 0,9 5 0 0,1-3 0 16,5 3 0-16,-6-5 0 0,15 5 0 15,-7-3 0-15,-1 6 0 0,9 2 0 0,-8 0 0 16,0 4 0-16,-1 0 0 0,1 4 0 15,-9 6 0-15,-7-3 0 0,0 7 0 0,-8 3 0 16,0 1 0-16,0 5 0 0,-8-6 0 16,-8 1 0-16,9 0 0 0,-9-1 0 15,-1-4 0-15,3 1 0 0,5-6 0 0,-6 1 0 16,6-5 0-16,2 1 0 0,7-1 0 16,-8-4 0-16,16 0 0 0,-8-4 0 0,7-1 0 15,9 1 0-15,1 0 0 0,-3-5 0 16,3 5 0-16,6-1 0 0,1 1 0 15,-1 4 0-15,1 0 0 0,-1 9 0 16,1-5 0-16,-9 9 0 0,1 0 0 0,0 5 0 16,-9-1 0-16,1 6 0 0,1-2 0 0,-2 7 0 15,-14-7 0-15,7 6 0 0,-9-5 0 16,-6 5 0-16,-1-6 0 0,0 1 0 0,-8 0 0 16,-7 1 0-16,8-5 0 0,-8-5 0 15,0 5 0-15,-9-5 0 0,9-5 0 0,-1 1 0 16,-7-4 0-16,7-5 0 0,-6-5 0 15,7 1 0-15,7-1 0 0,0-3 0 0,1-1 0 16,7 0 0-16,8-4 0 0,0 0 0 16,8-5 0-16,0 0 0 0,16-4 0 15,-9 4 0-15,9-4-402 0,8 5-661 0,-1-6-191 16,1 2-44-16,7-2 38 0,-7 2 100 16,15-2 217-16,-8-3 343 0</inkml:trace>
  <inkml:trace contextRef="#ctx0" brushRef="#br0" timeOffset="-185365.619">19786 5347 417 0,'0'-5'721'0,"0"-4"202"16,-7 5 145-16,7-1 23 0,-9 1-146 0,9-1-155 15,0 0-149-15,-8 5-161 0,8-3-109 16,0 3-65-16,0 0-35 0,8 0-104 0,-8 3-167 16,9 2 0-16,-2 4 0 0,9 9 0 15,-8-1 0-15,7 10 0 0,-7 4 0 0,7 5 0 16,-6 8 0-16,6 0 0 0,-7 0 0 15,0 4 0-15,-1 0 0 0,2-4 0 0,-2 1 0 16,-7-5 0-16,8-5 0 0,-8-4 0 16,0-5 0-16,8-3 0 0,-8-11 0 0,0 2 0 15,-8-5 0-15,8-9 0 0,-8-5 0 16,1-4 0-16,-2-9 0 0,-6-3 0 0,7-5 0 16,-7-10 0-16,-1 1 0 0,-8-5 0 15,9 1 0-15,-1-5 0 0,-8-1 0 0,8-4 0 16,9 5 0-16,-9 4 0 0,16-4 0 0,-8 5 0 15,16-1 0-15,0 5 0 0,0 4 0 16,8 0 0-16,-1 1 0 0,1 7 0 0,15 5 0 16,-7 1 0-16,-1 8 0 0,1 0 0 0,-1 9 0 15,1 4 0-15,-1 5 0 0,-6 4 0 16,6 5 0-16,-8 4 0 0,1 0 0 0,-8 5 0 16,0 4 0-16,0-1 0 0,-8 2 0 0,0 3 0 15,-8-5 0-15,0-3 0 0,0 4 0 16,1-4 0-16,-9-5 0 0,-1 0 0 0,3-5 0 15,-3-3 0-15,1-1 0 0,1-9 0 16,7 0 0-16,-7 1 0 0,6-5 0 0,2 0 0 16,7 0 0-16,-8-5 0 0,16 1 0 15,-8 0 0-15,7-1 0 0,9 1 0 0,0 0 0 16,-1-1 0-16,9 1 0 0,-1 4 0 0,1 0 0 16,0 4 0-16,-1 1 0 0,9 3 0 15,-8 1 0-15,7 0 0 0,-7 4 0 0,7 0 0 16,-8 0 0-16,1 6 0 0,-1-2 0 15,-7-3 0-15,-1-1 0 0,9 0 0 16,-8 0 0-16,-9-4 0 0,10 0 0 0,-10-1 0 16,9-3 0-16,-16-5 0 0,8 4 0 15,-8-4-358-15,8-4-539 0,-16-1-233 0,8 1-92 16,0-6-5-16,0 3 60 0,-8-2 162 16,8 0 252-16,-7-1 331 0</inkml:trace>
  <inkml:trace contextRef="#ctx0" brushRef="#br0" timeOffset="-183853.81">21348 4808 172 0,'0'-5'372'16,"0"1"85"-16,-9-1 65 0,9 2 5 15,-8-3 12-15,8 3 37 0,-7 3 46 0,7-5 9 16,-9 0-24-16,2 1-39 0,-1 0-49 15,0-1-66-15,0 1-74 0,8-1-46 16,-7 5-19-16,-2 0-13 0,-6-3-24 0,7 3-255 16,0 3-22-16,1-3 0 0,-2 9 0 15,2 0 0-15,-1 5 0 0,-1 7 0 0,9 5 0 16,-7 2 0-16,7 7 0 0,7 0 0 0,2 9 0 16,-1-4 0-16,8 9 0 0,-1-5 0 15,1 0 0-15,7 0 0 0,8 0 0 16,-7-5 0-16,8-4 0 0,-1 2 0 0,-7-7 0 15,7-4 0-15,-8 1 0 0,1-4 0 16,-8-6 0-16,-1 1 0 0,1-2 0 16,-9-2 0-16,2 0 0 0,-1 3 0 0,-8-3 0 15,0-1 0-15,0 4 0 0,-8 1 0 16,-1-5 0-16,2 5 0 0,0-5 0 0,-2 5 0 16,1-1 0-16,8 1 0 0,-7-1 0 15,7 2 0-15,0 3 0 0,0 0 0 16,0-5 0-16,0 5 0 0,7 0 0 0,1 0 0 15,8 0 0-15,-9 1 0 0,10-5 0 16,6 3 0-16,-7-7 0 0,-1 3 0 16,9-3 0-16,-8-1 0 0,0-4 0 0,-1 4 0 15,1-4 0-15,-9 0 0 0,2 4 0 16,-2-5 0-16,-7 1 0 0,0 4 0 0,0 5 0 16,0-5 0-16,0 5 0 0,-7 5 0 15,-2-7 0-15,2 6 0 0,7 6 0 0,-8-6 0 16,0 4 0-16,0 0 0 0,1 1 0 15,7 0 0-15,-9-1 0 0,9 4 0 0,0-2 0 16,0-2 0-16,0 0 0 0,9-4 0 16,-2 0 0-16,1 0 0 0,0 1 0 15,7-6 0-15,-6-4 0 0,6 6 0 0,-6-8 0 16,-2-1 0-16,0 4 0 0,2-1 0 16,-1 0 0-16,-8 5 0 0,0-1 0 15,0 5 0-15,-8 0 0 0,-1 9 0 16,2-4 0-16,-9 8 0 0,1-4 0 0,6 0 0 15,-6 4 0-15,-1-9 0 0,9 6 0 0,-9-11 0 16,16 2 0-16,-8-7 0 0,0-2 0 16,8 0 0-16,0-5 0 0,0-6 0 0,0 2 0 15,8-10 0-15,0 2 0 0,-8-10 0 16,7-1-90-16,2 0-1088 0,-9-3-166 0,0-1-20 16,7-3 64-16,-7-2 120 0,0 1 231 15,0 0 361-15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5T14:16:15.614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590 16380 39 0,'-8'0'489'16,"8"-5"136"-16,-9 5 132 0,9 0 123 0,-7-4-64 15,0 4-114-15,-2 4-105 0,9-4-104 16,-15 0-113-16,6 5-105 0,2-5-82 0,-1 4-48 16,-8 1-25-16,9 3-14 0,-9 2-5 15,8-2-1-15,-8 5 4 0,1 1 3 0,7-2 5 16,-7 11 7-16,6-5 7 0,2 8 12 16,-1 5 11-16,-1 0 9 0,9 0 6 15,0 8 3-15,0-4-138 0,9 10-29 0,6-5 0 16,-6-5 0-16,6 4 0 0,8-4 0 15,1-3 0-15,-1-6 0 0,8-3 0 0,2-10 0 16,-2-5 0-16,8-3 0 0,0-10 0 16,-7-3 0-16,6-10 0 0,-5-5 0 15,-10-2 0-15,8-7 0 0,-7-3 0 0,-9 4 0 16,1-4 0-16,-9 0 0 0,2 4 0 16,-9-1 0-16,-9 2 0 0,2 3 0 15,-9 5 0-15,1 0 0 0,-9 0 0 0,1 5 0 16,-1-5 0-16,-7 3 0 0,-1 3 0 15,-7 2 0-15,7 0 0 0,1 2 0 0,0 3 0 16,-1 0 0-16,8 9 0 0,9 4-254 0,-1 5-344 16,1 8-346-16,7 6-216 0,0-2-65 15,8 7 15-15,8 2 75 0,0-3 201 0,0-5 371 16</inkml:trace>
  <inkml:trace contextRef="#ctx0" brushRef="#br0" timeOffset="3732.207">18515 15797 120 0,'0'-14'495'0,"0"7"146"16,0-7 160-16,0 5 105 0,0 0-32 15,0 0-73-15,0 0-84 0,0 5-84 16,0-5-102-16,-8 9-110 0,8-4-72 0,0 4-53 16,0 0-48-16,0 0-51 0,0 0-49 15,0 0-135-15,0 9-13 0,8-1 0 0,-8 10 0 16,7 0 0-16,-7 9 0 0,9 4 0 16,-2-1 0-16,1 5 0 0,0 1 0 0,0 4 0 15,-8-1 0-15,7 1 0 0,2 0 0 16,-2-5 0-16,1 0 0 0,-8-4 0 0,9-8 0 15,-9-2 0-15,7-3 0 16,-7-6 0-16,0-3 0 0,0-4 0 0,0-5 0 0,0-5 0 16,0-8 0-16,0-9 0 0,0 0 0 15,-7-9 0-15,7-4 0 0,-9-4 0 16,9-2 0-16,-8-3 0 0,8 0 0 16,-7 5 0-16,7-5 0 0,0 4 0 0,0 5 0 15,0 3 0-15,0 2 0 0,0 8 0 16,0 4 0-16,7 1 0 0,-7 8 0 15,0 0 0-15,8 9 0 0,1 0 0 0,-2 4 0 16,9 10 0-16,-8-1 0 0,8 4 0 0,-1 1 0 16,8 5 0-16,-7-1 0 0,8 0 0 15,-1 0 0-15,1 0 0 0,0-5 0 16,7-4 0-16,-8 1 0 0,1-5 0 0,-1-5 0 16,1-4 0-16,-1-4 0 0,1-1 0 15,-8-4 0-15,8-4 0 0,-17 0 0 0,9-5 0 16,-8 1 0-16,-8-1 0 0,7 0 0 15,-7 1 0-15,0-1 0 0,-7 0 0 0,7 5 0 16,-8 0 0-16,0-1 0 0,0 6 0 16,1-1 0-16,-9 4 0 0,16 1 0 15,-8 0 0-15,8 4 0 0,0 4 0 0,0 5 0 16,8 4 0-16,-1 5 0 0,2 3 0 16,6 2 0-16,1 7 0 0,0 2 0 0,-1 3 0 15,1 0 0-15,7 5 0 0,1-4 0 16,-1-1 0-16,-8 0 0 0,9-5 0 15,-8-2 0-15,8-2 0 0,-8-4 0 0,-9-5-704 16,1 1-525-16,0-5-114 0,0-3 6 16,-1-7 78-16,-7 1 163 0,0-4 303 0,0-4 372 15</inkml:trace>
  <inkml:trace contextRef="#ctx0" brushRef="#br0" timeOffset="4973.75">8057 11975 393 0,'0'-9'622'0,"0"4"149"16,0-2 146-16,0-3 2 0,0 6-101 16,0-5-125-16,0 4-111 0,0-3-111 0,0 3-111 15,0 1-81-15,0-1-50 0,0 1-27 16,0 4-19-16,0-4-7 0,0 4 7 0,7 4 13 16,-7 0 1-16,0 10-197 0,9 3 0 15,-2 5 0-15,-7 10 0 0,8 3 0 16,-8 5 0-16,8 3 0 0,-8 1 0 15,0 0 0-15,0 0 0 0,8-3 0 0,-8-1 0 16,0-5 0-16,0-8 0 0,0-2 0 16,0-6 0-16,0-7 0 0,0-3 0 0,0-4 0 15,-8-10 0-15,8-4 0 0,-8-8 0 0,8-10 0 16,-8-8 0-16,1 0 0 0,-2-9 0 16,2 0 0-16,-1-10 0 0,0 2 0 15,0-1 0-15,1 5 0 0,-2-1 0 0,9 0 0 16,-7 5 0-16,7 3 0 0,0 11 0 15,-8-1 0-15,8 4 0 0,8 6 0 0,-8 4 0 16,0-2 0-16,7 11 0 0,2-1 0 16,6 9 0-16,-7 0 0 0,7 9 0 15,1 4 0-15,8 9 0 0,0 0 0 0,-8 4 0 16,15 9 0-16,-8-3 0 0,8 3 0 16,-7 5 0-16,7-4 0 0,1-1 0 0,-8 0 0 15,7-4 0-15,0 0 0 0,-8-1 0 16,1-3 0-16,-1-1 0 0,-7-3 0 15,1 3-456-15,-3-5-305 0,-5-2-196 16,-1-1-172-16,-8-5-45 0,0 0 31 0,0-4 118 16,0 0 199-16,-8-5 270 0</inkml:trace>
  <inkml:trace contextRef="#ctx0" brushRef="#br0" timeOffset="5182.764">8151 12262 685 0,'-23'0'960'0,"-1"-4"164"0,8 4 131 15,-8 0 62-15,9 0-271 0,-1-5-295 16,9 5-183-16,-2-8-122 0,9-1-407 0,9 0-39 16,-9-5 0-16,15 2 0 0,-7-7 0 15,7 2 0-15,9-1 0 0,-1 1 0 0,1 3 0 16,8-3 0-16,-8 4 0 0,7 4 0 16,0 0 0-16,0 5-808 0,1 4-397 0,-1 4-121 15,0 0 5-15,1 5 73 0,-1 4 163 16,0 0 304-16,2 1 365 0</inkml:trace>
  <inkml:trace contextRef="#ctx0" brushRef="#br0" timeOffset="6154.087">8175 13224 15 0,'0'0'481'0,"-8"5"149"0,0-5 155 0,8 4 146 16,-8-4-48-16,8 0-93 0,0 0-105 15,-7 0-112-15,7 4-128 0,0-4-114 0,0 0-76 16,7 0-43-16,-7 0-23 0,8 0-8 16,0 0 0-16,0 0-5 0,-1 0-7 15,2 0-7-15,-2 0-45 0,1 0-117 0,8 0 0 16,-9 0 0-16,9 5 0 0,-8-5 0 16,8 4 0-16,-1 0 0 0,-7 2 0 0,7-3 0 15,1 2 0-15,-8-1 0 0,8 5 0 16,0-5 0-16,-1 1 0 0,1 0 0 0,-8-2 0 15,0-3 0-15,7 6 0 0,-6-3 0 16,-2-3 0-16,1 5 0 0,0-5 0 16,0 4 0-16,-8-4 0 0,7 0 0 0,-7 5 0 15,0-5 0-15,9 0 0 0,-9 0 0 16,0 0 0-16,7 0 0 0,-7 0 0 0,0 0 0 16,0 0 0-16,0 0 0 0,0 0 0 15,0 0 0-15,0 0 0 0,0 0 0 16,0 0 0-16,0 0 0 0,0 0 0 0,0 0 0 15,0 0 0-15,0 0 0 0,0 0 0 16,0 0 0-16,0 0 0 0,0-5 0 0,-7 5 0 16,7 0 0-16,0 0 0 0,0 0 0 15,0-4 0-15,0 4 0 0,0 0 0 16,-9-5 0-16,9 2 0 0,0-3 0 0,0 3 0 16,0-2 0-16,0-4 0 0,0-4 0 15,0 5 0-15,9-6 0 0,-9-4 0 0,7 5 0 16,-7-5 0-16,8-4 0 0,1 5 0 15,-2-5 0-15,0 0 0 0,2 0 0 0,-1-1 0 16,-1 5 0-16,0 1 0 0,2-1 0 16,-1 5 0-16,-1 0 0 0,2 4-242 15,-9 0-125-15,7 5-94 0,-7-1-153 0,0 5-227 16,0 0-193-16,0 5-67 0,0-1 17 16,0 5 99-16,0-4 183 0,0-1 273 15</inkml:trace>
  <inkml:trace contextRef="#ctx0" brushRef="#br0" timeOffset="7436.117">8559 19977 14 0,'0'0'327'0,"-9"4"88"0,9-4 78 15,-7 0 25-15,7 0-5 0,0 0-4 0,0 0-10 16,-7 4-8-16,7-4-15 0,0 0-12 15,0 0-26-15,-8 0-40 0,8 4-53 0,0-4-55 16,-9 5-57-16,9-5-47 0,0 0-31 16,0 4-16-16,0-4-3 0,-7 0 2 0,7 5 5 15,0-5 5-15,0 0 3 0,0 4 1 16,0-4-1-16,0 0-10 0,0 0-14 0,0 0-126 16,0-4-1-16,0 4 0 0,0 0 0 15,7-5 0-15,2 1 0 0,-1-1 0 0,-1 1 0 16,0-4 0-16,10 3 0 0,-1-4 0 15,-1 5 0-15,1-5 0 0,7 5 0 0,-7-5 0 16,8 4 0-16,-9-3 0 0,8-1 0 0,-6 5 0 16,6-5 0-16,-7 0 0 0,-1 4 0 15,1-3 0-15,-8-1 0 0,8 5 0 0,-9-1 0 16,2-4 0-16,-2 4 0 0,-7 0 0 0,8 5 0 16,-8-4 0-16,0 1 0 0,0 3 0 15,0 0 0-15,0-4 0 0,0 4 0 16,0 0 0-16,-8 0 0 0,8 0 0 0,0 4 0 15,0-4 0-15,-7 3 0 0,7 1 0 16,0 1 0-16,0 0 0 0,7 4 0 0,-7-4 0 16,0 4 0-16,8-1 0 0,-8 1 0 0,8 4 0 15,-8-4 0-15,8 4 0 0,-1 0 0 16,1 0 0-16,0 1 0 0,0-1 0 0,-1 4 0 16,-7-3-70-16,9 3-317 0,-2 1-166 15,1-4-251-15,1 2-263 0,-9-2-100 0,7-5-8 16,0 5 72-16,2-6 169 0,-1 1 278 15</inkml:trace>
  <inkml:trace contextRef="#ctx0" brushRef="#br0" timeOffset="9635.169">8739 20757 254 0,'-7'0'557'16,"7"0"137"-16,-8 0 142 0,8 0 64 0,0 0-74 15,0 0-97-15,-9 0-100 0,9 5-99 16,0-5-106-16,0 5-99 0,9 4-72 0,-9-5-37 15,0 5-16-15,8 0-8 0,-1 4-2 16,2 0-1-16,6 0-1 0,-7 5-129 0,7 4-59 16,1 4 0-16,0-3 0 0,-1 7 0 0,9-4 0 15,-8 6 0-15,-1 3 0 0,8-4 0 16,-7 0 0-16,8-4 0 0,-8-1 0 0,-1 0 0 16,1-3 0-16,0-6 0 0,-8 1 0 0,-1-9 0 15,2-1 0-15,-2 1 0 0,-7-9 0 16,0-4 0-16,0-1 0 0,-7-8 0 15,-2-5 0-15,-6-3 0 0,7-2 0 0,-16-7 0 0,9-2 0 16,-8 1 0-16,-1 1 0 0,0-5 0 16,8-1 0-16,-7 1 0 0,8 0 0 0,-1 0 0 15,8 3 0-15,-8 2 0 0,9-1 0 0,7 4 0 16,-9 1 0-16,9 3 0 0,0 2 0 0,9-2 0 16,-9 5 0-16,7 1 0 0,1 4 0 15,8 4 0-15,-9 0 0 0,9 0 0 16,-8 9 0-16,8 0 0 0,-1 5 0 0,1 3 0 15,0 6 0-15,-9 3 0 0,17 2 0 16,-17 2 0-16,10-4 0 0,-10 11 0 0,2-6 0 16,-2 0 0-16,1 0 0 0,-8 0 0 0,8 0 0 15,-8 0 0-15,-8 0 0 0,8-5 0 16,0 1 0-16,-8-4 0 0,1 2 0 0,-2-6 0 16,2-1 0-16,-1 0 0 0,8-6 0 0,-9 3 0 15,9-2 0-15,0-4 0 0,0-4 0 16,0-5 0-16,9 0 0 0,-9 0 0 0,15-1 0 15,-6-3 0-15,6 1 0 0,-7 2 0 16,16-3 0-16,-9 4 0 0,8 1 0 0,1-1 0 16,-1 4 0-16,1 5 0 0,8 0 0 0,-8 0 0 15,7 5 0-15,-8 4 0 0,1-1 0 0,0 5 0 16,-1 1 0-16,-8 0 0 0,1 2 0 0,0-2 0 16,-8 3 0-16,-1 6 0 0,-7-5 0 15,0 4 0-15,-7 0 0 0,-1-1 0 0,0 6 0 16,-7-4 0-16,-1-1 0 0,-1 0 0 0,-6-5 0 15,-1 1 0-15,1-1 0 0,-1-3 0 0,-7-5 0 16,8-1 0-16,-1 1 0 0,0-9 0 0,10 4 0 16,-10-4-230-16,15 0-154 0,-6 0-144 15,7-4-203-15,0 0-258 0,8-5-125 0,0-4-27 16,8 4 66-16,0-4 150 0,0 0 227 16</inkml:trace>
  <inkml:trace contextRef="#ctx0" brushRef="#br0" timeOffset="29967.273">16946 15744 211 0,'0'0'273'0,"0"-5"-1"0,0 5-13 0,0-4-20 16,0 4-17-16,0-4-6 0,0-1-8 15,0 1-1-15,0 0 0 0,0-1 3 0,0 1 4 16,0-1 6-16,0 5 13 0,0 0 13 15,0-4 19-15,0 4 21 0,0 0 22 16,0 0 16-16,0 0 10 0,0 0-8 16,0 0-20-16,0 0-34 0,0 0-43 0,0 0-45 15,0 0-40-15,0 0-27 0,0 0-15 16,0 0-7-16,0 0 0 0,0 0 2 16,0 0 9-16,0 0 9 0,0 0 14 0,0 0 17 15,0 0 16-15,0 0 13 0,0 0 6 16,0 0 1-16,0 0-108 0,0 0-74 0,0 0 0 15,0 0 0-15,0 4 0 0,0-4 0 0,0 0 0 16,0 0 0-16,0 0 0 0,-8 5 0 16,8-5 0-16,0 4 0 0,-8-4 0 15,0 5 0-15,8 3 0 0,-7-3 0 0,-2 8 0 16,2-4 0-16,7 5 0 0,-8-1 0 16,0 4 0-16,0 1 0 0,8 0 0 0,-7 4 0 15,-2 0 0-15,2 0 0 0,7-5 0 16,-8 5 0-16,8 1 0 0,0-2 0 0,0 2 0 15,0-2 0-15,0 7 0 16,0-7 0-16,8 2 0 0,-8-2 0 0,7 1 0 16,-7 5 0-16,9-5 0 0,-2-1 0 15,-7 7 0-15,8-6 0 0,0 0 0 16,0 0 0-16,-8-5 0 0,7 5 0 0,2-4 0 16,-2 0 0-16,1 3 0 0,-8-3 0 0,8 0 0 15,0-1 0-15,-1 1 0 0,2-4 0 16,-9 3 0-16,7-3 0 0,1-1 0 0,-8 0 0 15,9-4 0-15,-2 0 0 0,-7 0 0 16,7-1 0-16,-7 1 0 0,0-5 0 16,9 5 0-16,-9-4 0 0,0-1 0 0,0 1 0 15,8-5 0-15,-8 4 0 0,0 0 0 16,0-4 0-16,0 0 0 0,0 5 0 0,0-5 0 16,0 0 0-16,7 0 0 0,-7 0 0 15,0 0 0-15,0 0 0 0,-7-5 0 0,7 5 0 16,0 0 0-16,0-4-417 15,0 0-187-15,-8-1-239 0,-1 1-235 0,2-10-83 16,0-3-3-16,-2-1 62 0,9-8 173 0,-8-1 291 16</inkml:trace>
  <inkml:trace contextRef="#ctx0" brushRef="#br0" timeOffset="30612.478">16938 15630 165 0,'0'0'364'16,"0"0"75"-16,0 4 35 0,0-4-21 16,0 0-29-16,0 0-24 0,-8 0-16 0,8 0-7 15,0 0 6-15,0 0 18 0,0 0 15 16,0 0-5-16,-8 0-18 0,8 0-33 0,0 0-43 15,0 0-50-15,0 0-50 0,-7 4-43 16,7-4-33-16,0 5-18 0,0-1-17 0,0 5-12 16,0 0-8-16,0 0 1 0,0-1 5 15,0 6-3-15,0-1 1 0,0 0-1 16,0 4-4-16,0 1-4 0,-9 1-5 0,9 2-5 16,0 2-9-16,0-2-62 0,0 2 0 15,9 3 0-15,-9 0 0 0,0 5 0 0,0-5 0 16,7-24 0-16,-7 58 0 0,8-28 0 15,-8-1 0-15,8-1 0 0,0 1 0 16,-8 0 0-16,7-5 0 0,2 6 0 0,-2-6 0 16,1 0 0-16,1 1 0 0,-2-5 0 15,0 0 0-15,2 0 0 0,-1 0 0 16,-1 0 0-16,2-5 0 0,-2 6 0 0,-7-11 0 16,8 7 0-16,0-6 0 0,-8-4 0 0,8 0 0 15,-8-1 0-15,0-3 0 0,0-1 0 16,7 1 0-16,-7-5-121 0,0 4-101 15,0-4-19-15,0 0-25 0,0 0-47 0,-7-4-93 16,7-1-145-16,0 1-203 0,-8-1-200 16,8-3-79-16,-8-1 15 0,8-4 96 15,0-6 169-15,0 3 235 0</inkml:trace>
  <inkml:trace contextRef="#ctx0" brushRef="#br0" timeOffset="31181.306">17064 15762 57 0,'0'0'381'0,"0"0"90"0,0 0 82 16,-8 0 5-16,8 0-49 0,0 0-46 0,0 0-39 16,0 0-33-16,0 0-26 0,0 0-10 15,0-5 0-15,0 5-10 0,0 0-25 16,-8 0-32-16,8 0-27 0,0 0-34 0,-8-4-39 16,8 4-28-16,-7 0-12 0,7 0-8 15,-9 4-11-15,9-4-11 0,-7 0-11 0,-1 5-11 16,8-5-12-16,-9 5-9 15,9-2-8-15,-7 3-5 0,7-2-1 0,-7 5 5 16,7-6 6-16,0 7 10 0,-9-1 10 0,9 4 8 16,0 0-79-16,0 0-21 0,0 5 0 15,0 4 0-15,0 0 0 0,0 0 0 16,0 5 0-16,9 3 0 0,-9-4 0 0,7 11 0 16,0-7 0-16,-7 1 0 0,9 4 0 15,-1 0 0-15,-1-4 0 0,-7 1 0 0,9-2 0 16,-2 1 0-16,1-4 0 0,0-6 0 15,0 2 0-15,-1-2 0 0,1 2 0 0,0-5 0 16,0-1 0-16,-1 1 0 0,2-6 0 16,-2-3 0-16,-7 5 0 0,8-9 0 15,-8 4 0-15,8-5 0 0,-8 5 0 0,8-9 0 16,-8 4 0-16,0 0 0 0,7 1 0 16,-7-1-239-16,0 1-126 0,0-1-132 0,0 1-205 15,0-1-296-15,0-4-121 0,0 0-25 16,0 0 50-16,0-4 138 0,-7-5 231 15</inkml:trace>
  <inkml:trace contextRef="#ctx0" brushRef="#br0" timeOffset="205565.349">26549 10342 96 0,'-8'-4'655'16,"8"-5"214"-16,0 4 148 0,-8-3 95 16,1-1-82-16,-2 0-204 0,2 0-192 0,-10 0-170 15,3 1-110-15,-3 4-64 0,1-5-47 16,1 0-44-16,-8 4-41 0,-1 0-38 0,1 5-35 16,-1 5-46-16,-8 0-39 0,1 8 0 15,0 4 0-15,0 6 0 0,-1 7 0 16,1 5 0-16,0 6 0 0,-2 3 0 0,10 4 0 15,8 1 0-15,-1 3 0 0,8 2 0 16,8-1 0-16,8-5 0 0,-1 0 0 0,9-4 0 16,8-3 0-16,0-6 0 0,-1-4 0 15,8-9 0-15,1-9 0 0,-1-4 0 16,9-9 0-16,-9-5 0 0,0-8 0 0,0-9 0 16,1-4 0-16,-1-6 0 0,-7 1 0 15,-1-4 0-15,1 0 0 0,-8 4 0 0,-8-4 0 16,-1 3 0-16,2 6 0 0,-2 1 0 15,-7 2 0-15,0 1 0 0,0 9 0 0,-7-1 0 16,7 5 0-16,-9 1 0 0,2 3 0 16,7 5 0-16,0 5 0 0,-8 3 0 0,8 6 0 15,8 3 0-15,-8 5 0 0,7 10 0 16,2-1 0-16,-2 4 0 0,9 9 0 16,-8 1 0-16,8 2 0 0,-1 2 0 0,1 4 0 15,7 0 0-15,-8 0 0 0,1 0 0 16,1-4 0-16,-3-1 0 0,3-4 0 15,-10 0 0-15,9 0 0 0,-8-4 0 0,-8-5 0 16,0 5 0-16,0-9 0 0,-8-1 0 16,-8-7 0-16,9-2 0 0,-17 2 0 15,0-9 0-15,1-6 0 0,-1-3 0 0,-7-5 0 16,0-5 0-16,-1-3 0 0,1-6 0 16,0-3 0-16,7-1 0 0,1 0 0 0,-1-3 0 15,8-2 0-15,9-3 0 0,-2-1 0 0,9 1 0 16,0-1 0-16,9-3 0 0,6-5 0 15,1 3 0-15,0 1 0 0,7-4 0 16,8 0-222-16,-7-5-63 0,7 5-18 0,1 0-22 16,-1-6-43-16,0 6-42 0,0 0-27 15,-7 0-19-15,-1 3-8 0,1 1 28 16,-8 1 72-16,0 0 90 0,-1 3 101 0,-6 0 116 16,-9 1 137-16,7-2 141 0,-7 7 132 15,0-2 84-15,-7 2 42 0,7-2 7 16,0 6-21-16,-9 4-48 0,2-1-70 0,7 6-47 15,0 3-42-15,-8 1-34 0,8 8-24 16,0 1-19-16,0 9-55 0,0 3-126 0,0 10 0 16,8-1 0-16,-8 4 0 0,7 6 0 15,2-1 0-15,-9 5 0 0,7-5 0 16,1-3 0-16,0-2 0 0,7 1 0 0,-6-9 0 16,-2-4 0-16,9-5-94 0,-8-4-530 15,-1-5-226-15,2-8-254 0,-2-9-91 0,1-9 3 16,1-9 65-16,-9 0 166 0,7-4 260 0</inkml:trace>
  <inkml:trace contextRef="#ctx0" brushRef="#br0" timeOffset="205705.968">26870 10642 360 0,'-16'-35'809'0,"9"-1"203"16,-9 6 150-16,1 3 118 0,-1 6-152 0,8-3-209 15,-8 8-214-15,9 2-147 0,-2 0-300 16,2 7-258-16,-1-2 0 0,8 4 0 16,0 5 0-16,0 5 0 0,8 4 0 0,-1-2 0 15,2 12 0-15,-2-1 0 0,9 3-585 16,-1 6-352-16,9-1-246 0,-1 1-73 15,1-5 23-15,8 5 84 0,-1-6 199 0,0-2 309 16</inkml:trace>
  <inkml:trace contextRef="#ctx0" brushRef="#br0" timeOffset="206281.007">27302 10735 15 0,'0'0'747'0,"-7"-4"209"0,-9-1 133 0,-1-4 93 15,-6 1-4-15,-1-1-310 0,1-4-295 0,-1-1-181 16,-7 0-114-16,8 2-75 0,-1 3-52 15,0 0-31-15,8 1-29 0,-7 8-23 16,8 0-8-16,6 3 3 0,-6 11 11 0,7 0 9 16,8 2-83-16,-8 7 0 0,8-1 0 15,8 0 0-15,0 4 0 0,0-3 0 0,8-2 0 16,-1 1 0-16,1-3 0 0,0-3 0 16,8-7 0-16,-1 1 0 0,1-6 0 15,7-4 0-15,-8-9 0 0,1 0 0 0,-1 0 0 16,1-8 0-16,-8-1-47 0,-1-4-87 15,1 5 21-15,-8-6 25 0,0 2 24 16,-8-2 22-16,8 2 15 0,-16 2 13 0,8-2 10 16,-8 3 11-16,8 4 19 0,-8-3 23 15,1 8 22-15,-2 0 13 0,9 0 8 16,-7 9 2-16,7 0 1 0,-8 9-80 0,8 0-15 16,0 8 0-16,8 1 0 0,-8 5 0 0,7 3 0 15,2 1 0-15,-2-1 0 0,1 0 0 16,8 1 0-16,-1-1 0 0,1-4 0 15,0 0 0-15,7-9 0 0,-8 1 0 0,9-6 0 16,-8-2 0-16,0-3 0 0,8-6 0 16,-9-3 0-16,-7 3-110 0,7-6-38 0,-6-5 21 15,-2 2 22-15,-7-2 24 0,0 0 20 16,0-2 18-16,0-3 15 0,0 2 12 16,-7-1 9-16,-2 1 11 0,2-1 20 0,-1 5 28 15,8 0 27-15,-8 4 21 0,8-1 16 16,-8 10 18-16,8 0 10 0,0 5-71 0,0 0-73 15,0 8 0-15,8 0 0 0,-8 9 0 16,8-4 0-16,0 4 0 0,-1 4 0 16,9-4 0-16,-8 1 0 0,8-2 0 15,0 2 0-15,-9-11-401 0,9 2-317 0,-8-5-286 16,8-4-173-16,-9-1-37 0,1-13 37 16,-8 0 126-16,9-5 223 0,-9-3 317 0</inkml:trace>
  <inkml:trace contextRef="#ctx0" brushRef="#br0" timeOffset="206420.617">27538 10514 248 0,'-24'-31'851'0,"1"4"184"0,7 2 130 0,-1 3 100 16,-6-1-104-16,15 5-331 0,-8 5-290 15,9 0-175-15,-1 4-141 0,0 5-143 0,8-5-140 16,-8 5-153-16,8 4-242 0,0 0-339 16,0 0-274-16,8-4-108 0,-8-1-10 15,8-4 75-15,0-4 196 0,-1-4 322 0</inkml:trace>
  <inkml:trace contextRef="#ctx0" brushRef="#br0" timeOffset="206578.444">27491 10029 491 0,'-9'-27'939'0,"9"6"190"0,0-2 155 16,-7 5 136-16,-1 1-186 0,-1 3-298 15,9 1-224-15,0 0-666 0,0 0-46 16,9 9 0-16,-1-5 0 0,-1 9 0 0,9 0 0 16,-8 9 0-16,8 4 0 0,0 9 0 15,-1 0 0-15,-7 13 0 0,7 1 0 0,-6 8-551 16,-2 4-569-16,-7 1-165 0,0 8-29 0,8-4 48 15,-8 5 109-15,8-6 243 0,-8-3 420 16</inkml:trace>
  <inkml:trace contextRef="#ctx0" brushRef="#br0" timeOffset="206747.537">28165 10735 120 0,'8'22'1014'0,"-8"0"236"16,0-4 140-16,0-4 108 0,-8-6 59 15,8 0-572-15,0-3-608 0,0-5-377 16,0 4 0-16,0-4-272 0,0 0-720 0,0 0-281 16,0 0-95-16,0 0 23 0,0 0 107 15,0 0 245-15,-8 0 441 0</inkml:trace>
  <inkml:trace contextRef="#ctx0" brushRef="#br0" timeOffset="207756.821">20555 12138 187 0,'7'-22'691'0,"-7"0"183"0,-7 0 138 0,7 5 93 16,-9-5-129-16,2 4-226 0,-9 1-180 15,8 3-135-15,1 0-100 0,-2 5-61 16,2 2-47-16,7 1-43 0,-8 6-40 0,8 6-46 16,8 6-38-16,-8 6-26 0,7 13-14 15,9 9-7-15,0 8-6 0,8 6-4 16,-9 7 1-16,8 4 1 0,1 7 0 0,0-1 2 16,-1 4 2-16,1-5 3 0,-1 5-10 0,-7-10-19 15,8-2-26-15,-17-6-28 0,10-4-30 16,-10-8-28-16,-7-10-19 0,0-4-6 15,-7-14 6-15,-1-4 17 0,-8-8 23 0,-8-14 23 16,1-4 24-16,-17-9 24 0,9-10 15 16,-9-7 15-16,-7-5 15 0,0-8 14 0,-7-11 28 15,-1-3 31-15,-8-5 38 0,8 1 38 16,8 0 24-16,0-2 10 0,9 2-7 0,14 9-16 16,0-6-27-16,8 9-35 0,16 1-104 15,0 5-2-15,16 2 0 0,8 6 0 16,7 5 0-16,7 4 0 0,10 7 0 0,-1 12 0 15,9 2 0-15,6 9 0 0,1 10 0 16,-1 9 0-16,1 2-53 0,0 16-244 0,-1 3-168 16,2 6-233-16,-10-3-255 0,1 12-165 15,1-6-39-15,-2 4 25 0,-7-4 133 16,0 1 231-16,-7-6 290 0</inkml:trace>
  <inkml:trace contextRef="#ctx0" brushRef="#br0" timeOffset="208147.055">21348 12466 619 0,'-17'4'936'0,"-6"-4"137"0,-1 0 104 0,-7-4 73 16,-8-1-323-16,-1 0-305 0,1 1-192 16,-8-6-114-16,8 6-82 0,-8 1-59 0,-1-3-40 15,17 6-29-15,-8 0-27 0,8 6-23 16,7 1-23-16,1 7-14 0,15 0-15 0,1 7-4 16,-2 2 0-16,18 3 0 0,-2 1 0 15,1 3 0-15,8-4 0 0,7 1 0 16,8-1 0-16,-7-3 0 0,7-5 0 0,1-1 0 15,-1-8 0-15,9-4 0 0,-9-5 0 16,0-5-16-16,1-4-20 0,-1-4-14 16,0-4-13-16,-7-6-10 0,-1 2 2 0,-7-2 7 15,-1 1 11-15,-6-5 13 0,-2 6 11 0,-7-1 12 16,0 0 8-16,0 0 5 0,0 4 5 16,-7 1 2-16,-2 3 5 0,2 0 7 0,-1 11 5 15,0-6 4-15,0 9 0 0,1 0 3 16,7 9 2-16,0-2-1 0,0 12 1 0,0-1 2 15,0 4 4-15,7 4-1 0,1 5-5 16,8-5-6-16,0 5-6 0,-1 0-27 0,1-4-51 16,7-5-67-16,1 4-91 0,0-8-162 15,7-5-262-15,-8-4-333 0,9-5-154 16,-1-8-40-16,8-9 31 0,1-1 132 0,-1-9 245 16,-8 2 346-16</inkml:trace>
  <inkml:trace contextRef="#ctx0" brushRef="#br0" timeOffset="208548.353">21935 12421 79 0,'-7'-9'779'16,"-2"0"203"-16,-6 0 137 16,-8 5 107-16,-1-4-16 0,1-2-284 0,-1 2-278 15,1 3-157-15,-8 1-100 0,7-1-80 16,0 5-282-16,8 5-29 0,-7 4 0 0,7-1 0 16,8 10 0-16,-8 4 0 0,16 1 0 0,-7 8 0 15,14-6 0-15,-7 11 0 0,9-5 0 16,6-1 0-16,1 1 0 0,7 0 0 15,1-5 0-15,-1 2 0 0,8-11 0 0,2-4 0 16,-2-4 0-16,7-9 0 0,2 0 0 16,-9-4 0-16,1-5 0 0,-1-4 0 0,-7 0 0 15,-1-6 0-15,1 1 0 0,-8-3 0 16,-1 4 0-16,-6-6 0 0,-9 1 0 16,7 0-20-16,-14 0-35 0,-2 0 23 0,1 5 15 15,-8-5 5-15,1 4 12 0,-1-5 18 16,-7 6 26-16,-1 3 25 0,8 1-64 0,1 1-5 15,-1 7 0-15,9 5 0 0,-2 0 0 16,1 8 0-16,8 5 0 0,0 6 0 0,0 2 0 16,8 7 0-16,1-3 0 0,-2 2 0 15,9 4 0-15,-1-5 0 0,1 1 0 16,0-6 0-16,-1 2 0 0,1-9-132 0,0-1-655 16,-1-10-355-16,1-3-143 0,1-12-16 15,-3-11 56-15,3-3 156 0,-1-9 302 0,-9-5 369 16</inkml:trace>
  <inkml:trace contextRef="#ctx0" brushRef="#br0" timeOffset="208694.966">22108 12001 627 0,'-24'-26'995'0,"1"-1"150"15,-1 10 109-15,9 4 74 0,-1 4-300 16,-7 4-396-16,15 10-227 0,-8-1-144 16,9 9-116-16,7 9-121 0,0-4-130 0,0 8-202 15,0 6-353-15,7-6-351 0,0 5-180 16,10 0-47-16,-10-5 36 0,9 5 153 0,0-5 327 15</inkml:trace>
  <inkml:trace contextRef="#ctx0" brushRef="#br0" timeOffset="209427.428">22931 12306 172 0,'-7'-13'790'0,"0"0"198"16,-10 4 133-16,10 5 106 0,-2-5-79 16,2 4-263-16,-1 5-269 0,1 0-162 15,-2 5-98-15,9 4-74 0,0 7-130 0,-7 7-152 16,7 8 0-16,7 4 0 0,-7 5 0 16,9 4 0-16,-2 5 0 0,1-5 0 0,-1 4 0 15,2-4 0-15,-2-4 0 0,10-4 0 16,-10-5 0-16,0-5 0 0,2-4 0 0,-1-9 0 15,-1-3 0-15,2-7 0 0,-2-12 0 16,-7-3 0-16,0-11 0 0,0-3 0 0,0-9 0 16,-7-6 0-16,-2 2 0 0,-6-10 0 15,6 1 0-15,-5-1 0 0,-3 0 0 16,10 1 0-16,-2 4 0 0,2 9 0 0,-1 3 0 16,1 11 0-16,7 4 0 0,0 8 0 15,7 5 0-15,1 4 0 0,8 13 0 0,-9 4 0 16,10 4 0-16,6 11 0 15,1-1 0-15,-1 5 0 0,1-1 0 0,7 0 0 16,0 4 0-16,1-7 0 0,-1-2 0 0,0 1 0 16,1-9 0-16,-1-5 0 0,8-3 0 15,-7-10 0-15,-1 1 0 0,-7-14 0 0,7 1 0 16,-8-6-29-16,-7-4-185 0,0-4 40 16,-8 0 44-16,-1-4 39 0,-7 4 37 0,0-4 35 15,-7 3 31-15,-1 2 29 0,-8-2 32 16,9 5 32-16,-9 6 29 0,8-2 15 0,0 5-1 15,0 0-99-15,8 9-49 0,-7 5 0 16,7 4 0-16,7 4 0 0,-7 4 0 0,8 6 0 16,0 2 0-16,0 6 0 0,8 1 0 15,-9 3 0-15,9 5 0 0,-1-1 0 0,1 2 0 16,8-6 0-16,-8 0-92 0,-1-4-646 16,1-5-389-16,0-8-154 0,-1-1-19 15,1-12 51-15,8-1 144 0,-9-13 276 0,1 0 389 16</inkml:trace>
  <inkml:trace contextRef="#ctx0" brushRef="#br0" timeOffset="209972.743">22508 12822 817 0,'-7'5'1091'0,"-2"4"151"16,2-5 130-16,-1-4 106 0,-8 4-370 0,9-4-388 16,-2 0-357-16,2 0-363 0,7 0 0 15,-8 0 0-15,8-4 0 0,8 0 0 16,-8 4 0-16,7-9 0 0,9 4-205 0,-16 2-586 15,16-3-342-15,-8 2-132 0,-1-4-15 16,2-1 54-16,-9 0 155 0,7-5 280 0,-7 6 370 16</inkml:trace>
  <inkml:trace contextRef="#ctx0" brushRef="#br0" timeOffset="210114.385">22492 12611 302 0,'-15'-5'868'0,"7"5"172"15,0-4 115-15,-8 4 83 0,9-5-151 0,-9 5-340 16,8-4-285-16,8-1-176 0,-7 5-141 15,7 0-136-15,0-4-158 0,7 4-263 16,-7 0-402-16,8 0-239 0,0 0-103 0,7 0-14 16,9 0 72-16,-8 0 215 0,15-4 381 15</inkml:trace>
  <inkml:trace contextRef="#ctx0" brushRef="#br0" timeOffset="210960.606">23929 12324 516 0,'0'-9'773'16,"0"-4"174"-16,0 4 122 0,0-1 14 0,0 7-212 16,0-6-180-16,0 5-148 0,0-1-136 15,-9 5-91-15,9-4-63 0,0 8-52 16,0-4-46-16,0 14-45 0,0-1-36 0,0 9-30 16,0 8-17-16,-8 6-7 0,8-1-6 15,0 9-3-15,0-4-2 0,-7 4 2 0,7 0-1 16,0 1-2-16,0-10-2 0,-7 0-1 15,7-4-3-15,0-9 1 0,0 0 0 0,0-9-1 16,0 1-2-16,0-10-3 0,-9 0-3 16,9-8-4-16,0-5-3 0,0-4-1 15,0-9-1-15,-8 0 2 0,8-9 1 0,0-1 1 16,0-7 6-16,0-1 2 0,8 1 3 16,-8-5 2-16,9-4 3 0,-2-1 4 0,-7 4-2 15,15 1 1-15,-6-1 4 0,-2 10 10 16,0 5 12-16,2 0-21 0,6 7-13 0,-6 1 0 15,6 9 0-15,-7-1 0 0,7 10 0 16,1 4 0-16,0 4 0 0,-1 10 0 0,1 7 0 16,1 6 0-16,6 4 0 0,-8 8 0 15,1 6 0-15,8-1 0 0,-1 1 0 0,1-1 0 16,-8 0 0-16,6 0 0 0,-6-5 0 16,8 1 0-16,-8-10 0 0,-1 2 0 15,1-2 0-15,0-7 0 0,-8-1 0 0,8-4-486 16,-9-1-184-16,1-4-201 0,-8-8-216 15,0-5-69-15,0 0 10 0,-8-9 96 16,1 0 179-16,-9 0 251 0</inkml:trace>
  <inkml:trace contextRef="#ctx0" brushRef="#br0" timeOffset="211182">24007 12611 487 0,'-31'-9'673'0,"-2"4"147"15,2 1 153-15,8-1 0 0,-1 1-164 0,9-5-136 16,-8 5-97-16,7-5-92 0,8 0-97 15,0-4-41-15,0 0-8 0,8 0 4 0,8 0-32 16,-8-5-310-16,8 5 0 0,7-1 0 16,-6 5 0-16,6 0 0 0,8 0 0 0,-7 6 0 15,15 3 0-15,0 0 0 0,2 0 0 16,-2 3 0-16,16 3 0 0,-7-3 0 16,7 6 0-16,0-4-435 0,7 4-758 0,-7-9-143 15,8 5-12-15,0-10 63 0,0 0 130 16,0 1 261-16,0-6 419 0</inkml:trace>
  <inkml:trace contextRef="#ctx0" brushRef="#br0" timeOffset="211428.449">25278 12487 218 0,'-16'9'873'0,"8"0"195"0,-8 0 145 16,1-5 138-16,7-4-29 0,-7 5-317 15,6-5-267-15,2 0-335 0,7 0-403 0,0 0 0 16,0-5 0-16,7 5 0 0,2-4 0 16,-2 0 0-16,17-1 0 0,-8 1 0 0,8-1 0 15,-2 5 0-15,1-5 0 0,10 5 0 16,-10 0 0-16,8 5 0 0,-7-5 0 16,-1 5-101-16,-6 4-958 0,-3-5-227 0,3 5-55 15,-10-1 42-15,9-3 107 0,-16 4 213 16,8-5 322-16</inkml:trace>
  <inkml:trace contextRef="#ctx0" brushRef="#br0" timeOffset="211619.356">25372 12593 750 0,'-23'9'1027'15,"-10"-5"149"-15,10 1 134 0,1-1 119 0,-2 0-328 16,8 0-324-16,0-4-172 0,8 0-589 16,1 0-16-16,7 0 0 0,0-4 0 0,7 0 0 15,9 0 0-15,-8-1 0 0,15 5 0 16,-6-4 0-16,5 4 0 0,1 4 0 0,1-4 0 15,8 5 0-15,-8-1 0 0,7-4 0 0,-8 4-739 16,8 0-623-16,2-4-63 0,-2 0 48 16,8-4 112-16,0 0 231 0,8-9 351 15</inkml:trace>
  <inkml:trace contextRef="#ctx0" brushRef="#br0" timeOffset="212361.731">26431 12134 570 0,'-8'-4'793'0,"8"4"179"15,0 0 122-15,-8 0-25 0,8 0-171 16,0 0-176-16,-7 4-161 0,7 0-131 0,0 1-78 16,0 9-48-16,0-2-36 0,-9 11-110 15,9-2-158-15,0 11 0 0,-7 3 0 0,7 0 0 16,-8 5 0-16,8 3 0 0,0 1 0 15,-8-3 0-15,8-1 0 0,0-1 0 0,0-8 0 16,0-5 0-16,0-4 0 16,0-3 0-16,8-12 0 0,-8 2 0 0,0-9 0 15,8-9 0-15,-8-3 0 0,0-11 0 16,7-7 0-16,-7-1 0 0,0-4 0 0,0 0 0 16,0-5 0-16,0 0 0 0,0-4 0 15,-7 8 0-15,7 1 0 0,7 0 0 0,-7 9 0 16,0-1 0-16,9 10 0 0,-2 4 0 15,1 3 0-15,0 10 0 0,7 10 0 0,1-3 0 16,1 11 0-16,6 5 0 0,-8 3 0 16,9 5 0-16,-1 0 0 0,9 0 0 15,-8-1 0-15,-2-3 0 0,2-1 0 0,8 2 0 16,-8-11 0-16,-1-4 0 0,1 1 0 16,-1-10 0-16,8 0 0 0,-7-4 0 0,-8-4 0 15,8-5 0-15,-9-5 0 0,1 2 0 16,0-6 0-16,-9-5 0 0,1 6 0 0,0-6 0 15,-8 2 0-15,0-1 0 0,-8 0 0 16,8 4 0-16,-8 0 0 0,8 4 0 0,-7 2 0 16,-2 3 0-16,9 5 0 0,-7-1 0 15,7 5 0-15,0 5 0 0,-8-1 0 16,8 10 0-16,8-1 0 0,-8 0 0 0,0 9 0 16,7 0 0-16,2 4 0 0,-2 0 0 15,1 5 0-15,0 6 0 0,0-7 0 0,7 5 0 16,1-4 0-16,0 0 0 0,-1-5 0 15,1 1 0-15,0-9 0 0,8 3 0 0,-10-7-650 16,3-5-595-16,-1-6-99 0,-1-6 20 16,1-6 77-16,7-9 161 0,-7 1 267 0,-1-10 376 15</inkml:trace>
  <inkml:trace contextRef="#ctx0" brushRef="#br0" timeOffset="213003.047">27326 12276 491 0,'-8'-14'972'16,"8"0"190"-16,-8 11 150 0,0-3 135 0,1 3-177 15,-9 3-339-15,16 3-325 0,-8 6-606 16,-1 1 0-16,9 3 0 0,0 9 0 0,9 0 0 16,-9 4 0-16,8 5 0 0,-1 4 0 15,2 0 0-15,-2 6 0 0,9-6 0 16,-8 5 0-16,7-5 0 0,-7 1 0 0,0-5 0 16,8-6 0-16,-9-2 0 0,1-10 0 15,0 0 0-15,0-4 0 0,-8-9 0 0,7-9 0 16,-7-4 0-16,0-4 0 0,-7-6 0 15,-1-3 0-15,0-6 0 0,0 2 0 0,-8-10 0 16,9 1 0-16,-9-2 0 0,1-6 0 16,7 3 0-16,-8-1 0 0,9 1 0 0,7 4 0 15,-9 5 0-15,18 5 0 0,-9-1 0 16,7 8 0-16,1 1 0 0,0 9 0 16,7 0 0-16,-7 8 0 0,8 1 0 0,0 4 0 15,7 4 0-15,-8 5 0 0,1 0 0 16,1 8 0-16,-3 1 0 0,3-1 0 15,-10 6 0-15,2 4 0 0,-2-5 0 16,-7 3 0-16,8-2 0 0,-8-1 0 0,-8 0 0 16,8-4-205-16,-7-1-24 0,7 1 35 15,-9-9 35-15,2-1 36 0,-1 1 33 0,8-9 25 16,-9 0 22-16,9 0 15 0,0 0 14 16,0-4 9-16,0-1 7 0,9 2 10 0,-9-2 10 15,15 0 16-15,-6 1 17 0,6 0 21 16,1 4 21-16,7-5 27 0,-7 5 27 0,8 5 32 15,-9-1 30-15,8 5-31 0,-7-1-182 16,8 5 0-16,0 1 0 0,-10 3 0 0,10 1 0 16,-8 1 0-16,-8-2 0 0,0 5 0 15,0 0 0-15,-8 0 0 0,0 0 0 16,0 0 0-16,-8 0 0 0,0 0 0 0,0 1 0 16,-8-7 0-16,1 3 0 0,-8-3 0 15,-1-2 0-15,0 0 0 0,1-5 0 0,-1-1 0 16,-7-3 0-16,-1-5 0 0,1-5 0 15,0 1 0-15,-1-5-218 0,8 0-101 16,1-4-28-16,-1 0-60 0,9 0-96 0,7 3-133 16,0-2-157-16,1 3-169 0,-1 0-44 15,16 0 48-15,-8 0 118 0,7 4 170 16,1 2 201-16</inkml:trace>
  <inkml:trace contextRef="#ctx0" brushRef="#br0" timeOffset="-209692.843">28831 12174 55 0,'9'-14'546'0,"-9"5"174"0,0-4 184 16,0 5 142-16,0-6-64 0,0 1-129 16,-9 0-120-16,9 4-115 0,-7-4-135 0,-1 4-105 15,0 5-66-15,-7-5-48 0,6 5-42 16,-6-2-147-16,7 3-75 0,-7 3 0 16,-1 3 0-16,0 3 0 0,1 2 0 0,-9 6 0 15,8 8 0-15,1-1 0 0,6 6 0 16,-5 4 0-16,5 5 0 0,1 2 0 0,1 3 0 15,7 3 0-15,7 4 0 0,-7-3 0 16,17 4 0-16,-10-1 0 0,9-4 0 16,8 4 0-16,-2-4 0 0,2 1 0 0,-1-6 0 15,1-4 0-15,8-3 0 0,-9-6 0 16,8-4 0-16,-7-5 0 0,7-3 0 16,1-5 0-16,-8-4-652 0,-1-5-504 0,1-5-134 15,0-4-11-15,-2-5 54 0,1-3 121 16,-6-5 247-16,6-4 407 0</inkml:trace>
  <inkml:trace contextRef="#ctx0" brushRef="#br0" timeOffset="-209276.193">29373 12042 278 0,'-16'-18'907'0,"1"5"176"15,-1-6 119-15,-7 7 107 0,7 2-58 16,-8-3-398-16,9 4-259 0,-1 1-136 0,9 3-202 15,-2 1-256-15,1 4 0 0,1 9 0 16,7 5 0-16,0 7 0 0,0 5 0 16,7 9 0-16,1 10 0 0,8 4 0 15,-9 3 0-15,10 2 0 0,6 3 0 0,-7 0 0 16,-1-4 0-16,9-4 0 0,-8 0 0 16,7-5 0-16,-8-5 0 0,1-4 0 0,0-4 0 15,-1-8 0-15,-6-1-111 0,-1-6-110 16,-8-6 29-16,0-1 39 0,0-9 39 0,-8 0 36 15,-8-9 22-15,0-4 17 0,-8-5 22 16,2 1 25-16,-10-6 30 0,1-4 35 0,0 6 38 16,7-6 37-16,-8 1 32 0,8 0 24 15,9 4 9-15,-1 0-207 0,0 4-6 0,9 4 0 16,7-4 0-16,0 10 0 0,7-6 0 16,2 10 0-16,6-1 0 0,17 1 0 15,-8 4 0-15,7 4 0 0,8 1 0 0,8-1 0 16,-1 1 0-16,-6 0 0 0,7-1-430 15,0 1-555-15,0-5-191 0,8 0-83 0,-8-5 11 16,8-4 94-16,-8 0 224 0,0-4 306 16</inkml:trace>
  <inkml:trace contextRef="#ctx0" brushRef="#br0" timeOffset="-209047.657">30008 12182 524 0,'-15'-13'939'0,"-8"1"164"15,7 2 131-15,-8-3 117 0,8 9-217 16,-7-5-299-16,15 0-199 0,-8 9-201 15,9-5-435-15,-1 5 0 0,-1 5 0 0,9 4 0 16,0 4 0-16,0 10 0 0,0 8 0 16,9 4 0-16,-9 9 0 0,0 9 0 15,8 4 0-15,-8 4 0 0,7 2 0 0,-7 3 0 16,9-1 0-16,-9-2 0 0,7 3 0 0,-7-8 0 16,0-6 0-16,8-8 0 0,-8-5 0 15,8-7 0-15,-8-6-573 0,0-8-430 16,0-9-205-16,0-9-50 0,0-9 33 0,0-9 99 15,8-8 196-15,-1-6 303 0</inkml:trace>
  <inkml:trace contextRef="#ctx0" brushRef="#br0" timeOffset="-208658.162">30378 12350 424 0,'7'-4'790'16,"-7"-5"179"-16,8 9 113 0,-8-4 21 0,7-1-200 15,-7 1-228-15,0 0-211 0,0-5-162 16,0 4-96-16,0 1-51 0,0-5-28 0,0 5-14 16,-7-5-1-16,7 5 11 0,0-5 19 15,0 4 24-15,0 1 24 0,0 4-45 0,0-5-145 16,0 5 0-16,-8 0 0 0,8 0 0 16,0-5 0-16,0 5 0 0,-7 0 0 15,-2 0 0-15,2-3 0 0,-1 3 0 0,0 0 0 16,-7 0 0-16,-1 3 0 0,0 2 0 15,1 4 0-15,-1 0 0 0,-8 3 0 0,8 7 0 16,1-1 0-16,-1 3 0 0,8 6 0 16,-8-1 0-16,16 1 0 0,-7 4 0 15,14 0 0-15,1 0 0 0,0 0 0 0,7-5 0 16,1 0 0-16,1 0 0 0,6 1 0 0,1-4 0 16,7-6 0-16,-8 1 0 0,1-5 0 15,7-4 0-15,-8 0 0 0,8-5 0 0,-7-4 0 16,0 0 0-16,-1-4-1 0,1-1-1311 15,-8-4-122-15,7 1 8 0,-6-5 86 0,6-6 147 16,1-2 278-16,7-2 428 0</inkml:trace>
  <inkml:trace contextRef="#ctx0" brushRef="#br0" timeOffset="-208000.754">31664 12232 554 0,'0'0'795'0,"0"-5"186"0,-7-4 129 16,7 4-23-16,0-4-145 0,0 0-175 15,-9 2-168-15,9-7-142 0,0 5-92 0,9-5-68 16,-9 1-60-16,7 0-237 0,1 0 0 15,8 4 0-15,0 0 0 0,7 5 0 0,-8 4 0 16,9 0 0-16,-1 9 0 0,1 4 0 16,-8 5 0-16,8 3 0 0,-9 6 0 15,-7 4 0-15,0 8 0 0,-1-4 0 0,-7 10 0 16,-7-1 0-16,-1 1 0 0,0-1 0 16,-7 0 0-16,-1 0 0 0,-8-5 0 15,0 2 0-15,1-6 0 0,-1-4 0 0,1-9 0 16,-1-5 0-16,-7-3 0 0,8-6 0 15,-8-8 0-15,7-4 0 0,-8-9 0 0,8-5 0 16,-7 1 0-16,8-11 0 0,-1 2 0 0,8-1 0 16,1 1 0-16,8 0 0 0,-2 4 0 15,9 0 0-15,0 0 0 0,9 8 0 16,5 2 0-16,3 3 0 0,-2 5 0 0,8 8 0 16,1-1 0-16,8 11 0 0,-1 4 0 15,9 0 0-15,-2 4 0 0,2 4 0 0,-1-4 0 16,7 4 0-16,1-4 0 0,1 1 0 15,-1-6 0-15,0-3 0 0,-7-5 0 0,7-5-10 16,-8-4-757-16,0-4-297 0,0-10-170 16,0 0-34-16,-7-7 41 0,-1-5 126 15,0-1 230-15,-7-8 347 0</inkml:trace>
  <inkml:trace contextRef="#ctx0" brushRef="#br0" timeOffset="-207641.866">32433 11970 692 0,'-7'-39'956'0,"-9"4"156"0,8 4 119 15,-1 5 45-15,-5 3-249 0,5 9-279 0,9 2-200 16,-8 3-113-16,8 4-269 0,0 10-166 16,0 9 0-16,8 7 0 0,1 9 0 0,-2 7 0 15,9 6 0-15,-1 6 0 0,1 9 0 16,8-1 0-16,-1 0 0 0,1 5 0 16,-9-4 0-16,8-1 0 0,-7 1 0 0,1-5 0 15,-3-5 0-15,-5 0 0 0,6-8 0 16,-6-9 0-16,-9-1 0 0,0-7 0 15,-9-5 0-15,2-10 0 0,-10-4 0 0,3-4 0 16,-10-4-30-16,0-10 31 0,-8-3 28 0,1-4-29 16,0-6 0-16,0-4 0 0,8 5 0 15,-1-1 0-15,0-4 0 0,8 10 0 0,9-7 0 16,7 7 0-16,0-2 0 0,0 6 0 16,7-1 0-16,9 9 0 0,-1-4 0 15,9 9 0-15,8 4 0 0,-1 0 0 0,0 4 0 16,0 0 0-16,9 5 0 0,0 0 0 15,-2 0-563-15,2 5-182 0,-1-6-138 0,8 0-198 16,-8 1-40-16,1-4 68 0,-2-5 81 16,2 0 109-16,-1 0 217 0</inkml:trace>
  <inkml:trace contextRef="#ctx0" brushRef="#br0" timeOffset="-206880.611">33021 12341 576 0,'-7'-4'955'0,"-10"0"170"0,3-5 135 15,-3 5 120-15,10-1-242 0,-9 5-299 16,8-4-203-16,0 4-354 0,0 0-282 0,8 9 0 15,-7-1 0-15,7 10 0 0,0 4 0 16,7 0 0-16,-7 5 0 0,8 3 0 16,0 2 0-16,7 3 0 0,-6-4 0 0,15-1 0 15,-10 1 0-15,10-5 0 0,-8 2 0 16,8-7 0-16,7-3 0 0,-8-6 0 0,1-2 0 16,7-6 0-16,1-8 0 0,-8 0 0 15,7-9 0-15,-8-6 0 0,8-6 0 0,-7 2 0 16,-8-8 0-16,0 5 0 0,-1-5 0 15,-6 5 0-15,-9-1-29 0,0 4-77 0,0-3 44 16,-17 5 51-16,10-2 53 0,-9 5 43 16,0 5-4-16,1 0-81 0,-1 9 0 0,0-1 0 15,1 10 0-15,6-1 0 0,-6 9 0 16,7 5 0-16,8-1 0 0,-8 11 0 16,8-2 0-16,0 0 0 0,8 5 0 0,0-4 0 15,0 3 0-15,8-3 0 0,-1 0 0 16,1-1 0-16,0-5 0 0,7-2 0 0,1-3 0 15,-9-6 0-15,8-1-166 0,1-5-570 16,0-4-98-16,-8-4-6 0,7-5-7 16,1-8-46-16,-9-2-28 0,8-2 98 0,-14-2 132 15,6 1 78-15,-6-4 100 0,-2 0 219 16,0 4 315-16,-7-5 259 0,0 5 247 16,-7 5 260-16,7-1 210 0,-7 4 68 15,-2 9-43-15,1 1-79 0,1 4-112 0,7 4-164 16,-9 6-132-16,2 4-76 0,7 3-422 15,0 5-37-15,0 4 0 0,0 5 0 0,7 9 0 16,-7 4 0-16,9 0 0 0,-2 9 0 0,10 5 0 16,-10-5 0-16,9 3 0 0,-8 2 0 0,8-5 0 15,-1-5 0-15,1-4 0 0,-9-9 0 16,9 2 0-16,-8-11 0 0,8-4 0 16,-9-9 0-16,2-3 0 0,-2-7 0 0,-7-12 0 15,0-4 0-15,0-4 0 0,0-10 0 0,-7-8 0 16,-2 0 0-16,-6-10 0 0,-1-3 0 15,0-9 0-15,1-1 0 0,-1-3 0 16,0-6 0-16,1 5 0 0,6 4 0 0,2 2 0 16,7 3 0-16,0 5 0 0,0 4 0 15,16 4 0-15,-8 4 0 0,-1 10 0 16,9-1 0-16,8 10 0 0,-1 8 0 16,1 0 0-16,-1 9 0 0,8 0 0 0,2 9 0 15,-11 4 0-15,10 9 0 0,-1 0 0 0,-7 4 0 16,-1 1 0-16,-7 4 0 0,-1 0 0 15,1 4 0-15,-8 0 0 0,1-4 0 0,-9 4 0 16,0-4-608-16,-17 0-352 0,10-1-218 16,-9-7-66-16,0-5 21 0,-8-5 90 0,9 0 193 15,-8-13 296-15</inkml:trace>
  <inkml:trace contextRef="#ctx0" brushRef="#br0" timeOffset="-206664.688">33327 12289 52 0,'-23'-41'776'15,"-1"6"210"-15,1 0 136 0,7 4 109 0,8-4 4 16,1 4-257-16,7-4-284 0,7 4-154 16,9 0-91-16,-8 4-321 0,15 5-128 15,-7 5 0-15,8-1 0 0,-9 9 0 16,8 5 0-16,-7 8 0 0,1 1 0 0,-3 8 0 16,-5 4 0-16,6 5 0 0,-15 5 0 15,9-1 0-15,-9 2 0 0,0 2 0 16,-9 5-406-16,-6-4-526 0,6 1-251 0,-5-7-82 15,-10 2 14-15,8-9 77 0,0-6 184 0,-8-6 307 16</inkml:trace>
  <inkml:trace contextRef="#ctx0" brushRef="#br0" timeOffset="-206529.017">33030 12019 436 0,'-33'-21'898'0,"10"-7"155"16,-1 6 105-16,9 5 73 0,-8-1-225 0,14 1-324 15,2 4-256-15,-1-5-148 0,8 9-114 16,0-4-111-16,8 4-121 0,-1 0-187 15,9 0-288-15,-8 4-373 0,8-4-186 0,0-3-65 16,8-6 16-16,-1 1 129 0,1-6 258 16</inkml:trace>
  <inkml:trace contextRef="#ctx0" brushRef="#br0" timeOffset="-206379.772">33193 11432 240 0,'0'-21'906'0,"-7"7"193"0,0-4 139 0,-2 6 123 15,1 3-40-15,1-1-385 0,7 1-299 16,-9 4-184-16,9 5-453 0,-7 10 0 0,7-1 0 15,0 12 0-15,0 2 0 0,7 8 0 16,2 4-212-16,-9 5-565 0,7 4-342 0,10 5-147 16,-10-1-23-16,0 1 45 0,10-1 144 15,-1 1 325-15</inkml:trace>
  <inkml:trace contextRef="#ctx0" brushRef="#br0" timeOffset="-205858.851">34519 11989 58 0,'-15'-28'738'0,"7"-2"206"0,-7 3 121 0,7 1 88 16,-8 4-30-16,9 0-268 0,-2-1-263 0,-6 7-167 16,15 2-97-16,-8 5-71 0,8 1-45 15,0 2-31-15,0 12-25 0,8 2-52 16,0 10-104-16,8 3 0 0,7 11 0 0,-8 8 0 16,9 3 0-16,-1-23 0 0,1 63 0 15,7-26 0-15,-7 0 0 0,-1-5 0 0,1 1 0 16,-1 1 0-16,-7-6 0 0,0-4 0 15,8-3 0-15,-17-6-163 0,10-4-20 0,-17-9 17 16,7 0 26-16,-7-9 25 0,-7-4 23 16,-2-5 23-16,-6-4 19 0,-1-9 16 15,-8-4 16-15,1 0 18 0,-1-9 17 16,-7-1 18-16,-1-2 20 0,8-3 25 0,-7-3 22 16,8 1 22-16,-1-1 16 0,9 5 11 15,-1-1 1-15,9 5-4 0,-2-1-122 0,2 2-26 16,14 3 0-16,2 1 0 0,-2-1 0 15,9 4 0-15,7 5 0 0,0 1 0 0,10 3 0 16,5 1 0-16,2 4 0 0,7 4 0 16,0 1-42-16,0 3-454 0,0 6-242 0,0-5-325 15,0 5-129-15,-8 2-20 0,8-2 38 16,-15 0 134-16,7 2 248 0,-7-2 365 16</inkml:trace>
  <inkml:trace contextRef="#ctx0" brushRef="#br0" timeOffset="-204635.558">35179 12289 387 0,'-23'0'891'0,"6"-6"180"0,-6 3 130 16,8-1 116-16,-9 4-150 0,8-5-286 16,0 5-241-16,9 0-150 0,-9 0-344 0,16 5-146 15,-8-1 0-15,8 9 0 0,8 0 0 16,-8 5 0-16,16-1 0 0,-9 6 0 16,9-2 0-16,0 6 0 0,8-4 0 0,-9-2 0 15,8 2 0-15,1-6 0 0,0-3 0 0,-1-1 0 16,1-5 0-16,-1-3 0 0,1-5 0 15,7-5 0-15,-8-3 0 0,1-1 0 0,-1-9 0 16,-6 1 0-16,-1-1 0 0,-1-5 0 16,-7 6 0-16,-8-10-93 0,8 10 31 0,-16-5 21 15,8 4 22-15,-8 1 11 0,0-1 25 16,1 5 19-16,-2 4 11 0,2 0 13 16,-1 9 3-16,-1 0-63 0,2 5 0 0,7 8 0 15,-7 0 0-15,7 0 0 0,7 5 0 16,-7 4 0-16,7-5 0 0,2 5 0 0,6-4 0 15,-6-1 0-15,6 1 0 0,1-4 0 16,7-5 0-16,-7 4 0 0,-1-5 0 16,9-3 0-16,-8 0 0 0,8-5 0 0,-10 4 0 15,-5-8 0-15,6 4 0 0,1-5 0 16,-8 0 0-16,0-3 0 0,0-2 0 0,-8-2-87 16,7-2-34-16,-7 2 8 0,-7-2 10 15,7-4 12-15,-8 0 15 0,8 1 13 16,-8-1 16-16,0 5 12 0,8 0 15 0,-7 0 10 15,7 4 5-15,-9 4 6 0,9 5 8 0,0 5 12 16,9 4 11-16,-9 4 16 0,7 0 22 16,1 5 21-16,0 4 17 0,7 4 12 0,-6-3 10 15,-2 7 0-15,9 1-119 0,-1 0-11 16,-6 4 0-16,6 0 0 0,1 6 0 0,0-3 0 16,-8 6 0-16,8-3 0 0,-9-1 0 15,1-1 0-15,0-4 0 0,0 0 0 16,-8 2 0-16,0-7 0 0,0 1 0 0,-8-9 0 15,0 0 0-15,0-5 0 0,1-3 0 16,-9 0 0-16,-1-5 0 0,-6-6 0 16,-1-3 0-16,1 0 0 0,-1-9 0 0,-7 1 0 15,0-6 0-15,-1-2 0 16,1-7 0-16,0 5 0 0,7-8 0 0,1 4 0 16,7-4 0-16,8-5 0 0,1 4 0 0,7-4 0 15,7-5 0-15,9 1 0 0,-1 5 0 16,9-7 0-16,-1 2 0 0,8 5 0 0,2 3 0 15,-2 1 0-15,0 0 0 0,1 4 0 16,-1 4 0-16,0 1 0 0,1-2 0 0,-8 7 0 16,-1-1-38-16,8-6 0 0,-7 7 11 15,-9-2 11-15,1 0 9 0,0 1 2 0,-1 4 5 16,-15-4 4-16,8 5 9 0,-8-6 13 16,0 5 17-16,-8-4 2 0,0 5-45 15,1-1 0-15,-2 0 0 0,-6 0 0 0,7-1 0 16,-7 7 0-16,7-6 0 0,-8 5 0 15,9 4 0-15,-2 0 0 0,2 4 0 16,-1 5 0-16,8 0 0 0,0 4 0 0,0 5 0 16,0-1 0-16,0 1 0 0,8 4 0 15,8-5 0-15,-9 6 0 0,9-2 0 0,-8-3 0 16,7-1 0-16,8 1 0 0,-7-4 0 16,8-5 0-16,-1 0 0 0,-6-5 0 0,6 0 0 15,1-4 0-15,-1-4 0 0,-8 0 0 16,9-1 0-16,-8-8 0 0,0 4 0 0,8-4 0 15,-17 0 0-15,9-1 0 0,-1 0 0 0,-6-2 0 16,-2 2 0-16,1 0 0 0,-1 1 0 16,2 5 0-16,-2-1 0 0,-7 0 0 0,0 5 0 15,8-1 0-15,-8 5 0 0,0 0 0 0,0 5 0 16,0 4 0-16,0-1 0 0,0 5 0 16,0 0 0-16,8 1 0 0,-8 0 0 0,0 2 0 15,0-2 0-15,0 0 0 0,0-1 0 16,8-5 0-16,-1 2 0 0,-7-1 0 0,9-5 0 15,-2-4 0-15,1-4 0 0,0-1 0 16,0 1 0-16,8-6 0 0,-9-2 0 0,1 3 0 16,8-5 0-16,-9 0 0 0,2 7 0 15,-1-7 0-15,-1 5 0 0,9 0 0 0,-8 4 0 16,8 5 0-16,-9 0 0 0,9 5 0 16,0-1 0-16,-1 6 0 0,1-1 0 0,0 3 0 15,8 6 0-15,-2-1 0 0,-5 1 0 16,-1 1 0-16,-1 2 0 0,1 1 0 0,0 0 0 15,-9 0 0-15,-7-4 0 0,8 4-239 0,-8 1-409 16,-8-7-186-16,1-2-228 0,-2 0-99 0,-6-7-5 16,-1 3 80-16,0-6 153 0,-8-4 240 15</inkml:trace>
  <inkml:trace contextRef="#ctx0" brushRef="#br0" timeOffset="-204429.012">35830 12112 626 0,'-31'-40'945'15,"8"4"155"-15,7 5 120 0,-1 1 75 16,10 3-235-16,7 1-268 0,0 0-177 16,7 4-100-16,2 4-492 0,6 5-23 0,1 4 0 15,0 0 0-15,-1 5 0 0,1 4 0 16,0 4 0-16,7 1 0 0,-7 4 0 16,-9 4 0-16,9 0 0 0,-8 0 0 0,0 5 0 15,0 4-39-15,-1-5-906 0,-7 2-279 16,9-12-88-16,-2 2 17 0,1-9 79 15,1-4 175-15,-2-5 297 0</inkml:trace>
  <inkml:trace contextRef="#ctx0" brushRef="#br0" timeOffset="-204268.386">35979 11542 588 0,'-7'-30'989'16,"-2"3"169"-16,-6 1 131 0,6 4 120 16,-6 4-242-16,7 5-329 0,8 0-232 0,-8 8-459 15,1 1-147-15,7 4 0 0,-9 9 0 16,9 9 0-16,0 3 0 0,0 6 0 15,0 3 0-15,0 11-489 0,0-3-677 0,0 7-176 16,-7-1-27-16,14 0 60 0,-7 1 142 16,9-1 315-16,-2-9 400 0</inkml:trace>
  <inkml:trace contextRef="#ctx0" brushRef="#br0" timeOffset="-203645.272">37289 12302 298 0,'0'-9'772'0,"-8"-1"181"0,1-6 119 16,7 2 82-16,-9 0-183 0,2-2-251 0,-1 2-215 16,0 0-155-16,0 1-105 0,1 5-73 15,-9-1-50-15,8 1-37 0,-8 8-27 16,9 0-24-16,-9 3-13 0,1 6-7 0,-1 4 0 15,-1 0 10-15,10 10 12 0,-9-2 14 0,8 7 17 16,1 2 20-16,7 1 18 0,-9 0 11 0,18 0 8 16,-2 5-102-16,1-6-22 0,15-3 0 0,-6 0 0 15,6-6 0-15,8-3 0 0,1-5 0 16,7-4 0-16,0-9 0 0,9 0 0 16,-10-4 0-16,9-10 0 0,0 1 0 0,-7-4 0 15,0-1 0-15,-2 0 0 0,-14 1 0 0,-1-1 0 16,1 4 0-16,-17-3 0 0,2 3 0 15,-2-32 0-15,-14 62 0 0,-2-29 0 0,-6 4 0 16,-1 0 0-16,0 0 0 0,-7 0 0 16,-8 5 0-16,7 0 0 0,-7-1 0 0,7 5 0 15,1 0 0-15,-1 5 0 0,1 3 0 16,7 1 0-16,1 0 0 0,6 9 0 0,9-5 0 16,-7 4 0-16,14 6 0 0,-7-2 0 15,9 2 0-15,6-5 0 0,1 4 0 0,0-5 0 16,7 1 0-16,1-5 0 0,0-4-270 0,-1 0-151 15,1-9-197-15,-2 0-247 0,2-9-213 16,8-4-77-16,-9-9 9 0,1 0 101 0,0-6 201 16,-1 2 274-16</inkml:trace>
  <inkml:trace contextRef="#ctx0" brushRef="#br0" timeOffset="-203479.02">37768 12130 645 0,'-8'-31'925'0,"-8"4"166"0,1 1 121 15,-1 4 8-15,0 3-196 0,1 6-247 0,-1 1-216 16,8 7-139-16,0 0-108 0,-7 5-314 15,6 5 0-15,9 9 0 0,-7-2 0 16,-1 11 0-16,8-1 0 0,0 0 0 0,0 4 0 16,8 1 0-16,-1 3-27 0,9-3-433 15,-8-1-223-15,8-3-295 0,0-2-174 0,-1 2-49 16,1-5 24-16,8-1 115 0,-1-3 224 16,1-1 331-16</inkml:trace>
  <inkml:trace contextRef="#ctx0" brushRef="#br0" timeOffset="-202961.55">37870 12435 646 0,'-16'3'981'0,"0"6"168"0,-7-4 125 16,8-5 70-16,-1 4-239 0,8 1-315 15,-8-5-220-15,9 5-238 0,-2-1-332 0,9-1 0 16,0 7 0-16,0-2 0 0,0 6 0 16,9-1 0-16,-9 0 0 0,15 1 0 0,-7 3 0 15,7-4 0-15,1 0 0 0,0-4 0 0,-1 0 0 16,9-4 0-16,-1-1 0 0,-7-8 0 15,8-1 0-15,0-4 0 0,-1-4 0 16,1-4 0-16,-1-1 0 0,1-4 0 0,-9 0-198 16,1-4-88-16,0-6 38 0,-9 6 41 0,1-10 45 15,1 6 41-15,-9-5 36 0,0-2 28 16,0 2 25-16,-9 0 14 0,1 4 10 0,-8-4 6 16,9 9 11-16,-1-1 10 0,0 5 7 15,0 9 8-15,8 4 13 0,-7 5 21 16,7 8 15-16,0 5 17 0,0 4 21 0,7 9 27 15,1 0 18-15,0 5 12 0,-8 8 5 0,15 0-7 16,-6 5-110-16,-2 0-66 0,10 4 0 0,-10 1 0 16,0-6 0-16,2 1 0 0,-1 0 0 15,-1-10 0-15,2 1 0 0,-2-5 0 0,-7-3 0 16,8-11 0-16,-8 2 0 0,0-5 0 16,-8-5 0-16,1-4 0 0,-2-4 0 0,2-5-39 15,-1-5 1-15,-8-3 16 0,0-1 13 16,1-3 15-16,6-1 19 0,-6 4 18 0,7-4-9 15,0 4-34-15,8 1 0 0,0-1 0 16,0 4 0-16,8 5 0 0,0 1 0 0,7-1 0 16,1 4 0-16,8 5 0 0,-8-4 0 15,15 4 0-15,-7 4 0 0,-1-4 0 0,1 0-217 16,7 0-292-16,-8 0-245 0,1-4-311 0,0-5-125 16,-8-3-15-16,7-2 54 0,1-4 160 15,-9-4 252-15</inkml:trace>
  <inkml:trace contextRef="#ctx0" brushRef="#br0" timeOffset="-202791.482">38357 11711 575 0,'-24'-41'999'0,"1"2"168"15,-1 8 124-15,0-1 111 0,8 11-233 16,1 4-368-16,-1-1-245 0,9 13-325 0,-9 1-231 16,8 8 0-16,0 9 0 0,-7 9 0 0,6 4 0 15,2 6 0-15,-1 8 0 0,8-4-477 16,0 8-633-16,0 0-198 0,0 0-50 0,0 4 45 15,8-8 126-15,-1 4 293 0,2-4 420 16</inkml:trace>
  <inkml:trace contextRef="#ctx0" brushRef="#br0" timeOffset="-202266.788">38631 12236 420 0,'-8'3'894'0,"0"-3"171"16,8 0 115-16,-8 0 84 0,8 0-209 15,-7 0-281-15,7 0-236 0,0-3-126 0,0 3-69 16,7 3-97-16,-7-3-246 0,8 6 0 0,0 2 0 16,0 1 0-16,-1 5 0 15,2-1 0-15,-2 4 0 0,1 5 0 0,-8 0 0 0,8 0 0 16,-8 0 0-16,8 5 0 0,-8-10 0 16,7 6 0-16,-7-5 0 0,0-1 0 15,0-8 0-15,0 4 0 0,0-8 0 0,9-1 0 16,-9-8 0-16,0-1 0 0,0-3 0 15,0-11 0-15,0 1 0 0,7-3 0 0,-7-5 0 16,0-2 0-16,8 2 0 0,-8 0 0 0,9 0 0 16,-2-1-3-16,0 5 2 0,2 4 5 0,-1 1-4 15,-1 8 0-15,9 0 0 0,-8 4 0 16,8 10 0-16,-9 0 0 0,2 4 0 16,6 7 0-16,-7 3 0 0,7 3 0 0,-6 0 0 15,-2 4 0-15,10 5 0 0,-3-5 0 0,-5 1 0 16,6-1 0-16,1 0 0 0,-1-3 0 15,1-5 0-15,0-1-469 0,-1-3-337 0,-6-6-286 16,6 1-118-16,1-9-20 0,0-4 56 16,-1-5 155-16,-7 0 256 0,7-8 343 0</inkml:trace>
  <inkml:trace contextRef="#ctx0" brushRef="#br0" timeOffset="-200966.412">39078 12253 188 0,'-8'-17'827'0,"0"4"208"0,1-1 132 16,-2 6 95-16,2-5-84 0,7 3-252 15,0 1-274-15,7 0-148 0,2-4-80 0,6 4-396 16,1-4-28-16,8-5 0 0,-1 1 0 0,8-1 0 16,1-4 0-16,7-4 0 0,0 0 0 0,-8-6 0 15,0 10 0-15,2 0 0 0,-18 0 0 16,8 5 0-16,-7-1 0 0,0-1 0 0,-8 3 0 16,8-3 0-16,-16 3 0 0,0-3-277 15,-9 1-46-15,-6 6 28 0,-1 3 40 0,-15-5 44 16,-1 5 49-16,1 1 47 0,-9-5 37 0,-6 4 35 15,7 4 38-15,-1-4 37 0,2 9 34 16,5 0 31-16,2 6 33 0,8 2 27 0,-1 1 18 16,8 4 17-16,1 4 19 0,7 6 20 15,0 3 23-15,8 4-35 0,8 7-219 0,-8 2 0 16,16 5 0-16,-9 0 0 0,9 5 0 16,0 4 0-16,-1-5 0 0,1 5 0 0,8-4 0 15,-8 0 0-15,-1-1 0 0,1-4 0 0,0-5 0 16,-1 1 0-16,1-8 0 0,0-1 0 0,-8-5 0 15,-1-8 0-15,2-1 0 0,-2 1 0 16,1-10 0-16,-8 1 0 0,0-9 0 0,0 0 0 16,0-4 0-16,-8-5 0 0,8-4 0 0,-7 0 0 15,7 0 0-15,-9-5 0 0,9 1 0 16,0 3 0-16,0-3 0 0,9 4 0 0,-2-1 0 16,1 0 0-16,0 5 0 0,7 1 0 15,1-1 0-15,8 4 0 0,-9 1 0 0,1 4 0 16,8 4 0-16,-8 1 0 0,-1 4 0 0,8 5 0 15,-7-7 0-15,0 7 0 0,-8-4 0 16,8 3 0-16,-9-5 0 0,1 1 0 0,1 0 0 16,-2 0 0-16,0-5 0 0,10 5 0 15,-10-5 0-15,2 5 0 0,-2-4 0 0,9-1 0 16,-8-4 0-16,-1 0 0 0,2 0 0 0,6 0 0 16,-7-4 0-16,0-1 0 0,-1-4 0 15,1 1 0-15,0-1 0 0,0 0 0 0,-8-5 0 16,7 2 0-16,-7 3-31 0,0-9-30 0,-7 4 1 15,7 2 1-15,-8-7 4 0,0 6 7 0,0-4 9 16,1 4 11-16,-9-5 12 0,1 5 10 0,6 4 6 16,-6 5 7-16,-1 4 11 0,0 4 14 15,9 5 13-15,-10 4 19 0,10 5 20 16,0 0 16-16,7-2-47 0,-9 7-53 0,18-2 0 0,-9 3 0 16,0-7 0-16,7 1 0 0,0-5 0 15,2 0 0-15,-1-4 0 0,8 4 0 0,-9-4 0 16,1-5 0-16,8 5 0 0,-9-5 0 15,9 1 0-15,-8-1 0 0,8-4 0 0,-1 0 0 16,-7 0 0-16,7-4 0 0,-6-5 0 0,-2 5 0 16,10-5 0-16,-10 0 0 0,0-4 0 15,2 4 0-15,-1-4 0 0,-8 0 0 0,7 3-51 16,-7-2-25-16,0-1 14 0,0-1 15 0,0 4 17 16,0 3 14-16,0-2 12 0,0 4 16 15,0 1 20-15,0 4 20 0,0 0 23 0,0 0 21 16,0 4-77-16,0 1-19 0,0 4 0 15,0-6 0-15,0 6 0 0,0 5 0 0,9-5 0 16,-9 0 0-16,7 3 0 0,1-2 0 0,-8 3 0 16,8-4 0-16,0-1 0 0,-1 1 0 0,2-4 0 15,-2 3 0-15,1-3 0 0,0-1 0 16,0 1 0-16,-1-5 0 0,2 0 0 0,-2 0 0 16,1-5 0-16,0 1 0 0,0-1 0 0,-8 1 0 15,7-5 0-15,2 5 0 0,-9-5 0 0,7 0 0 16,-7 1 0-16,0-1 0 0,8-1 0 0,-8 6 0 15,0-4 0-15,0 2 0 0,0 3 0 16,0 3 0-16,0-4 0 0,0 4 0 0,0 4 0 16,0-4 0-16,0 3 0 0,0 3 0 15,0 2 0-15,0 1 0 0,9-4 0 0,-9 4 0 16,0-1 0-16,7-3 0 0,-7 3 0 16,7 1 0-16,2-4 0 0,-9-1 0 0,8 5 0 15,-1-9 0-15,2 4 0 0,-2 1 0 0,1-1 0 16,-1-4 0-16,2 0 0 0,-2 0 0 15,1-4 0-15,-8 4 0 0,16-9 0 0,-9 4 0 0,2 1 0 16,-2-5 0-16,1 0-75 0,0 1-29 0,0 3 10 16,-1-3 9-16,2-1 16 0,-9-1 15 15,7 2 15-15,1 4 17 0,-8-5 16 0,0 9 23 16,9-4 24-16,-9-1 28 0,0 5 24 0,0 0 22 16,0 5 17-16,0-5-51 0,-9 4-81 15,9-1 0-15,0 7 0 0,0-6 0 0,0 5 0 16,-8 0 0-16,8 0 0 0,0 0 0 0,0-1 0 15,0 1 0-15,0 0 0 0,0 0 0 16,8 0 0-16,-8-1 0 0,0 1 0 0,9-5 0 16,-9 5 0-16,7-4 0 0,0 4 0 0,-7-5 0 15,9 0-60-15,-9-4-349 0,8 4-93 16,-8 2-114-16,0-6-155 0,7 0-186 0,-7 0-103 16,9 0-4-16,-9-6 88 0,7 2 146 15,-7 4 212-15</inkml:trace>
  <inkml:trace contextRef="#ctx0" brushRef="#br0" timeOffset="-200600.485">40223 11940 128 0,'0'-18'748'0,"0"-4"212"15,0 5 132-15,0-1 90 0,0 5-76 16,0 0-219-16,-7-5-240 0,7 8-153 0,0-2-73 16,-8 3-41-16,8-5-234 0,0 10-146 0,0-4 0 15,-8 2 0-15,8 3 0 0,8 3 0 0,-8 3 0 16,0-3 0-16,8 9 0 0,-1 0 0 16,2 0 0-16,6 5 0 0,-6-2 0 0,5 7 0 0,-5-3 0 15,6 7 0-15,-8-1 0 0,2 5 0 16,6-1 0-16,-6 5 0 0,-2-1 0 0,1 1 0 15,0 5 0-15,0-5 0 0,-8 9 0 0,0-5 0 16,0 0 0-16,0 5 0 0,0 0 0 0,-8 4 0 16,0-4 0-16,0 4 0 0,1 1 0 0,-9 3 0 15,-1-4 0-15,-5 4-1259 0,-1 1-159 0,-1 0 6 16,0-1 88-16,-15 5 151 0,8-4 257 16,-9 4 374-16</inkml:trace>
  <inkml:trace contextRef="#ctx0" brushRef="#br0" timeOffset="-197172.91">20884 14013 475 0,'-8'-13'722'0,"-8"1"189"15,1 2 142-15,-1-3 40 0,9 4-205 16,-9-4-136-16,8 5-110 0,-8 3-134 0,9-4-103 15,7 5-74-15,-8 4-44 0,8 0-163 16,8 0-124-16,-1 4 0 0,9 5 0 0,0 0 0 16,7 8 0-16,0 5 0 0,9 0 0 15,7 10 0-15,8 3 0 0,-7 5 0 0,14 4 0 16,-7 4 0-16,8 0 0 0,1 2 0 16,6 2 0-16,-15-2 0 0,9 1 0 0,-9-6 0 15,0-1-374-15,-9 0-553 0,2-8-263 16,-1-10-84-16,-7-3 15 0,-9-10 74 15,1-10 193-15,-1-3 308 0</inkml:trace>
  <inkml:trace contextRef="#ctx0" brushRef="#br0" timeOffset="-196986.405">21716 14460 520 0,'-16'-40'905'15,"-8"-4"153"-15,-7 0 113 0,8 0 88 16,-8 0-253-16,-2-1-288 0,2 5-201 16,0 5-116-16,8 5-83 0,-1 3-68 0,8 4-182 15,1 11-68-15,-1-2 0 0,0 9 0 16,9 10 0-16,-10 9 0 0,3 7 0 0,-3 11 0 15,1 7 0-15,-7 10 0 0,-1 4 0 16,-7 5 0-16,8 3-134 0,-8 5-162 0,0-3-118 16,-2 2-219-16,2-7-309 0,0-1-162 15,-1-3-58-15,9-11 10 0,-1-8 110 16,9-8 237-16,6-13 347 0</inkml:trace>
  <inkml:trace contextRef="#ctx0" brushRef="#br0" timeOffset="-196598.672">21575 14654 248 0,'23'9'787'15,"-7"-1"173"-15,-8 2 118 0,8-2 81 0,-9-8-133 16,9 5-299-16,-1-10-233 0,1 0-149 16,8-2-100-16,-8-2-69 0,8-5-52 0,-1 0-32 15,1 1-24-15,7 0-22 0,-8-4-16 16,1-1-11-16,-1 1-6 0,-8-1-2 0,9-1-7 15,-8 3 0-15,0-3-1 0,-8 3-1 16,-1-3 0-16,2 7-2 0,-9-2 0 0,0-4-3 16,-9 6-2-16,2-2-1 0,-10 1 0 15,-6 4 2-15,8-5 2 0,-9 6 3 16,-8-1 9-16,10 0 14 0,-2 9 19 16,1 0 20-16,-1 5 22 0,1-1 24 0,6 9 19 15,1 5-37-15,9 4-91 0,7 0 0 16,-8 8 0-16,16-3 0 0,-1 4 0 0,2-1 0 15,6 7 0-15,8-11 0 0,1 5 0 16,0-10 0-16,8 2 0 0,-1-5 0 0,7-5 0 16,2-4 0-16,-9-9-213 0,16-5-349 15,-7-9-233-15,0-2-227 0,-2-12-116 16,2-2-43-16,-2-5 30 0,-6-5 165 0,-1 0 269 16,-7-5 298-16</inkml:trace>
  <inkml:trace contextRef="#ctx0" brushRef="#br0" timeOffset="-196266.277">22327 14098 250 0,'-23'-40'800'15,"-1"5"202"-15,1 0 144 0,-1 9 111 0,1 7-118 16,0 2-252-16,7 3-238 0,9 10-154 16,-9 4-94-16,8 13-236 0,8 5-165 15,-9 13 0-15,18 5 0 0,-1 8 0 0,-1 4 0 16,9 9 0-16,8 5 0 0,-9 5 0 16,8-2 0-16,1 2 0 0,8-5 0 0,-9-1 0 15,9-3 0-15,-9-6 0 16,1-3 0-16,-1-13 0 0,-7-1 0 0,-1-13 0 15,-6 0 0-15,-9-13 0 0,0-4 0 0,0-10 0 16,-16-8 0-16,0-5 0 0,1-4 0 16,-9-4 0-16,1-5 0 0,-1 0 0 0,0-1 0 15,8 6 0-15,0-5 0 0,1 5 0 16,7 4 0-16,0 3 0 0,8 3 0 16,8 2 0-16,0 6 0 0,7 2 0 0,1 3 0 15,8 6 0-15,0 3 0 0,7 2 0 16,-8 1 0-16,9 5 0 0,-8-1 0 0,7 0 0 15,-8 0 0-15,1-4-624 0,-17 0-326 16,10-1-234-16,-10-3-75 0,-7-5 18 0,0-5 93 16,0 1 206-16,-7-13 327 0</inkml:trace>
  <inkml:trace contextRef="#ctx0" brushRef="#br0" timeOffset="-196085.486">22164 14041 148 0,'-56'-53'863'16,"9"8"192"-16,0 2 156 0,8 3 127 0,-1 9 24 15,9 5-398-15,8 3-279 0,-1 11-166 16,8-2-473-16,1 9-46 0,7 10 0 0,8 4 0 16,-8 8 0-16,8 15 0 0,8-2 0 0,0 10 0 15,0-1 0-15,8 10-40 0,-1-1-876 16,1 1-313-16,-1 4-112 0,8-5 7 0,-7-4 78 16,8 0 187-16,7-9 378 0</inkml:trace>
  <inkml:trace contextRef="#ctx0" brushRef="#br0" timeOffset="-195471.709">23167 14240 7 0,'0'0'872'0,"-7"0"225"0,-1-9 163 0,-1-5 151 15,9 6 119-15,-7-5-388 0,0 3-328 16,7 1-756-16,-9 5-58 0,9-1 0 15,-8 10 0-15,8-1 0 0,0 5 0 0,-7 14 0 16,7-1 0-16,0 8 0 0,-9 10 0 16,2 0 0-16,7 4 0 0,-8 0 0 0,8 1 0 15,-8-1 0-15,8-5 0 0,0-4 0 0,0-4 0 16,0-5 0-16,0-7 0 0,0-3 0 16,8-2 0-16,-8-9 0 0,0-5 0 0,0-9 0 15,0-4 0-15,0-5 0 0,0-5 0 16,0-3 0-16,-8-5 0 0,8 1 0 0,-8-1 0 15,8-4 0-15,0-2 0 0,0-2 0 16,0 4 0-16,0 0 0 0,8-1 0 0,0 6 0 16,0 2 0-16,-1 7 0 0,9-2 0 15,-8 6 0-15,8 8 0 0,0 0 0 0,8 5 0 16,-9 4 0-16,8 4 0 0,1 5 0 16,-1 0 0-16,1 8 0 0,7 1 0 0,-8 5 0 15,10 3 0-15,-2 1 0 0,-8-1 0 16,8 0 0-16,-7 5 0 0,8-4 0 15,-8 0 0-15,-1-1 0 0,0-5 0 0,0 2 0 16,-7-2 0-16,0 2 0 0,-8-5 0 16,-1-5 0-16,2 5 0 0,-9-5 0 0,-9 0 0 15,-6 0 0-15,-1 0 0 0,-7 1 0 0,-1-6 0 16,-7 2 0-16,0-2 0 0,-9-3-1 16,1-1-28-16,-8 1 32 0,-1 0 24 0,1-5-27 15,9 0 0-15,-2 0 0 0,2-5 0 16,5 5 0-16,2-5 0 0,15 5 0 0,-7 0 0 15,15-4 0-15,-8 4 0 0,16-5 0 16,0 5 0-16,0-5 0 0,9 2 0 16,6-1 0-16,1-2 0 0,0 3 0 0,8 3-38 15,-1-5-532-15,-8 5-321 0,9 0-265 16,-1-5-94-16,-7 5 6 0,8 0 77 16,-1-4 195-16,1-1 329 0</inkml:trace>
  <inkml:trace contextRef="#ctx0" brushRef="#br0" timeOffset="-194471.894">24179 14168 204 0,'0'-4'446'16,"-7"4"108"-16,7-5 110 0,0 1 13 16,0 0-13-16,-8 4-2 0,8 0-21 0,0-5-55 15,0 5-73-15,0-4-79 0,-8 4-92 16,8-4-93-16,0 4-60 0,0-5-39 0,0 5-19 16,0-4-16-16,-8 4-6 0,8 0-3 15,0-5 2-15,0 5 7 0,0 0 7 16,0 0 4-16,0 0-2 0,0 5-5 0,0-1-78 15,0 1-41-15,-7 8 0 0,-2 9 0 16,9 4 0-16,-7 9 0 0,-1 6 0 0,-1 3 0 16,9 4 0-16,-7 1 0 0,7-1 0 0,0 1 0 15,0-5 0-15,7-4 0 0,-7-4 0 16,9-6 0-16,-1-4 0 0,-1-3 0 16,2-10 0-16,-2 0 0 0,1-13 0 0,0-4 0 15,-8-5 0-15,8-13 0 0,-1-4 0 16,-7-6 0-16,9-3 0 0,-9 0 0 0,7-9 0 15,-7 0 0-15,0-6 0 0,0 6 0 16,-7-4 0-16,7 0 0 0,0 7 0 0,0 2 0 16,0 4 0-16,7 8 0 0,-7 5 0 15,8 5 0-15,0 3 0 0,0 10 0 16,-1 0 0-16,9 8 0 0,-1 5 0 0,-6 4 0 16,14 5 0-16,-8 3 0 0,1 2 0 15,1-2 0-15,6 7 0 0,-8 2 0 16,9-3 0-16,-1-1 0 0,1-4 0 0,-8 0 0 15,7-4 0-15,1-4 0 0,0-5 0 16,-1-6 0-16,-7-6 0 0,7-3 0 0,-7-2 0 16,0-5 0-16,-9-1 0 0,1-3 0 15,0-1 0-15,-8 0 0 0,0 1 0 16,0-1 0-16,-8 1 0 0,8 4 0 0,-8-1 0 16,1 0 0-16,-2 5 0 0,9 5 0 15,-7 1 0-15,7 3 0 0,0 3 0 0,-8 10 0 16,8 1 0-16,0 7 0 0,8 2 0 15,-8 4 0-15,7 4 0 0,-7-1 0 16,9 11 0-16,-2-6 0 0,1 0 0 0,0 5 0 16,7-5 0-16,-6 0 0 0,6-4 0 15,-6-1 0-15,5-2-400 0,3-7-400 0,-1-2-328 16,-9-11-126-16,17-3-6 0,-8-10 63 16,7-3 166-16,-8-11 285 0</inkml:trace>
  <inkml:trace contextRef="#ctx0" brushRef="#br0" timeOffset="-194065.31">25082 14297 439 0,'0'-18'942'0,"0"5"196"16,0 0 149-16,-9 0 127 0,9 4-170 0,-7 4-330 15,7-4-259-15,0 4-497 0,-8 5-158 16,8 5 0-16,-8 9 0 0,8 2 0 0,-8 7 0 16,1 8 0-16,-2 4 0 0,2 9 0 15,-9 1 0-15,8 4 0 0,-8 2 0 0,9-1 0 16,-1-2 0-16,0-3 0 0,8-5 0 15,-8-5 0-15,8-9 0 0,0-9 0 0,0-3 0 16,8-10 0-16,-8-4 0 0,8-13 0 16,-8-5 0-16,8-8 0 0,-8-5 0 15,7-4 0-15,2-6 0 0,-9-2 0 0,7-1 0 16,-7 0 0-16,8-1 0 0,0 1 0 16,-8 4 0-16,8 5 0 0,-8 0 0 0,7 9 0 15,-7 3 0-15,9 9 0 0,-2 1 0 16,1 5 0-16,0 3 0 15,0 5 0-15,-1 10 0 0,2-1 0 0,-2 4 0 16,10 4 0-16,-10 4 0 0,9 7 0 0,-1 2 0 16,1 6 0-16,0-1 0 0,-1 0 0 15,1 5 0-15,0 0 0 0,8-5 0 0,-9 0 0 16,1 0 0-16,8-4 0 0,-10 1 0 16,-5-1 0-16,-1-5-541 0,-1-4-506 0,2 0-195 15,-9-4-36-15,0-1 44 0,-9-8 111 16,9-4 212-16,-15-10 309 0</inkml:trace>
  <inkml:trace contextRef="#ctx0" brushRef="#br0" timeOffset="-193881.927">25106 14725 400 0,'-40'-17'866'0,"0"-2"166"0,2-2 124 15,6 7 96-15,1-4-199 0,7 5-277 16,9 0-231-16,-1 0-124 0,8 4-80 0,8-4-62 16,8 0-209-16,8 4-70 0,-1 0 0 15,9 0 0-15,-1-1 0 0,8 7 0 16,1-1 0-16,-8 4 0 0,14 0 0 15,-5 0 0-15,5 4-320 0,2-4-258 0,-1 3-217 16,0 3-279-16,1-6-87 0,-2 0 20 0,9 0 73 16,-7-6 100-16,-9-1 240 0</inkml:trace>
  <inkml:trace contextRef="#ctx0" brushRef="#br0" timeOffset="-193277.197">25552 14341 300 0,'-23'-9'859'16,"-1"-4"177"-16,9 4 132 0,-1 0 107 15,0 5-124-15,8-2-325 0,-8 3-253 0,16-1-124 16,-7 4-76-16,14 4-192 0,-7 5-181 16,9 4 0-16,-2 9 0 0,1 4 0 15,8 6 0-15,-9 7 0 0,2 1 0 0,-1 4 0 16,8-4 0-16,-9-1 0 0,9 2 0 0,-8-6 0 16,-1-5 0-16,9-3 0 15,-8-9 0-15,0-1 0 0,0-8 0 0,-8 0 0 16,7-9 0-16,-7-9 0 0,0-4 0 0,-7-5 0 15,7-4 0-15,-8-5 0 0,0-4 0 16,0 0 0-16,-8-4 0 0,9 0 0 0,-1-4 0 16,-8-1 0-16,16-1 0 0,-7 3 0 15,-2-3 0-15,9 6 0 0,9 0 0 16,-2 8 0-16,1 0 0 0,0 5 0 0,0 6 0 16,8 6 0-16,-1 1 0 0,1 5 0 0,-9 4 0 15,9 4 0-15,-1 1 0 0,1 3 0 16,0 5 0-16,-1 5 0 0,-6 1 0 0,-2 2 0 15,1 2 0-15,1-6 0 0,-2 5 0 16,-7 0 0-16,0 0 0 0,0-4 0 16,0-1 0-16,0 1-347 0,-7-9 15 0,7-1 55 15,0-2 63-15,0-3 59 0,0-3 43 16,0 0 39-16,0-3 29 0,0-3 19 16,7 6 13-16,0-3 7 0,10-2 8 0,-1 1 13 15,7 4 19-15,-8 0 24 0,9 0 27 16,-1 0 34-16,1 4 40 0,8 1 35 15,-8-2 18-15,-1 6 16 0,0 0 14 0,0 0-6 16,-7 5-237-16,8-2 0 0,-8 2 0 16,-9 4 0-16,1-1 0 0,1 1 0 0,-9 0 0 15,0 4 0-15,-9 0 0 0,1-1 0 16,1 7 0-16,-9-7 0 0,-8 2 0 0,1-6 0 16,-1 5 0-16,-7-4 0 0,0-5 0 15,-1 0 0-15,-7-4 0 0,0 0 0 0,8-9-180 16,-9 4-215-16,9-8-145 0,-9 0-198 15,9-5-227-15,8 0-133 0,-1-4-35 0,17 0 51 16,-9-5 152-16,16 5 230 0,-8-5 279 16</inkml:trace>
  <inkml:trace contextRef="#ctx0" brushRef="#br0" timeOffset="-190682.942">27192 14305 141 0,'0'-4'703'15,"-8"0"210"-15,8-2 142 0,-7-1 93 16,-2 2-102-16,2 1-234 0,-9-1-225 16,8 1-184-16,-8-1-124 0,9 0-82 0,-1 2-56 15,-8 3-42-15,0 0-30 0,1 0-23 16,6 8-9-16,-6 1-2 0,-1 0 12 0,-7 9 19 16,7-1 20-16,1 10 24 0,7-1 22 15,-8 6-93-15,9-2-39 0,7 5 0 16,0 1 0-16,7-1 0 0,1 0 0 0,8 0 0 15,7 0 0-15,8-7 0 0,9-2 0 16,7-8 0-16,0-5 0 0,0-9 0 0,8-4 0 16,-8-4 0-16,0-9 0 0,0-5 0 15,-8-5 0-15,1-3 0 0,-9 0 0 0,1-1 0 16,-9 1 0-16,-8-1 0 0,-6 6 0 16,-2-7 0-16,-7 7 0 0,0 2 0 0,-7 3 0 15,-2-2 0-15,-6 9 0 0,-1-5 0 16,-7 6 0-16,-1 3 0 0,1 1 0 0,-1 0 0 15,0 4 0-15,1 0 0 0,7 0 0 16,1 4 0-16,-1 5 0 0,8-1 0 16,0 1 0-16,0 9 0 0,8-4 0 0,0 7 0 15,8-2 0-15,0 2 0 0,0 2 0 16,8-2 0-16,-1-3 0 0,8 4 0 0,1-9 0 16,-1 0 0-16,1-4 0 0,0 0-269 15,-1-9-728-15,-7-4-248 0,8-5-74 16,-1-9 23-16,1-8 92 0,-8-1 218 0,8-8 356 15</inkml:trace>
  <inkml:trace contextRef="#ctx0" brushRef="#br0" timeOffset="-190516.387">27687 14053 217 0,'-24'-44'826'0,"8"9"188"0,-8-4 130 16,9 4 93-16,-1 3-100 0,0 6-303 16,1 3-278-16,7 2-170 0,0 7-121 15,1 5-85-15,7 6-62 0,0 3-45 0,-9 8-45 16,9 10-61-16,0 8-84 0,0 6-163 15,0 3-326-15,0 4-386 0,0 5-189 16,9 0-64-16,-9-4 20 0,7 0 122 0,1 0 305 16,8-5 375-16</inkml:trace>
  <inkml:trace contextRef="#ctx0" brushRef="#br0" timeOffset="-189836.61">28392 14226 409 0,'0'-5'878'0,"0"-4"186"0,0 6 136 15,-7-7 109-15,7 7-187 0,-9-3-243 0,2 6-221 16,-1-4-143-16,8 4-358 0,0 0-157 16,-8 4 0-16,8 5 0 0,0 4 0 0,-8 9 0 15,8 10 0-15,0 3 0 0,-7 5 0 0,7-1 0 16,0 6 0-16,0-1 0 0,0 0 0 16,0-4 0-16,0-1 0 0,7-8 0 15,-7-5 0-15,8 2 0 0,-8-11 0 16,8-8 0-16,-8 0 0 0,8-13 0 0,-1-6 0 15,-7-7 0-15,9-10 0 0,-9-4 0 16,7-4 0-16,-7-5 0 0,0-4 0 0,0 0 0 16,0-5 0-16,0 1 0 0,0-1 0 15,0 5 0-15,0 0 0 0,0 8 0 0,8 1 0 16,0 9 0-16,0 4 0 0,-1 9 0 16,9 8 0-16,1 5 0 0,-3 5 0 0,10 8 0 15,-8 4 0-15,8 10 0 0,-1-1 0 16,1 6 0-16,7-1 0 0,-8-1 0 0,10 1 0 15,-11 0 0-15,10-5 0 0,-8 1 0 16,7-10 0-16,-8-3 0 0,1-5 0 16,-1-5 0-16,1-4 0 0,0-4 0 0,-8-5 0 15,-1-5 0-15,1 2 0 0,-16-6 0 16,7-5 0-16,2 2 0 0,-9 3 0 16,0-1 0-16,-9 3 0 0,9-3 0 0,-7 7 0 15,7 2 0-15,-8 7 0 0,8-2 0 16,0 10 0-16,-8-2 0 0,8 7 0 15,0 7 0-15,8 1 0 0,-8 4 0 0,8 5 0 16,-1 3 0-16,2-3 0 0,-2 4 0 16,1-1 0-16,8 2 0 0,0-1 0 0,-9-5 0 15,10 1 0-15,-3-6 0 0,3-3 0 16,-3 0-499-16,3-4-614 0,-1-11-176 0,-1-3-15 16,8-3 67-16,-7-11 138 0,15-4 207 15,-7-4 317-15</inkml:trace>
  <inkml:trace contextRef="#ctx0" brushRef="#br0" timeOffset="-189420.92">29334 14231 270 0,'-8'-28'847'0,"8"2"206"16,-7 4 155-16,-9 0 134 0,8 0-91 15,8 5-243-15,-8 4-249 0,0 4-306 0,8 0-453 16,-7 9 0-16,7 4 0 0,0 10 0 16,0 7 0-16,0 10 0 0,7 4 0 0,-7 9 0 15,0 5 0-15,0 0 0 0,0 4 0 16,0 0 0-16,8 0 0 0,-8-4 0 15,8-5 0-15,-8-5 0 0,0-4 0 0,8-3 0 16,-8-11 0-16,7-2 0 0,-7-6 0 16,0-9 0-16,0-8 0 0,0-9 0 0,0-6 0 15,0-7 0-15,0-4 0 0,-7-6 0 16,7 1 0-16,-8-9 0 0,0-5 0 0,8 0 0 16,-8 1 0-16,8-5 0 0,0 4 0 15,0 10 0-15,0-2 0 0,0 6 0 0,0 9 0 16,8 4 0-16,0 4 0 0,-8 5 0 15,8 4 0-15,8 9 0 0,-9 5 0 0,9-1 0 16,-1 9 0-16,1 9 0 0,-1 0 0 16,9 0 0-16,-8 5 0 0,8 3 0 0,-8 2 0 15,7-1 0-15,1 4 0 0,-1-4 0 16,-8 4 0-16,9-4 0 0,-8-1 0 0,7 2 0 16,-6-6 0-16,-3-3 0 15,-5-2 0-15,6 2 0 0,-6-6-228 0,-9 1-813 16,0-1-222-16,-9-4-56 0,2 0 36 15,-1-8 102-15,-1-1 214 0,-5 1 321 0</inkml:trace>
  <inkml:trace contextRef="#ctx0" brushRef="#br0" timeOffset="-189237.319">29326 14548 555 0,'-23'-9'958'0,"-1"1"176"0,1 2 145 16,6 3 118-16,3-6-240 0,5 5-305 15,1-1-196-15,1-4-453 0,14 4-203 0,1-4 0 16,1 2 0-16,14-3 0 0,-8 1 0 15,9 4 0-15,-1 1 0 0,1 1 0 16,8-3 0-16,-10 6 0 0,2 0 0 0,8 0 0 16,-8 0 0-16,-1 6-561 0,1-3-728 15,-1-3-105-15,-8 4 16 0,9-4 85 0,-1 0 188 16,1 0 337-16</inkml:trace>
  <inkml:trace contextRef="#ctx0" brushRef="#br0" timeOffset="-188767.915">30299 14376 288 0,'-15'-4'467'16,"-1"-1"104"-16,8 1 124 0,-8-1 14 0,9 2 11 15,-10-3-11-15,10 2-23 0,-2 4-46 16,-6-4-66-16,7-1-85 0,0 5-81 0,1-4-47 16,7 4-23-16,-9 0-12 0,9-4-116 0,0 4-210 15,0 0 0-15,0 0 0 0,9 0 0 16,-2 0 0-16,9 0 0 0,8 0 0 16,-9 0 0-16,17 0 0 0,-8 0 0 0,7 4 0 15,8-4 0-15,-8 4 0 0,8-4 0 16,-7 0 0-16,7 5 0 0,-7-1 0 0,-1 0-431 15,-8 5-553-15,-6-4-223 0,-3 4-58 16,-5 4 23-16,-9 1 93 0,0-2 196 16,-9 6 284-16</inkml:trace>
  <inkml:trace contextRef="#ctx0" brushRef="#br0" timeOffset="-188589.078">30393 14525 34 0,'-24'6'773'0,"-7"-2"208"0,8 0 151 15,-1 1 128-15,1-5 41 0,6 4-271 0,3-4-289 16,5 0-156-16,9 0-231 15,0-4-354-15,0-1 0 0,9 1 0 0,-2 0 0 16,9-2 0-16,8 3 0 0,-1-1 0 16,1 4 0-16,7 0 0 0,-8 0 0 0,8 0 0 15,0 0 0-15,2 0 0 0,-2 4-278 16,0-1-983-16,-8-3-149 0,10 0-4 0,-2 0 86 16,0-3 158-16,1-1 327 0,-9-1 395 15</inkml:trace>
  <inkml:trace contextRef="#ctx0" brushRef="#br0" timeOffset="-186670.136">31225 14120 390 0,'0'-4'781'0,"-9"-5"181"16,2 4 119-16,0 1 67 0,-2 0-218 0,1-1-214 15,8 5-192-15,-7-4-156 0,7 4-107 16,-9 0-72-16,9 0-47 0,0 4-27 0,0 5-17 16,0 4-11-16,9 5 1 0,-9 4 6 15,0 4-1-15,7 6-10 0,-7 3-42 0,0 0-41 16,0 0 0-16,8 6 0 0,-8-6 0 15,0-5 0-15,0 0 0 0,0-2 0 0,0-6 0 16,0-4 0-16,0-5 0 0,0-5 0 16,0-3 0-16,0-10 0 0,0-3 0 15,9-5 0-15,-9-10 0 0,0-3 0 0,0-6 0 16,0-3 0-16,0 5 0 0,0-10 0 16,0 5 0-16,0-6 0 0,7 6 0 0,-7 0 0 15,0 4 0-15,7 5 0 16,2 4 0-16,-9 0 0 0,8 13 0 0,8 0 0 15,-9 9 0-15,1 5 0 0,8 8 0 0,0 4 0 16,-1 5 0-16,8 0 0 0,-7 5 0 16,8 3 0-16,-1-2 0 0,1-3 0 15,0-2 0-15,-1-1 0 0,8-4 0 0,-7-9 0 16,7-1 0-16,-8-8 0 0,1 0 0 16,-1-8 0-16,1-6 0 0,-8 1 0 0,-8-4 0 15,8-6 0-15,-9 2 0 0,-7-2 0 16,9 2 0-16,-18 2 0 0,9-3 0 0,-7 0 0 15,7 9 0-15,-8-5 0 0,0 5 0 16,8 5 0-16,0 3 0 0,-8 1 0 16,8 4 0-16,8 4 0 0,-8 9 0 0,8 5 0 15,-8 4 0-15,8 0 0 0,8 4 0 16,-9 6 0-16,1 3 0 0,0 0 0 0,7 5 0 16,1-1 0-16,-1-4 0 0,1 1 0 15,1-1 0-15,6-4 0 0,-8-4-186 0,9-5-660 16,-8 0-323-16,0-9-123 0,7-4-1 15,1-9 66-15,7-5 175 0,0-8 305 16</inkml:trace>
  <inkml:trace contextRef="#ctx0" brushRef="#br0" timeOffset="-186037.693">32237 14142 554 0,'-9'-9'986'0,"2"-4"179"15,0 4 142-15,-2 0 116 0,1 5-228 0,1 0-355 16,7-1-244-16,-9 5-471 0,9 5-125 15,0-1 0-15,0 9 0 0,9 5 0 0,-9 4 0 16,7 4 0-16,1 6 0 0,1 6 0 16,-2-1 0-16,0 7 0 0,2 0 0 0,6-5 0 15,-6 0 0-15,-2-2 0 0,1-6 0 16,0-5 0-16,0-4 0 0,-1-5 0 16,2-8 0-16,-9-4 0 0,7-5 0 0,-7-14 0 15,0 1 0-15,-7-9 0 0,7-4 0 16,-9-1 0-16,-6-8 0 0,7 0 0 0,-7-5 0 15,6-4 0-15,-6 0 0 0,6 0 0 16,-5-6 0-16,14 2 0 0,-9 4 0 16,9 5 0-16,0 4 0 0,9 4 0 0,-2 3 0 15,0 6 0-15,2 5 0 0,6 8 0 16,-6 0 0-16,6 5 0 0,-7-1 0 0,7 10 0 16,1 4 0-16,-8 0 0 0,8 4 0 15,-9 4 0-15,2 1 0 0,-2 5 0 0,10-2 0 16,-17 2 0-16,7 3 0 0,0 0-318 15,2 5-305-15,-9-5-98 0,0 1-65 16,-9-1-12-16,9 2 38 0,0-7 95 0,-7-3 150 16,7 0 194-16,-7-10 203 0,7 1 163 15,-9-4 124-15,9-1 102 0,0-8 92 0,0-1 66 16,0 1 34-16,9-1 7 0,-2 1-24 16,0 0-43-16,10-2-60 0,-1 3-66 15,-1-1-60-15,8 4-45 0,1 4-13 0,-8-1 15 16,15 3 81-16,-8 2 87 0,8 1 32 15,2 5-121-15,5-6-253 0,-6 11 0 16,-8-2 0-16,-1 1 0 0,8 3 0 0,-16-3 0 16,1 3 0-16,-8 3 0 0,-8-3 0 15,0 2 0-15,-8-2 0 0,-8 2 0 0,1-2 0 16,-8-3 0-16,-8 0 0 0,-1-1 0 16,1-4 0-16,-9-4 0 0,2 1 0 0,-2-7 0 15,-7-3 0-15,7-3 0 0,2-2-416 16,-2-4-241-16,1 0-226 0,7-3-221 0,9 2-70 15,-1-3 7-15,9 0 94 0,6-1 191 16,9 6 271-16</inkml:trace>
  <inkml:trace contextRef="#ctx0" brushRef="#br0" timeOffset="-185050.365">20994 15748 511 0,'-16'0'839'15,"-8"5"160"-15,17-5 107 0,-17 4 37 16,17 1-221-16,-9 0-202 0,0-2-188 16,8 3-125-16,1-6-86 0,7 4-53 0,0-4-36 15,7 3-41-15,1-3-191 0,8 0 0 16,15 0 0-16,1 0 0 0,7 0 0 0,8-3 0 15,8 3 0-15,0-4 0 0,7-2 0 16,1 3 0-16,1-2 0 0,-2 5 0 0,1 0-169 16,-9 0-335-16,-6 5-136 0,-1 4-123 15,-8 4-74-15,-15 0-34 0,-1 5 7 16,-15-1 92-16,-8 5 173 0,-8-4 211 0,-8 4 206 16,-7 4 187-16,-17-8 176 0,2 0 160 15,-9-1 141-15,-8-8 120 0,-1 0 62 0,-6-5 8 16,6-4-33-16,-6-4-63 15,6-1-85-15,11-4-103 0,-3 5-80 0,9-4-40 16,-1 3-26-16,9-4-26 0,15 5-33 16,-8-1-33-16,17 1-32 0,7-1-55 0,0-4-63 15,16 5 0-15,8 4 0 0,-1-4 0 0,16 4 0 16,0 0 0-16,8 0 0 0,8 0 0 16,8 0 0-16,8-5 0 0,-9 1-179 0,1 0-225 15,8-5-244-15,-16 0-288 0,-1 0-194 16,2-4-57-16,-18 0 17 0,2-1 113 0,-16-3 226 15,-1-1 307-15</inkml:trace>
  <inkml:trace contextRef="#ctx0" brushRef="#br0" timeOffset="-184817.691">21826 15713 5 0,'-23'-13'630'0,"7"0"226"0,-15-5 158 0,-2 5 108 15,2 4 15-15,-8-4-244 0,8 3-192 16,-9-2-159-16,16 3-96 0,1 0-75 0,1 1-62 16,13 2-144-16,1-1-165 15,8 2 0-15,8-5 0 0,15 2 0 0,1 3 0 16,0 2 0-16,15-3 0 0,0 6 0 0,0 6 0 15,1 2 0-15,-2 5 0 0,2 4 0 16,0 11 0-16,-9 2 0 0,0 6 0 16,-8 3 0-16,-6 10 0 0,-3 4 0 0,-14 0 0 15,0 0 0-15,-7-1 0 0,0 1-67 16,-10 1-152-16,1-6-13 0,-7-8-27 0,-1-1-80 16,-7-7-152-16,0-7-207 0,8-6-259 15,-1-6-115-15,0-4-25 0,1-14 73 0,15-3 163 16,8-6 231-16</inkml:trace>
  <inkml:trace contextRef="#ctx0" brushRef="#br0" timeOffset="-184207.883">22869 15624 396 0,'0'-3'920'0,"8"-1"174"0,-16-1 143 0,1 1 127 15,-2-1-128-15,2 1-343 0,-1-1-216 16,0 5-303-16,0 0-374 0,1 9 0 16,-2 0 0-16,-6 9 0 0,7 8 0 0,-7 9 0 15,6 5 0-15,-6 9 0 0,-1 4 0 16,9 4 0-16,-10-4 0 0,10 0 0 0,7 0 0 16,-9-9 0-16,2-4 0 0,7-10 0 15,0-3 0-15,0-10 0 0,0-4 0 0,0-8 0 16,7-5 0-16,2-14 0 0,-9-7 0 15,7-10 0-15,1-4 0 0,1-9 0 0,-2-1 0 16,-7-3 0-16,7-1 0 0,2-4 0 16,-9 5 0-16,8 0 0 0,-1 3 0 0,2 5 0 15,-9 5 0-15,7 4 0 0,9 5 0 16,-8 3 0-16,8 7 0 0,-9 1 0 16,9 7 0-16,8 8 0 0,-9 0 0 15,8 13 0-15,-6 1 0 0,6 3 0 0,8 6 0 0,-7 3 0 16,-1 5 0-16,8-1 0 15,-7 5 0-15,8 6 0 0,-8-6 0 0,7 0 0 16,-8 0 0-16,8 1 0 0,-7-1 0 16,-1-4 0-16,1-4 0 0,-1-1 0 0,-6 1 0 15,-10-5 0-15,0 0 0 0,-7-5 0 16,0-4 0-16,-7 1 0 0,0-1 0 0,-17 0 0 16,0 0 0-16,1-3 0 0,-8 2 0 15,-9-3 0-15,0 0 0 0,-7 0 0 0,0-4 0 16,0-2 0-16,-7-3 0 0,6 0 0 15,1 0 0-15,0 0 0 0,9-3 0 16,-2 3 0-16,9-5 0 0,7 5 0 0,8-4 0 16,0-1 0-16,16 0 0 0,0 1 0 15,9-5 0-15,-2 4 0 0,17-2 0 0,-1-3-7 16,1 1-552-16,7 0-311 0,9 5-273 16,-9-9-98-16,8 4-1 0,0-4 61 0,8 0 186 15,0 0 328-15</inkml:trace>
  <inkml:trace contextRef="#ctx0" brushRef="#br0" timeOffset="-183622.163">23630 15678 726 0,'-8'-17'983'0,"-8"-1"160"0,1-1 135 0,7 7 85 16,-7-1-315-16,7 3-288 0,-8 1-172 15,9 2-286-15,-2 2-302 0,2 5 0 16,7 5 0-16,-8 2 0 0,8 12 0 0,0 6 0 15,-9 12 0-15,9 2 0 0,0 5 0 16,0 4 0-16,0 6 0 0,0-1 0 0,0 0 0 16,0-5 0-16,0-3 0 0,0-6 0 15,9-8 0-15,-9-5 0 0,0-8 0 0,8-5 0 16,-8-9 0-16,0-8 0 0,7-5 0 16,2-13 0-16,-2-4 0 0,-7-5 0 15,8-4 0-15,0-4 0 0,-8-1 0 0,0-5 0 16,8 1 0-16,-8 0 0 0,0 4 0 15,0 0 0-15,0 1 0 0,0 8 0 16,7 5 0-16,-7 3 0 0,0 6 0 0,8 4 0 16,0 4 0-16,0 4 0 0,-1 10 0 0,9 4 0 15,0 7 0-15,-1 3 0 0,9 3 0 16,-8 0 0-16,7 4 0 0,1 0 0 0,0 2 0 16,-1-3 0-16,1-2 0 0,7-1 0 15,-8-4 0-15,10-5 0 0,-11 0 0 0,1-4 0 16,1-5 0-16,0-4 0 0,-8-4 0 15,0-5 0-15,-1 0 0 0,-7-4 0 16,0 0 0-16,-8 0 0 0,7-5 0 0,-7 0 0 16,0 1 0-16,-7 4 0 0,7-1 0 15,-8 0 0-15,8 6 0 0,0 3 0 0,-8-3 0 16,8 8 0-16,0 0 0 0,0 8 0 16,0 5 0-16,0 1 0 0,0 9 0 15,0-2 0-15,0 6 0 0,8 8 0 0,-8-4 0 16,8 4 0-16,-1 1 0 0,2-1 0 15,-2 0 0-15,1-5 0 0,8-2 0 16,-9-6 0-16,10-5 0 0,-1 1-554 0,-9-5-472 16,9-9-207-16,-8 1-45 0,8-14 39 15,-1-4 115-15,1-5 214 0,7-8 303 0</inkml:trace>
  <inkml:trace contextRef="#ctx0" brushRef="#br0" timeOffset="-181869.664">24446 15608 298 0,'0'0'574'0,"0"-5"135"16,0 5 137-16,8 0 53 0,-8 0-95 15,0 0-108-15,0 0-101 0,0 5-98 0,0-1-112 16,0 5-105-16,0 4-64 0,0 0-35 16,0 5-23-16,-8 4-16 0,8 4-5 15,-8 0-8-15,8 5-8 0,-7 1-11 0,-2 3-14 16,2 0-7-16,-1 1-10 0,0-1-12 15,-7 0-15-15,6 1-21 0,2-1-31 16,-1-4 0-16,0-6 0 0,8-2 0 0,-8-1 0 16,8-9 0-16,0-4 0 0,-7 0 0 15,7-5-5-15,0 1-29 0,0-10 2 0,0 1 3 16,0-9 4-16,0 0 0 0,0-9 1 16,0 0 0-16,7 0-4 0,1-9-2 0,0 4-9 15,0-8-6-15,-1 4-2 0,9-5-2 16,-8-3 4-16,8-1 4 0,0 1 13 0,-1 4 17 15,1-2 11-15,0 7 13 0,-9-1 10 16,10 9 11-16,-10 4 15 0,9 1 11 16,-8 8 10-16,-1 5 8 0,2-1 8 0,6 14 0 15,-7 0-24-15,7 4-62 0,1 9 0 16,-1 0 0-16,1 9 0 0,0-1 0 0,-1 7 0 16,1-2 0-16,8 0 0 0,-8 0 0 15,8 5 0-15,-9 0 0 0,8-5 0 16,-7 0 0-16,0 1 0 0,-1-5 0 0,1-1 0 15,0-3 0-15,-1-1 0 0,-6-3-168 16,-1-2-109-16,-1 2-53 0,2-7-98 16,-9-2-132-16,0 0-166 0,7-6-181 0,-14 1-122 15,7-4-14-15,-9-5 82 0,9-5 150 16,-15-4 202-16</inkml:trace>
  <inkml:trace contextRef="#ctx0" brushRef="#br0" timeOffset="-181652.89">24611 16098 110 0,'-31'-14'535'0,"0"0"144"15,7 5 160-15,-8 6 153 0,8-1-92 0,9-1-106 16,-1 1-104-16,0-1-107 0,1 0-130 16,7 1-128-16,8 4-82 0,0-5-54 0,0 5-26 15,8 0-10-15,0 0-5 0,8-4-6 16,7 4-8-16,-8-5-15 0,18 2-119 0,-10-1 0 16,1-1 0-16,7 0 0 0,-8 1 0 15,8 4 0-15,0 0 0 0,-7-5-58 0,8 10-193 16,-1-5-109-16,-7 0-159 0,7 4-219 15,-8 1-267-15,1 0-112 0,-1-1-20 16,1-4 59-16,0 3 154 0,-1-3 239 16</inkml:trace>
  <inkml:trace contextRef="#ctx0" brushRef="#br0" timeOffset="-180937.606">25106 15739 575 0,'-9'-8'868'15,"1"3"156"-15,1 1 108 0,-9 0 14 16,16-1-259-16,-8 5-245 0,8 0-194 0,0 5-120 16,0-1-74-16,8 5-41 0,-8 8-8 15,7 5-5-15,2 5-6 0,-2 3-119 0,1 7-75 16,-8 2 0-16,9 5 0 0,-2 5 0 16,-7-5 0-16,7 0 0 0,-7 0 0 15,9-9 0-15,-9 1 0 0,8-6 0 0,-8-8 0 16,7-4 0-16,2-9 0 0,-9 0 0 15,7-4 0-15,-7-10 0 0,0-8 0 0,8 0 0 16,-16-5 0-16,8-5 0 0,0-3 0 16,-7 0 0-16,-2-5 0 0,2-1 0 15,-1 2 0-15,-1-5 0 0,-5 5 0 0,5-10 0 16,1 4 0-16,1 1 0 0,-2 0 0 16,9 4 0-16,0 0 0 0,0-1 0 0,9 6 0 15,-2 4 0-15,-7 4 0 0,17 1 0 16,-10 4 0-16,0 0 0 0,10 8 0 0,-1-4 0 15,-1 9 0-15,1 0 0 0,0 0 0 16,-1 5 0-16,1-1 0 0,0 5 0 16,-9-5 0-16,10 5 0 0,-10 0 0 0,0 0 0 15,1-1 0-15,1 1 0 0,-9 4 0 16,0 0 0-16,-9 5 0 0,1-5-78 0,1 0-97 16,7 1-22-16,-16 0-13 0,8-1-4 15,8-4-2-15,-7-1-6 0,-2-3-7 16,9-1-1-16,0-4 12 0,0 0 20 15,9 0 29-15,-2-4 43 0,1 4 46 0,1-5 52 16,-2 1 54-16,8 0 53 0,1-2 39 16,0 6 31-16,-1-3 28 0,-6 3 18 0,14 3 0 15,-8-3-4-15,1 6 23 0,0-2 26 16,-1 5 1-16,1-5-16 0,8 5-23 0,-17 0-33 16,10 4-58-16,-10 0-56 0,2 1-52 15,-2 3-3-15,-7 1 0 0,-7 0-20 0,7-1-5 16,-9 1 0-16,2 0 2 0,-10-1-2 15,10 1 1-15,-9 0-2 0,1-1-8 16,-9-3-10-16,8-1-14 0,-7 0-15 0,-1 0-14 16,8-9-8-16,-8 1-5 0,1-1-1 15,8-4 3-15,-9 0 5 0,1-4 5 0,7-1 2 16,1-3-4-16,-1 3-16 0,0 1-47 16,8-1-101-16,1 1-161 0,-2 4-222 15,2-4-255-15,7 4-113 0,0 0-16 0,0-6 73 16,7 3 153-16,2 3 224 0</inkml:trace>
  <inkml:trace contextRef="#ctx0" brushRef="#br0" timeOffset="-179371.967">26510 15827 372 0,'-8'-7'759'0,"-8"-2"171"0,0 0 119 0,1-1 72 16,-9 1-236-16,1 2-229 0,-1-2-177 15,1-1-146-15,-1 6-103 0,1-5-59 0,-1 9-43 16,0-5-33-16,8 10-28 0,-7-5-21 15,15 9-15-15,-8 0-2 0,9 5 7 16,-1 2 10-16,0 3 11 0,8 7 12 16,0-4 8-16,8 4 3 0,0 5-2 0,-1 0-4 15,9 0-8-15,8 1-9 0,-1-2-9 16,1-3-9-16,7-1-13 0,0-4-10 0,9-4-6 16,-1-5-8-16,0-4-3 0,1-1-13 0,-1-8-6 15,0 5-7-15,-7-10-9 0,6 1-5 16,-14-5-7-16,7-4 0 0,-15-5-2 0,8-3-4 15,-8-2 0-15,-9 2 1 0,1-2 3 16,-8 2 11-16,-8-7 7 0,8 7 11 16,-16-2 5-16,1 6 17 0,-1-5 9 0,0 0 5 15,-8 0 6-15,-7 4 2 0,8 1 4 16,-1 3-5-16,1 5-1 0,8 4 1 0,-1 5-1 16,0 10 6-16,1-1 1 0,6 4-2 15,2 9-1-15,7 0-2 0,7 0-3 0,2 4-5 16,-2 5-4-16,17-5-4 0,-8 6-4 15,7-6-23-15,-8 1-36 0,9-1-55 16,7-5-65-16,-8-2-111 0,1-6-192 16,0-4-240-16,-1-5-271 0,1-4-112 0,-8-9-22 15,7-4 64-15,-7 0 169 0,-8-9 247 16</inkml:trace>
  <inkml:trace contextRef="#ctx0" brushRef="#br0" timeOffset="-179167.115">26784 15617 470 0,'-15'-23'893'0,"6"9"159"0,2 2 107 16,7-2 80-16,-8 5-236 0,8 0-279 16,8-4-209-16,-1 5-119 0,2 3-77 0,6-4-59 15,1 6-99-15,0 3-161 0,-1 0 0 16,1 3 0-16,7 6 0 0,-6 4 0 0,-2 0 0 16,1 9 0-16,-9 9 0 0,9 1 0 15,-8 3-10-15,0 5-416 0,-8-1-233 0,-8 2-314 16,8 3-190-16,-8-5-50 15,1 5 25-15,-9-4 112 0,8-5 229 0,0-3 330 16</inkml:trace>
  <inkml:trace contextRef="#ctx0" brushRef="#br0" timeOffset="-178655.483">26807 16014 416 0,'-7'-9'851'0,"-1"4"165"16,8-4 119-16,-8 5 81 0,0-1-239 15,8 5-266-15,0-4-208 0,0 4-128 0,0 0-82 16,8 0-49-16,0 4-18 0,0 5-16 15,8 5-192-15,-9-2-18 0,1 11 0 16,8-5 0-16,-9 4 0 0,9 0 0 0,-8 0 0 16,1 0 0-16,6-5 0 0,-7 1 0 15,7 0 0-15,-6-10 0 0,6 1 0 0,-7-5 0 16,7 1 0-16,-7-10 0 0,8-4 0 16,-9 2 0-16,9-12 0 0,-8-3 0 15,0 0 0-15,7 0 0 0,-6-4 0 0,-2 0 0 16,10 8 0-16,-10-5 0 0,0 7 0 15,2 2 0-15,-1 5 0 0,-1 0 0 0,2 4 0 16,6 5 0-16,-7 5 0 0,0-1 0 16,-1 10 0-16,2 0 0 0,-2 2 0 15,9 7 0-15,-8-5 0 0,-1 8 0 0,2-4 0 16,-2-4 0-16,1 4 0 0,8-9 0 16,-9 4 0-16,2-8 0 0,-1 1 0 0,-1-7 0 15,2-3 0-15,-2-3 0 0,1-7 0 16,0-8 0-16,0 1-30 0,-8-5-89 0,7-4 19 15,1 4 25-15,-8-6 20 0,0 7 20 16,8 3 13-16,-8 1 11 0,8-1 8 0,-8 9 15 16,7-4 19-16,2 9 20 0,-9 4 28 15,7 0 25-15,1 4 22 0,0 9-79 16,0 0-47-16,8 6 0 0,-9-3 0 0,1 7 0 16,1 3 0-16,5-3 0 0,-5 3 0 15,6-4 0-15,1 0 0 0,0-5 0 16,8 2 0-16,-9-7 0 0,8 1-416 0,-7-8-361 15,8 0-329-15,-1-5-128 0,1-10-15 16,7 1 50-16,9-7 149 0,-2-12 287 16</inkml:trace>
  <inkml:trace contextRef="#ctx0" brushRef="#br0" timeOffset="-177607.99">28447 15488 74 0,'0'-17'721'0,"0"3"209"15,0-3 141-15,-8 4 105 0,1-1-35 16,-2 5-256-16,2 1-255 0,-1 2-190 15,8 3-127-15,0 3-87 0,-8 3-59 16,16 11-38-16,-8 9-22 0,8 3-1 0,-1 9-31 16,9 5-75-16,1 9 0 0,-3-2 0 0,10 11 0 15,-8 4 0-15,8 0 0 0,-1 0 0 16,8-5 0-16,-7 0 0 0,-1-4 0 0,1-4 0 16,0-5 0-16,-8-4 0 0,-9-9 0 15,9-5 0-15,-16-3-66 0,0-10-25 16,-8 0 19-16,0-13 18 0,-8 0 8 0,-6-5 11 15,-2-3 15-15,1-10 10 0,-10 0 6 16,2-8 1-16,0-1 2 0,-1-4 5 0,1-5 10 16,0 6 10-16,7 4 11 0,8-1 7 15,0 5 6-15,9 0 2 0,-1 5 1 0,8 3 0 16,8 5-1-16,8-4-17 0,7 9-33 16,1-5 0-16,7 9 0 0,9-4 0 0,-2-1 0 15,9 5 0-15,0-4-17 0,1 4-167 16,-1 0-66-16,0 0-59 0,7 0-12 15,-7 0 46-15,1 0 61 0,-1 4 65 16,0-4 63-16,0 5 59 0,-7-1 28 0,-2-4-5 16,-6 0-4-16,-8 4 4 0,0-4 3 15,-10 0 6-15,-5 0 12 0,-1-4 22 0,-8 0 24 16,-8-1 23-16,8 1 22 0,-16-5 19 16,0 4 8-16,1-3-2 0,-17-1-6 0,8 0-1 15,1-4-3-15,-8 4 4 0,0-1 3 16,0 7 1-16,7-1-1 0,0 4-3 0,1 7-13 15,7 3-114-15,0 3 0 0,1 5 0 16,6-1 0-16,2 10 0 0,7-1 0 16,0 1 0-16,7 4 0 0,9-5 0 0,0 6 0 15,-1-6 0-15,9-1 0 0,-1-2 0 16,1-5 0-16,7-1 0 0,-8-8 0 0,10 0 0 16,-2-5 0-16,-8-8 0 0,8-1 0 15,2-3 0-15,-10-10 0 0,1 1 0 16,-9-5 0-16,1 0 0 0,-9 0 0 0,2-5 0 15,-2 4 0-15,-7 2 0 0,0-5 0 16,-7 8 0-16,-2-5 0 0,2 6 0 16,-1 4 0-16,8-1 0 0,-8 6 0 0,0 3 0 15,8 1 0-15,-7 8 0 0,7 5 0 16,0 0 0-16,0 9 0 0,7-1 0 0,-7 1 0 16,8 4 0-16,0 0 0 0,0 1 0 15,8-7 0-15,-9 7 0 0,9-5 0 0,-1-1 0 16,1-3 0-16,8-7 0 0,-1-1 0 15,-8-2 0-15,9-4 0 0,0-4 0 16,-8-2 0-16,7-1 0 0,-7-7 0 0,-8 0 0 16,8 2-6-16,-9-1-112 0,-7-6 19 15,8 7 23-15,-8-6 20 0,-8 0 19 0,8 5 15 16,-7 0 12-16,7-1 12 0,-9 5 14 16,2 1 17-16,7-1 13 0,-8 9 18 15,8 0 21-15,0 4 16 0,0 5-24 0,0 0-77 16,0 4 0-16,8 5 0 0,-1-1 0 15,2 6 0-15,-2-2 0 0,9 7 0 16,-1-7 0-16,1 2 0 0,-8-2 0 0,8 1 0 16,0-4-16-16,-1-5-414 0,1 0-209 15,-8 1-263-15,0-9-217 0,0-2-66 0,-1-6 13 16,1-7 99-16,0-3 198 0,-8-9 290 16</inkml:trace>
  <inkml:trace contextRef="#ctx0" brushRef="#br0" timeOffset="-177451.243">29609 15797 269 0,'-32'-35'861'0,"17"4"190"0,-9 0 143 0,8 9 114 16,-7 5-99-16,15 3-322 0,0 1-290 0,-7 3-176 16,15 7-133-16,0-1-182 0,0 8-106 15,0 5 0-15,7 8 0 0,1 1 0 16,0 8-218-16,0 1-199 0,-1 8-328 16,2 4-333-16,-9 2-144 0,7 3-23 0,-7 0 50 15,8 5 169-15,-8-2 316 0</inkml:trace>
  <inkml:trace contextRef="#ctx0" brushRef="#br0" timeOffset="-177282.826">29388 16570 782 0,'-15'17'1078'0,"-8"-4"154"16,7 1 141-16,1-6 105 0,6-3-355 16,-6 3-387-16,15-2-347 0,-8-6-389 0,8 0 0 15,0 0 0-15,8 0 0 0,-8-6 0 16,8 2 0-16,8 0-296 0,-9-5-615 0,1 0-289 15,8-4-100-15,-9 0 9 0,9-5 76 16,-1-4 190-16,-6 5 358 0</inkml:trace>
  <inkml:trace contextRef="#ctx0" brushRef="#br0" timeOffset="-176572.158">30464 15638 172 0,'-8'0'726'0,"8"0"197"0,-9 0 137 16,9 0 94-16,-7 0-129 0,7 5-205 16,0 4-224-16,0 0-149 0,0 4-95 15,0 4-55-15,0 10-28 0,7 8-26 0,2 1-136 16,-9 8-107-16,8 0 0 0,-1 4 0 16,2 5 0-16,-9-9 0 0,7 1 0 15,1-7 0-15,0-2 0 0,7-9 0 0,-15-5 0 16,9-5 0-16,-2-4 0 0,1-8 0 15,0-10 0-15,0-4 0 0,-8-12 0 0,7-6 0 16,-7-3 0-16,9-10 0 0,-9 1 0 16,0-5 0-16,-9-5 0 0,9 4 0 15,-7-3 0-15,-1 0 0 0,8 4 0 0,-8 3 0 16,0 6 0-16,8 4 0 0,-7 5 0 0,7 7 0 16,0 7 0-16,0 3 0 0,7 9 0 15,1 5 0-15,0 4 0 0,7 8 0 0,1 1 0 16,1 8 0-16,-3 0 0 0,10 5 0 15,0-4 0-15,-1 3 0 0,9 2 0 16,-9-10 0-16,9 0 0 0,-9-5 0 0,8-3 0 16,-7-10 0-16,0-4 0 0,-1-4 0 15,1-5 0-15,-1-4 0 0,-7-5 0 0,-1 0 0 16,-6-3 0-16,-9-2 0 0,7 2 0 16,-7-2 0-16,-7 1 0 0,7 4 0 0,-9-4 0 15,2 9 0-15,-1 0 0 0,8 4 0 16,-8 0 0-16,8 9 0 0,0 0 0 15,0 9 0-15,0 4 0 0,8 0 0 0,-8 9 0 16,8 5 0-16,8-1 0 0,-9 6 0 16,10 3 0-16,-3 0 0 0,10 5 0 0,0-1 0 15,-1 1 0-15,8-4 0 0,1-1 0 16,-8-4 0-16,7-6 0 0,-7 3 0 0,-1-2-315 16,-15-4-1035-16,0 1-105 0,-8-11 31 15,0 1 107-15,-8-8 191 0,0 0 342 0,-8-5 368 16</inkml:trace>
  <inkml:trace contextRef="#ctx0" brushRef="#br0" timeOffset="-175118.316">21010 16914 435 0,'-8'-23'821'0,"8"1"158"16,-8 0 107-16,-8 5 75 0,9-5-259 15,-1 4-227-15,-8 5-186 0,9-4-114 0,-2 3-62 16,9 1-35-16,-8 3-29 0,1 3-32 16,7 2-21-16,0 0-181 0,0 10-15 15,7 7 0-15,1 11 0 0,1 8 0 0,-2 13 0 16,9 10 0-16,-1 6 0 0,1 7 0 16,-8 9 0-16,8-6 0 0,0 5 0 0,-9-5 0 15,9 0 0-15,-8-7 0 0,8-1 0 16,-9-9 0-16,1-9 0 0,0-9 0 15,0-4 0-15,-1-9 0 0,-7-5 0 0,0-8 0 16,0-4 0-16,0-10 0 0,0-4 0 16,-7-3 0-16,7-2 0 0,0-4 0 0,0 1 0 15,7 4 0-15,2-6 0 0,6 10 0 16,1-3 0-16,8 7 0 0,-1 1 0 0,16-1 0 16,0 10 0-16,8-1 0 0,1 6 0 15,-1-6 0-15,7 5 0 0,1-6 0 16,1 2 0-16,-2-1 0 0,1-8 0 15,-8 4 0-15,0-8 0 0,-7-1 0 0,-9-5 0 16,0 1 0-16,1-4-111 0,-17 3-16 16,1-4 35-16,-16-3 33 0,0 3 29 0,0 0 27 15,-16 1 22-15,1 3 21 0,-1-3 15 16,-8 4 15-16,-7-6 11 0,0 7 2 0,-1 2-9 16,-6-3-74-16,5 4 0 0,2 0 0 15,0 5 0-15,-1-1 0 0,9 5 0 0,8 9 0 16,-1-4 0-16,-1 8 0 0,10 6 0 15,0-3 0-15,-2 7 0 0,18-6 0 0,-9 10 0 16,7-5 0-16,9 0 0 0,-1 1 0 16,1-2 0-16,0-4 0 0,8 1 0 15,-1-9 0-15,1 1 0 0,-1-6 0 0,1-1 0 16,7-6 0-16,-7-6 0 0,-1 0 0 16,1-5 0-16,-1 2 0 0,-8-2 0 15,1-4 0-15,-8 1 0 0,8-1 0 16,-16 0 0-16,7-3 0 0,-7 3-17 0,-7 5 11 15,7-4 13-15,-8 2 9 0,0 3-16 16,0-1 0-16,1 3 0 0,-9 1 0 0,16 5 0 16,-8 4 0-16,1 0 0 0,-2 4 0 15,9 5 0-15,0 10 0 0,0-3 0 16,9 3 0-16,-2 7 0 0,1-4 0 0,-1 4 0 16,2 1 0-16,6-1 0 0,1-3 0 0,7-2 0 15,-6-2 0-15,6-3 0 0,1-7 0 16,-1 1 0-16,1-10 0 0,-1 0 0 0,1-5 0 15,-9-4 0-15,8 1 0 0,-6-5 0 16,-10-1 0-16,2-3 0 0,-2-1 0 16,1 0 0-16,-8 4 0 0,0-3 0 0,-8-1 0 15,8 1 0-15,-7 4 0 0,-2-1 0 16,2 5 0-16,-1-3 0 0,8 7 0 16,-9 1 0-16,9 0 0 0,0 8 0 0,0 0 0 15,0 5 0-15,0 4 0 0,9 0 0 0,-1 5 0 16,-8 4 0-16,7-4 0 0,9 3 0 15,-8 2 0-15,8-2 0 0,-9-3 0 16,9-4 0-16,-1-2 0 0,-6 2-383 0,-2-9-280 16,1-1-284-16,0-4-204 0,0-4-57 15,-8-6 25-15,0-8 107 0,0-3 211 16,0-5 310-16</inkml:trace>
  <inkml:trace contextRef="#ctx0" brushRef="#br0" timeOffset="-174971.064">22195 17310 424 0,'-31'-39'822'0,"7"-5"186"0,-8 0 125 16,1 4 62-16,7 1-216 0,1 4-222 15,-1 0-234-15,8 8-171 0,1 4-118 0,6 6-81 16,2 4-60-16,7 8-41 0,0 1-26 16,7 8-19-16,2 5-47 0,-1 9-75 15,-1 8-140-15,9 9-239 0,-8 0-386 0,0 6-225 16,7 3-83-16,-6 0 8 0,-2 4 103 0,9 1 219 16,-8 3 373-16</inkml:trace>
  <inkml:trace contextRef="#ctx0" brushRef="#br0" timeOffset="-174790.187">22053 18031 729 0,'-23'12'1053'0,"-1"-2"171"0,-7-1 144 16,8-9 96-16,6 0-337 0,1 0-389 0,1-5-250 16,7 1-488-16,0-6 0 0,8 6 0 15,8-4 0-15,0-5 0 0,7 3-17 0,1-3-640 16,8 5-423-16,0-11-189 0,-1 6-43 15,1-9 41-15,15 0 115 0,-8-4 267 0,9-5 416 16</inkml:trace>
  <inkml:trace contextRef="#ctx0" brushRef="#br0" timeOffset="-174171.296">23065 17125 299 0,'-7'0'908'15,"-2"4"190"-15,-6-4 152 0,7-4 129 0,-7 4-67 16,6-3-370-16,-6-3-245 0,7 6-391 16,8 0-306-16,-8 0 0 0,8 9 0 15,0 0 0-15,-7 14 0 0,7 3 0 0,0 5 0 16,0 9 0-16,0 4 0 0,0 5 0 16,0-1 0-16,7 1 0 0,-7-1 0 0,8-4 0 15,0 1 0-15,0-10 0 0,-1-5 0 0,2-3 0 16,-2-10 0-16,1-8 0 0,0-4 0 15,0-5 0-15,-1-14 0 0,2-3 0 0,-2-10 0 16,-7-3 0-16,8-10 0 0,-8 5 0 16,8-10 0-16,-8 1 0 0,0 0 0 0,0-1 0 15,0 1 0-15,-8 0 0 0,8 5 0 16,-8 4 0-16,8 3 0 0,0 6 0 0,0 5 0 16,0 7 0-16,0 10 0 0,8 4 0 15,0 4 0-15,0 10 0 0,-1-25 0 16,9 60 0-16,1-21 0 0,-3 2 0 15,10-3 0-15,-8 3 0 0,8 1 0 0,-1-4 0 16,1 0 0-16,7 0 0 0,-8-10 0 0,8 0 0 16,-7-8 0-16,0 0 0 0,-1-4 0 15,1-5 0-15,-8-5 0 0,7-4 0 0,-6 0 0 16,-10-4 0-16,9-4 0 0,-8-2 0 16,-8 3 0-16,7-3 0 0,-7 1 0 0,0 1 0 15,-7-1 0-15,7 1 0 0,-8-1 0 16,-1 5 0-16,9 0 0 0,-7 4 0 0,7-1 0 15,0 7 0-15,0 3 0 0,0 3 0 16,0 7 0-16,0-1 0 0,0 8 0 16,7 1 0-16,2 4 0 0,-1 0 0 0,-8 4 0 15,16 6 0-15,-9-1 0 0,9 4 0 16,-1-5 0-16,1 2 0 0,-1-6 0 0,1 1 0 16,8-1 0-16,-8-8 0 0,-1-1 0 15,1 1 0-15,-9-6-584 0,9-3-628 16,-8-4-127-16,1-10 7 0,-2 2 74 0,0-6 163 15,10-9 264-15,-10-5 358 0</inkml:trace>
  <inkml:trace contextRef="#ctx0" brushRef="#br0" timeOffset="-173572.346">22838 16825 43 0,'-16'5'719'0,"9"3"209"0,-2 1 138 0,-6 5 102 15,7-6-7-15,8 5-255 0,0 1-223 16,0 0-142-16,0-1-75 0,8 4-51 0,0-8-320 15,-1 5-95-15,2-7 0 0,6-1 0 16,1-6 0-16,0-6 0 0,-1-1 0 16,8-7 0-16,-6-9 0 0,6 2 0 0,1-9 0 15,-9 2 0-15,8-2 0 0,-7-1 0 16,8 5 0-16,-8 3 0 0,-9 2 0 0,9 3 0 16,-8 5 0-16,-1-1 0 0,9 5 0 15,-8 4 0-15,1 1 0 0,-2 4 0 0,0 0 0 16,2 4 0-16,-1 6 0 0,8-6 0 15,-9 10 0-15,1-7 0 0,0 7 0 16,7-30 0-16,1 63 0 0,-1-33 0 0,1 3 0 16,0 1 0-16,8-1 0 0,7-3 0 15,-7 3 0-15,7-4 0 0,1 1 0 16,6-6 0-16,2 5 0 0,7-4 0 0,-8 0 0 16,8 5-632-16,0 4-645 0,-8-5-101 15,9 5 18-15,-1-1 83 0,0 1 183 0,0-1 325 16</inkml:trace>
  <inkml:trace contextRef="#ctx0" brushRef="#br0" timeOffset="-173104.913">24352 17372 83 0,'-15'0'840'0,"-2"5"233"16,10 0 175-16,-9-5 159 0,8 5 51 0,-8-5-280 15,9 0-291-15,-2 0-870 0,9 0-17 16,-7 0 0-16,7 0 0 0,7 0 0 16,-7 0 0-16,16 0 0 0,0 0 0 0,-1-5 0 15,1 5 0-15,8 0 0 0,0 0 0 0,-1 0 0 16,8 0 0-16,-7 0 0 0,8 5 0 16,-8-1 0-16,7-4 0 0,-8 4 0 0,1 1 0 15,-9 3 0-15,1-4 0 0,0 5 0 16,-9 5-629-16,1-1-303 0,-8 0-81 0,0 0-50 15,-8 1-35-15,-8-2 47 0,1 6 145 16,-1-4 299-16,-7-2 347 0,8 6 345 16,-9-9 326-16,1 5 306 0,-10-5 242 0,10-1 65 15,-1-4-29-15,1 1-65 0,8 0-74 16,-1-5-128-16,0 0-115 0,1 4-372 16,6-4-241-16,1 0 0 0,1-4 0 0,7 4 0 15,0-5 0-15,7 5 0 0,1-5 0 0,1 1 0 16,6-1 0-16,1 5 0 0,0 0 0 15,-1 0 0-15,8 0 0 0,1 0 0 0,-1 0 0 16,10 0 0-16,-10 0 0 0,8 0 0 16,8-3 0-16,-7-3-220 0,6-1-1114 15,9-7-94-15,1 0 41 0,-1-7 107 0,8 3 190 16,0-4 243-16,0-5 344 0</inkml:trace>
  <inkml:trace contextRef="#ctx0" brushRef="#br0" timeOffset="-172703.483">25481 16891 104 0,'-7'-9'820'0,"-9"-4"209"16,1 9 153-16,-1-5 135 0,0 5 8 0,1-1-305 16,-1 5-294-16,0 0-159 0,1 5-466 15,-1 8-101-15,-1 0 0 0,3 9 0 16,5 4 0-16,-6 6 0 0,15 3 0 0,-7 9 0 15,-2 0 0-15,9 0 0 0,0 5 0 0,0 0 0 16,9-1 0-16,-2-4 0 0,8 1 0 16,1-5 0-16,0-1 0 0,8-8 0 15,-1-1 0-15,1-3 0 0,7-10 0 0,-8 1 0 16,1-9 0-16,0-4 0 0,-1-5 0 16,1-5 0-16,-8 1 0 0,-1-10 0 0,1 2 0 15,-9-6 0-15,2 1 0 0,-9-6 0 0,0 5 0 16,-9 1 0-16,2-5 0 0,-9 4 0 0,1 1 0 15,-1-2 0-15,-8 7 0 0,-7-6 0 16,8 0 0-16,-10 4 0 0,2 2 0 0,8 3 0 16,-8 0 0-16,7 4 0 0,8 1 0 15,-8 4 0-15,17 0 0 0,-9 0 0 16,8 9-210-16,1-5-542 0,7 5-238 0,0 0-183 16,7-5-44-16,1 5 28 0,8-9 113 15,8 4 218-15,-1-4 298 0</inkml:trace>
  <inkml:trace contextRef="#ctx0" brushRef="#br0" timeOffset="-172350.379">25851 17108 45 0,'7'-9'747'0,"1"0"243"16,-8 0 171-16,-8 0 133 0,1 6 7 0,-2-7-234 16,2 2-268-16,-1-1-193 0,-8 9-425 15,9-5-181-15,-2 5 0 0,-6 5 0 0,7 8 0 16,0 1 0-16,-8 3 0 0,9 10 0 15,-10 3 0-15,10 1 0 0,7 5 0 0,-7 3 0 16,7-4 0-16,0 5 0 0,7-4 0 16,0-1 0-16,10-4 0 0,-1-1 0 0,-1-7 0 15,8-2 0-15,1-7 0 0,-1-1 0 0,1-8 0 16,8-1 0-16,-8-8 0 0,-1-1 0 16,0-8 0-16,-7-1 0 0,0-3 0 0,-1-10 0 15,1 6 0-15,-9-6 0 0,-7-4 0 0,0 4 0 16,0-4 0-16,-7 5 0 0,-1-5 0 15,-8 1 0-15,9 2 0 0,-17-2 0 16,8 4 0-16,1 0 0 0,-8-2 0 0,7 6 0 16,8 5 0-16,-8 4 0 0,9-1 0 15,-2 6-2-15,1-1-921 0,1 0-285 16,-2 5-96-16,9-5 10 0,9 4 73 0,-2 1 169 16,1-6 276-16</inkml:trace>
  <inkml:trace contextRef="#ctx0" brushRef="#br0" timeOffset="-172058.316">26141 16812 52 0,'8'-9'713'0,"-8"-4"237"0,7 0 168 16,-7 0 128-16,-7 4-1 0,7-4-207 15,0 4-224-15,-8-4-160 0,0 4-293 0,8 4-361 16,-8 1 0-16,1 4 0 0,7 4 0 16,-9 1 0-16,2 7 0 0,-1 2 0 0,8 4 0 15,0 0 0-15,0 4 0 0,8 4 0 0,-8-4 0 16,7 0 0-16,9 1 0 15,-8-6 0-15,8-3 0 0,0-1 0 0,-9-5 0 0,17-8 0 16,-17 0 0-16,9-5 0 16,0-4 0-16,-1-3 0 0,-6-2 0 0,-2-4 0 15,1 1 0-15,1-5 0 0,-9 4 0 0,0 1 0 16,-9-1 0-16,9 1 0 0,-8 4 0 0,1-1 0 16,-9 5 0-16,0 1 0 0,1 8 0 15,-1-6-1118-15,0 12-298 0,1 2-9 0,-1 1 75 16,0 5 135-16,1-1 259 0,-1 4 403 15</inkml:trace>
  <inkml:trace contextRef="#ctx0" brushRef="#br0" timeOffset="-165319.656">26965 17377 243 0,'0'5'865'0,"-8"-5"175"0,0 0 128 15,0 0 108-15,1 5-65 0,-2-5-352 0,2 0-257 16,-1 4-140-16,0-4-104 0,8 0-251 0,-8 4-107 16,8-4 0-16,0 0 0 15,8 0 0-15,0 5 0 0,0-5 0 0,-1 4 0 16,2-4 0-16,6 4-132 0,1-4-317 0,-1 4-267 16,1 1-333-16,7-1-139 0,1-4-31 15,-1 5 33-15,8-5 130 0,2 0 276 0,5-5 365 16</inkml:trace>
  <inkml:trace contextRef="#ctx0" brushRef="#br0" timeOffset="-164291.333">28157 16838 331 0,'0'-30'904'0,"-15"3"159"0,6 1 114 0,-14 0 102 16,-1 3-98-16,0-4-400 0,1 5-237 15,-8 0-124-15,0 1-90 0,0 3-149 16,-9 5-181-16,9 0 0 0,-9 4 0 0,1 4 0 16,0 10 0-16,-8-1 0 0,7 9 0 15,9 9 0-15,-8 5 0 0,8 3 0 0,7 5 0 16,8 6 0-16,1 3 0 0,7 4 0 16,8-4 0-16,16 6 0 0,0-6 0 0,15 0 0 15,0-5 0-15,16 1 0 0,7-10 0 0,2 7 0 16,-1-7 0-16,-1-3 0 0,2-1 0 15,-1 0 0-15,-8 1 0 0,0-6 0 16,-8 6 0-16,-7 4 0 0,-9-4 0 0,-8-1 0 16,-6 1 0-16,-9-5 0 0,0 0 0 15,-9 0 0-15,-6-4 0 0,-8-6 0 0,-1 2 0 16,1-10 0-16,-10 1 0 0,-5-10 0 16,7 1 0-16,-9-10 0 0,9 2 0 0,8-6 0 15,-10-4 0-15,19 0 0 0,-3 4 0 16,10-8 0-16,7 4 0 0,7 0 0 15,1 3 0-15,8-2 0 0,8 3 0 0,-1 0 0 16,8 1-97-16,1 3-95 0,7 6 5 16,1-1 22-16,-9 5 29 0,8 4 30 15,-8-5 31-15,9 10 27 0,-9-5 29 16,-8 4 31-16,1-4 40 0,-8 4 43 0,-1 1 50 16,1-1 54-16,-8 0 43 0,0-4 23 15,0 5-250-15,-8-5-15 0,0 4 0 0,0 1 0 16,0-1 0-16,0 5 0 0,0-1 0 0,0 1 0 15,0-4 0-15,0 4 0 0,7 0 0 16,-7-1 0-16,8-2 0 0,8-2 0 0,-9-1 0 16,9-3 0-16,0-3 0 0,-1-7 0 15,9 2 0-15,-8-1 0 0,0-5 0 16,-1 1 0-16,1-4-83 0,0 3-23 0,-8-3 36 16,-1 4 31-16,-7 0 30 0,0-1 28 15,0 6 30-15,0-5 26 0,-7 4 25 16,7 4-36-16,-8 0-64 0,0 1 0 0,0 4 0 15,8 0 0-15,-7 4 0 0,7 6 0 16,-9 3 0-16,9 0 0 0,0 5 0 16,0-5 0-16,9 4 0 0,-2 1 0 0,1 0 0 15,0-1 0-15,7 1 0 0,1-9 0 16,8 5 0-16,-8-7 0 0,8-2 0 0,-10-5 0 16,10 0 0-16,-8-5 0 0,-1 2 0 15,1-7 0-15,-8-3 0 0,0 0 0 0,0-1-6 16,-1 2-41-16,-7-2 11 0,0 1 12 15,-7 0 7-15,7 0 7 0,-8 0 2 16,8-1 5-16,-8 0 3 0,0 7-1 0,1 2-6 16,7 1 0-16,0-1 4 0,0 5-5 15,0 5 4-15,0 4-2 0,0 4 7 0,7 4 6 16,1 1 7-16,0 8 8 0,7 1 6 16,1-1 10-16,0 10 4 0,8-1-7 0,-1 5-35 15,1-1 0-15,0 5 0 0,7 0 0 16,-8 5 0-16,8-5 0 0,-7 0 0 15,-1 0 0-15,-7 0 0 0,1-3 0 0,-3-2 0 16,-6-4 0-16,-8 0 0 0,0-8 0 16,0-1 0-16,-8 2 0 0,-6-12 0 15,-10 3 0-15,0-10 0 0,1-2 0 0,-9-1 0 16,1-6 0-16,-9-6 0 0,1-1 0 16,7-12 0-16,-6 1 0 0,6-3 0 0,1-2 0 15,0-7 0-15,7-1-329 0,8 0-240 0,1 1-223 16,6-7-278-16,18 2-105 0,-2 0-11 15,1-4 66-15,15 4 179 0,10-5 248 16</inkml:trace>
  <inkml:trace contextRef="#ctx0" brushRef="#br0" timeOffset="-163544.127">29185 17293 22 0,'-8'0'670'0,"-8"5"218"0,9-1 152 16,-9 0 112-16,8 0-7 0,0 1-223 15,-7-5-218-15,6 4-169 0,9 1-103 0,-7-5-71 16,7 4-56-16,7 1-290 0,2-5-15 16,-9 0 0-16,15 0 0 0,-7-5 0 0,7 1 0 15,1-5 0-15,8 0 0 0,-8-8 0 16,-1 3 0-16,8-3 0 0,-6-1 0 16,6 1 0-16,-7-2 0 0,-8 7 0 0,8-2 0 15,-9 2 0-15,-7 3 0 0,8 0-67 16,-8 0 26-16,-8 4 24 0,8 0 18 0,-7 5 24 15,-2 5 20-15,2 4 9 0,-1-4-54 16,0 7 0-16,0 2 0 0,1 4 0 16,7 0 0-16,0-1 0 0,7 5 0 0,1-4 0 15,0 4 0-15,7-1 0 0,1-3 0 16,0 1 0-16,-1-3 0 0,9 3 0 0,-1-6 0 16,1-4 0-16,7-1 0 0,-7-3 0 15,8-5 0-15,-9 0 0 0,8-9 0 0,-7 1 0 16,7-5 0-16,-8-6 0 0,10 1 0 15,-2-8 0-15,-8 4 0 0,1-5 0 16,-1 6 0-16,1-1 0 0,-17 0 0 0,1 4 0 16,-8 0 0-16,0 1 0 0,-15 3 0 15,6 5 0-15,-6 0 0 0,-8 6 0 16,7-3 0-16,-8 3 0 0,1 3 0 0,-1 3 0 16,0 3 0-16,1 1 0 0,8 3 0 15,-1 4 0-15,0-1 0 0,8 4 0 0,1 1 0 16,7-1 0-16,0 1 0 0,7 0 0 15,9-1 0-15,-1 1 0 0,1-1 0 0,8-4 0 16,0-4 0-16,-1 0 0 0,1-4 0 16,-1-5 0-16,1 0 0 0,7-5 0 0,-8 1 0 15,-6-5 0-15,6-5 0 0,-8 2 0 16,1-2 0-16,0-3 0 0,-1 4 0 16,-6-5 0-16,-9 0 0 0,7 1 0 0,-7-1 0 15,0 1 0-15,-7 4 0 0,7-1 0 16,0 0 0-16,-9 5 0 0,9 1 0 15,-7-1 0-15,7 4 0 0,0 5 0 0,0 0 0 16,0 5 0-16,0 4 0 0,0 5 0 16,0-2 0-16,7 7 0 0,2-6 0 15,-2 9 0-15,1-6 0 0,0 3 0 0,0 3 0 16,8-5 0-16,-9 5 0 0,9-4 0 16,-8-1 0-16,8-3 0 0,-1 3 0 15,1-4 0-15,-1 1-123 0,-6-4-635 0,6 3-335 16,1-5-153-16,-9 1-24 0,9-5 45 0,8-4 128 15,-1 0 249-15,1-4 379 0</inkml:trace>
  <inkml:trace contextRef="#ctx0" brushRef="#br0" timeOffset="-163267.655">30612 17435 844 0,'-7'4'1166'0,"0"-4"185"16,-10 0 182-16,1 5 177 0,1-5-298 16,7 0-1237-16,-7 0-175 0,6 0 0 0,2-5 0 15,7 5 0-15,0-4 0 0,0-5 0 0,7 4 0 16,2-4 0-16,6 5 0 0,1-4 0 15,0 3 0-15,-9 1 0 0,10 0-448 16,-3-1-914-16,-5 0-68 0,-1-4 45 0,-1-3 98 16,2-2 196-16,-2 0 315 0</inkml:trace>
  <inkml:trace contextRef="#ctx0" brushRef="#br0" timeOffset="-163140.091">30660 17214 11 0,'-15'-10'731'16,"6"3"226"-16,-6-2 150 0,6 4 110 0,-5 0 12 15,-3 1-293-15,10-1-308 0,-2-4-212 16,2 6-143-16,7-1-112 0,0-1-107 15,0 0-108-15,7 1-119 0,2 4-201 0,-2 0-299 16,1 0-328-16,1 4-146 0,-2 1-33 16,0 0 45-16,10-1 163 0,-10-1 278 0</inkml:trace>
  <inkml:trace contextRef="#ctx0" brushRef="#br0" timeOffset="-160149.811">31115 17034 115 0,'0'-6'553'0,"-8"2"149"0,8 0 163 16,0-1 147-16,-8 1-98 0,8 4-130 15,-8-4-119-15,1 4-110 0,-1-5-125 16,8 5-115-16,-8-4-64 0,0 4-34 0,1 0-21 15,7-5-17-15,-9 5-14 0,9 0-19 16,-7 0-20-16,7 5-125 0,-8-1-1 0,8 5 0 16,-9 8 0-16,2 1 0 0,7 8 0 15,-7 6 0-15,-2 3 0 0,1 0 0 16,1 5 0-16,-2 0 0 0,2-5 0 0,-1 4 0 16,0-4 0-16,0-3 0 0,1-1 0 15,-2-9 0-15,9-5 0 0,-7-3 0 0,7-5 0 16,0-1 0-16,0-12 0 0,0-5 0 15,0-4 0-15,0-9 0 0,0-5 0 0,7 1 0 16,-7-9 0-16,9 3 0 0,-2-3 0 16,1-4 0-16,0 3 0 0,-8 1 0 15,15 5 0-15,-6-1 0 0,6 3 0 0,-6 3 0 16,5 2 0-16,3 5 0 0,-10 5 0 16,9 5 0-16,0-1 0 0,-1 4 0 0,1 5 0 15,-1 5 0-15,1-1 0 0,0 5 0 16,-1 0 0-16,1 5 0 0,8-2 0 0,-8 6 0 15,8-1 0-15,-1 1 0 0,1-1 0 16,-1 1 0-16,1 1 0 0,-1-3 0 0,1-2 0 16,0 4 0-16,-2-5 0 0,-6 5 0 15,8-5 0-15,-8 0 0 0,-1 0 0 16,1 0 0-16,0 1 0 0,-9-2 0 16,1-3 0-16,0 5 0 0,-8-5 0 0,0-1 0 15,-8 2 0-15,0-2 0 0,-8 1 0 0,1 1 0 16,-8-2 0-16,-1 5 0 0,-8-4 0 15,1 4 0-15,-8 1 0 0,0-2 0 0,-1 2 0 16,2-1 0-16,-9 0 0 0,7-3 0 16,9-2 0-16,-9 1 0 0,9-5 0 15,0 1 0-15,8-5 0 0,-1 4 0 0,0-4 0 16,8-4 0-16,9 4 0 0,-2-5 0 16,2 5 0-16,-1-4 0 0,8-5 0 0,0 4 0 15,8-4 0-15,-1 5 0 0,2-4 0 16,6 3-113-16,-7 1-153 0,16-5-89 15,-9 4-156-15,8 1-210 0,1-1-264 0,8-3-121 16,-9-1-29-16,9 0 61 0,6 0 161 16,-5-4 235-16</inkml:trace>
  <inkml:trace contextRef="#ctx0" brushRef="#br0" timeOffset="-159470.284">31782 16919 562 0,'0'-5'800'0,"-9"5"161"0,9 0 110 0,-7 0-5 15,7 0-210-15,0 0-211 0,0 0-160 16,-8 5-115-16,8-1-61 0,8 5-36 0,-8-1-13 16,0 10-3-16,7 4-8 0,-7 5-222 15,9 3-27-15,-9 5 0 0,7 1 0 16,-7 4 0-16,8 0 0 0,1-1 0 0,-9 1 0 15,7-1 0-15,-7-8 0 0,7 4 0 16,-7-7 0-16,9-7 0 0,-9-3 0 0,0-5 0 16,8-4 0-16,-8-5 0 0,0-4 0 15,7-9 0-15,-7-3 0 0,0-6 0 16,0-4 0-16,0-5 0 0,0-3 0 0,-7-7 0 16,7 2 0-16,-8 0 0 0,-1-4 0 15,2-2 0-15,0-3 0 0,-2 9 0 0,9-4 0 16,0 4 0-16,-8 4 0 0,8 4 0 15,8 4 0-15,-8 7 0 0,9-3 0 0,-9 10 0 16,7 2 0-16,9 7 0 0,-8 3 0 16,8 7 0-16,-9 2 0 0,9 11 0 15,8-6 0-15,-9 10 0 0,1-1 0 0,7 1 0 16,-7-1 0-16,8 0 0 0,0-4 0 16,-9 0 0-16,8-9 0 0,-7 1 0 0,8 0 0 15,-9-11 0-15,1 3 0 0,0-6 0 16,-1-6 0-16,-7 3 0 0,7-6 0 0,-6-5 0 15,-2 5 0-15,-7-8 0 0,0 3 0 16,8-2 0-16,-16-3 0 0,8 2 0 16,0 3 0-16,-7-3 0 0,7 4 0 0,-9-5 0 15,2 5 0-15,7 4 0 0,-8 0 0 16,8 5 0-16,0-1 0 0,0 5 0 16,0 5 0-16,0 4 0 0,8 4 0 0,-1 4 0 15,2 6 0-15,-2 4 0 0,1-2 0 16,1 6 0-16,5 4 0 0,-5-3 0 0,6 3 0 15,1 0 0-15,0-4 0 0,-1 4 0 16,1-4 0-16,0-5 0 0,-8 1 0 0,8-4 0 16,-1-2 0-16,1-7 0 0,0-1 0 15,-1-9-666-15,1 0-176 0,-1-4-136 0,1-4-119 16,0-9-35-16,-1 0 63 0,1-9 150 16,0 0 186-16,-1-4 194 0</inkml:trace>
  <inkml:trace contextRef="#ctx0" brushRef="#br0" timeOffset="-159007.854">32645 16963 493 0,'0'-23'731'0,"0"6"196"0,-8-1 140 16,8 4-17-16,-8 1-143 0,1 0-154 15,7 0-148-15,-9 4-150 0,2 4-106 16,7-3-67-16,0 3-45 0,0 5-23 0,0 0-93 16,0 9-121-16,0 0 0 0,7 9 0 15,-7 3 0-15,9 11 0 0,-9-1 0 0,7 8 0 16,-7 5 0-16,0 0 0 0,8 0 0 15,-8 6 0-15,0-6 0 0,8 0 0 0,-8-9 0 16,0 0 0-16,0-9 0 0,0 1 0 16,0-9 0-16,0-9 0 0,0-1 0 15,0-8 0-15,8-8 0 0,-8-9 0 0,-8-2 0 16,8-7 0-16,0-6 0 0,0-3 0 16,-8 0 0-16,8-4 0 0,-8-5 0 0,1 0 0 15,7 3 0-15,-9-3 0 0,2 9 0 16,7 0 0-16,0 3 0 0,0 6 0 0,0 4 0 15,7 5 0-15,2 8 0 0,-2 0 0 16,1 13 0-16,8 1 0 0,0 8 0 16,-1 4 0-16,1 6 0 0,0 4 0 0,7 4 0 15,-8-1 0-15,1 5 0 0,8 1 0 16,-9-1 0-16,1 0 0 0,0-3 0 16,-1-1 0-16,1-5 0 0,0-4 0 0,-8 0 0 15,8 0 0-15,-9-9 0 0,1 4 0 16,0-8 0-16,0 5-104 0,-1-6-346 0,2-2-96 15,-9 1-121-15,0-2-129 0,0-1-117 16,0 1-98-16,-9 0-4 0,2-5 90 0,-1 0 152 16,-8-5 189-16,0 5 185 0</inkml:trace>
  <inkml:trace contextRef="#ctx0" brushRef="#br0" timeOffset="-158818.203">32825 17347 9 0,'-31'-14'336'0,"7"-4"94"0,-7 1 100 0,-1-6 79 16,1 6 19-16,8-5 27 0,-1 4 19 15,1 4-3-15,6 2-35 0,3-2-61 0,-3 2-75 16,10 3-94-16,-9 0-72 0,16 4-35 15,-8 1-19-15,8-1-15 0,8 0-3 0,-1 5-170 16,2 0-92-16,6 5 0 0,8 0 0 16,-6 4 0-16,6 0 0 0,1 0 0 15,7-1 0-15,-8 1 0 0,9 0 0 16,-8 0 0-16,-2-6 0 0,2-3-322 0,8 0-338 16,-8 0-92-16,14-7-75 0,-6-7-132 15,7 0-86-15,-7-7 53 0,7 2 117 0,-7-2 119 16,6-1 137-16</inkml:trace>
  <inkml:trace contextRef="#ctx0" brushRef="#br0" timeOffset="-158118.452">33226 16888 350 0,'-16'0'820'0,"-1"-6"174"16,3 2 117-16,-3 4 88 0,10-3-193 16,-9-3-233-16,8 2-216 0,-8 4-138 0,9 0-88 15,7-4-52-15,-8 4-26 0,8 4-154 16,8 0-99-16,-8 5 0 0,7 9 0 15,2 0 0-15,6 8 0 0,-8 4 0 0,2 7 0 16,6-2 0-16,-6 4 0 0,-2 2 0 16,9-3 0-16,-8 3 0 0,-1-10 0 0,2 4 0 15,6-9 0-15,-7-4 0 0,-8-4 0 16,8-4 0-16,-1-5 0 0,-7-2 0 16,9-7 0-16,-9-7 0 0,0-2 0 0,-9-5 0 15,9-4 0-15,-7-4 0 0,-1-4 0 16,0-1 0-16,-7-9 0 0,6 1 0 0,-6 0 0 15,-1-5 0-15,0 1 0 0,1 4 0 16,-1-5 0-16,8 5 0 0,1 0 0 0,7 3 0 16,0 6 0-16,7-1 0 0,1 10 0 15,-1-1 0-15,9 1 0 0,1 8 0 16,-3 0 0-16,10 9 0 0,-8 0 0 0,8 5 0 16,-8-1 0-16,7 9 0 0,-8 0 0 15,-6 5 0-15,6-5 0 0,-7 9 0 0,0-4 0 16,-1-1 0-16,2 5 0 0,-9-3 0 15,0-3 0-15,0-2 0 0,0 4 0 0,-9-9 0 16,2 4 0-16,-1-4 0 0,8-5-60 16,-8 1-121-16,0-1 27 0,1-4 26 15,7 0 25-15,0 0 21 0,-9 0 20 16,18-4 18-16,-9 4 16 0,7-5 11 0,1 5 7 16,0-4 6-16,7 4 2 0,9 0-1 15,-8 0 1-15,8 0 2 0,-1 0 12 0,1 4 51 16,-1 1 96-16,1-1 62 0,7 5 33 0,0-5-83 15,1 6-171-15,-8-2 0 0,-1 5 0 16,-8 4 0-16,1 1 0 0,0 5 0 16,-16-7 0-16,0 12 0 0,0-7 0 0,-8 2 0 15,0 3 0-15,-8-4 0 0,-7 0 0 16,-1 0 0-16,0 0 0 0,-7-4 0 0,0-4 0 16,-1-5 0-16,1-2 0 0,0-2 0 15,0-5 0-15,-1-5 0 0,-7-2 0 0,16-2 0 16,-9-5 0-16,8 0 0 0,9 1 0 15,-8 0 0-15,14 0 0 0,-6 0-85 16,15 4-167-16,-9-4-64 0,9 4-120 0,0 0-175 16,9 0-220-16,-1 5-202 0,-1 0-74 15,2-5 16-15,14 5 113 0,-8-1 191 16,9-4 257-16</inkml:trace>
  <inkml:trace contextRef="#ctx0" brushRef="#br0" timeOffset="-156888.228">34731 16998 354 0,'-15'-9'776'0,"7"4"182"0,-7-3 129 16,6-1 88-16,-6-4-194 0,-1 4-206 16,0-4-186-16,-7 4-140 0,8-4-91 0,-1 3-69 15,-8 6-51-15,0-4-76 0,1 2-162 16,-1 6 0-16,1 6 0 0,8 2 0 16,-9 6 0-16,8 8 0 0,0 0 0 0,1 8 0 15,15 6 0-15,-9-1 0 0,9 4 0 16,9 1 0-16,6 0 0 0,1 0 0 15,8-5 0-15,-1 0 0 0,1-9 0 0,7 1 0 16,0-14 0-16,1-3 0 0,-1-7 0 0,9-10 0 16,-9-12 0-16,0-3 0 0,1-13-267 15,-8 0-260-15,-1-9-63 0,1-4-61 0,-9-6-30 16,-7 1 3-16,0 0 49 0,-1 0 103 16,-7 1 123-16,0-6 149 0,-7 5 149 0,-1-4 151 15,-8-6 142-15,0 6 146 0,1 0 133 16,-8 0 81-16,-1-1 29 0,8 10-12 15,0 4-46-15,1 8-80 0,-1 10-98 0,8 3-59 16,0 6-19-16,0 12-10 0,8 10-7 16,8 4-3-16,0 12-243 0,0 7 0 0,-1 7 0 15,9 9 0-15,0 4 0 0,-1 10 0 16,1-2 0-16,8 7 0 0,-8 3 0 16,-1 1 0-16,9-6 0 0,-1 5 0 15,-7 1 0-15,8-10 0 0,-1 0 0 0,1-8 0 16,0-1 0-16,-1-8 0 0,1-4 0 0,-1-10 0 15,1 0 0-15,-9-8 0 0,8-9 0 16,-7-5 0-16,1-4 0 0,-3-13 0 16,3 0 0-16,-1-9 0 0,-9 0 0 0,8-4 0 15,-6-5 0-15,6 4 0 0,-7-4 0 16,0 4 0-16,-1 1 0 0,-7-1 0 0,9 6 0 16,-9-2 0-16,0 6 0 0,-9-1 0 15,2 1 0-15,-1 4 0 0,0-1 0 16,0 0 0-16,-8 5 0 0,9 2 0 0,-8 1 0 15,-1 6 0-15,8 0 0 0,-8 0 0 16,9 9 0-16,-10 1 0 0,10 7 0 16,-2 1 0-16,9-1 0 0,0 10 0 0,0-1 0 15,0 1 0-15,9 4 0 0,-2-1 0 0,10-3 0 16,-10 4 0-16,9-4 0 16,8-5 0-16,-9 0 0 0,8-5 0 0,1-4 0 15,-8 1 0-15,7-6 0 0,1-3 0 0,7-5 0 16,-8 0 0-16,8-9 0 0,2 5 0 15,-10-10 0-15,8 1 0 0,-7 0 0 0,7-4 0 16,-8-2 0-16,-6 1 0 0,-3 1 0 16,3-1 0-16,-10 1 0 0,2 3 0 15,-2-2 0-15,-7 2 0 0,-7 1 0 0,7-1 0 16,-9 5 0-16,2-4 0 0,-1 5 0 16,-8-1 0-16,9 0 0 0,7 4 0 0,-9 5 0 15,9-4 0-15,-8 4 0 0,8 4 0 16,0 5 0-16,8 0 0 0,-8 4 0 15,9 6 0-15,-2-2 0 0,0 1 0 0,2-1 0 16,-1 5 0-16,8-5 0 0,-9 1 0 16,9-1 0-16,-8 1 0 0,8 1 0 15,-9-6 0-15,1-5 0 0,8 1 0 16,-9 0 0-16,2-9 0 0,-2 0 0 0,10 0 0 16,-10-9 0-16,-7 0 0 0,7 1 0 15,2-5 0-15,-9-6 0 0,0 1 0 0,8-3 0 16,-8-2 0-16,-8 1 0 0,8 0 0 15,0 1 0-15,-9-2 0 0,9 2 0 0,-7-2 0 16,0 9-8-16,7 2 10 0,0-1 4 16,-9 8-6-16,9 0 0 0,0 10 0 0,0 0 0 15,0 4 0-15,9 4 0 0,-9 4 0 16,7 1 0-16,0 4 0 0,2 0 0 0,-1 1 0 16,-1-2 0-16,9 5 0 0,-8-3 0 15,0-2 0-15,7 2 0 0,-6-5 0 0,6-1 0 16,-7 1 0-16,7-5 0 0,-7-4 0 15,8 4-72-15,-9-4-353 0,-7-5-181 16,9 1-239-16,-9-1-252 0,0-4-76 0,-9 0 19 16,9-4 97-16,-7-1 176 0,-1-4 248 15</inkml:trace>
  <inkml:trace contextRef="#ctx0" brushRef="#br0" timeOffset="-156542.829">35092 16662 348 0,'-23'-9'870'16,"8"0"171"-16,-9 0 116 0,16 1 86 15,-7 3-161-15,6-3-278 0,2-1-233 0,7 0-123 16,7-4-74-16,-7-5-121 0,9 0-253 16,6 1 0-16,-7-1 0 0,0 1 0 0,8-1 0 15,-9 4 0-15,9 2 0 0,-8-2 0 16,-1 1 0-16,2 8 0 0,-9-4 0 0,7 6 0 15,1-3 0-15,1 6 0 0,-2-4 0 16,0 8 0-16,2-4 0 0,6 6 0 16,-6-3 0-16,-2 6 0 0,8 0 0 0,-6 5 0 15,6 3 0-15,-7 1 0 0,7 0 0 16,1 4 0-16,-8 0 0 0,8 4 0 0,-9-4 0 16,9 0 0-16,-8-4 0 0,8 4 0 15,0-4 0-15,-9-6 0 0,10 1-700 16,-10 1-309-16,-7-4-200 0,7-6-56 0,2-4 29 15,-1-9 111-15,-1-4 220 0,2 0 338 16</inkml:trace>
  <inkml:trace contextRef="#ctx0" brushRef="#br0" timeOffset="-156334.16">35194 16229 17 0,'-31'-39'708'16,"0"4"223"-16,0 4 141 0,7 5 101 0,1 3-1 15,7 2-239-15,0 2-249 0,1 1-167 16,6 6-89-16,9-2-58 0,-7 1-184 15,14 5-186-15,2 3 0 0,-9 5 0 0,15 0 0 16,1 0 0-16,0 8 0 0,-1 1 0 16,1 5 0-16,0 0 0 0,8 2 0 15,-10 3 0-15,3 3 0 0,-1 0 0 0,-9 4 0 16,8 0-497-16,-15 1-451 0,9 4-244 16,-9-5-74-16,0 0 17 0,0 1 95 15,-9-5 199-15,2 0 299 0</inkml:trace>
  <inkml:trace contextRef="#ctx0" brushRef="#br0" timeOffset="-156126.61">34614 16596 46 0,'-39'13'803'15,"-8"0"199"-15,7-4 117 0,2 1 93 16,14-7 14-16,1 6-319 0,-1-9-304 0,15 4-151 16,2-4-70-16,14-4-52 0,2 0-221 15,6-1-109-15,9-4 0 0,8 1 0 0,6-5 0 16,2 8 0-16,7-4 0 0,0 5 0 15,0-1 0-15,0 1 0 0,-8 4 0 0,8 0-201 16,-7 0-776-16,-2 4-266 0,-6-4-110 16,7 5 20-16,-7-5 95 0,-1 0 232 0,0 4 393 15</inkml:trace>
  <inkml:trace contextRef="#ctx0" brushRef="#br0" timeOffset="-150311.851">20947 18595 555 0,'0'-13'898'15,"0"4"146"-15,0-4 105 0,-7 4 78 16,7 1-293-16,-9-1-256 0,1 4-179 15,8 1-106-15,-7 4-79 0,7 0-56 0,0 0-46 16,0 9-182-16,-9 4-30 0,9 9 0 16,9 4 0-16,-9 5 0 0,0 13 0 0,7 5 0 15,-7 4 0-15,0 8 0 0,8 10 0 16,-8 0 0-16,9 8 0 0,-9 0 0 16,7 0 0-16,-7 1 0 0,7-5 0 0,2-3 0 15,-9-7 0-15,8-11 0 0,-1-7 0 0,2-10 0 16,-9-11 0-16,7-8 0 0,1-14 0 15,-8-13 0-15,8-17 0 0,-8-15 0 0,0-12 0 16,-8-8 0-16,0-9 0 0,1-10 0 0,-2 0 0 16,2-8 0-16,-1 4 0 0,-1-4 0 15,2 8 0-15,7 1 0 0,0 9 0 0,0 3 0 16,7 10 0-16,-7 8 0 0,9 14 0 16,-1 0 0-16,-1 13 0 0,2 9 0 0,-2 4 0 15,9 9 0-15,-1 9 0 0,1 8 0 16,8 6 0-16,-8 7 0 0,7 5 0 15,1 6 0-15,0 3 0 0,-2 0 0 0,1-4 0 16,10 3 0-16,-10-8 0 0,8 0 0 0,-7 2 0 16,-1-11 0-16,8-4 0 0,-7-5 0 15,0 1 0-15,-1-9 0 0,1-5 0 16,-1-4 0-16,-7-8 0 0,8-1 0 0,-17-9 0 16,10-4 0-16,-10-4 0 0,0-1 0 15,-7-3 0-15,0 2 0 0,0-2 0 0,0 3 0 16,-7 6 0-16,0 3 0 0,7 4 0 15,-9 2 0-15,9 7 0 0,0 5 0 0,0 12 0 16,0 7 0-16,0 7 0 0,9 9 0 16,-2 0 0-16,0 9 0 0,10 0 0 0,-1 5 0 15,-1 4 0-15,8-4 0 0,-7 4 0 0,8-4 0 16,7-1 0-16,-8-8 0 0,10-1 0 16,-2-4 0-16,-8-3 0 0,8-6 0 0,-7-8 0 15,7-5 0-15,-8 0 0 0,1-8 0 16,-8-5 0-16,8-5 0 0,-17-8 0 0,9 0 0 15,-8-5 0-15,0-3 0 0,0-7 0 16,-8-3 0-16,0 1 0 0,0-1 0 16,-8-4 0-16,-8 0 0 0,0-2 0 0,1 7-20 15,-1-1-2-15,0 0 7 0,-8 9 5 0,9 4 5 16,-8 1 6-16,7 8 5 0,8 5 2 16,-8 8 9-16,1 5 11 0,7 4-16 0,0 5-12 15,8 8 0-15,-7 5 0 0,7 0 0 16,7-1 0-16,1 7 0 0,0-2 0 0,7-5 0 15,1 1 0-15,-1 0 0 0,1-5 0 0,0-7 0 16,8-1 0-16,-9-5 0 0,1-5 0 16,8-3 0-16,-8-5 0 0,-1-5 0 0,1-3 0 15,-9-5-24-15,9-1-87 0,-8-9-1 16,0 1 6-16,0-4 15 0,-8 0 15 0,0-1 18 16,-8-4 23-16,0 1 17 0,0 2 13 0,1 2 7 15,-9 5 15-15,8-2 19 0,-8 1 21 0,9 9 21 16,-2 0 14-16,2 8 14 0,7 1 10 15,0 4-1-15,0 9-98 0,0 4-17 16,7 4 0-16,2 6 0 0,-2-2 0 0,1 6 0 16,8 4 0-16,0-4 0 0,-1 4 0 0,1-1 0 15,7-3 0-15,1-1 0 16,-8 1 0-16,8-6 0 0,-1 3 0 0,-8-7 0 16,9-4-35-16,-8-4-557 0,-1 4-261 0,1-8-274 15,-9-1-94-15,2-8-4 0,-2-5 75 16,-7-9 176-16,0 1 279 0</inkml:trace>
  <inkml:trace contextRef="#ctx0" brushRef="#br0" timeOffset="-150139.297">22022 18864 670 0,'-32'-35'1019'0,"8"4"182"16,1 10 152-16,-1-2 119 0,9 6-287 0,-1-1-361 16,9 9-357-16,-2-5-467 0,2 11 0 15,7-1 0-15,7-1 0 0,9 0 0 0,0 5 0 16,-1 0 0-16,9 0 0 0,-1 5 0 15,10 0 0-15,-2-1 0 0,0-1 0 16,1 6-771-16,-1 0-482 0,0 1-109 0,9-6 15 16,-9 5 84-16,0-6 182 0,1 2 340 15</inkml:trace>
  <inkml:trace contextRef="#ctx0" brushRef="#br0" timeOffset="-134147.301">22759 19310 199 0,'-7'4'760'0,"-1"5"192"0,-1-5 117 15,-5 1 77-15,5-1-125 0,1 1-284 0,8-1-251 16,-7-4-183-16,7 0-108 0,0 5-73 16,0-5-44-16,0 0-26 0,0-5-17 0,0 5-6 15,0 0-10-15,7 0-4 0,-7 0-6 0,0-4-14 16,8 4-33-16,-8 4-60 0,0-4-118 15,9 0-204-15,-9 5-275 0,0 0-266 16,7-2-116-16,0 3-20 0,2-6 76 0,-9 3 183 16,8-6 261-16</inkml:trace>
  <inkml:trace contextRef="#ctx0" brushRef="#br0" timeOffset="-124557.397">23653 18705 84 0,'0'0'179'0,"9"0"-7"0,-9 0-24 16,7 0-8-16,-7-4 9 0,8 4 33 16,0-5 39-16,0 2 54 0,-1-1 54 15,2-6 58-15,-2 1 75 0,1 0 91 0,1 0 74 16,-9-3 9-16,7-2-19 0,-7 1-32 15,0-1-48-15,0-3-73 0,-7 4-69 0,7-5-28 16,-9 1-13-16,1-1-26 0,-8 5-328 16,9 0 0-16,-17-6 0 0,8 7 0 15,-7 2 0-15,-1 2 0 0,-7 3 0 0,-7 1 0 16,5 4 0-16,-5 9 0 0,-9-1 0 16,7 5 0-16,0 6 0 0,-7 3 0 15,9 9 0-15,7 4 0 0,-1 9 0 0,1 0 0 16,7 4 0-16,8 6 0 0,8-1 0 0,1 4 0 15,7 1 0-15,7-7 0 0,1 7 0 16,15-8 0-16,1-3 0 0,8-3 0 0,-1-3 0 16,8-10 0-16,0-1 0 0,1-8 0 0,7-9 0 15,0 0 0-15,1-4 0 0,-1-4 0 0,-1-5 0 16,1-5 0-16,0-4 0 0,-8 2 0 16,9-7 0-16,-9 0 0 0,0 6-79 0,0-6-800 15,-8 6-189-15,0-1-145 0,2 0-19 16,-2 0 44-16,0 0 146 0,-8 5 221 0,1-6 287 15</inkml:trace>
  <inkml:trace contextRef="#ctx0" brushRef="#br0" timeOffset="-120727.371">24077 19253 134 0,'0'-4'542'0,"0"-1"169"0,-7 1 177 16,7 4 110-16,0-5-76 0,-9 5-114 15,9 0-126-15,0-4-131 0,-7 4-147 0,7 0-117 16,0 0-68-16,0 0-36 0,0 0-28 0,-8 4-26 15,8 1-16-15,0 4-4 0,-8 4-3 16,8 9-4-16,-8-5 3 0,8 9-62 0,-7 2-43 16,-2 2 0-16,2 1 0 0,7 0 0 15,-8-4 0-15,0 3 0 0,8-8 0 0,-8 0 0 16,8 0 0-16,-7-8 0 0,7 0 0 16,0-7 0-16,0 2 0 0,0-9 0 0,0 0 0 15,0-9 0-15,0-3 0 0,0-11 0 0,0-3 0 16,0-1 0-16,0-8 0 0,7 5 0 15,-7-6 0-15,0 1 0 0,8 4 0 0,-8 1 0 16,0-2 0-16,8 10 0 0,-8 0 0 16,8 4 0-16,-8 4 0 0,0 7 0 0,7-2 0 15,2 4 0-15,-2 5 0 0,1 5 0 16,0-1 0-16,0 8 0 0,8 2 0 0,-9 9 0 16,10-6 0-16,-3 5 0 0,3 0 0 0,-1 0 0 15,-1 1 0-15,1-1 0 0,0 0 0 16,-1 0 0-16,1-4 0 0,-9-1 0 15,9 1 0-15,-8-5 0 0,8 0 0 0,-9 0 0 16,1-4 0-16,-8 0 0 0,8 0 0 0,-8-1 0 16,0 2 0-16,-8-7 0 0,8 6 0 15,-15-4 0-15,6 4 0 0,-6-4 0 0,-1 4 0 16,1-2 0-16,-8-2 0 0,-1 4 0 16,-8 0 0-16,8 0 0 0,1 0 0 0,-1 0 0 15,1-5 0-15,-1 0 0 0,1 1 0 16,8-1 0-16,-1 1 0 0,-1-1 0 0,10-4 0 15,0 0 0-15,-2 0 0 0,9 0 0 16,-8 0 0-16,16-4 0 0,-8-1 0 0,9 1 0 16,-2-5-16-16,0 5-299 0,10-2-126 15,-1 3-175-15,-1-1-237 0,1 4-214 0,7-5-77 16,-7 1 5-16,15-1 111 0,-7 1 191 16,0-1 273-16</inkml:trace>
  <inkml:trace contextRef="#ctx0" brushRef="#br0" timeOffset="-120061.976">24415 19240 87 0,'0'-9'628'0,"-8"4"209"0,0 1 161 0,0-6 105 15,8 10-85-15,-7-3-190 0,-2-1-184 16,9-1-172-16,-7 5-130 0,7 0-81 0,0 0-50 16,0 0-30-16,0 9-14 0,0 0-9 15,0 8-4-15,0 1-52 0,0 8-102 0,0 1 0 16,0 3 0-16,0 1 0 0,0 4 0 0,7-3 0 16,-7-1 0-16,0 0 0 0,9-5 0 15,-9 0 0-15,7-4 0 0,-7-3 0 0,8-6 0 16,-8-5 0-16,0-4 0 0,0 1 0 15,8-10 0-15,-8-4 0 0,0-3 0 0,8-11 0 16,-8 1 0-16,0-9 0 0,0 1 0 0,0-5 0 16,0 4 0-16,0-5 0 0,0 1 0 15,-8-1 0-15,8 6 0 0,0 3 0 16,-8 5 0-16,8-1 0 0,0 7 0 0,0 7 0 16,0-1 0-16,0 7 0 0,8 3 0 0,-8 0 0 15,8 8 0-15,-1 6 0 0,9 2 0 16,-8 3 0-16,0-1 0 0,7 3 0 0,1-3 0 15,1 4 0-15,-3-5 0 0,3 1 0 0,6-5 0 16,-7 0 0-16,7 1 0 16,-7-9 0-16,0 0 0 0,7-5 0 0,-8 0 0 15,1-5 0-15,1-4 0 0,-3-1 0 0,3 3 0 16,-10-2 0-16,2-5 0 0,-9 0 0 16,7-3 0-16,-7 4 0 0,0 0 0 0,-7-1 0 15,7 6 0-15,-9-1 0 0,9 0 0 0,-7 5 0 16,-1-1 0-16,8 5 0 0,-9 5 0 15,9-1 0-15,0 5 0 0,0 4 0 0,0 5 0 16,0-1 0-16,0 5 0 0,9 0 0 16,-9 0 0-16,8 6 0 0,-1-2 0 0,-7 5 0 15,9-5 0-15,-2 0 0 0,9 1 0 16,-8-4 0-16,-1-2 0 0,9-3 0 0,-8-1 0 16,8-3 0-16,-9-5-440 0,2 0-538 15,-2-5-232-15,9-4-72 0,-8-4 27 0,8-10 106 16,8 0 211-16,-9-7 278 0</inkml:trace>
  <inkml:trace contextRef="#ctx0" brushRef="#br0" timeOffset="-119663.704">25073 19270 421 0,'0'-21'779'15,"0"-2"211"-15,0 6 146 0,-7 4 52 0,7 4-134 16,-8-4-148-16,8 7-165 0,-8-1-149 16,8 2-208-16,-8 5-384 0,8 0 0 0,0 5 0 15,-7-1 0-15,7 8 0 0,0 7 0 16,0 3 0-16,-9 4 0 0,9 5 0 0,-7 0 0 15,7 4 0-15,0-5 0 0,-8 7 0 0,8-2 0 16,0-4 0-16,0-5 0 0,0 0 0 16,0-8 0-16,0-1 0 0,0-8 0 0,0 0 0 15,0-4 0-15,0-5 0 0,0-5 0 16,0-8 0-16,0-5 0 0,0 1 0 0,0-10 0 16,0-3 0-16,0-1 0 0,0-4 0 15,0-2 0-15,8 2 0 0,-8 5 0 0,7-1 0 16,-7 5 0-16,9 3 0 0,-9 6 0 15,7-1 0-15,-7 9 0 0,8 4 0 0,0 2 0 16,0 3 0-16,-1 3 0 0,2 7 0 0,-2 3 0 16,10-1 0-16,-10 7 0 15,9-1 0-15,-1 3 0 0,-6 1 0 0,6 0 0 16,1 5 0-16,0-4 0 0,-1 3 0 0,1 0 0 16,0 1 0-16,-1-5 0 0,1 0 0 15,-1-5 0-15,-6 5 0 0,5-4 0 0,-5-4 0 16,-1 3-565-16,-1-3-463 0,2-1-203 0,-9-5-48 15,0 6 36-15,0-10 123 0,0 1 214 16,0-5 302-16</inkml:trace>
  <inkml:trace contextRef="#ctx0" brushRef="#br0" timeOffset="-119473.211">25050 19544 548 0,'-39'-13'888'0,"7"4"158"16,1-4 113-16,0 8 55 0,8-3-238 0,-1 3-241 15,8-4-214-15,8 5-131 0,1 0-83 0,-2-5-64 16,18 4-79-16,-2-8-164 0,1 5 0 15,15-1 0-15,-6 0 0 0,14 0 0 0,-8-1 0 16,8 3 0-16,1 2 0 0,-1-4 0 16,9 5 0-16,-9-2-243 0,0 6-326 15,1 0-90-15,7-4-50 0,0 1-122 0,0-3-169 16,1 3 5-16,-1-2 105 0,-8-4 64 16,9 4 81-16,-9-4 186 0</inkml:trace>
  <inkml:trace contextRef="#ctx0" brushRef="#br0" timeOffset="-118863.24">25529 19212 90 0,'-15'-12'752'0,"-1"8"217"16,-8-5 141-16,8-1 109 0,-8 7-23 0,9-3-249 16,-1 3-258-16,9 3-179 0,-2-4-117 15,2 4-77-15,7 4-316 0,0 5 0 16,7 4 0-16,2 5 0 0,-2 3 0 0,-7 6 0 16,16-1 0-16,-8 5 0 0,-1 0 0 0,9-1 0 15,-8 1 0-15,1-29 0 0,5 54 0 16,-5-34 0-16,-1 0 0 0,-1-4 0 0,2-5 0 15,-2-4 0-15,-7 1 0 0,0-10 0 16,0 0 0-16,0-10 0 0,0 1 0 16,0-9 0-16,-7 1 0 0,-2-5 0 0,2-4 0 15,-10-5 0-15,10 0 0 0,-9-1 0 0,8-3 0 16,1 4 0-16,-2-4 0 0,2 4 0 16,7-4 0-16,0 9 0 0,0-1 0 0,7 0 0 15,2 10 0-15,-2-1 0 0,1 5 0 16,8 0 0-16,0 8 0 0,-8 1 0 0,15-1 0 15,-15 10 0-15,8 4 0 0,0 0 0 0,-1 4 0 16,1 4 0-16,-9 1 0 0,2 5 0 0,-2-2 0 16,1 2 0-16,-1-1 0 0,-7 0 0 15,0 0 0-15,0-5 0 0,-7 1 0 16,7-5 0-16,-8 0 0 0,1-8 0 0,-2 3 0 16,2-8 0-16,-1 0 0 0,8-4 0 0,-8 0 0 15,8-5 0-15,0 0 0 0,8 0 0 16,0 0 0-16,-1 1 0 0,9-5 0 0,-1 4 0 15,9 4 0-15,-8-4 0 0,7 9 0 16,-6-4 0-16,6 8 0 0,-8 1 0 0,9 4 0 16,-8 4 0-16,0 4 0 0,-1 1 0 15,1 0 0-15,0 8 0 0,-9-3 0 0,1 3 0 16,1 5 0-16,-9-4 0 0,0 3 0 16,-9-3 0-16,1-1 0 0,1-4 0 0,-9 0 0 15,0-4 0-15,-8 0 0 0,1-10 0 0,-1 1 0 16,-7-4 0-16,0-5 0 0,-1-5 0 15,1-4 0-15,7-3 0 0,-7-7 0 0,8-2 0 16,-1-6 0-16,1 0-226 0,6 1-304 16,10-5-185-16,0 0-246 0,7 5-157 0,7-6-46 15,0 1 32-15,17 5 125 0,-8-5 223 16,15 1 305-16</inkml:trace>
  <inkml:trace contextRef="#ctx0" brushRef="#br0" timeOffset="-118613.782">26502 18719 210 0,'-9'5'840'0,"2"-5"203"0,0 0 150 0,-2-5 118 16,9 5-73-16,-8-5-290 0,8 5-261 16,8-4-145-16,1-1-363 0,-2 1-179 0,0-1 0 15,10-2 0-15,6 2 0 0,1 0 0 16,-1 5 0-16,1-4 0 0,7 4 0 0,0 0 0 15,-8 0 0-15,10 4 0 0,-10 1 0 16,8 4 0-16,-15-1 0 0,8 5-530 0,-9 1-222 16,-7 3-194-16,0 6-172 0,-8-6-49 15,0 5 31-15,-8 0 121 0,0-4 197 16,0 4 266-16</inkml:trace>
  <inkml:trace contextRef="#ctx0" brushRef="#br0" timeOffset="-118454.198">26658 18948 1 0,'-31'5'592'0,"8"-5"231"0,-1 0 178 16,1 0 120-16,-1 0-36 0,8-5-177 0,1 0-200 15,6-4-182-15,2 2-133 0,7-2-75 0,0-1-38 16,0-3-18-16,7 4-89 0,10 0-173 16,-10 1 0-16,9 3 0 0,8 1 0 15,-8-1 0-15,7 5 0 0,1-4 0 0,7 4 0 16,-7 0 0-16,7 0-122 0,-8 0-734 16,8 0-332-16,1 0-134 0,7-4-5 0,0-5 73 15,9-9 193-15,-1 1 344 0</inkml:trace>
  <inkml:trace contextRef="#ctx0" brushRef="#br0" timeOffset="-117892.082">27482 18873 325 0,'-7'4'641'0,"-1"5"154"16,8-5 144-16,-9 1 52 0,2-1-147 0,0 1-151 16,7-1-132-16,0 1-110 0,0-5-97 0,0 0-66 15,7-5-32-15,9 1-13 0,-8-5-8 16,8 0-22-16,-1-8-31 0,1-1-33 0,0-4-118 16,-1-4-31-16,8 0 0 0,-7-6 0 15,0 1 0-15,-1-4 0 0,1 5 0 16,-8-6 0-16,1 10 0 0,-2-6 0 0,-7 6 0 15,0 3 0-15,0 7 0 0,-7-3 0 16,-2 7 0-16,1 2 0 0,1 6 0 16,-2 4 0-16,2 0 0 0,-1 10 0 15,0-3 0-15,0 12 0 0,8-1 0 0,0 3 0 16,-7 2 0-16,14 3 0 0,-7 4 0 0,8 2 0 16,0-2 0-16,0 5 0 0,-1 2 0 15,9-2 0-15,-8 0 0 0,15 0 0 0,-6 0 0 16,6-9 0-16,1 2 0 0,-9-7 0 15,8 2 0-15,-7-10-1046 0,8 0-254 0,-1-4-59 16,1-9 45-16,0-9 104 0,-1 0 221 0,1-8 314 16</inkml:trace>
  <inkml:trace contextRef="#ctx0" brushRef="#br0" timeOffset="-117476.447">28236 18591 566 0,'0'-22'972'0,"-9"-4"190"0,2 3 150 16,-1 2 126-16,-8-2-233 0,9 6-288 0,-9-1-298 15,0 4-619-15,1 5 0 0,-1 1 0 16,0 3 0-16,1 10 0 0,-1-1 0 16,-1 9 0-16,3 5 0 0,-3 4 0 0,1 5 0 15,1-1 0-15,8 1 0 0,7-1 0 16,0 0 0-16,0 1 0 0,7-4 0 16,8-2 0-16,1 2 0 0,1-6 0 0,6-3 0 15,8-1 0-15,0 0 0 0,-7-4 0 0,8 4 0 16,-1-4 0-16,0-1 0 0,1 6 0 0,-8-1 0 15,-1 0 0-15,-8 5 0 0,1-1 0 16,-1 5 0-16,-15 0 0 0,9 4 0 0,-9 2 0 16,-9-6 0-16,2 4 0 0,-1-4 0 0,-8-4 0 15,1-5 0-15,-1 0 0 0,-7-3 0 16,-1-7 0-16,0-3 0 0,1-9 0 16,-8-4 0-16,7 0 0 0,1-9 0 0,7 0 0 15,0-4 0-15,1-1 0 0,6 0 0 0,2-4 0 16,7 5 0-16,0-5 0 0,7 1 0 15,2-1 0-15,6 0 0 0,1-5 0 16,0 6 0-16,7-2 0 0,1 2 0 0,-1 3 0 16,1 1 0-16,0 4 0 0,-1 0 0 15,1 3-710-15,-9 3-405 0,8-3-154 16,1 7-14-16,-8 2 64 0,7 2 139 0,1 3 218 16,-9 1 336-16</inkml:trace>
  <inkml:trace contextRef="#ctx0" brushRef="#br0" timeOffset="-116143.828">21685 20926 125 0,'-9'4'678'0,"-6"1"231"16,7-5 153-16,-7 0 110 0,-1 3-74 16,0-3-178-16,1 0-167 0,6 4-154 0,-6-4-89 15,6 0-145-15,2 0-365 0,7 0 0 0,0 0 0 16,0 0 0-16,7 0 0 0,2-4 0 0,15 1 0 15,-1-2 0-15,1 1 0 0,14-1 0 0,2 0 0 16,7 1 0-16,0-1 0 0,8 1 0 0,-8 0 0 16,7-1 0-16,2 2 0 0,-1-2 0 15,-8 5 0-15,0 0 0 0,0 5-566 0,-16-2-131 16,0 6-81-16,1 0-57 0,-17 5-15 0,-6-2 52 16,-1 6 133-16,-16 1 201 0,-1-2 231 15,-14 1 238-15,-1-1 205 0,-7 1 174 0,0-1 138 16,-16 1 99-16,0-5 26 0,0 0-16 0,-8-4-41 15,-1-4-55-15,9-1-58 0,0-8-61 16,1 4-28-16,7-5-11 0,-1 1-294 16,16-1-83-16,-7-4 0 0,8 5 0 0,7-1 0 15,8 1 0-15,-8 4 0 0,16-4 0 0,-7 0 0 16,14-1 0-16,2 5 0 0,-2-4 0 0,9 4 0 16,8 0 0-16,-1 4 0 0,8-4 0 0,0 5 0 15,9-1 0-15,7 0 0 0,-8 0 0 0,8 1 0 16,0-5 0-16,0 0 0 0,9-5 0 0,-9 1 0 15,0 0 0-15,-1-5-42 0,-6 5-1046 0,-1-5-204 16,0-4-42-16,-7 4 36 0,-1-9 109 0,-7 1 204 16,-1-2 314-16</inkml:trace>
  <inkml:trace contextRef="#ctx0" brushRef="#br0" timeOffset="-115848.435">22320 20762 148 0,'-31'-8'718'0,"-1"-1"225"0,-7 0 151 16,8 0 108-16,-1 0-80 0,1 1-196 0,0-1-196 15,-1 0-158-15,8 0-85 0,1 0-238 0,8 4-249 16,-1-4 0-16,-1 6 0 0,10-2 0 16,0 0 0-16,-2 5 0 0,1-4 0 15,8 4 0-15,8 0 0 0,1 0 0 0,5 4 0 16,10-4 0-16,0 5 0 0,8 3 0 0,6-2 0 16,2 2 0-16,7 1 0 0,0 0 0 0,0 3 0 15,0 2 0-15,1 0 0 0,-1 8 0 0,-9 0 0 16,2 0 0-16,-9 4 0 0,0 5 0 15,-15 0 0-15,0-1 0 0,-8 5 0 0,-8-4 0 16,0 5 0-16,-17-1 0 0,3-4 0 0,-10 0 0 16,-7-5 0-16,-9 2-132 0,9-7-142 0,-8 2-109 15,-8-6-151-15,7-4-175 0,1-4-206 16,0 0-154-16,8-9-30 0,7 0 70 0,1 0 147 16,6-9 193-16,3 0 246 0</inkml:trace>
  <inkml:trace contextRef="#ctx0" brushRef="#br0" timeOffset="-113190.885">23560 20577 359 0,'0'-13'683'15,"0"0"195"-15,-8 0 151 0,8 3 42 0,-8 2-159 16,1-1-155-16,7-1-153 0,-9 7-156 0,9-2-123 16,-7 1-76-16,7-1-51 0,0 5-37 15,0 0-35-15,-8 0-28 0,8 0-13 0,0 5 5 16,0-1 13-16,0 14-88 0,0-1-15 16,-9 10 0-16,9 4 0 0,-7 8 0 0,0 2 0 15,-2 3 0-15,1 3 0 0,1-2 0 0,-2-1 0 16,2 1 0-16,-1-6 0 0,0 1 0 15,0-9 0-15,8-5 0 0,-7 0 0 0,7-8 0 16,0-5 0-16,-9-4 0 0,9-5 0 0,9-8 0 16,-9-5 0-16,0-8 0 0,7-10 0 0,-7-3 0 15,8-10 0-15,0-4 0 0,0-1 0 16,-8-3 0-16,7-5 0 0,2 0 0 0,-2 4 0 16,1 1 0-16,1 4 0 0,-2 0 0 15,0 9 0-15,2 4 0 0,-1 9 0 0,-1-1 0 16,2 10 0-16,-2 4 0 0,1 5 0 15,8 8 0-15,-1 9 0 0,1 0 0 0,0 9 0 16,7 5 0-16,1 3 0 0,-1 7 0 16,1-2 0-16,7 4 0 0,-7 5 0 0,7-3 0 15,-8 3 0-15,9-6 0 0,-1 3 0 16,-7-2 0-16,0-4 0 0,-1 0 0 0,-8 2 0 16,1-6 0-16,0-5-360 0,-1 0-427 0,-6-4-194 15,-2-4-172-15,-7 0-46 0,0-10 38 0,0 2 142 16,-7-2 208-16,-9-8 259 0</inkml:trace>
  <inkml:trace contextRef="#ctx0" brushRef="#br0" timeOffset="-113000.378">23700 21076 553 0,'-54'-14'771'0,"7"1"175"0,0 0 119 0,8 0-23 15,-1-5-196-15,9 5-185 0,8 0-185 0,-1-1-156 16,8 0-101-16,9 1-64 0,7 1-32 16,0-2-15-16,7 1-2 0,9 5 2 0,-1-2-1 15,9 1-3-15,8 5-11 0,-1 0-8 16,0 4-17-16,9 0-18 0,7 0-15 0,-9 0-17 15,2 0-46-15,7 4-66 0,0-4-88 0,-7 0-148 16,-2 0-238-16,2 0-300 0,7 0-222 0,-16-4-79 16,9-1 9-16,-2-4 110 0,-5 1 214 15,-2-5 296-15</inkml:trace>
  <inkml:trace contextRef="#ctx0" brushRef="#br0" timeOffset="-112461.265">24203 20647 504 0,'-15'-13'909'0,"-9"0"163"16,8 0 114-16,-7 4 93 0,6 5-249 0,3-5-275 15,-3 4-225-15,10-3-139 0,-2 8-104 16,9-5-87-16,-7 5-152 0,7 0-48 0,0 5 0 16,7 3 0-16,2 6 0 0,-2 3 0 0,1 5 0 15,1 10 0-15,-2-1 0 0,0 4 0 16,10 4 0-16,-10 5 0 0,2-4 0 0,-2-1 0 16,1-3 0-16,0-1 0 0,0-8 0 15,-1-1 0-15,2-8 0 0,-2-1 0 0,1-8 0 16,0-4 0-16,0-5 0 0,-8-9 0 0,0-4 0 15,0-5 0-15,0-8 0 0,0 0 0 16,-8-11 0-16,8 6 0 0,-8-4 0 0,0-4 0 0,-8-2 0 16,9 6 0-16,-1-4 0 15,-8-1 0-15,9 5 0 0,-9 4 0 0,16 5 0 16,-8 4 0-16,8 4 0 0,0 5 0 0,0 4 0 16,8 5 0-16,-1 4 0 0,9 8 0 15,0 2 0-15,-1 7 0 0,1 5 0 0,8 0 0 16,-1 0 0-16,1 4 0 0,-1 1 0 15,1 0 0-15,7-6 0 0,-7 2 0 0,7-6 0 16,-8 1 0-16,1-9 0 0,-1 0 0 0,1-5 0 16,-1-4 0-16,1-4 0 0,-8-2 0 0,0-6 0 15,-8 3 0-15,7-8 0 0,-7-1 0 16,-8 0 0-16,0-3 0 0,0 2 0 16,0-2 0-16,-8 3 0 0,0 0 0 0,1 0 0 15,-1 5 0-15,0 4 0 0,8 1 0 0,0 3 0 16,-8 5 0-16,8 5 0 0,8 3 0 15,-8 6 0-15,8 3 0 0,0 5 0 0,-1 1 0 16,1 3 0-16,8 4 0 0,-9-2 0 0,9 2 0 16,0-3 0-16,-1 4 0 0,9-10 0 15,-8 6 0-15,8-5 0 0,-1-5 0 0,1-3 0 16,-1-2-584-16,-7-3-442 0,15 1-209 16,-7-6-56-16,7-8 32 0,0-6 120 0,1 1 240 15,7-7 324-15</inkml:trace>
  <inkml:trace contextRef="#ctx0" brushRef="#br0" timeOffset="-112226.033">25356 20621 166 0,'-16'0'853'0,"1"0"223"0,-1 0 165 16,0 0 138-16,1-5-25 0,-1 5-284 16,8 0-304-16,-8-4-480 0,16 0-286 0,0 4 0 15,0-5 0-15,9-3 0 0,-2 8 0 16,10-5 0-16,-3 1 0 0,10-1 0 0,0 5 0 15,-1 0 0-15,8 0 0 0,-7 0 0 0,8 0 0 16,-1 0 0-16,-7 0 0 16,7 0 0-16,-8 0 0 0,-7 0-302 0,0 5-629 15,-1-1-174-15,-6-4-112 0,-9 5-1 0,7-5 78 16,-7 0 163-16,0-5 232 0,-7-4 265 16</inkml:trace>
  <inkml:trace contextRef="#ctx0" brushRef="#br0" timeOffset="-112074.96">25521 20528 189 0,'-23'-17'708'0,"-1"-1"248"0,-7 1 169 16,7 4 127-16,-8-1-86 0,17 0-182 15,-8 5-208-15,7 5-206 0,8-5-142 0,-1 5-391 16,2 4-37-16,7 0 0 0,7 9 0 0,2-5 0 16,-1 9 0-16,8 6 0 0,-9 3 0 15,9 3 0-15,-1 7 0 0,1-1 0 0,0 4 0 16,8 0 0-16,-9 0 0 0,1-3 0 0,0-1 0 16,-8-1-946-16,8-7-366 0,-1-2-68 15,1-3 37-15,0-5 109 0,-9-8 221 0,9-5 342 16</inkml:trace>
  <inkml:trace contextRef="#ctx0" brushRef="#br0" timeOffset="-111479.494">25945 20295 614 0,'-16'-10'1012'0,"9"1"182"0,-9 0 146 15,8 2 121-15,-1 2-257 0,2 0-357 0,0 0-328 16,7 5-519-16,0 0 0 0,0 5 0 0,7 9 0 15,-7 3 0-15,7 10 0 0,2 4 0 16,-9 4 0-16,8 0 0 0,-8 10 0 0,7-1 0 16,2 4 0-16,-2-4 0 0,1 0 0 0,0-4 0 15,0-4 0-15,-1-5 0 0,1-5 0 0,0-4 0 16,0-5 0-16,-1-3 0 0,-7-1 0 0,9-13 0 16,-2 0 0-16,-7-9 0 0,0-9 0 15,8 1 0-15,-8-10 0 0,0-8 0 0,0 0 0 16,0-5 0-16,-8-4 0 0,1 0 0 0,-2-9 0 15,-6-1 0-15,7 2 0 0,0 2 0 16,-7 3 0-16,7 12 0 0,0 3 0 0,8 6 0 16,0 8 0-16,-7 9 0 0,14 6 0 15,-7 3 0-15,8 8 0 0,0 5 0 0,0 4 0 16,7 10 0-16,1-1 0 0,7 6 0 16,-7-1 0-16,8 4 0 0,0 0 0 0,-1-4 0 15,1 5 0-15,-1-5 0 0,1-5 0 0,7-4 0 16,-8-4 0-16,1-1 0 0,-1-8 0 0,1-5 0 15,-9-4 0-15,8-4 0 0,-6 0 0 0,-1-10 0 16,-1 1 0-16,-7-4 0 0,0-6 0 16,-1 2 0-16,-7-2 0 0,0-4 0 0,-7 5 0 15,-1-4 0-15,8 4 0 0,-8-4 0 16,-7 8 0-16,15 0 0 0,-9 1 0 0,2 8 0 16,7 5 0-16,0-1 0 0,0 10 0 15,0 4 0-15,7 4 0 0,-7 4 0 0,9 4 0 16,-9 2 0-16,7 4 0 0,1 3 0 0,0-2 0 15,0 2 0-15,-1-3 0 0,9 4 0 16,0-5 0-16,-8 5 0 0,8-5 0 0,-1-3 0 16,1-2 0-16,0 2 0 0,-1-2 0 15,-6-2 0-15,-2 2-740 0,1-7-679 0,0 2-37 16,0-6 63-16,-1-6 133 0,2-4 231 0,-2-4 390 16</inkml:trace>
  <inkml:trace contextRef="#ctx0" brushRef="#br0" timeOffset="-110564.296">26729 20215 165 0,'0'-5'622'16,"-7"1"204"-16,7 0 177 0,0-1 108 0,-9 1-113 15,9 4-149-15,0 0-162 0,-7 0-167 0,7 0-133 16,0 9-74-16,7-1-44 0,-7 5-23 16,9 5-51-16,-9 1-195 0,7 6 0 15,1 1 0-15,0 6 0 0,7-1 0 0,-6 0 0 16,-2 4 0-16,9 1 0 0,-8-1 0 0,8-4 0 15,-9 4 0-15,9-9 0 0,-8 1 0 16,-1 0 0-16,2-10 0 0,-2 1 0 0,1-9 0 16,-8 3 0-16,9-7 0 0,-9-5 0 15,0-5 0-15,0-7 0 0,-9-6 0 16,1 1 0-16,1-10 0 0,-2 0 0 0,-6-4 0 16,-1-4 0-16,9 0 0 0,-9 0 0 15,0-1 0-15,1-4 0 0,6 5 0 0,-6 0 0 16,15 0 0-16,-8 4 0 0,8-1 0 0,0 6 0 15,8 5 0-15,0-2 0 0,-1 1 0 16,2 9 0-16,6 0 0 0,1-1 0 0,7 10 0 16,1-1 0-16,-8 5 0 0,8 5 0 15,-1-1 0-15,1 5 0 0,-9 4 0 0,1 0 0 16,7 1 0-16,-15 3 0 0,8 5 0 0,-9 0 0 16,1 0 0-16,0 1 0 0,-8-2 0 15,0 2 0-15,0-5 0 0,-8-1 0 0,0-3 0 16,8-1 0-16,-7 0 0 0,-2-4 0 15,2 0 0-15,-1-5 0 0,8-4 0 16,0 4-22-16,0-8-56 0,0 4 17 0,8-4 15 16,-1-1 14-16,9-4 11 0,0 5 10 0,-1-1 5 15,9 1 3-15,-1 0 3 0,10 4 2 16,-2 0 3-16,-8 4 12 0,8 0 21 0,-7 5 25 16,-1 0 25-16,1 9-21 0,0-1-67 15,-8 5 0-15,-1 0 0 0,1 5 0 0,-9 4 0 16,2-4 0-16,-9 3 0 0,0 1 0 0,0 0 0 15,0 0 0-15,-16-4 0 0,8-1 0 16,-8-5 0-16,-7 2 0 0,-1-2 0 0,-7-7 0 16,0 0 0-16,-1-5 0 0,-7-5 0 0,0-4 0 15,8-9 0-15,-2 0 0 0,-5-4 0 16,14-4 0-16,-7-1 0 0,15-4-36 0,0-1-302 16,9 2-98-16,-1-2-146 0,8 2-202 15,8-2-238-15,8 1-94 0,-1 5-4 0,16-1 89 16,1 5 166-16,6-5 242 0</inkml:trace>
  <inkml:trace contextRef="#ctx0" brushRef="#br0" timeOffset="-110182.07">27718 20454 100 0,'7'0'792'16,"-7"0"244"-16,9 0 175 0,-9 0 132 15,0 0-22-15,7 0-245 0,-7 0-277 0,8-5-286 16,-8 5-513-16,8-5 0 0,7 1 0 0,-6-1 0 15,6 5 0-15,8-4 0 0,-7 4 0 16,1 0 0-16,6 0 0 0,-8 4 0 0,9-4 0 16,-1 5 0-16,1-5 0 0,8 0 0 0,-10 0 0 15,2 0 0-15,-1 0-161 0,1 0-473 16,-8-5-76-16,0 5-47 0,-16 0-16 0,8-4 20 16,-16 4 93-16,0-5 174 0,0 1 224 15,-8 0 259-15,-8-1 253 0,1-3 232 0,-1-1 137 16,2 0 48-16,-2-4-6 0,1 4-39 0,-1-1-72 15,8 7-100-15,0-6-63 0,1 5-30 16,6-1-203-16,2 1-154 0,0-1 0 16,-2 5 0-16,9 5 0 0,9-1 0 0,-9 1 0 15,7 8 0-15,0 0 0 0,10 5 0 0,-10 4 0 16,9 4 0-16,-8 0 0 0,8 6 0 16,-9-7 0-16,9 7 0 0,-8-1 0 15,0 0 0-15,0-5-1155 0,-1 0-237 0,-7 1-30 16,9-4 62-16,-2-1 123 0,-7-9 272 0,8-10 436 15</inkml:trace>
  <inkml:trace contextRef="#ctx0" brushRef="#br0" timeOffset="-109663.647">28816 20051 418 0,'0'-12'780'0,"0"-1"203"15,-8 3 142-15,8 6 54 0,0-1-170 16,-8 1-193-16,8-1-172 0,0 5-130 0,0 5-74 16,8-1-157-16,-8 5-283 0,8 8 0 15,0 6 0-15,-8 4 0 0,7 4 0 0,-7 8 0 16,9 5 0-16,-9 0 0 0,0 5 0 0,0 0 0 15,-9-1 0-15,9-4 0 0,0 1 0 16,0-7 0-16,0-1 0 0,0-11 0 0,0 0 0 16,-7-8 0-16,7-5 0 0,0-4 0 0,0-13 0 15,0-1 0-15,0-13 0 0,0-3 0 16,0-10 0-16,0 0 0 0,-8-9 0 0,8 1 0 16,0-6 0-16,0 1 0 0,0-1 0 15,0 1 0-15,8 5 0 0,-1 4 0 0,2-1 0 16,-2 10 0-16,10 0 0 0,-10 8 0 0,9 5 0 15,-1 4 0-15,1 5 0 0,8 4 0 16,-8 7 0-16,-1 3 0 0,8 8 0 0,-7-1 0 16,8 10 0-16,-9-1 0 0,8 5 0 15,1 4 0-15,0 0 0 0,-1 0 0 0,1 2 0 16,8-2 0-16,-8 0 0 0,-1 1 0 16,1-6 0-16,-1 0 0 0,-8 2 0 0,9-5 0 15,-8-5 0-15,0 4 0 0,-9-4-370 0,1 1-800 16,-1-6-154-16,-7-3-9 0,-7-1 60 15,7-5 147-15,-8 1 234 0,-8-4 343 0</inkml:trace>
  <inkml:trace contextRef="#ctx0" brushRef="#br0" timeOffset="-109474.147">28918 20586 231 0,'-47'-13'824'0,"7"4"197"0,2-4 134 16,6 4 107-16,8 5-99 0,1-1-289 0,8 0-250 15,15 1-138-15,-9-6-71 0,18 7-279 16,6-7-136-16,1 2 0 0,0-1 0 0,15 4 0 15,0-4 0-15,1 5 0 0,-1 1 0 0,9-3 0 16,-2 3 0-16,2-2 0 0,0 5 0 16,-2-5 0-16,2 5 0 0,-2-4 0 15,2 4 0-15,0-5 0 0,-9 1-955 0,8-1-371 16,0 1-62-16,0-5 49 0,0 5 116 16,-7-5 237-16,7 1 310 0</inkml:trace>
  <inkml:trace contextRef="#ctx0" brushRef="#br0" timeOffset="-108636.107">29420 20122 325 0,'-16'-13'671'0,"9"4"198"16,-2 0 165-16,2 1 62 0,-1 2-128 15,1-1-157-15,-2 2-151 0,9 5-158 0,0-4-111 16,0 8-57-16,0 1-30 0,16 8-78 16,-8 4-226-16,-1 5 0 0,9 9 0 0,0 4 0 15,8 6 0-15,-9-3 0 0,9 6 0 16,-8 0 0-16,0-3 0 0,7-2 0 0,-8 2 0 16,1-6 0-16,0-8 0 0,-1-1 0 15,-6-9 0-15,-2 1 0 0,1-9 0 0,1-1 0 16,-9-8 0-16,0-4 0 0,-9-9 0 0,1 0 0 15,-8-9 0-15,9-4 0 0,-9-1 0 16,1-5 0-16,-9-7 0 0,8 4 0 16,-7-9 0-16,7 0 0 0,1 0 0 0,-1 0 0 15,8 3 0-15,-1 2 0 0,9-1 0 16,9 5 0-16,-9 3 0 0,15 6 0 0,1 4 0 16,0 5 0-16,8-1 0 0,-1 9 0 15,1 5 0-15,-1 4 0 0,1 8 0 0,0 1 0 16,-10 9 0-16,10-1 0 0,-8 6 0 0,-8 7 0 15,0-4 0-15,0 2 0 0,-8 2 0 16,0-3 0-16,-8-1 0 0,8 1 0 0,-8-5 0 16,0-4 0-16,1 0 0 0,-2-6 0 0,2-2 0 15,-1-6 0-15,-1 1 0 0,9-10 0 16,-7 1 0-16,7-1 0 0,0-4 0 16,0 1 0-16,7-1 0 0,2-5 0 0,-1 5 0 15,8 0 0-15,7 6 0 0,0-6 0 0,0 4 0 16,9 0 0-16,-8 5 0 0,7 0 0 15,0 5 0-15,1 3 0 0,-1 6 0 16,0 4 0-16,-7 0 0 0,-1 4 0 0,1 3 0 16,-8 3 0-16,-1 2 0 0,-6-3 0 15,-2 3 0-15,1 5 0 0,-16-4 0 0,8 1 0 16,-7-6 0-16,-9 1 0 0,1-1 0 0,-1-4 0 16,-8 1 0-16,0-6 0 0,-7 1 0 15,-1-9 0-15,1 0 0 0,0-6 0 0,-9-3 0 16,9 0 0-16,-1-9 0 0,1-3-32 0,0-2-344 15,8-4-83-15,6 1-109 0,3-1-132 16,14 1-140-16,0-5-171 0,7 4-44 0,9 1 62 16,8-6 123-16,-1 9 177 0,8 1 195 15</inkml:trace>
  <inkml:trace contextRef="#ctx0" brushRef="#br0" timeOffset="-108286.622">31358 20264 577 0,'-31'3'776'15,"0"-3"173"-15,-9 6 131 0,9-6-11 16,-1 0-172-16,1 0-168 0,7 3-123 15,1-3-113-15,7 0-91 0,1 0-63 0,7 0-65 16,0 0-274-16,0 0 0 0,16 0 0 0,0 0 0 16,0 0 0-16,7 0 0 0,1 0 0 15,7 0 0-15,8-3 0 0,2 3 0 0,-2 0 0 16,8-6 0-16,-8 6 0 0,16 0 0 0,-7-3 0 16,-2 6 0-16,10-3 0 0,-9 6 0 15,0-6 0-15,0 8 0 0,-8 1 0 0,-7 0-685 16,-8 3-521-16,0 2-111 0,-8 0 13 0,-1 2 79 15,-14 3 181-15,-1-1 245 0,0-5 293 16</inkml:trace>
  <inkml:trace contextRef="#ctx0" brushRef="#br0" timeOffset="-108104.037">31428 20489 354 0,'-38'4'830'0,"6"-4"196"16,-7 0 141-16,16 0 116 0,-9 0-165 0,8 0-217 16,9 0-212-16,-1-4-138 0,9-1-279 0,-2 0-272 15,9 2 0-15,0-3 0 0,9 2 0 16,5 1 0-16,3-3 0 0,-1 6 0 0,7-3 0 15,1 3 0-15,-1 3 0 0,8-3 0 0,-7 6 0 16,7-3 0-16,0 7 0 0,1-7 0 16,-1 2 0-16,9 0 0 0,-9-1-446 0,0-4-814 15,1 0-118-15,-1-4 6 0,0-6 71 16,9-3 171-16,-9 1 299 0,16-7 389 0</inkml:trace>
  <inkml:trace contextRef="#ctx0" brushRef="#br0" timeOffset="-107592.05">32355 20215 531 0,'0'5'775'0,"0"-2"185"0,0-3 134 0,0 6 16 16,7-6-180-16,-7 0-188 0,17-6-145 15,-10 3-139-15,9-7-102 0,-1-3-77 0,1 1-59 16,8-7-81-16,-9-3-139 0,8-4 0 15,-7 4 0-15,8-9 0 0,-8 5 0 0,-1-6 0 16,-6 6 0-16,5-1 0 0,-5 1 0 16,-9 0-62-16,0 4-37 0,0-1 13 0,-9 5 18 15,2 1 27-15,0-1 21 0,-2 6 13 16,-6 3 20-16,6-5 21 0,-6 10 19 0,7-1 15 16,0 1 13-16,1 8 23 0,7 1-74 0,-9 3-30 15,9 6 0-15,0 3 0 0,0 6 0 16,0-2 0-16,9 7 0 0,-2 2 0 0,1 5 0 15,0-4 0-15,0 9 0 0,-1-5 0 0,9 5 0 16,-8 0 0-16,8-1 0 0,0-3 0 16,-1-1 0-16,1 1 0 0,0-10 0 0,-1 0 0 15,-6-8 0-15,6 0 0 0,1-5-611 16,0-4-422-16,-9-9-189 0,9-5-39 0,-1-8 33 16,-6-4 120-16,6-6 204 0,1 2 298 15</inkml:trace>
  <inkml:trace contextRef="#ctx0" brushRef="#br0" timeOffset="-106935.985">33030 19862 365 0,'0'-5'466'16,"0"1"98"-16,0-1 51 0,0 0-3 15,0-2 5-15,-9 3 14 0,9-1-6 0,0 0-35 16,0 1-50-16,-7-6-60 0,7 6-73 16,0 0-75-16,-8-4-51 0,8 3-23 0,-9-4-12 15,-5 4-15-15,5 1-18 0,1 0-95 0,-8-1-118 16,1 1 0-16,-1 4 0 0,0 4 0 16,1 1 0-16,-1 3 0 0,0 6 0 0,1-1 0 15,6 0 0-15,2 6 0 0,0-3 0 16,7 3 0-16,7 2 0 0,0 2 0 0,10-6 0 15,-1 5 0-15,7 0 0 0,8-5 0 16,0 6 0-16,2-6 0 0,5 5 0 0,2 1 0 16,-1-6 0-16,-8 6 0 0,8-2 0 0,-7-3 0 15,-8 4 0-15,-1-4 0 0,-8 4 0 16,-6 0 0-16,-2 1 0 0,-7-2 0 0,-7 2 0 16,-2-7 0-16,-6 7 0 0,-8-5 0 15,-1-5 0-15,-8-4 0 0,1 0 0 0,-8-9 0 16,0 0 0-16,8-9 0 0,-9 0 0 15,0-10 0-15,9 3 0 0,8-6 0 0,-1-5 0 16,8-3 0-16,1 2 0 0,15-2 0 16,0-1 0-16,0 0 0 0,15 0 0 0,-6-4 0 15,14 3 0-15,-8-3 0 0,9 0 0 16,8 4 0-16,-8-4 0 0,7 5 0 0,-8-3 0 16,1 8 0-16,-8 2-204 0,7 1-501 15,-15 5-217-15,-1 4-209 0,9 0-72 0,-16 4 13 16,8 4 96-16,-1 1 199 0,-7 4 278 0</inkml:trace>
  <inkml:trace contextRef="#ctx0" brushRef="#br0" timeOffset="-105897.796">22735 22006 212 0,'-7'5'749'0,"0"-1"221"16,-2 1 144-16,-6-1 109 0,6 1-112 15,2 0-202-15,-9-2-195 0,8 3-155 0,-8-3-83 16,9-3-322-16,-1 4-154 0,0 1 0 16,0 0 0-16,1-5 0 0,7 0 0 15,0 0 0-15,7-5 0 0,1 0 0 16,8 1 0-16,0 1 0 0,-1-3 0 0,8 3 0 16,1-2 0-16,8 0 0 0,-1 1 0 0,9-1 0 15,-9 1 0-15,7 4 0 0,2 0 0 16,7-5 0-16,-7 5 0 0,-2 5-404 0,2-1-591 15,-9-4-215-15,1 5-60 0,-1 4 26 16,-7-4 97-16,-1-2 204 0,-8 6 265 0</inkml:trace>
  <inkml:trace contextRef="#ctx0" brushRef="#br0" timeOffset="-105667.259">23089 22122 43 0,'-24'9'619'0,"-7"-5"225"0,-1 5 187 0,1-5 137 16,0 5-31-16,8-5-172 0,-1 1-167 15,-7-1-158-15,7-4-133 0,8 5-86 0,-7-5-403 16,7 4-18-16,1-4 0 0,6 4 0 16,2-4 0-16,-1 0 0 0,8 0 0 15,0 0 0-15,0 0 0 0,8 0 0 16,-1 4 0-16,2-4 0 0,6 0 0 0,1-4 0 16,7 4 0-16,1-4 0 0,-1 0 0 15,8-1 0-15,0-4 0 0,2 0 0 0,5 1 0 16,-6-5-804-16,-1 4-468 0,9 0-77 0,-9 0 24 15,0-4 83-15,1 9 195 0,-1-5 287 16</inkml:trace>
  <inkml:trace contextRef="#ctx0" brushRef="#br0" timeOffset="-105300.715">23379 21980 346 0,'-23'-4'800'15,"-1"-5"192"-15,0-4 128 0,-7 4 93 0,8 0-194 16,-8-4-224-16,-1-5-189 0,1 4-136 16,-9-2-81-16,16 2-49 0,-7 0-239 15,8 7-101-15,7-7 0 0,-8 9 0 0,17-4 0 0,-1 6 0 16,0-3 0-16,8 3 0 0,0-2 0 16,8 5 0-16,0-4 0 0,8 4 0 0,-1 0 0 15,8 0 0-15,9 4 0 0,-8-4 0 16,7 0 0-16,9 5 0 0,-9-5 0 0,7 0 0 15,-14 3 0-15,8-3 0 0,-8 6 0 0,-1-3 0 16,1 6 0-16,-9-4 0 0,8 4 0 16,-7 3 0-16,0-3 0 0,-8 5 0 0,-1 0 0 15,2 3 0-15,-9 1 0 0,0-1 0 16,-9 1 0-16,2-1 0 0,-1 1 0 16,-8-1 0-16,9 6-170 0,-9-6-275 0,0 6-169 15,1-5-253-15,-1-1-220 0,-1 1-79 16,3-1 6-16,5-4 107 0,1-4 186 0,8 5 290 15</inkml:trace>
  <inkml:trace contextRef="#ctx0" brushRef="#br0" timeOffset="-102513.922">24862 21636 138 0,'-16'0'579'16,"9"5"153"-16,-9-5 144 0,0 4 142 15,1 1-102-15,-1-5-140 0,0 4-124 0,1-4-106 16,-1 0-104-16,8 0-117 0,-8 0-78 0,9 0-52 15,7-4-40-15,-9-5-32 0,9 0-28 0,9-1-10 16,-2 1-2-16,0 2 3 0,2-7 4 16,6 5-58-16,1 1-32 0,8-2 0 0,-1 7 0 15,1-3 0-15,-1 2 0 0,1 4 0 0,0 0 0 16,-1 4 0-16,1 5 0 0,-1 4 0 16,-8 1 0-16,1 0 0 0,0 2 0 0,-8 7 0 15,-1-1 0-15,2 0 0 0,-9-4 0 0,0-1 0 16,0 1 0-16,-9-4 0 0,2-2 0 15,-1 2 0-15,0-5 0 0,0 0 0 16,1 0 0-16,-2-6 0 0,2 6 0 0,-1-9 0 16,8 5 0-16,-8-10 0 0,8 5 0 0,0-4 0 15,0-4 0-15,8 2 0 0,7-2 0 16,-6-1 0-16,14 0 0 0,-8 0 0 0,9 6 0 16,-1-3 0-16,1 6 0 0,-1 0 0 0,1 6 0 15,-8-3 0-15,8 2 0 0,-8 4 0 16,-9 4 0-16,1-5 0 0,0 6 0 0,0 4 0 15,-1-6 0-15,-7 6 0 0,0 1 0 16,0-2 0-16,0 5 0 0,-7-4 0 0,7-1 0 16,-16 1 0-16,8-1 0 0,-15-4 0 15,7 5 0-15,-8-5 0 0,0-4 0 16,-7 0 0-16,8 0 0 0,-8-4 0 0,-1 0 0 16,8-5 0-16,-7 0 0 0,8 0 0 15,-1 0 0-15,9 0 0 0,-9-5 0 0,8 5 0 16,9-5 0-16,-2 1 0 0,9-1 0 15,0-4 0-15,0 6-51 0,9-3-587 16,-2 3-257-16,9 3-246 0,8-5-90 0,-9 5 4 16,9-5 79-16,-1 1 204 0,8-1 296 15</inkml:trace>
  <inkml:trace contextRef="#ctx0" brushRef="#br0" timeOffset="-102175.724">25608 21976 73 0,'-9'4'977'0,"2"5"293"0,7-5 206 16,-16 5 206-16,8-5 190 0,1 1-1031 15,-9-1-841-15,8 1 0 0,0-1 0 16,0-4 0-16,8 5 0 0,-7-5 0 0,7 0 0 16,0 0 0-16,0 0 0 0,7-5 0 0,-7 1 0 15,8 4 0-15,0-5-456 0,0 1-1029 16,-1-1-24-16,2-2 80 0,-2-3 131 0,9 1 251 15,-8-4 374-15</inkml:trace>
  <inkml:trace contextRef="#ctx0" brushRef="#br0" timeOffset="-101697.786">26094 21499 196 0,'-16'-4'774'0,"9"0"214"15,-2-5 147-15,1 4 112 0,1 1-90 16,7-1-224-16,-9 1-237 0,9 0-166 0,-7 4-105 0,7 0-315 16,0 0-110-16,0 4 0 15,0 0 0-15,-8 10 0 0,8 3 0 0,0 5 0 0,0 5 0 16,-8 0 0-16,8 4 0 0,-8-5 0 16,8 5 0-16,-7-5 0 0,7 6 0 0,0-7 0 15,0 2 0-15,-9 0 0 0,9-6 0 16,0-2 0-16,-7-3 0 0,7 3 0 0,0-10 0 15,0-5 0-15,-8-4 0 0,8-4 0 16,0-15 0-16,-8 1 0 0,8-8 0 0,0-4 0 16,-8-5 0-16,8-6 0 0,-7 2 0 0,7-1 0 15,0-4 0-15,-8 4 0 0,8 0 0 16,0 5 0-16,0 5 0 0,8-1 0 0,-8 8 0 16,7 5 0-16,-7 1 0 0,8 8 0 0,8 4 0 15,-9 5 0-15,9 10 0 0,0-1 0 0,-1 3 0 16,1 6 0-16,8 5 0 0,0-1 0 0,-1 0 0 15,1 4 0-15,-1 0 0 0,1 1 0 0,-1 3 0 16,8-2 0-16,-7 2 0 0,7-3 0 16,-8-1 0-16,1-4 0 0,-8-3 0 0,0-7 0 15,8 1 0-15,-17 0 0 0,9 1 0 0,-1-1 0 16,-6 1 0-16,6-5 0 0,-6 3-140 16,-2-3-1242-16,-7 1-79 0,0-3 33 15,7-1 101-15,-14-3 179 0,7 2 317 0,-7-5 389 16</inkml:trace>
  <inkml:trace contextRef="#ctx0" brushRef="#br0" timeOffset="-101515.203">26203 21795 223 0,'-54'-13'852'0,"-1"4"195"0,-1 4 131 16,9-4 97-16,1 6-77 0,7-2-312 0,15 5-300 15,0-5-170-15,17 1-101 0,-2-5-100 16,9 0-215-16,9 0 0 0,6 1 0 0,8-1 0 16,1 0 0-16,8-4 0 0,-1 8 0 15,0-3 0-15,9 2 0 0,-9 3 0 0,9-1 0 16,-2-1 0-16,2-4 0 0,-1 5 0 0,0-1 0 15,1-3-591-15,-2 2-253 0,-6 3-227 0,7-1-119 16,-7-2-10-16,-1 3 78 0,9-2 158 0,-9 0 236 16,0 5 283-16</inkml:trace>
  <inkml:trace contextRef="#ctx0" brushRef="#br0" timeOffset="-100776.398">26635 21433 29 0,'-8'-4'527'0,"-8"-1"156"0,9 0 152 0,-1 2 139 16,8-3-45-16,-8 6-131 0,0-3-142 0,8 3-123 16,0-4-122-16,0 4-112 0,-7 0-79 0,7 0-39 15,0 0-10-15,0 0 6 0,0 0 8 0,0 0 15 16,0 0 17-16,0 0-51 0,0 0-166 16,0 0 0-16,0 0 0 0,7 0 0 0,-7 4 0 15,0-4 0-15,0 3 0 0,8 3 0 0,-8-3 0 16,8 7 0-16,0 3 0 0,-1 5 0 0,2-1 0 15,-2 5 0-15,1 5 0 0,-1-1 0 16,2 0 0-16,6 2 0 0,-6-2 0 0,5 5 0 16,-5-9 0-16,-1-5 0 0,-1 2 0 0,2-7 0 15,-2 1 0-15,1-3 0 0,0 2 0 0,-8-3 0 16,8-4 0-16,-8 4 0 0,7-5 0 16,-7 1 0-16,0-5 0 0,0-5 0 0,0 1 0 15,-7-10 0-15,-1 2 0 0,8-2 0 0,-16-4 0 16,9-8 0-16,-9 4 0 0,-1-6 0 15,3 3 0-15,5-1 0 0,-6-5 0 0,-1 4 0 16,8 5 0-16,1-5 0 0,-2 5 0 0,2-1 0 16,7 2 0-16,0 4 0 0,7-1 0 0,2-1 0 15,-2 6 0-15,1 1 0 0,8 2 0 0,-1 2 0 16,-6 3 0-16,14 2 0 0,-8 3 0 16,1 3 0-16,0 2 0 0,-1-1 0 0,9 5 0 15,-8 0 0-15,0-1 0 0,-1 1 0 0,1 0 0 16,0 5 0-16,-9-2 0 0,1 2 0 15,1 0 0-15,-9 2 0 0,0 3 0 0,0-6 0 16,-9 5 0-16,1-5 0 0,8 4 0 0,-16-3 0 16,9 0 0-16,-9-7 0 0,8 2 0 15,-8-4 0-15,9-1 0 0,-1 1 0 0,8-5-50 16,-8 0-22-16,8-5 23 0,0 1 20 16,8-1 12-16,0-4 9 0,8 5 7 0,-9-5 5 15,9 5 10-15,-1 0 14 0,9-1 20 0,-8 1 17 16,8-1 2-16,-8 1-67 0,7 8 0 15,-8-4 0-15,9 9 0 0,-8-4 0 0,-1 3 0 0,1 5 0 16,0-4 0-16,-1 10 0 0,1-6 0 16,-9 4 0-16,2 1 0 0,-1-6 0 0,-1 7 0 15,-7-1 0-15,-7-1 0 0,7 1 0 0,-8-9 0 16,-1 4 0-16,-5-5 0 0,5 1 0 16,-6 0 0-16,-1 0 0 0,0 0 0 15,1-4 0-15,-9-2 0 0,-7 3 0 0,-1-6 0 16,1 0 0-16,0-6 0 0,7 3-295 0,1-2-160 15,-1-4-137-15,8 0-209 0,0 5-235 0,9-4-88 16,-1-6 2-16,8 9 86 0,8-3 164 0,-1-1 251 16</inkml:trace>
  <inkml:trace contextRef="#ctx0" brushRef="#br0" timeOffset="-100255.131">28000 21504 106 0,'-7'0'768'15,"-2"0"236"-15,2 0 167 0,7 0 126 0,-8 4-43 16,8-4-229-16,0 0-273 0,0 0-179 0,0 0-332 15,8 0-241-15,8 0 0 0,-1 0 0 16,1 0 0-16,15-4 0 0,-7 4 0 0,7-5 0 16,1 5 0-16,-9 0 0 0,8 0 0 0,0 0 0 15,2 5 0-15,-10-5 0 0,1 4 0 16,-1 5 0-16,0-5 0 0,-7 5 0 0,0 0 0 16,-9 0 0-16,1-1-425 0,-8 5-327 15,0 1-116-15,-8 0-97 0,1-1-91 0,-9-1-21 16,0-2 91-16,-7-1 150 0,0 0 189 0,-1-2 253 15,-8-1 355-15,8-2 333 0,1-4 287 0,-8 0 259 16,7 0 197-16,1-4 72 0,-1 4-59 0,8 0-110 16,1-6-138-16,-1 6-153 0,0 0-120 15,8-3-315-15,1-1-214 0,7-1 0 0,0 1 0 16,0-1 0-16,7 1 0 0,1-1 0 0,1 0 0 16,5 2 0-16,3-3 0 0,-1 6 0 0,-1 0 0 15,1 0 0-15,0 0 0 0,7 6 0 0,1-3 0 16,-9 2 0-16,8 0 0 0,1-5 0 15,-1 4 0-15,1-4 0 0,8 0 0 0,-9 0 0 16,9 0 0-16,-1-4-809 0,0-1-558 0,1-3-29 16,7-1 74-16,0-1 139 0,1 2 208 15,-2-1 239-15</inkml:trace>
  <inkml:trace contextRef="#ctx0" brushRef="#br0" timeOffset="-99829.881">29122 21600 113 0,'0'13'635'16,"0"-4"195"-16,0 1 172 0,0-1 122 0,0 0-84 15,0-2-181-15,0-1-160 0,0-2-125 0,0 0-107 16,8-4-66-16,0 0-32 0,-1-8-291 0,2 2-78 15,6-6 0-15,-7-1 0 0,7-6 0 0,-6 3 0 16,6-3 0-16,-6-3 0 0,5-4 0 16,-5 0 0-16,-1-1 0 0,-1 1 0 0,2-6 0 15,-2 6 0-15,1-1 0 0,-8 1 0 16,8 4 0-16,-8 5 0 0,0-1 0 0,0 9 0 16,-8-4 0-16,8 9 0 0,0-5 0 0,-8 9 0 15,8 0 0-15,0 4 0 0,-7 5 0 16,7 0 0-16,0 4 0 0,0 5 0 0,0 3 0 15,0-3 0-15,0 8 0 0,7-3 0 0,-7 4 0 16,8-5 0-16,0 8 0 0,7-3 0 0,-6-1 0 16,6 1 0-16,1 0 0 0,0-2 0 0,-1-6 0 15,1 3 0-15,-1-6 0 0,8-2 0 16,-6-5 0-16,6 0-12 0,-7 0-1196 0,-1-9-163 16,9 0-14-16,-1-9 61 0,1 0 144 0,-1-4 242 15,10-9 356-15</inkml:trace>
  <inkml:trace contextRef="#ctx0" brushRef="#br0" timeOffset="-99385.394">29914 21379 426 0,'0'-16'889'0,"9"-3"192"0,-18 3 139 16,2 2 108-16,-1 1-205 0,0-5-239 15,-7 5-228-15,6 0-145 0,-6-1-438 0,6 1-73 16,-5 3 0-16,5 3 0 0,-6 2 0 0,6 1 0 16,-6 4 0-16,7 0 0 0,-7 9 0 15,6-2 0-15,-6 7 0 0,15 0 0 0,-8-1 0 16,8 4 0-16,0 1 0 0,0 4 0 0,8-4 0 15,7 0 0-15,-6 3 0 0,14-7 0 16,-8 4 0-16,9-6 0 0,-1-2 0 0,1 3 0 0,0-4 0 16,8 0 0-16,-9-5 0 0,1 0 0 0,7 5 0 15,-7-4 0-15,-1-1 0 0,1 5 0 16,-1-5 0-16,-8 5 0 0,1 0 0 0,0 0 0 16,-8-1 0-16,-1 6 0 0,-7 0 0 0,9-1 0 15,-18-1 0-15,9 7 0 0,-7-6 0 0,-9 0 0 16,8 0 0-16,1-1 0 0,-9-2 0 0,0-1 0 15,1-5 0-15,-9 1 0 0,8-1 0 0,1-8 0 16,-9 4 0-16,8-5 0 0,0 1 0 16,1-1 0-16,-8-3 0 0,14-1 0 0,-6 0 0 15,7-4 0-15,0 0 0 0,1 0 0 0,7-1 0 16,-9 0 0-16,9-2 0 0,9-3 0 16,-9 2 0-16,7-5 0 0,1 4 0 0,0-4 0 0,7-4 0 15,-6-2 0-15,6-3 0 0,1 6 0 16,0-1 0-16,-9-6 0 0,9 10 0 0,-8-4 0 15,-1 8 0-15,2 1 0 0,-1-1 0 0,-8 8-91 16,0 1-555-16,0 2-194 0,-8-2-260 0,-1 4-101 16,9 5-2-16,-7-5 76 0,7 5 178 0,-8 0 246 15</inkml:trace>
  <inkml:trace contextRef="#ctx0" brushRef="#br0" timeOffset="-98948.011">31773 21410 545 0,'-15'0'873'0,"-1"0"179"0,1 6 132 0,-1-6 50 16,-7 0-199-16,15-6-206 0,-8 6-192 0,9 0-130 15,-2-3-212-15,9-1-295 0,0-1 0 0,0-4 0 16,9 4 0-16,6 0 0 0,-7-2 0 0,16 1 0 15,-1-2 0-15,1 4 0 0,7-1 0 0,0 0 0 16,9 5 0-16,-9-4 0 0,8 4 0 16,0 0 0-16,-7 4 0 0,7-4 0 0,0 5 0 15,-8 0 0-15,0-1 0 0,-7 1 0 16,-1-2 0-16,1 3-94 0,-8 1-605 0,0 3-26 0,-8-1-59 16,-8 0-115-16,0 0-114 0,-8-1 20 15,-1 1 69-15,2 0 92 0,-9 0 147 0,1-6 211 16</inkml:trace>
  <inkml:trace contextRef="#ctx0" brushRef="#br0" timeOffset="-98764.009">32025 21486 23 0,'-31'0'630'16,"-1"0"256"-16,8 5 185 0,1-5 139 0,-8 4-9 16,7-4-147-16,8 0-190 0,-8 0-186 0,10 0-136 15,5 0-510-15,1 0-32 0,1 0 0 16,7 0 0-16,0-4 0 0,15-1 0 0,-6 1 0 16,14-1 0-16,-8 5 0 0,9-4 0 0,8-1 0 15,-9 5 0-15,8-4 0 0,0 4 0 0,2-4 0 16,-2 4 0-16,0-6 0 0,0 6 0 0,1-3 0 15,-9-1 0-15,8-1 0 0,-7-4-810 16,-8 5-377-16,8-6-114 0,-9 1 3 16,1-3 79-16,0 3 171 0,-1-1 260 0,-7-3 316 15</inkml:trace>
  <inkml:trace contextRef="#ctx0" brushRef="#br0" timeOffset="-98514.673">32252 21208 555 0,'-24'-9'930'0,"10"0"191"0,-3 4 148 0,-6-4 92 16,7 6-199-16,1-6-220 15,-1 5-201-15,8-6-631 0,0 6-110 0,0-4 0 0,8-2 0 16,0 2 0-16,8 3 0 0,0-4 0 0,7 5 0 16,-6-1 0-16,14 1 0 0,-8 4 0 0,9 0 0 15,-1 4 0-15,1 1 0 0,0-1 0 0,8 10 0 16,-9-6 0-16,1 10 0 0,0 0 0 0,-10 3 0 16,10 2 0-16,-15-1 0 0,6 5 0 15,-8 3 0-15,-7-3 0 0,9-1 0 0,-18 6 0 16,9-6 0-16,-15 0 0 0,8 4 0 0,-9-2 0 15,-8-2 0-15,0-4 0 0,1 4-429 16,-8-7-675-16,7 3-169 0,-8-9-32 0,8-1 47 16,1-2 126-16,-1-6 230 0,9-4 313 0</inkml:trace>
  <inkml:trace contextRef="#ctx0" brushRef="#br0" timeOffset="-98019.547">31577 21208 406 0,'0'0'880'0,"-7"-4"188"15,-1-1 136-15,0 1 117 0,0-1-182 16,1 5-235-16,7-5-221 0,-9 5-140 0,2 0-500 15,-1 0-43-15,8 5 0 0,-8-5 0 0,0 9 0 16,1 0 0-16,-2 0 0 0,2 8 0 0,-1 1 0 16,-8 4 0-16,9 0 0 0,-2 0 0 0,-6 4 0 15,15 2 0-15,-7-2 0 0,-2 0 0 16,9-3 0-16,9 3 0 0,-2 0 0 0,8-4 0 16,1 0 0-16,8-3 0 0,-1-3 0 0,8 3 0 15,9-6 0-15,0-1 0 0,7-2 0 16,0-1 0-16,0-5 0 0,-1 1 0 0,1-5 0 15,-7 0 0-15,7-5-270 0,-16 5-757 0,1-4-224 16,-1-1-59-16,0 1 23 0,-7-6 106 16,-8 1 206-16,7 2 339 0</inkml:trace>
  <inkml:trace contextRef="#ctx0" brushRef="#br0" timeOffset="-97066.522">22610 21936 23 0,'8'0'578'0,"-8"-4"214"0,0 0 203 0,0-1 143 16,0 1-31-16,0-1-142 0,-8 1-150 15,1-1-152-15,7 1-155 0,-9 0-101 0,2-2-207 16,-1 6-200-16,-1-3 0 0,2 3 0 16,0 0 0-16,-2 3 0 0,1 3 0 0,1-2 0 15,0 5 0-15,-2 4 0 0,1 0 0 16,8 0 0-16,-7 5 0 0,7 0 0 15,0-1 0-15,0 5 0 0,7 0 0 0,1 1 0 16,8 3 0-16,-9-4 0 0,10 0 0 16,-3 5 0-16,10-6 0 0,0 2 0 0,-8-6 0 15,7 5 0-15,8-8 0 0,-7 4 0 0,-1-10 0 16,1 6 0-16,8-5 0 0,-8-5 0 16,-9 1-179-16,8-5-827 0,-7 0-231 15,8-5-68-15,-9 1 25 0,1-5 91 0,0-5 203 16,-1 2 293-16</inkml:trace>
  <inkml:trace contextRef="#ctx0" brushRef="#br0" timeOffset="-96470.462">21449 21106 47 0,'0'-9'353'15,"-7"5"69"-15,7-5 67 0,0 5 2 0,-9-5-38 16,9 0-21-16,0 0 1 0,0 5 22 0,-7 0 27 15,7-1 10-15,-8-3-23 0,8 3-44 0,-8 5-69 16,0-4-83-16,8-1-91 0,-7 1-78 0,-2 0-62 16,9 4-62-16,-7-5-75 0,7 5-94 15,-8-4-112-15,8 4-125 0,0 0-140 0,0 0-142 16,0 0-125-16,0 0-14 0,0-5 54 16,8 5 97-16,-8 0 137 0</inkml:trace>
  <inkml:trace contextRef="#ctx0" brushRef="#br0" timeOffset="-96084.106">21535 20815 17 0,'-8'-4'549'0,"1"-1"172"0,-9 1 176 16,8 0 145-16,1-2-38 0,-2 6-144 16,-6-3-139-16,7 3-117 0,0 0-125 0,-8-4-100 15,9 4-62-15,-1 0-34 0,0 4-30 0,0-4-188 16,1 9-65-16,-2-1 0 16,2 1 0-16,-1 5 0 0,-1 3 0 0,2 5 0 15,7 1 0-15,-7 2 0 0,7 1 0 0,0 7 0 16,7-3 0-16,-7 5 0 0,16-4 0 0,-8 4 0 15,8-3 0-15,-1-1 0 0,1-1 0 0,7-3 0 16,1-1 0-16,7 0 0 0,-8-3 0 0,8-2 0 16,9-3 0-16,-9 0 0 0,1-4 0 0,7-7 0 15,0 3 0-15,9-1 0 0,-1-9 0 16,0 5 0-16,0-5-475 0,8 0-720 0,-8-5-137 16,7 0-15-16,10-4 65 0,-10 0 127 0,9-3 276 15,-1-7 413-15</inkml:trace>
  <inkml:trace contextRef="#ctx0" brushRef="#br0" timeOffset="-95031.605">33241 21310 450 0,'-15'-9'909'0,"6"0"169"0,2 0 118 16,-10 0 96-16,10 0-208 0,0 1-285 0,-2 3-236 0,9 1-141 15,-8-1-100-15,8 1-246 0,-7 4-76 0,7 0 0 16,0 4 0-16,0 1 0 0,0 8 0 16,0 4 0-16,0 1 0 0,0 8 0 0,-9 1 0 15,9 3 0-15,0 7 0 0,-7-2 0 16,-1 0 0-16,8 0 0 0,-7 0 0 0,-2-4 0 15,2 1 0-15,7-6 0 0,-8-4 0 0,8 0 0 16,-8-4 0-16,8-4 0 0,-8-6 0 0,8-4 0 16,0 1 0-16,0-10 0 0,-7-4 0 15,7-8 0-15,0-1 0 0,0-14 0 16,0 7 0-16,0-10 0 0,0-6 0 0,0-3 0 0,0 0 0 16,0 0 0-16,0-5 0 0,0 5 0 15,0 5 0-15,0-1 0 0,7 8 0 16,-7 7 0-16,8 3 0 0,0 4 0 0,-8 4 0 0,8 5 0 15,8 9 0-15,-9 0 0 0,8 6 0 16,1 6 0-16,1 2 0 0,-3 4 0 0,3 4 0 16,-1 0 0-16,7 4 0 0,-8 0 0 0,9 1 0 15,-1-1 0-15,1 1 0 0,-1-1 0 0,1 0 0 16,-1 2 0-16,1-2 0 0,0-4 0 16,-1 4 0-16,-7-4 0 0,8 0 0 0,-1-3 0 15,-8 3 0-15,1-6 0 0,1-2 0 0,-10 0-173 16,0-1-586-16,2-4-260 0,-9 4-184 15,0-4-44-15,-9-5 37 0,2 1 144 0,0-5 224 16,-10 0 307-16</inkml:trace>
  <inkml:trace contextRef="#ctx0" brushRef="#br0" timeOffset="-94849.27">33202 21632 312 0,'-47'-10'824'0,"16"1"182"0,-9 6 126 16,9-7 94-16,-1 7-160 0,8-2-250 0,1 0-235 15,8-4-135-15,6 0-79 0,9 2-50 16,9-3-219-16,-2-3-98 0,10 0 0 0,6 4 0 15,8-4 0-15,-7 4 0 0,7 0 0 0,8 0 0 16,-8 5 0-16,0-1 0 0,2 1 0 16,5 4 0-16,-6 0 0 0,-1 0 0 0,0 4-100 15,-7-4-611-15,8 0-217 0,-1 0-159 0,0 0-92 16,0 0-1-16,9-4 106 0,0-6 188 0,-2 3 253 16,-6-2 228-16</inkml:trace>
  <inkml:trace contextRef="#ctx0" brushRef="#br0" timeOffset="-94199.46">33853 21226 384 0,'-16'-6'884'16,"0"3"189"-16,1-1 139 0,-1 4 115 0,1-5-176 15,6 1-243-15,-5 4-253 0,5-5-155 0,1 5-403 16,8 0-97-16,0 5 0 0,0-1 0 0,0 5 0 16,8 8 0-16,1-3 0 0,-2 8 0 15,9 4 0-15,-8 0 0 0,8 6 0 0,-9-2 0 16,8 2 0-16,1-1 0 0,-8-5 0 15,8 5 0-15,-9-5 0 0,9 0 0 0,-8-4 0 16,0-3 0-16,0-3 0 0,-8-2 0 0,7-5 0 0,-7 0 0 16,9-9 0-16,-18 0 0 0,9-4 0 0,0-5 0 15,-7-10 0-15,-1 3 0 0,0-3 0 16,-7-7 0-16,-1 0 0 0,0-1 0 0,1-4 0 16,-1-4 0-16,1-5 0 0,-9 5 0 0,15-5 0 15,-5 5 0-15,5 4 0 0,1-1 0 16,8 2 0-16,0 4 0 0,0 3 0 0,8 2 0 15,1 3 0-15,5 0 0 0,3 5 0 0,-1 4 0 16,-9 5 0-16,17-1 0 0,-9 5 0 0,1 5 0 16,7 4 0-16,-7 0 0 0,8-1 0 15,-9 5 0-15,1 5 0 0,-9-1 0 0,2 6 0 16,-2-2 0-16,1 7 0 0,-8-2 0 0,0-4 0 16,0 4 0-16,-8 1 0 0,1-4 0 15,7-7 0-15,-9 6 0 0,2-9 0 16,-1 1 0-16,0-4 0 0,8-3 0 0,0-1 0 15,-8-3 0-15,8-3 0 0,8 0 0 0,-8-3 0 16,8-3 0-16,0 3 0 0,8-1 0 0,-1-1 0 16,9 0 0-16,-8 1 0 0,7-1 0 0,1 5 0 15,-1 0 0-15,8 0 0 0,-7 5 0 0,7-1 0 16,-8 1 0-16,10 4 0 0,-10 0 0 16,8-1 0-16,-7 6 0 0,-1-1 0 0,-6 0 0 15,-3 0 0-15,-5 5 0 0,-1-5 0 0,-8 5 0 16,-8-1 0-16,-1 2 0 0,2-6 0 15,-9 4 0-15,-8-3 0 0,1-1 0 0,-8 0 0 16,7-4 0-16,-7 0 0 0,-1-5 0 0,1-1 0 16,0-3 0-16,0-3 0 0,7-1 0 15,1-5 0-15,-1 0 0 0,1-4 0 0,14 4 0 16,-6-4 0-16,15 3-23 0,-9-2-558 16,18 2-159-16,-9-3-201 0,7 4-178 0,10 0-50 15,6 1 36-15,-8-1 133 0,17 4 196 16,-8-3 265-16</inkml:trace>
  <inkml:trace contextRef="#ctx0" brushRef="#br0" timeOffset="-93848.731">35344 21354 320 0,'-16'0'852'0,"0"-5"196"0,1 5 137 0,-1 0 112 16,0 0-138-16,8-5-255 0,1 5-249 15,-2-4-156-15,9 0-227 0,0 4-272 0,9-8 0 16,-2 2 0-16,9-2 0 0,8-1 0 0,-1 0 0 15,8 0 0-15,0 5 0 0,2-1 0 16,5 1 0-16,2 4 0 0,-2 0 0 0,-5 0 0 16,5 4 0-16,-6 5 0 0,-1 0 0 0,0 0-72 15,-7 8-514-15,-1-3-145 0,-14-1-164 0,6 4-190 16,-6-4-60-16,-2 6 36 0,-7-7 118 16,0 2 185-16,-7 0 227 0</inkml:trace>
  <inkml:trace contextRef="#ctx0" brushRef="#br0" timeOffset="-93650.261">35587 21495 55 0,'-32'-4'703'0,"1"4"245"0,7 0 172 16,1-5 132-16,-8 5-7 0,7-4-178 0,8 4-206 16,1-5-163-16,-1 1-456 0,0-1-242 0,8 1 0 15,1-6 0-15,7 7 0 0,7-6 0 16,1 5 0-16,1-1 0 0,5-4 0 0,3 9 0 16,-1-5 0-16,7 5 0 0,-8 0 0 15,9 0 0-15,-1 5 0 0,8 0 0 0,-7-1 0 16,8 1 0-16,-8-1 0 0,7 1 0 0,0-1 0 0,1-1 0 15,-8 3 0-15,-1-2-1411 0,8-4-97 16,0 0 46-16,9-4 111 0,7-2 190 0,0-1 333 16,8-7 388-16</inkml:trace>
  <inkml:trace contextRef="#ctx0" brushRef="#br0" timeOffset="-93136.667">36380 20850 542 0,'-16'-13'913'0,"8"5"152"15,-8-6 111-15,0 5 77 0,1-5-253 16,-9 7-261-16,8-2-202 0,0 0-112 0,9 4-78 0,-9 0-153 16,8 5-194-16,-8-3 0 0,9 6 0 15,-1 2 0-15,1 4 0 0,-2 5 0 0,2 3 0 16,-1 5 0-16,8 9 0 0,-9 0 0 0,9 4 0 16,0 0 0-16,0 5 0 0,9 4 0 0,-1 0 0 15,-1 0 0-15,9 1 0 0,-1-1 0 0,1-4 0 16,8-1 0-16,7-4 0 0,-8-3 0 0,10-6 0 15,-2-5 0-15,8 2 0 0,-8-5 0 0,9-9 0 0,-2-1 0 16,-7-3 0-16,9-5 0 0,-9 0 0 0,-7-9 0 16,-1-1 0-16,1 3 0 0,-8-7 0 15,0 0 0-15,-16 2 0 0,0-2 0 0,0-4 0 16,-16 1 0-16,0-1 0 0,-8 0 0 0,1 6 0 16,-8-6 0-16,-9 0 0 0,9 1 0 0,-8 3 0 15,0 1 0-15,8 0 0 0,-1 4 0 16,1 5 0-16,0-1 0 0,7 5 0 0,8 0 0 15,0 9 0-15,8 0 0 0,1 0 0 0,-2 4-535 16,9 5-388-16,0-1-247 0,16 1-86 0,0-5 7 16,-1 0 83-16,18-3 199 0,-2-7 313 0</inkml:trace>
  <inkml:trace contextRef="#ctx0" brushRef="#br0" timeOffset="-92743.555">37689 21067 299 0,'-16'-5'562'0,"1"5"137"0,7-4 154 0,0-1 68 15,-8 5-45-15,9-4-83 0,-1 4-88 0,-8-4-82 16,9-1-101-16,-2 5-120 0,-6-4-77 0,8 4-45 16,-9 0-25-16,8 0-179 0,-1 0-76 0,-5 4 0 15,5 5 0-15,-6-5 0 0,6 10 0 0,-6-1 0 16,7 0 0-16,0 5 0 0,8 3 0 0,-7 2 0 16,7-2 0-16,0 2 0 0,7 4 0 15,1-1 0-15,8-4 0 0,0 5 0 0,-1-6 0 16,8 1 0-16,1-3 0 0,7-3 0 0,-7-2 0 15,15-4 0-15,-8-3 0 0,9-7 0 0,0 6 0 16,-9-12 0-16,8 3 0 0,-8-6 0 0,9 0-196 16,-9-5-560-16,-7 2-168 0,7-7-173 15,-8 3-80-15,1-2 17 0,-1 0 110 0,-7 4 182 0,-1-3 236 16</inkml:trace>
  <inkml:trace contextRef="#ctx0" brushRef="#br0" timeOffset="-92253.307">38105 21176 162 0,'-8'-7'661'0,"1"2"223"0,-2 5 184 0,-6 0 136 16,7-4-85-16,-7 4-152 0,6 0-150 0,2 0-143 15,-1 0-118-15,0 4-477 0,0-4-79 0,8 0 0 16,-7 5 0-16,7-1 0 0,7 5 0 16,-7-1 0-16,0 6 0 0,8-1 0 0,-8 0 0 0,8 0 0 15,0 5 0-15,-8-5 0 0,7 5 0 0,2 0 0 16,-2-6 0-16,1 2 0 0,0-1 0 0,-8 1 0 16,8-5 0-16,-1-2 0 0,2-2 0 0,-2 0 0 15,1-1 0-15,1-4 0 0,-2-4 0 0,0-1 0 16,2 0 0-16,-1-8 0 0,-1 1 0 0,2-6 0 15,6 0 0-15,-7-4 0 0,7 0 0 0,1 0 0 16,-8 4 0-16,8-3 0 0,-1 3 0 0,-7-1 0 16,7 7 0-16,1-2 0 0,-8 5 0 0,1 6 0 15,-2-3 0-15,0 2 0 0,2 4 0 0,-1 4 0 16,-1 5 0-16,2 0 0 0,-9 5 0 16,7-2 0-16,-7 7 0 0,8-1 0 0,-8-1 0 0,0 5 0 15,8 0 0-15,-8-4 0 0,0 4 0 0,8-5 0 16,-8 1 0-16,7-4 0 0,-7-30 0 0,9 53 0 15,-9-28 0-15,7-4 0 0,-7 0 0 0,8-5 0 16,0-5 0-16,0-4 0 0,-1-1 0 0,2-3 0 16,-2-4 0-16,1-1 0 0,0 1 0 0,0-1 0 15,8 0 0-15,-9 5 0 0,1-4 0 0,8 8 0 16,-9-4 0-16,10 7 0 0,-10 3 0 16,9-1 0-16,-1 4 0 0,-6 4 0 0,6-1 0 15,-7 3 0-15,7 7 0 0,-6-4 0 0,-2 8 0 16,9 1 0-16,-8 0 0 0,-1-1 0 0,2 1 0 15,-9 0 0-15,7 0 0 0,1-1 0 0,-8 1 0 16,0-6 0-16,-8 2-728 0,1 0-451 0,-2-7-126 16,-6 7-6-16,7-9 69 0,-7 4 166 0,-9-5 256 15,8-4 352-15</inkml:trace>
  <inkml:trace contextRef="#ctx0" brushRef="#br0" timeOffset="-91892.526">37493 20785 308 0,'-16'-5'785'0,"9"-4"194"0,-9 5 129 0,1-1 94 16,-1 0-171-16,0 2-225 0,1-3-201 0,6 6-146 15,-6 0-86-15,-1-3-58 0,0 3-95 16,1 3-220-16,-1-3 0 0,0 6 0 0,1 2 0 15,-1 1 0-15,0 0 0 0,1 3 0 0,-1 7 0 16,8-1 0-16,-8 3 0 0,1 6 0 0,7-1 0 16,0 1 0-16,1 4 0 0,-2 4 0 0,9-4 0 15,-7 4 0-15,14 0 0 0,-7 6 0 0,9-3 0 16,6-1 0-16,1-2 0 0,0 4 0 0,7-8 0 16,8 5 0-16,0-6 0 0,0 2 0 0,9-6 0 15,7 0 0-15,-7-3 0 0,7-2 0 16,0-3 0-16,-1-5 0 0,1 0 0 0,9 0 0 0,-1-7 0 15,-8-3 0-15,7 2 0 0,2-5-525 16,-10-5-691-16,10-4-114 0,-9 2 5 0,7-7 66 0,1 0 160 16,1 1 250-16,-2-9 354 0</inkml:trace>
  <inkml:trace contextRef="#ctx0" brushRef="#br0" timeOffset="-91580.365">38623 20864 188 0,'-8'-9'784'0,"0"0"227"0,8 0 159 15,-7 5 127-15,-2 0-74 0,9-1-206 16,0 1-238-16,-7 4-164 0,7-5-508 0,7 5-107 16,-7 5 0-16,9-5 0 0,6 4 0 0,-7 1 0 15,7-1 0-15,1 0 0 0,8 5 0 0,-8 4 0 16,8-4 0-16,-1 4 0 0,1 5 0 15,-1-1 0-15,-8 2 0 0,9 2 0 0,-8 2 0 0,0 3 0 16,-1 1 0-16,-6 8 0 0,-2-5 0 0,0 5 0 16,-7 6 0-16,-7-1 0 0,0-1 0 0,-2 1 0 15,1-1 0-15,1 2 0 0,-9-3 0 0,0 3 0 0,8-6 0 16,-8 0 0-16,1 0 0 0,-1 1-7 0,9-6-1515 16,-9 2-36-16,-1-10 64 0,3 0 124 15,-10-9 237-15,8 0 394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03T09:52:38.05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831 6761 224 0,'-31'-4'340'15,"0"-5"26"-15,-9 5 16 0,9-1-119 16,0-4-72-16,-9 5-18 0,9-4-8 0,0-1 19 15,7 0 38-15,-7 4 37 0,8-4 37 16,-1 0 48-16,8 6 72 0,-7-6 60 16,8 0 10-16,-1 4-18 0,1-4-35 0,-1 6-56 0,8-6-73 15,-8-2-73-15,9 8-35 0,-1-6-16 16,-1 5-12-16,2-1-16 0,-1 2-21 0,8-3-23 16,0 1-19-16,0 2-11 0,8-5 0 15,8 3 6-15,-1-4 11 0,9 4 17 0,15-4 8 16,0 4-120-16,8-4 0 0,7 7 0 15,9-3 0-15,15 1 0 0,0-1 0 0,9 0 0 16,-2 5 0-16,10 0 0 0,6 5 0 16,9 0 0-16,-1-1 0 0,9-4 0 0,6 5 0 15,10-3 0-15,-1 5 0 0,7-5 0 16,-7 3 0-16,-1 4 0 0,1-4 0 0,1 4 0 16,-10-4 0-16,2 3 0 0,-9 0 0 15,-7 1 0-15,-1 0 0 0,-7 0 0 16,-8 0 0-16,-9-4 0 0,-6 4 0 0,-1-6 0 15,-16 2 0-15,1 4 0 0,-8-9 0 16,-17 4 0-16,2-4 0 0,-2 0 0 0,-14 0 0 16,0 0 0-16,-1 0 0 0,-7 0 0 15,-1 0 0-15,-6 0 0 0,-2 0 0 0,1 0 0 16,-8 0 0-16,0 0 0 0,-8-4 0 16,1 4 0-16,-2 0 0 0,-6 0 0 0,-1 0-241 15,-7 0-321-15,-1 0-218 0,-7 0-278 16,-16 0-112-16,1 0-19 0,-10 0 51 0,1 0 155 15,-14-5 262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03T09:52:38.692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120 6598 178 0,'-17'5'315'0,"3"-1"54"16,-3 1 0-16,1-1-16 0,1 5-1 15,-1-4 20-15,1-2 28 0,7 6 47 0,-7-4 58 16,6-1 43-16,-6 1 3 0,7-5-28 0,-7 4-46 16,7 1-68-16,-8-5-83 0,9 0-76 15,-2 0-41-15,1 0-26 0,1-5-19 0,-2 5-19 16,9 0-19-16,-7-4-18 0,7-1-11 16,7 1-2-16,2-1 2 0,6-4 10 0,9 1 9 15,7-1-116-15,8-4 0 0,8 5 0 16,8-3 0-16,7 0 0 0,9 2 0 0,14-5 0 15,2 4 0-15,6 1 0 0,9 2 0 16,0-7 0-16,7 10 0 0,9-5 0 0,-1 0 0 16,0 6 0-16,9-2 0 0,7-1 0 0,-1 3 0 15,1-1 0-15,7 4 0 0,-6 0 0 16,-1 4 0-16,0-4 0 0,0 3 0 16,-8 8 0-16,0-8 0 0,-1 3 0 0,-6 1 0 15,-1 2 0-15,-7 1 0 0,-8-1 0 16,-9 2 0-16,-7-1 0 0,1-1 0 0,-17 0 0 15,0-4 0-15,-7 3 0 0,-1-5 0 16,-15 2 0-16,0-5 0 0,-8 0 0 0,-8 0 0 16,1 0 0-16,-9 0 0 0,-7-5 0 15,0 5 0-15,-9 0 0 0,9 0 0 16,-16 0 0-16,0-3 0 0,0 3 0 0,-8 0 0 16,0 0 0-16,1 0 0 0,-9 0 0 0,0 0 0 15,1 0 0-15,-9 3-121 16,1-3-422-16,-8 5-184 0,-1-5-217 0,0 6-170 15,-6-3-51-15,-2 2 23 0,-6 4 129 16,-1-5 221-16,0 5 277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03T09:52:39.43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3636 6950 105 0,'-9'0'233'16,"-6"-4"18"-16,7 4-7 0,0 0-3 16,-7 0 7-16,-1 0 27 0,9-5 33 0,-10 5 36 15,10 0 34-15,-2-4 44 0,-6 4 55 16,8 0 44-16,-2-4 4 0,-6 4-27 0,7-5-46 15,0 5-58-15,-8 0-70 0,1 0-79 16,7-4-45-16,-7 4-26 0,7 0-14 0,-8 4-12 16,9-4-11-16,-9 0-12 0,8 5-11 0,-1-5-10 15,2 4-9-15,0-4-7 0,-1 4-11 16,-1 1-7-16,2-1-10 0,7-4-9 16,-8 5-9-16,8-1-9 0,-8 1-7 0,8-2-24 15,0 2-2-15,8-1 0 0,-8 1 0 0,8 4 0 16,-1-5 0-16,10 5 0 0,-3-1 0 15,10 1 0-15,0 0 0 0,7 0 0 0,8 0 0 16,8-1 0-16,15-3 0 0,2-1 0 16,5-4 0-16,9-4 0 0,9 4 0 0,-1-5 0 15,8-3 0-15,8-1 0 0,-2 5 0 16,2-5 0-16,0 4 0 0,7 1 0 0,2-1 0 16,5 5 0-16,2 0 0 0,-9 0 0 15,8 5 0-15,1 4 0 0,0-5 0 0,-9 5 0 16,0-4 0-16,0 3 0 0,1-4 0 15,0 5 0-15,-8-4 0 0,-2 4 0 0,-5-5 0 16,-10 0 0-16,2 1 0 0,-17-1 0 16,8 1 0-16,-15-1 0 0,-8 1 0 0,-1-5 0 15,-7 4 0-15,-8-4 0 0,1 0 0 16,-17 0 0-16,1 0 0 0,-1 0 0 16,-15-4 0-16,-1 4 0 0,-7 0 0 0,-7-5-186 15,-9 5-550-15,-8-4-240 0,-7 4-193 16,-8 0-47-16,0 0 27 0,-8 0 110 15,1 4 212-15,-10-4 285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0:04:03.15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616 3082 244 0,'-8'-9'715'0,"0"-5"201"0,0 7 146 16,1-7 99-16,-2 5-148 0,2-5-197 0,-9 7-158 16,8-7-137-16,1 5-89 0,-2 0-53 15,9 0-105-15,-7 5-274 0,7 0 0 0,-8 4 0 16,8-5 0-16,0 5 0 0,8 5 0 15,-8-5 0-15,7 8 0 0,9 1 0 0,0 0 0 16,-1 4 0-16,9 4 0 0,-1 6 0 16,10 4 0-16,-11-1 0 0,10 5 0 0,7 4 0 15,-7-4 0-15,-1 4 0 0,9 0 0 16,-9 0 0-16,0-3 0 0,1 3 0 0,-1-8 0 16,0-1-608-16,-8-4-578 0,1-5-131 15,0-8-11-15,-8-9 51 0,7-9 152 0,-8-4 272 16,1-4 401-16</inkml:trace>
  <inkml:trace contextRef="#ctx0" brushRef="#br0" timeOffset="215.424">28149 3047 661 0,'-16'-14'981'0,"9"1"143"0,-9-4 103 16,1 3 84-16,-1 5-319 0,8-4-316 16,-8 5-191-16,9-1-109 0,-10 4-80 0,10 1-234 15,-9 0-62-15,8 4 0 0,-8 8 0 0,1 1 0 16,-8 9 0-16,-1 4 0 0,1 8 0 15,-10 1 0-15,10 10 0 0,-8 3 0 0,0 4 0 16,-9 5 0-16,9-4 0 0,-1-2 0 16,1 3 0-16,7-11 0 0,1 1-188 15,-1-10-286-15,9-2-265 0,-1-6-316 0,0-9-133 16,16-4-29-16,0-9 38 0,0-9 155 0,16-9 276 16</inkml:trace>
  <inkml:trace contextRef="#ctx0" brushRef="#br0" timeOffset="634.303">28024 3188 511 0,'7'9'906'0,"1"-1"149"0,-8 1 100 16,9-4 74-16,-9-1-276 0,7 1-285 16,0-1-222-16,2-4-125 0,6 4-86 15,1-8-63-15,0 4-45 0,8-4-35 0,-1-1-31 0,1-4-22 16,7 0-14-16,-8 5-10 0,8-5-8 15,-7 1-2-15,0-6-6 0,-1 5-9 16,1 1-8-16,-1-1-11 0,-7-4-8 0,-1 4-9 16,-6-4-5-16,-2 0-4 0,1-1 2 15,-8 0 1-15,0 1 4 0,-8 1 7 0,-8 2 7 16,1-3 9-16,-1 4 6 0,-7 1 6 16,-1-1 10-16,-7 9 13 0,0 0 18 0,-1 0 20 0,8 4 24 15,-7 6 23-15,8 2 25 0,-1 1 14 16,8 6 14-16,1-3-99 0,-1 3-49 15,9 3 0-15,7 0 0 0,0 4 0 0,0 1 0 16,7 0 0-16,1-2 0 0,8 2 0 16,0 0 0-16,-1-1 0 0,8 1 0 0,1-5 0 15,8-5 0-15,-8-4 0 0,7-4 0 0,0-4 0 16,0-1 0-16,1-8 0 0,-1-5 0 16,0-4-332-16,-8-5-495 0,1-4-298 0,0-4-111 15,-1-5-15-15,-7-10 52 0,8 6 159 16,-8-9 271-16</inkml:trace>
  <inkml:trace contextRef="#ctx0" brushRef="#br0" timeOffset="987.359">28612 2835 37 0,'-15'-26'617'0,"-1"8"206"0,8 4 188 0,0 1 125 15,-7 9-35-15,6 0-201 0,2 4-176 0,-1 4-149 16,8 5-139-16,0-1-86 0,-8 10-46 16,16 5-127-16,-8-2-177 0,0 10 0 0,8 1 0 15,-1 7 0-15,9 0 0 0,-8 1 0 0,0 5 0 16,7-1 0-16,1 0 0 0,-8 0 0 15,8-5 0-15,-9 6 0 0,10-10 0 16,-10 0 0-16,2-4 0 0,-2 0 0 0,1-9 0 0,-1 0 0 16,-7-4 0-16,0-4 0 0,0-7 0 15,0-7 0-15,-7 0 0 0,-1-4 0 16,1-5 0-16,-9-8 0 0,8-4 0 0,-8-2 0 16,0-4 0-16,1 1 0 0,-1 0-3 0,0-1 4 15,8 1 1-15,8-1-2 0,-7 5 0 16,14 4 0-16,-7 0 0 0,8 1 0 0,8 8 0 15,-9 0 0-15,17 0 0 0,-8 9 0 16,8 0 0-16,-8 5 0 0,6-1 0 16,2 5 0-16,-1 0 0 0,1-5 0 0,-1 5 0 15,1 1-66-15,-1-2-332 0,-7-4-248 16,1 1-349-16,-3-5-185 0,-5-5-51 0,-1 1 20 16,-8-4 137-16,0-11 231 0,0 2 367 0</inkml:trace>
  <inkml:trace contextRef="#ctx0" brushRef="#br0" timeOffset="1153.915">28510 2641 839 0,'-40'-22'1059'0,"9"-1"156"0,0 7 135 15,8 2 110-15,-1 5-393 0,1 0-324 0,-1 4-285 16,8 10-458-16,1-1 0 0,-1 10 0 0,0 4 0 16,8-1 0-16,8 10 0 0,0-1 0 15,0 5 0-15,0 4 0 0,0 1-683 16,8 3-604-16,1-4-116 0,-9 0 4 0,7 2 83 0,0-7 208 15,10 1 422-15</inkml:trace>
  <inkml:trace contextRef="#ctx0" brushRef="#br0" timeOffset="1831.619">29420 3024 586 0,'-8'-4'802'0,"-7"-1"181"15,15 5 128-15,-9-4-1 0,2 4-216 16,-1 0-194-16,8-3-159 0,-7 3-148 0,7 0-103 16,-9 0-65-16,9 0-42 0,0 0-36 15,-7 3-28-15,7-3-15 0,0 4-101 16,0 5-3-16,-8 5 0 0,8 3 0 0,-8 6 0 15,0 2 0-15,1 7 0 0,-2 3 0 16,-6 0 0-16,7 6 0 0,0-1 0 0,-8-1 0 16,9-4 0-16,-1-4 0 0,8-4 0 15,-9-6 0-15,9-3 0 0,0-5 0 0,0 0 0 16,0-13 0-16,0 0 0 0,0-3 0 0,0-16 0 16,9 3 0-16,-9-11 0 0,0-4 0 15,0-5 0-15,0 1 0 0,0-5 0 0,0 0 0 16,0 1 0-16,8-1 0 0,-8 5 0 0,7-5 0 15,9 5 0-15,-8 3 0 0,8 6 0 16,0 4 0-16,-9 5 0 0,9-1 0 0,8 9 0 16,-9 5 0-16,1-1 0 0,7 10 0 15,-8 4 0-15,9 0 0 0,0 8 0 0,-8 5 0 16,7 0 0-16,-7 4 0 0,8 2 0 0,-1 2 0 16,1 1 0-16,-9 4 0 0,8 1 0 15,1-6 0-15,-8 2 0 0,8-2 0 0,-1 1 0 16,-8-4 0-16,9-5 0 0,-8 0 0 0,7-5 0 15,-6-3 0-15,-10-1 0 0,9-4 0 16,-8-1 0-16,-8-2 0 0,7-3 0 16,-7 1 0-16,-7 1 0 0,-1-1 0 0,-8 1 0 15,-8-1 0-15,1 1 0 0,-8 0 0 0,-1-2 0 16,-7 6 0-16,-1-5 0 0,-7 2 0 16,9-3 0-16,-9 2 0 0,7 0 0 0,0 0 0 15,9-1 0-15,0-4 0 0,8 3 0 16,7-3 0-16,1 0 0 0,-1 6 0 0,8-6 0 15,0-6 0-15,8 6 0 0,0 0 0 0,8-3 0 16,0-1 0-16,8-1 0 0,-9 0-66 16,9 0-551-16,-1 2-299 0,1-3-242 0,8 6-83 15,-9-7 1-15,8 1 89 0,-6-2 204 16,6 3 327-16</inkml:trace>
  <inkml:trace contextRef="#ctx0" brushRef="#br0" timeOffset="2934.12">30103 3073 278 0,'0'-18'526'0,"7"1"101"15,-7-1 103-15,0 1 36 0,0 3-50 16,0-3-50-16,0 8-51 0,0-4-59 0,0 4-71 16,0 5-93-16,0-1-102 0,0 1-81 0,-7-1-43 15,7 10-18-15,0-1-6 0,0 5-5 16,0 4-4-16,-8 5-3 0,8 4-3 0,0 4-8 15,-8 6-7-15,0 3-6 0,8 4-91 0,-7 5-15 16,-2-3 0-16,2 3 0 16,-1-6 0-16,1 3 0 0,-2-6 0 0,9-9 0 15,-7 1 0-15,7-10 0 0,0-4 0 0,0-4 0 16,0-4 0-16,0-10 0 0,0-8 0 16,7-9 0-16,-7-9 0 0,9 1 0 0,-9-10 0 15,7 1 0-15,1-6 0 0,-1 1 0 0,2 0 0 16,6-6 0-16,-7 6 0 0,7 5 0 15,1-1-3-15,0 5-3 0,-1 4 11 0,-6 5-1 16,6 3-4-16,1 11 0 0,-9 3 0 0,9 4 0 16,1 10 0-16,-3 0 0 0,3 11 0 15,-1 3 0-15,-9 7 0 0,9 5 0 16,-1 4 0-16,1 4 0 0,0 1 0 0,-1 5 0 16,1-5 0-16,-1 4 0 0,-6-5 0 0,6 1 0 15,1-1 0-15,0-4 0 0,-8-3 0 16,8-6 0-16,-9-3 0 0,1-2 0 0,-8-3 0 15,8 0-552-15,-16-4-177 0,8-7-211 16,-15-1-184-16,6-3-56 0,-6-6 21 0,-1-3 137 16,0 2 214-16,-8-5 271 0</inkml:trace>
  <inkml:trace contextRef="#ctx0" brushRef="#br0" timeOffset="3102.665">30110 3382 420 0,'-31'-17'558'0,"-7"-1"109"0,5 1 106 0,10 3-11 15,8 0-53-15,-9 5-48 0,16 2-50 0,0-7-61 16,8 5-72-16,0 1-84 0,8-1-81 15,0-5-64-15,7 5-39 0,9-3-29 0,-1 2-24 16,10-3-33-16,-2 4-25 0,0 0-28 0,8 0-19 16,-8 1-26-16,9 3-45 0,-2 1-59 15,2 0-84-15,0 4-161 0,-2-5-247 0,-7 1-348 16,2-1-204-16,5 5-72 0,-6-9 8 16,-1 5 120-16,-7 0 225 0,7-2 347 0</inkml:trace>
  <inkml:trace contextRef="#ctx0" brushRef="#br0" timeOffset="3723.028">30683 2862 705 0,'-15'-4'999'0,"7"-1"140"16,-7 1 93-16,6-1 67 0,2 5-343 0,-1 0-308 16,8 5-186-16,0 4-102 0,0-2-64 0,8 12-201 15,-1-1-95-15,2 8 0 0,-2 0 0 0,9 5 0 16,-1-1 0-16,-6 10 0 0,6 1 0 15,1-2 0-15,-9 5 0 0,9-4 0 0,-8 4 0 16,-1-8 0-16,2-1 0 0,-2 0 0 16,1-9 0-16,0-3 0 0,-8-10 0 0,8 1 0 15,-1-11 0-15,-7-3 0 0,0-9 0 16,0-4 0-16,0-9 0 0,-7-4 0 0,-1-5 0 16,0-5 0-16,0-3 0 0,-8-1 0 15,9-8 0-15,-9 4 0 0,8-5 0 0,1 1 0 16,-1 3 0-16,8 1 0 0,8 4 0 15,-8 5 0-15,7 5 0 0,1 7 0 0,0 1 0 16,7 4 0-16,-6 9 0 0,6 1 0 16,-7 3 0-16,7 10 0 0,1 0 0 0,1-2 0 15,-3 11 0-15,3-1 0 0,-10 4 0 16,2 1 0-16,-2 5 0 0,1-1 0 0,-8 4 0 16,0-4 0-16,0 5 0 0,0-6 0 0,-8-3 0 15,1-1 0-15,7 1 0 0,-9-8-42 16,2-1-44-16,-1-6 20 0,8 1 18 0,-9-4 10 15,9-4 9-15,0 1 6 0,0-2 3 0,0-4 4 16,9 0 1-16,6 0-3 0,-6 0-2 16,6 6 2-16,1-2 0 0,7 0 0 15,-7 1 3-15,8 8 5 0,0 1 4 0,-10 0 14 16,3 7 16-16,6 1 23 0,-7 6 23 0,-8-3 24 16,7 7 18-16,-7 3 7 0,0 5-87 15,-8-4-32-15,7 3 0 0,-7 6 0 0,-7-5 0 16,-1-4 0-16,0 4 0 0,-7-10 0 0,7 6 0 15,-15-10 0-15,7 1 0 0,-8-5 0 16,0-4 0-16,1-5 0 0,-8-4 0 16,7 0 0-16,1-8 0 0,-1-5-153 0,8-1-119 15,0-3-120-15,8-1-181 0,1 0-218 16,7-3-243-16,7-7-99 0,10 7 0 0,-3-5 95 16,10-1 190-16,8 0 242 0</inkml:trace>
  <inkml:trace contextRef="#ctx0" brushRef="#br0" timeOffset="4063.152">31483 2928 391 0,'16'-9'861'16,"-8"0"197"-16,0 1 142 0,-8-1 107 0,0 0-191 15,-8-1-241-15,0-2-230 0,1 3-162 0,-9 0-228 16,8 0-255-16,-15 4 0 0,6 1 0 16,3 4 0-16,-3 4 0 0,1 5 0 15,1 5 0-15,-1 7 0 0,9 7 0 0,-9 2 0 16,8 5 0-16,8 6 0 0,0 3 0 0,0 0 0 15,8 0 0-15,-1-5 0 0,9 5 0 16,8-4 0-16,-1-4 0 0,1-5 0 0,7-5 0 16,0-4 0-16,9-9 0 0,-1-4 0 15,-8-9 0-15,9-5 0 0,-1-3 0 0,-7-10 0 16,-1 0 0-16,-8-8 0 0,1 0 0 0,-9-10 0 16,-6 5 0-16,-9-4 0 0,0-5 0 15,-9 5 0-15,1-5 0 0,-8 5 0 0,-6-1 0 16,6 5 0-16,-8 5 0 0,-7 0 0 15,8 8 0-15,-1 1 0 0,8 12 0 0,-8 1-616 16,1 8-342-16,7 5-224 0,1 4-69 0,6 0 7 16,2-4 90-16,7 4 208 0,0-4 332 15</inkml:trace>
  <inkml:trace contextRef="#ctx0" brushRef="#br0" timeOffset="4464.242">32292 2976 293 0,'-8'0'854'16,"-8"0"191"-16,9-4 144 0,-9-5 120 16,-1 5-101-16,10-5-243 0,-9 4-223 0,8-3-156 15,1 3-586-15,7 1 0 0,-9 4 0 0,9-5 0 16,0 10 0-16,9-1 0 0,-2 9 0 15,1 1 0-15,8 7 0 0,0 2 0 0,-1 3 0 16,1 10 0-16,8-1 0 0,-8 0 0 0,7 0 0 16,1 0 0-16,0 1 0 0,-1-5 0 15,8-4 0-15,-7-5 0 0,-1-6 0 0,1-2 0 16,-1-5 0-16,-8-9 0 0,9 0 0 0,-8-9 0 16,0-5 0-16,-8-2 0 0,-1-6 0 0,2-5 0 15,-9-4 0-15,0 4 0 0,0-8 0 0,-9 4 0 16,-6-4 0-16,6 0 0 0,-5 0 0 15,5 3 0-15,-6 1 0 0,6 10 0 0,-6-1 0 16,7 4 0-16,0 9 0 0,8 5 0 16,-7 4 0-16,7 8 0 0,0 6 0 0,0 3-611 15,0 5-305-15,0 0-240 0,7 4-79 16,1 2 6-16,8-6 90 0,0 0 187 0,8 0 285 16</inkml:trace>
  <inkml:trace contextRef="#ctx0" brushRef="#br0" timeOffset="4874.155">32943 3100 735 0,'0'-13'1008'0,"-8"-1"167"0,8 0 126 16,-16-2 53-16,0-3-287 0,1 3-300 15,-8-3-219-15,7 2-312 0,-8-1-236 0,0 5 0 16,8 4 0-16,-6 5 0 0,6 4 0 16,0 4 0-16,1 5 0 0,6 9 0 0,-6 3 0 15,15 7 0-15,-8 2 0 0,8 5 0 0,0 5 0 16,8-5 0-16,0 1 0 0,8-1 0 15,-1-5 0-15,8-3 0 0,1-4 0 0,-1-1 0 16,8-13 0-16,2-2 0 0,-2-7 0 16,0 0 0-16,1-7 0 0,-8-2 0 15,7-10 0-15,-8 3 0 0,-7-3 0 0,-1-2 0 16,-6-2 0-16,-2-3 0 0,1 4 0 0,-8-5 0 16,-8 5 0-16,1-1 0 0,-2 2 0 15,2 4 0-15,-9-1 0 0,8 4 0 0,1 1 0 16,-2 8 0-16,2 1 0 0,-1 8 0 0,-1 5 0 15,9 5 0-15,0 0 0 0,0 7 0 16,0-3 0-16,0 8 0 0,9 1 0 0,-1-1 0 16,8 5 0-16,-9-4 0 0,9 0 0 15,-1-1 0-15,1-5 0 0,0 2 0 0,8-5 0 16,-9-5 0-16,1 0 0 0,-1 0 0 0,1-4 0 16,-9-5-968-16,10 1-357 0,-10-10-54 15,-7 1 43-15,9-9 104 0,-9-5 230 0,0-5 338 16</inkml:trace>
  <inkml:trace contextRef="#ctx0" brushRef="#br0" timeOffset="5048.68">32832 2747 40 0,'-38'-35'890'0,"-2"-1"227"0,9 10 155 0,0 0 134 16,8 3 125-16,-1 6-402 0,8 3-323 0,9 5-806 16,-2 0 0-16,9 0 0 0,0 5 0 0,16-5 0 15,0 9 0-15,8-4 0 0,-1 8 0 16,16 1 0-16,-7-1 0 0,-1 9 0 0,0 1 0 15,9 4 0-15,-17 3-1366 0,8 2-109 0,9 3 20 16,-9-4 96-16,9 5 172 0,7-5 335 16,0 0 400-16</inkml:trace>
  <inkml:trace contextRef="#ctx0" brushRef="#br0" timeOffset="5765.771">33995 2928 123 0,'-9'-5'657'16,"1"1"168"-16,1-1 135 0,7 1 129 0,-9 0-71 16,9-5-209-16,0 5-181 0,-7-5-133 0,7 4-111 15,0-4-110-15,0 9-71 0,0-5-34 16,0 5-12-16,0 9-3 0,7 1 1 16,-7 3-64-16,-7 9-91 0,7 4 0 0,-8 9 0 15,8 0 0-15,-8 5 0 0,0 5 0 0,1-5 0 16,-2 4 0-16,2-5 0 0,-1-4 0 15,8-3 0-15,-8-1 0 0,8-15 0 16,0 3 0-16,0-6 0 0,0-8 0 0,0-5 0 16,0-9 0-16,0-5 0 0,8-12 0 15,-8 0 0-15,0-6 0 0,0-3-24 0,0 0-43 16,0-5 21-16,0 5 17 0,0-5 14 0,0 1 8 16,0 4 5-16,8-1 3 0,-1 5 1 15,2 4 10-15,-2 1 14 0,9 8 16 0,-1 1 16 16,-6 8-9-16,6 4-49 0,1 10 0 0,8 4 0 15,-8 3 0-15,-1 7 0 0,8 3 0 16,1 9 0-16,-1-1 0 0,1 1 0 0,7 9 0 16,1-5 0-16,-8 1 0 0,7-1 0 15,0 5 0-15,-8-5 0 0,1-5 0 0,-1 2 0 16,-6-2 0-16,-1-4 0 0,-1 2 0 16,-7-2 0-16,0-4 0 0,-8-4 0 0,-8-1-136 15,0-4-83-15,-7 1 14 0,-9 0 20 0,1-1 30 16,-17-5 35-16,9-3 36 0,-16 4 27 15,0-6 22-15,-8-3 14 0,8-3 10 16,-9-1 14-16,1-1 19 0,1-5 10 0,7 1 18 16,0 2 19-16,7-2 12 0,9-1 4 15,0 6-10-15,7-5-8 0,8 0-15 0,9 0-18 16,-2 5-14-16,9-5-13 0,9 1 0 0,6 3-19 16,1-4-35-16,7 5-55 0,1 4-143 15,7-5-230-15,0 5-338 0,9 0-231 0,7 0-98 16,-8 5-15-16,9-5 105 0,6 0 211 15,1 0 323-15</inkml:trace>
  <inkml:trace contextRef="#ctx0" brushRef="#br0" timeOffset="6235.2">34677 2994 553 0,'-16'-18'948'0,"8"-4"156"0,1 5 113 15,-9 3 95-15,8-3-249 0,0 8-284 16,8-4-219-16,-8 8-123 0,8 0-219 0,-7 5-218 16,7 0 0-16,0 10 0 0,-9 3 0 15,9 9 0-15,0 4 0 0,0 5 0 0,0 4 0 16,0 9 0-16,-7 1 0 0,7-1 0 16,0 0 0-16,0 4 0 0,0-3 0 0,-8-5 0 15,8-1 0-15,0-4 0 0,0-8 0 0,0-4 0 16,0-2 0-16,0-12 0 0,0-1 0 15,0-8 0-15,0-3 0 0,0-11 0 0,0-7 0 16,0-2 0-16,0-8 0 0,0-4 0 0,0-5 0 16,0-4 0-16,0 0-79 0,0 0 7 15,0-5 23-15,8 5 17 0,-1 0 18 16,2 8 17-16,-2 1 16 0,9 4 17 0,-8 9 19 16,8 1 20-16,-1 7-17 0,1 5-58 0,0 9 0 15,-1 0 0-15,1 9 0 0,0 5 0 16,-1 7 0-16,1 1 0 0,0 5 0 0,-1 4 0 15,1 4 0-15,0 0 0 0,-1 5 0 16,1 0 0-16,-1-1 0 0,1 1 0 0,0 0 0 16,-1-1 0-16,-6 1 0 0,6-4 0 15,-6-5 0-15,-2-1 0 0,9-3 0 0,-16 0-458 16,0-9-282-16,0-1-259 0,0-13-165 0,0 1-44 16,-9-5 37-16,2-5 128 0,-9-3 233 15,1-5 310-15</inkml:trace>
  <inkml:trace contextRef="#ctx0" brushRef="#br0" timeOffset="6407.756">34646 3321 47 0,'-32'-19'647'16,"1"3"219"-16,7 6 178 0,0 1 126 0,8 0-19 16,1 6-219-16,-1-3-192 0,9 3-153 15,7-2-114-15,0 5-72 0,7-5-268 16,9 1-133-16,8 0 0 0,0-1 0 0,7 1 0 16,0 4 0-16,1 0 0 0,-1 0 0 0,8 4 0 15,-8 5 0-15,0-5 0 0,2 6 0 0,-2 2-268 16,-8-3-631-16,1 5-283 0,7-2-92 15,-8-3 3-15,1 0 73 0,7-4 176 0,-7-5 297 16</inkml:trace>
  <inkml:trace contextRef="#ctx0" brushRef="#br0" timeOffset="6681.011">35382 3078 641 0,'-7'-13'1026'0,"0"-5"167"15,-2 9 124-15,1-5 108 0,-8 5-268 0,1 2-349 16,7-3-230-16,-7 6-532 0,6-5-46 15,-6 4 0-15,7 5 0 0,0 0 0 0,-8 5 0 16,1 4 0-16,-1 5 0 0,9 2 0 0,-9 7 0 16,1-2 0-16,6 11 0 0,2-1 0 15,-1-1 0-15,-1 6 0 0,9-5 0 0,0 4 0 16,0-5 0-16,9 2 0 0,6-1 0 0,-6-5 0 16,13 1 0-16,2-1 0 0,-1-4 0 15,1-4 0-15,-1 3 0 0,1-7 0 0,8 0 0 16,-1-5 0-16,0-5 0 0,1 0 0 0,-8-4 0 15,7-4 0-15,-8 0-684 0,1-5-724 16,0-5-26-16,7-4 66 0,-8-4 121 0,8 4 211 16,-7-3 341-16</inkml:trace>
  <inkml:trace contextRef="#ctx0" brushRef="#br0" timeOffset="7315.83">35901 3078 122 0,'0'-5'566'0,"0"5"157"0,0-5 161 16,-9 2 147-16,9-3-71 0,-7 2-126 16,7 1-114-16,-8-2-98 0,0 1-107 15,8-1-107-15,-8 0-64 0,1 1-39 0,-1-1-148 16,-8 5-157-16,9 0 0 0,-9 0 0 0,8 5 0 16,-8 4 0-16,0 0 0 0,1 3 0 15,-1 7 0-15,9 3 0 0,-2 0 0 0,-6 4 0 16,6 1 0-16,2 3 0 0,7 1 0 15,-8 5 0-15,16-1 0 0,-1-5 0 0,9 2 0 16,1-1 0-16,14-5 0 0,-8-4 0 0,8 0 0 16,9-9 0-16,-9-4 0 0,8-9 0 15,0-3 0-15,-7-3 0 0,7-7 0 0,-16-5 0 16,9-3 0-16,-8-1 0 0,-9 0 0 0,-6-9 0 16,5 5 0-16,-14-5 0 0,9-1 0 0,-9 1 0 15,-9 0 0-15,2 1 0 0,0-1 0 0,-10 0 0 16,-6 0 0-16,-1-4 0 0,1 8 0 0,-8 1 0 15,7 4 0-15,-8 0 0 0,8 9 0 0,-7 8 0 16,8 5-642-16,-1 0-567 0,1 9-121 16,8 0-6-16,6 4 59 0,2-4 162 0,7-1 295 15,0 1 384-15</inkml:trace>
  <inkml:trace contextRef="#ctx0" brushRef="#br0" timeOffset="7997.822">36873 3091 14 0,'9'-9'595'16,"-9"5"215"-16,0-1 188 0,7 5 125 16,-7-5-38-16,-7 2-177 0,7-3-187 0,0 2-170 15,0 1-149-15,-9-2-92 0,2 1-57 0,7-1-34 16,-8-4-33-16,0 4-170 0,0 5-16 0,1-4 0 16,-9 4 0-16,8 0 0 0,-8 4 0 15,0 5 0-15,1 5 0 0,-1 4 0 0,9 4 0 16,-2 4 0-16,1 1 0 0,8 8 0 0,0 1 0 15,0 2 0-15,8-1 0 0,8 2 0 0,0 1 0 16,8-5 0-16,7-4 0 0,8-1 0 16,0-8 0-16,8-9 0 0,0 1 0 0,8-9 0 15,0-10 0-15,-7 0 0 0,6-8 0 0,-7-4 0 16,-8-6 0-16,8 2 0 0,-15-6 0 16,-1 1 0-16,-7-1 0 0,-8 1 0 0,-1 0 0 15,-7 3 0-15,-8-4 0 0,0 6 0 0,-8-2 0 16,-7 6 0-16,-1-1 0 0,-8 5 0 15,-7 0 0-15,-1 4 0 0,1 0 0 0,0 5 0 16,-1 4 0-16,9 0 0 0,-9 9 0 0,17 0 0 16,-8-1 0-16,7 5 0 0,8 5 0 0,-1-5 0 15,9 6 0-15,0 2 0 0,0-4 0 16,17 1 0-16,-1-4 0 0,-1-2 0 0,8-3 0 16,1-4-182-16,7-1-811 0,-8-8-251 0,17-4-89 15,-9-10 17-15,1-5 97 0,7-3 221 0,-7-1 354 16</inkml:trace>
  <inkml:trace contextRef="#ctx0" brushRef="#br0" timeOffset="8170.362">37588 2751 682 0,'-16'-31'1167'0,"1"5"209"0,-1 4 155 0,-1 0 157 0,3 3-169 16,5 3-1291-16,-6 6-228 0,-1 1 0 16,8 5 0-16,0-1 0 0,-7 10 0 0,6 8 0 15,2 1 0-15,7 4 0 0,-8 8 0 0,8-4 0 16,8 9 0-16,-8 0 0 0,7 4 0 15,2 1 0-15,6 4-1078 0,-7-1-509 0,7 1 53 16,1-1 121-16,1-4 199 0,-3-3 355 0,10-2 402 16</inkml:trace>
  <inkml:trace contextRef="#ctx0" brushRef="#br0" timeOffset="8429.667">38121 3302 465 0,'0'9'1110'0,"0"-4"265"0,0 0 190 16,0-1 190-16,-7-4-43 0,7 0-1503 0,-9-4-209 16,9 4 0-16,-8-5 0 0,1 0 0 0,7 1 0 15,-9-1 0-15,2 2 0 0,7-3 0 16,0 6 0-16,0-3 0 0,0-1 0 0,0-1 0 0,0 0 0 15,0-4 0-15,7 5 0 16,-7-4-835-16,0-1-594 0,9-5-2 0,-9 5 71 0,7-3 143 16,1-7 241-16,1 6 315 0</inkml:trace>
  <inkml:trace contextRef="#ctx0" brushRef="#br0" timeOffset="8530.398">38137 3122 202 0,'0'-9'769'0,"0"5"242"0,-9-2 155 0,2 3 97 16,0-1-102-16,-2-1-255 0,1 5-296 15,1 0-231-15,-2-4-181 0,2 4-159 0,7 0-190 16,-8 0-273-16,8 0-408 0,-8 4-268 0,8-4-109 15,0 0-13-15,0 0 84 0,0 0 212 0,0 0 377 16</inkml:trace>
  <inkml:trace contextRef="#ctx0" brushRef="#br0" timeOffset="9753.786">28816 3973 257 0,'0'-12'784'0,"0"-2"205"0,0-4 134 0,-8 6 89 16,0 3-150-16,-8-5-249 0,9 10-243 0,-9-5-178 15,-8 9-115-15,1 0-80 0,-1 4-58 16,2 5-41-16,-11 5-30 0,2 4-22 16,0 3-16-16,-1 5-9 0,9 6-6 0,-8-1-1 15,7 4 3-15,8 4 4 0,1-3 10 16,15 8-16-16,-9-4-15 0,18 4 0 15,6 0 0-15,1-5 0 0,15 2 0 0,-7-6 0 16,15 0 0-16,1-4 0 0,-2 0 0 16,2-1 0-16,-1-2 0 0,-7 2 0 0,-9-3 0 15,1 4 0-15,-1-1 0 0,-15 1 0 16,-1 0 0-16,-7 4 0 0,-7 0 0 0,-1-3 0 16,-8-1 0-16,-7-1 0 0,-1-3 0 15,1-1 0-15,-1-4 0 0,-7 0 0 16,8-4 0-16,-8-4 0 0,7-2 0 0,8-3 0 15,0 0 0-15,1 1 0 0,6-6 0 16,9 5 0-16,9-5 0 0,-2 4 0 0,1 2 0 16,8-2 0-16,0 1 0 0,-1 4 0 15,1 5 0-15,0 4 0 0,-1 0 0 0,9 4 0 16,-8 5 0-16,-9 5 0 0,9 3 0 16,-8 5 0-16,8 0 0 0,-9 6 0 0,-7-6 0 15,8 4 0-15,0 0 0 0,-8-4 0 16,0-3 0-16,8-2 0 0,-8 1 0 15,0-5 0-15,0-4 0 0,7 0 0 0,-7-4 0 16,0-6 0-16,-7 2 0 0,7-6 0 16,0 1 0-16,0-6 0 0,0-3 0 15,0 1 0-15,0-6 0 0,0 1 0 0,0-5 0 16,0 4 0-16,0-8 0 0,0-1 0 16,7-32-289-16,-7 57-335 0,0-29-213 0,0-4-246 15,0-1-92-15,9 0-8 0,-9 2 79 16,7-6 171-16,1-4 262 0</inkml:trace>
  <inkml:trace contextRef="#ctx0" brushRef="#br0" timeOffset="13262.237">28784 5805 208 0,'-7'5'436'16,"7"-5"76"-16,-8 0 68 0,8 0-40 16,0 0-59-16,0 0-47 0,-8 0-29 0,8 0-16 15,0 0-9-15,0 0-15 0,0 0-8 16,0-5-12-16,0 5-28 0,0 0-36 0,0-4-41 15,0 4-39-15,8 0-44 0,-8 0-42 16,0 0-24-16,0 0-4 0,0 0 12 0,0 4 13 16,0 5 11-16,0 0 7 0,0 4 4 15,0 5-8-15,8-1-14 0,-8 10-11 0,0-5-9 16,0 4-6-16,0 6-2 0,0-1-13 16,0 4-71-16,0 0 0 0,7 0 0 15,-7 0 0-15,0 0 0 0,9 1 0 0,-9 0 0 16,7-1 0-16,1-5 0 0,-8 1 0 15,8 0 0-15,0-5 0 0,-1 6 0 16,2-10 0-16,-9 5 0 0,7-10 0 0,1 5 0 16,8-4 0-16,-9-1 0 0,2-4 0 15,6-3 0-15,-6 2 0 0,-2-3 0 16,9-5 0-16,-8 1 0 0,-1-5 0 0,9 0-220 16,-8-5-143-16,8-3-148 0,-9-9-229 15,2-6-276-15,-2-3-117 0,1-10-30 0,8-8 53 16,-9 0 164-16,10-8 263 0</inkml:trace>
  <inkml:trace contextRef="#ctx0" brushRef="#br0" timeOffset="13818.185">29381 4287 124 0,'-8'-9'581'0,"8"5"155"16,0-1 140-16,0 5 138 0,-7-4-87 15,7 4-136-15,0 0-138 0,-9 4-120 16,9 1-107-16,-7-1-101 0,-1 5-68 0,8 8-39 15,-8 1-14-15,0 5-4 0,1 7-7 16,-2 5-60-16,2 5-133 0,-1 9 0 0,-8-1 0 16,9 0 0-16,-9 6 0 0,8-5 0 15,-8-6 0-15,9 1 0 0,-2-7 0 16,9-12 0-16,-8-2 0 0,8-6 0 0,0-8 0 16,0-4 0-16,0-14 0 0,8-10 0 15,1-7 0-15,5-13 0 0,-5-5 0 0,-1-9 0 16,8-5-82-16,-9 0-40 0,1 1 32 15,0-4 27-15,0 4 21 0,-8 3 16 0,7 1 10 16,2 5 6-16,-2 4 10 0,-7 9 9 16,8 3 8-16,-8 10 17 0,8 4 26 15,0 6 24-15,-8 7 21 0,7 10 12 0,2 3-92 16,6 5-25-16,-8 10 0 0,9 3 0 16,0 4 0-16,-1 11 0 0,2-1 0 0,6 8 0 15,1 1 0-15,-1 0 0 0,1-1 0 16,-1 0 0-16,8 1 0 0,-15-5 0 0,8 1 0 15,0-10 0-15,-8 0 0 0,-9 0-185 16,9-4-353-16,-8-4-192 0,-8-6-218 0,7 2-173 16,-7-6-50-16,-7-3 42 0,-1-5 139 15,0-2 217-15,-7-7 270 0</inkml:trace>
  <inkml:trace contextRef="#ctx0" brushRef="#br0" timeOffset="13999.218">29279 4706 479 0,'-23'-13'807'0,"-1"-4"179"15,8 4 123-15,8 3 55 0,1 2-249 16,-2-5-207-16,18 4-168 0,-2-5-140 16,1 6-95-16,15-5-65 0,1-6-46 0,8 6-45 15,7 0-45-15,0 0-49 0,0 4-65 16,8 0-78-16,-7 0-98 0,7 5-170 0,-8 4-240 16,0-5-291-16,-7 5-223 0,7 0-77 15,-8 0 17-15,1 0 122 0,-1 0 219 0,0 0 287 16</inkml:trace>
  <inkml:trace contextRef="#ctx0" brushRef="#br0" timeOffset="14581.657">29899 4292 179 0,'-16'-18'859'16,"0"9"200"-16,1-4 132 0,6 4 96 16,2 0-63-16,0 5-359 0,-2 4-299 0,9 0-154 15,0 4-98-15,9 10-79 0,-9 3-235 16,7 5 0-16,0 4 0 0,10 9 0 0,-10 6 0 15,9 3 0-15,-8 3 0 16,8 3 0-16,-9-2 0 0,9-3 0 0,-8-5 0 16,0-1 0-16,0-8 0 0,-1-5 0 15,2-8 0-15,-2-1 0 0,-7-12 0 0,0-5 0 16,8-5 0-16,-16-12-12 0,8-5-52 16,-7-5 16-16,-2-3 20 0,2-10 11 15,-1 0 5-15,0 0 5 0,-7-4 7 0,6 4 7 16,2-4 8-16,-1 4 3 0,0 0 6 0,8 6-1 15,8-2-3-15,-8 10-8 0,8 4-5 16,-1 0-6-16,9 8 1 0,-8 6 6 0,8 2 6 16,-9 6 4-16,9 6 1 0,-8 7-19 15,8 0 0-15,-9 5 0 0,2 4 0 16,-1 4 0-16,-1 5 0 0,-7 0 0 0,0-1 0 16,0 2-51-16,0-1-41 0,0-6-19 15,-7-2-4-15,7-1 3 0,-8-9 0 0,8 0-2 16,0-4-4-16,0-4 6 0,0-5 8 15,0 0 9-15,8-5 14 0,-1-4 19 16,2 1 19-16,-2 3 12 0,8-3 7 0,1-1 6 16,0 5 6-16,-1-1 8 0,1 5 15 15,8 0 12-15,-8 5 14 0,-1 3 13 16,1 1 15-16,-9 0 8 0,9 8-1 0,-8 1 1 16,1 5-5-16,-9-1-7 0,0 0-9 15,0 0-7-15,-9 4-3 0,1-4-6 0,-8 0-4 16,9 0-4-16,-9-4-1 0,-8-1-3 0,9 1-10 15,-8-8-4-15,-1-3-10 0,-8 2-18 16,10-9-28-16,-2 0-36 0,8-3-60 0,0-6-128 16,1 0-189-16,6-5-232 0,9 2-274 15,0-11-123-15,9 5-25 0,6-8 83 16,1 0 171-16,8-5 237 0</inkml:trace>
  <inkml:trace contextRef="#ctx0" brushRef="#br0" timeOffset="14852.931">30433 4354 214 0,'14'-18'772'0,"3"4"218"0,-1 2 142 16,-9-2 102-16,-7 1-114 0,0-1-229 0,0 5-234 16,-7-3-180-16,7 3-114 0,-16 0-80 15,8 0-225-15,-1 9-58 0,-5 0 0 16,5 9 0-16,-6 4 0 0,-1 9 0 0,8 5 0 16,1 3 0-16,-2 10-2526 15,9 3 2580-15,9 7-34 0,-9 3-15 16,15-5 8-16,1-3-1 0,15-10 2 15,-7-4 6-15,7-9-12 16,1-9 1-16,-1-13 10 0,0-4-24 16,-8-14-3-16,1 1 14 15,-8-14-141-15,-8 0-164 0,0-1-126 16,-16-3-173-16,0 4-117 16,-8 1-168-16,-8 2-397 0</inkml:trace>
  <inkml:trace contextRef="#ctx0" brushRef="#br0" timeOffset="15852.077">29161 3929 177 0,'-7'-3'329'0,"-2"3"62"0,2 0 27 0,-1 0 11 16,0 0 21-16,0 0 33 0,8 3 68 0,-7 1 76 15,7 1 19-15,0 4-10 0,0 1-32 16,0-6-54-16,0 5-90 0,0-1-102 16,0 1-60-16,0-4-33 0,0 4-20 0,7-2-20 15,1-1-176-15,0-2-49 0,7 0 0 0,1-4 0 16,8 0 0-16,-1 0 0 0,1-4 0 15,16 0 0-15,-9-9 0 0,8 4 0 16,7-10 0-16,1 3 0 0,1-3 0 0,-9 1 0 16,1 1 0-16,-2-1 0 0,-5 6 0 15,-2-2 0-15,0 1 0 0,-8 4 0 0,-7 0 0 16,8 0 0-16,-9 5 0 0,1 0 0 16,-9-1 0-16,9 5 0 0,-8 0 0 0,8 0 0 15,-9 0 0-15,10 0 0 0,-1 0 0 0,-9 0 0 16,9 0 0-16,-1 0 0 0,1 0 0 15,8 5 0-15,-1-1 0 0,1 0 0 0,0 5 0 16,-1 0 0-16,8 4 0 0,0 0 0 0,1 0 0 16,7 5 0-16,-7-4 0 0,-1 4 0 15,0-6 0-15,1 7-282 0,-1-3-481 16,0 3-321-16,9-6-146 0,-9 0-27 0,9 0 43 16,-2 0 143-16,9-4 270 0,-7 0 352 15</inkml:trace>
  <inkml:trace contextRef="#ctx0" brushRef="#br0" timeOffset="16609.658">30409 4296 107 0,'0'0'361'0,"0"-4"60"16,-9-1 50-16,9 5-41 0,0-4-64 15,0-1-54-15,0 1-32 0,0-1-26 0,0 1-15 16,0-1-6-16,0 1 1 0,0 0 20 15,0 4 34-15,0 0 48 0,-7-4 50 0,7 4 27 16,0 0-5-16,0 4-26 0,-8-4-43 16,1 0-55-16,-2 4-64 0,2 0-52 15,-1 5-28-15,0-4-20 0,0 4-16 0,1 4-14 16,-2 1-5-16,2-2-3 0,7 6 1 16,0-1 5-16,0 6 2 0,0-2 3 0,0 2-63 15,7-2-30-15,2 7 0 0,-2-2 0 16,9 0 0-16,-1 0 0 0,1 1 0 15,-1-4 0-15,9-1 0 0,-8 0 0 0,8-4 0 16,-1-5 0-16,1 4 0 0,-1-8 0 16,1 0 0-16,-1 0 0 0,1-9 0 15,0 4 0-15,-1-8 0 0,1-1 0 0,-8 1 0 16,-1-5 0-16,1-4 0 0,-1 0 0 16,-7-5 0-16,0-1 0 0,-1-2 0 0,-7-6 0 15,0 5 0-15,-7-4 0 0,-1 0 0 16,0-1 0-16,0 1 0 0,-7-2 0 0,-8 7 0 15,7-5 0-15,-8 3 0 0,1 2 0 16,-1 3 0-16,0 1 0 0,1 3 0 16,7 1 0-16,-8 4 0 0,9 0 0 0,-1 4 0 15,0 1 0-15,1 4-19 0,-1 4-374 0,0-4-180 16,8 9-275-16,-8-4-241 0,9 4-91 16,-1 0-12-16,8-1 73 0,0-4 191 15,0 2 310-15</inkml:trace>
  <inkml:trace contextRef="#ctx0" brushRef="#br0" timeOffset="17016.268">31414 4551 238 0,'-9'0'639'0,"9"5"187"0,-8-5 184 16,1 4 107-16,-2-4-118 0,2 0-149 0,-1 0-109 15,8 0-127-15,-8-4-134 0,8 4-82 16,0-9-119-16,0 0-279 0,8 1 0 16,7-5 0-16,1-1 0 0,8 1 0 15,0 0 0-15,-1 0 0 0,8 4 0 0,0-1 0 16,1 7 0-16,7-3 0 0,-7 6 0 0,7 6 0 16,0-3 0-16,-8 7 0 0,-7-1 0 15,-1 7-822-15,1-2-382 0,-8 4-110 0,-8 4 3 16,-8-5 66-16,0 6 171 0,0-2 282 15,-8 2 371-15</inkml:trace>
  <inkml:trace contextRef="#ctx0" brushRef="#br0" timeOffset="17196.26">31570 4747 315 0,'-24'3'930'16,"8"2"194"-16,-7-1 135 0,8-4 108 0,6 0-88 16,-6 0-351-16,15-4-264 0,0-1-339 15,8 2-325-15,8-7 0 0,-1 1 0 0,1 1 0 16,7-1 0-16,8 0 0 0,-7 5 0 15,8-1 0-15,7 5 0 0,-7 0 0 16,-1 0 0-16,7 0 0 0,-5 5-329 0,-2-1-897 16,0 0-146-16,-8-4-12 0,9 0 62 15,-1-4 155-15,0-5 295 0,-7-4 409 16</inkml:trace>
  <inkml:trace contextRef="#ctx0" brushRef="#br0" timeOffset="17708.896">32692 4313 15 0,'-32'-3'458'0,"9"-7"131"16,-1 2 136-16,9-6 154 0,-1 1-14 15,0 4-60-15,8-4-66 0,1 0-81 16,-2 4-91-16,2-4-111 0,7 4-117 0,0 5-64 15,0-1-17-15,0 5 0 0,0 5 2 16,0 2-215-16,0 12-45 0,0 8 0 0,0 3 0 16,0 5 0-16,0 9 0 0,-8 4 0 15,8 6 0-15,-8-5 0 0,8 3 0 16,-8-3 0-16,8-9 0 0,0 0 0 16,0-9 0-16,0-10 0 0,0 2 0 0,0-10 0 15,0-8 0-15,8-5 0 0,-8-10 0 0,0-3 0 16,8-9 0-16,-8-9 0 0,0 1 0 15,0-7 0-15,0-1 0 0,0-3 0 0,0-2 0 16,-8-6 0-16,8 5 0 0,8 0 0 16,-8 0 0-16,8 8 0 0,-1 1 0 0,9 4 0 15,1 8 0-15,-10 7 0 0,9 2 0 16,-1 9 0-16,1 5 0 0,0 5 0 0,8 13 0 16,-9-1 0-16,8 10 0 0,-7 4 0 15,8 5 0-15,-1 8 0 0,1-6 0 0,-9 12 0 16,8-6 0-16,1 4 0 0,0-4 0 15,-8-4 0-15,7 0 0 0,1-5 0 16,-8-4 0-16,8-5 0 0,-10 1 0 0,-5-1-52 16,-1-7-736-16,-8 2-214 0,0-7-180 15,-8-1-46-15,-1-4 26 0,-5-6 115 16,-3 2 212-16,-6-10 292 0</inkml:trace>
  <inkml:trace contextRef="#ctx0" brushRef="#br0" timeOffset="17899.926">32551 4626 511 0,'-24'-12'918'0,"1"-1"165"0,-1 0 116 0,8 3 88 16,0 1-263-16,9 0-265 0,7 0-210 16,0 1-116-16,7-5-79 0,2-5-280 15,14 5-74-15,1-6 0 0,7 3 0 0,0 2 0 16,1 6 0-16,7-1 0 0,0 5 0 16,8-1 0-16,0 5 0 0,1 5 0 0,-10-1-129 15,9 5-426-15,0-6-206 0,-7 7-219 16,0-1-159-16,7-5-42 0,-9 1 45 0,2-5 152 15,-2 0 228-15,-5 0 269 0</inkml:trace>
  <inkml:trace contextRef="#ctx0" brushRef="#br0" timeOffset="18367.705">33288 4287 152 0,'0'-4'530'0,"-8"4"124"0,8-5 125 0,0 5 100 15,0-4-35-15,0-5-87 0,0 0-90 0,-7 1-81 16,7-1-84-16,0 0-102 0,-9 0-105 15,9-4-61-15,-7 4-31 0,7 0-18 16,-8 0-11-16,0 4-12 0,8 1-14 0,-8-1-108 16,1 5-40-16,-9 0 0 0,8 5 0 15,-8 4 0-15,9 5 0 0,-10-1 0 16,10 9 0-16,-9 0 0 0,8 9 0 0,-8-1 0 16,9 11 0-16,7-3 0 0,-8 6 0 15,8 0 0-15,8 6 0 0,-1-6 0 16,9 5 0-16,-8-9 0 0,8-1 0 0,8-8 0 15,-10-5 0-15,10 0 0 0,0-8 0 0,-1-4 0 16,9-5 0-16,-8 0 0 0,-1-6 0 16,8-3 0-16,-7-3 0 0,0-3 0 0,-8-1 0 15,7-3 0-15,-8 1 0 0,1 0 0 16,-1 0-163-16,-6-4-660 0,-2 5-235 16,1-6-148-16,-8 5-30 0,8 1 41 0,-8-1 137 15,0 5 232-15,0-5 313 0</inkml:trace>
  <inkml:trace contextRef="#ctx0" brushRef="#br0" timeOffset="18979.108">33696 4300 172 0,'-8'0'491'0,"8"-4"107"15,0 4 91-15,-7 0 21 0,7-4-54 16,0-1-47-16,0 1-34 0,0-1-36 16,0 1-39-16,0-5-50 0,-9 0-54 0,9 5-64 15,0-5-59-15,-7 5-34 0,-1-1-17 16,0 1-6-16,0 4-8 0,1 0-10 0,-9 4-80 15,8 5-118-15,-8 8 0 0,9 1 0 0,-10 4 0 16,1 9 0-16,9 0 0 0,-1 5 0 16,8 2 0-16,0 6 0 0,0-3 0 0,8 3 0 15,-1-5 0-15,9-4 0 0,8-3 0 16,0-1 0-16,-1-9 0 0,1-5 0 0,7-3 0 16,-8-5 0-16,10-9 0 0,-10-5 0 15,1-4 0-15,7-4 0 0,-16-4 0 16,8-5 0-16,-7-5 0 0,0 1 0 0,-16-1 0 15,8-3 0-15,-8-7 0 0,0 7 0 16,-8-5 0-16,0-1 0 0,-7 6 0 0,-9-6 0 16,1 0 0-16,-8 6 0 0,7-1 0 0,-16 0-147 15,17 5-477-15,-8 4-149 0,-1 4-177 16,8 0-147-16,0 10-47 0,1-2 41 16,8 7 125-16,-1-2 211 0,0 5 263 0</inkml:trace>
  <inkml:trace contextRef="#ctx0" brushRef="#br0" timeOffset="19442.383">32480 3868 199 0,'-23'8'840'0,"7"1"194"16,-8 0 124-16,0-5 92 0,10 6-69 0,-3-1-289 16,1-6-261-16,9 3-142 0,-1-3-80 15,0-3-301-15,8 4-108 0,0-4 0 16,0 0 0-16,8 5 0 0,7-10 0 0,1 5 0 16,8-4 0-16,7-5 0 0,0 1 0 0,9-1 0 15,-1 0 0-15,9-4 0 0,-10 0 0 16,9 0 0-16,9-5 0 0,-9 5 0 0,-1-5 0 15,1 0 0-15,0 4 0 0,0 2 0 0,-7-1 0 16,-9 0 0-16,1 4 0 0,-1 5 0 16,-15-1 0-16,8 1 0 0,-9 4 0 15,1 0 0-15,-9 0 0 0,10 0 0 0,-10 4 0 16,9 5 0-16,-1-6 0 0,-6 11 0 0,6-5 0 16,8 5 0-16,-7 3 0 0,15 1 0 15,-7-1 0-15,8 1 0 0,-1 4 0 16,0 0 0-16,9-5 0 0,-2 5 0 0,2-4 0 0,0 1 0 15,-2-3 0-15,2 7 0 0,-1-5 0 16,9-1-206-16,-10-4-964 0,17 1-170 16,-8-1-26-16,8-5 47 0,0 1 125 0,8 0 246 15,-1 0 425-15</inkml:trace>
  <inkml:trace contextRef="#ctx0" brushRef="#br0" timeOffset="19783.515">34778 4680 710 0,'0'-4'997'0,"0"4"154"0,-7-5 109 16,7 1 54-16,0 4-284 0,0-4-292 0,0-1-191 16,7 0-115-16,2 1-420 0,6-6-12 15,1 3 0-15,0-2 0 0,7 0 0 0,0 4 0 16,1 0 0-16,8 2 0 0,-8-3 0 16,7 2 0-16,-8 4 0 0,8 4 0 15,-7-4 0-15,-1 6-238 0,-7-3-385 0,1 7-209 16,-10-1-242-16,-7 4-104 0,0 0-8 15,0 1 85-15,-7 3 171 0,-2-4 246 0</inkml:trace>
  <inkml:trace contextRef="#ctx0" brushRef="#br0" timeOffset="19961.608">34811 4838 795 0,'-24'5'1026'16,"8"-5"151"-16,0 4 110 0,1-4 56 0,6 5-322 15,2-5-310-15,-1 0-163 0,16 0-265 16,-1-5-283-16,9 1 0 0,1-1 0 0,6-4 0 15,8 6 0-15,0-1 0 0,0 4 0 16,1-5 0-16,-1 10 0 0,9-5 0 16,-1 4 0-16,0-4 0 0,-8 3 0 0,9 6-752 15,0-9-578-15,-9 5-77 0,7-5 31 16,2-5 91-16,-1-4 220 0,0 2 389 16</inkml:trace>
  <inkml:trace contextRef="#ctx0" brushRef="#br0" timeOffset="20546.564">36057 4420 163 0,'-15'-10'617'0,"-1"-2"156"0,9-2 161 15,-9-4 133-15,8 0-115 0,-8 1-176 0,9-4-147 16,-10 3-124-16,1-5-136 0,-7 6-116 15,8-1-70-15,-9 5-38 0,1 3-25 16,-1 1-17-16,1 9-12 0,-1 6-3 16,1 2 2-16,-1 6 3 0,8 8 6 0,1 0 7 15,-9 8-71-15,16-3-35 0,0 8 0 0,1-3 0 16,7-1 0-16,0-1 0 0,7 1 0 16,9-4 0-16,8-6 0 0,0 1 0 15,7-8 0-15,0-10 0 0,8 0 0 0,0-8 0 16,-7-5 0-16,6 0 0 0,-5-8 0 15,-2-1 0-15,0 1 0 0,-8-5 0 0,-7 4 0 16,0-5 0-16,-8 7 0 0,-1-8 0 0,-7 8 0 16,0-3 0-16,0 6 0 0,-7-4 0 15,-9 4 0-15,8-1 0 0,1 5-11 0,-2 1-59 16,2-1-7-16,-1 5 5 0,0 4 7 16,8 0 13-16,0 4 9 0,0 5 12 0,0 5 19 15,0 3 14-15,0 1 20 0,8 3 16 16,-8 2 21-16,8 3 19 0,-1 4 13 15,2 2 6-15,-2-1-51 0,1-1-46 0,0 1 0 16,0 1 0-16,-1-1 0 0,-7 0 0 0,9-5 0 16,-9-4 0-16,-9 4 0 15,9-4 0-15,-7 1 0 0,-1-6 0 0,-8 1 0 0,0 0 0 16,1-6 0-16,-8-2 0 0,-1-1 0 16,1-5 0-16,-1-1 0 0,0-3 0 15,1-3 0-15,-1-6 0 0,1-5 0 0,7 2 0 16,1-1-78-16,6-6-203 0,2 1-100 0,7 5-159 15,7-4-205-15,2-1-243 0,6 5-123 16,8-5-20-16,1 1 79 0,7-1 164 16,8 0 227-16</inkml:trace>
  <inkml:trace contextRef="#ctx0" brushRef="#br0" timeOffset="20881.664">36356 4398 150 0,'15'-14'813'15,"-6"-4"214"-15,-9 6 137 0,0-2 95 16,-9 1-71-16,9 4-273 0,-7-5-299 0,-1 6-184 15,-1-1-117-15,-5 0-79 0,5 5-160 16,1 4-76-16,-8 0 0 0,9 4 0 0,-9 10 0 16,8-2 0-16,-8 11 0 0,9 4 0 15,-1-1 0-15,0 4 0 0,0 10 0 0,1-4 0 16,7 3 0-16,7 1 0 0,1-1 0 16,0-4 0-16,7 2 0 0,1-7 0 0,8-3 0 15,-1-5 0-15,8 0 0 0,-7-8 0 0,0-6 0 16,8 1 0-16,-9-9 0 0,1 0 0 0,-1-9 0 15,1 4 0-15,-9-7 0 0,1-2 0 16,-8 1 0-16,-1-5 0 0,-7 1 0 0,9-5 0 16,-18 0 0-16,9-1 0 0,-7-4 0 0,-1 5 0 15,-8-4 0-15,1-1 0 0,-1 1 0 16,-8-5 0-16,1 5 0 0,-1 3 0 0,8 2 0 16,1 2-130-16,-1 6-641 0,0 5-246 15,9-1-182-15,-1 4-46 0,8 1 34 0,0-5 127 16,8 6 234-16,-1-6 310 0</inkml:trace>
  <inkml:trace contextRef="#ctx0" brushRef="#br0" timeOffset="21175.916">36623 4167 102 0,'7'-13'813'16,"1"5"230"-16,-8-6 143 0,0-4 102 0,0 6-24 16,0-2-267-16,-8 1-294 0,1 0-175 0,7 4-261 15,-9 0-267-15,9 1 0 0,-7 3 0 16,7 1 0-16,-8 4 0 0,8 4 0 0,-8 5 0 15,8 0 0-15,0 8 0 0,-8 1 0 0,16 0 0 16,-8 3 0-16,8-3 0 0,0 5 0 0,-1-6 0 16,2-3 0-16,6 2 0 0,-7-6 0 15,7-1 0-15,-6-5 0 0,6-4 0 0,-7-4 0 16,7-5 0-16,-6-1 0 0,-2-2 0 0,1-6 0 16,-8 4 0-16,0-2 0 0,0-3 0 15,0 1 0-15,-8 1 0 0,1-1 0 0,-2 1 0 16,2-1 0-16,-9 5 0 0,1 0 0 0,6 3-61 15,-6 3-479-15,-1 7-183 0,0 0-260 16,9 0-149-16,-1 4-50 0,0 5 22 0,0 4 121 16,8 0 227-16,0-4 330 0</inkml:trace>
  <inkml:trace contextRef="#ctx0" brushRef="#br0" timeOffset="21634.771">37486 4436 25 0,'7'-7'799'0,"-7"-2"227"16,-7-1 138-16,7 1 95 0,-9 0 28 0,2 1-326 15,-9-1-306-15,1 4-188 0,-1 1-105 0,0 4-176 16,1 4-186-16,-9 1 0 0,8 9 0 15,-8 2 0-15,8 8 0 0,-7 6 0 0,8 5 0 16,-1 5 0-16,0 4 0 0,8 10 0 0,1-6 0 16,7 5 0-16,7-1 0 0,1 1 0 15,8-4 0-15,0-5 0 0,15 0 0 16,0-8 0-16,9-10 0 0,-1-3 0 0,8-11 0 16,1-8 0-16,6-4 0 0,-7-7-628 0,0-11-570 15,1-5-125-15,-1-3-5 0,0-5 66 16,-9 0 161-16,2-8 275 0,-2 4 361 0</inkml:trace>
  <inkml:trace contextRef="#ctx0" brushRef="#br0" timeOffset="22081.656">38097 4556 534 0,'0'-22'957'0,"-7"5"160"15,-9 3 106-15,0 5 91 0,1 1-243 0,-9-1-312 16,1 5-229-16,-1 4-123 0,1 4-128 16,-1 5-279-16,8-1 0 0,-8 1 0 15,9 9 0-15,7-1 0 0,-7 1 0 0,15 4 0 0,-9 4 0 16,9-4 0-16,9 1 0 0,-9-1 0 15,15 0 0-15,1-4 0 0,0-1 0 0,-1-4 0 16,8-4 0-16,1 0 0 0,0-9 0 16,-1 0 0-16,1-4 0 0,-1-1 0 0,1-8 0 15,-1 0 0-15,-6-5 0 0,-3-4 0 16,3 5 0-16,-10-5 0 0,2-5 0 0,-2 4 0 16,1 2 0-16,-8-2 0 0,-8 6 0 15,1-5 0-15,7 4 0 0,-16 4 0 0,8 2 0 16,-1-1 0-16,2 3 0 0,0 7 0 0,-2 3 0 15,9 0 0-15,-8 8 0 0,8 1 0 16,0 5 0-16,0 3 0 0,8 1 0 0,1 4 0 16,-2 4 0-16,9 0 0 15,-8 1 0-15,8 3 0 0,-1 2 0 0,-7-1 0 16,7 0 0-16,-6 4 0 0,-9-4 0 0,7 5 0 16,-7-5 0-16,-7 4 0 0,7-5 0 15,-9 1 0-15,-6 0 0 0,7 1 0 0,-7-6 0 16,6-5 0-16,-6 2 0 0,-1-11 0 0,0 2 0 15,1 0 0-15,-1-10 0 0,0 0 0 16,1-4 0-16,-1-4 0 0,0-5 0 0,1-4 0 0,-1-4 0 16,-1-11-642-16,17 2-383 0,-7-9-201 15,14-1-61-15,2-3 25 0,6-1 116 0,9-9 246 16,-1 1 351-16</inkml:trace>
  <inkml:trace contextRef="#ctx0" brushRef="#br0" timeOffset="22462.637">38615 4106 683 0,'0'-4'1019'0,"0"-1"144"16,-8 5 94-16,-8 5 81 0,1-1-303 0,-8 4-323 16,-1 6-190-16,0-5-91 0,8 5-400 15,1 2-31-15,-1-2 0 0,0 4 0 0,9 4 0 16,-1-4 0-16,8 3 0 0,0 6 0 16,8-1 0-16,-1 6 0 0,9-2 0 0,-8 5 0 15,8 0 0-15,0-3 0 0,8 8 0 16,-10-10 0-16,3 5 0 0,-1 1 0 0,-9-5 0 15,1 0 0-15,-1-5 0 0,2 1 0 0,-2-5 0 16,1-5 0-16,-8 2 0 0,0-11 0 16,0 1 0-16,-8-5 0 0,1 1 0 0,-2-10 0 15,2 1 0-15,-8-10 0 0,-1 2 0 16,-1-6 0-16,3-5 0 0,-10-3 0 0,8 0 0 16,0 0 0-16,1 2 0 0,-1-1 0 15,8 6 0-15,-8 2 0 0,16-1 0 0,-7 9 0 16,7 1 0-16,0-1 0 0,7 0 0 0,9 5 0 15,-1 0 0-15,1-1 0 0,8 5 0 16,7 0 0-16,1 5 0 0,-1-5 0 0,8 4 0 16,0 0 0-16,1-4-743 0,-2 0-315 15,2 5-185-15,-9-5-42 0,9 0 38 0,-9-5 153 16,1 5 241-16,-8-4 320 0</inkml:trace>
  <inkml:trace contextRef="#ctx0" brushRef="#br0" timeOffset="22676.072">38961 4336 180 0,'-9'-14'779'0,"9"2"219"16,-7 2 143-16,7 2 98 0,0-6-92 0,7 5-229 16,2 5-241-16,-2-5-166 0,9 5-92 15,-1 4-237-15,1 4-182 0,0 5 0 0,-1 4 0 16,1 1 0-16,8 7 0 0,-17 6 0 0,10 3 0 16,-10 5 0-16,2 5 0 0,-9 5 0 15,-9 3 0-15,9-4 0 0,-15 6 0 0,6-2 0 16,-6 0 0-16,-1 6 0 0,-7-7 0 0,-8 6 0 15,-1 1-692-15,-7-6-618 0,-1 0-70 16,-7-4 30-16,9-3 96 0,-9-1 190 16,0-10 310-16</inkml:trace>
  <inkml:trace contextRef="#ctx0" brushRef="#br0" timeOffset="34231.057">28840 6441 119 0,'-9'0'423'16,"9"-4"57"-16,0 4 40 0,0-5-14 16,0 5-110-16,0-4-87 0,0 4-46 0,0-5-9 15,9-4 5-15,-9 4 9 0,0 2 13 16,0-1 6-16,7-1 9 0,-7 1 9 0,0 4 11 16,0-5-4-16,0 5-21 0,0 0-26 15,0 0-32-15,0 0-36 0,0 0-39 16,0 0-28-16,0 0-21 0,0 0-15 0,0 5-12 15,0-5-7-15,0 4 0 0,0-4 4 0,0 5 9 16,0 2 11-16,0 2 16 0,0 5 12 16,0 0 7-16,0 3 3 0,0 1-28 15,0 3-109-15,0 2 0 0,8 3 0 0,-8 0 0 16,0 1 0-16,0 0 0 0,0 3 0 16,0 1 0-16,0-4 0 0,0 4 0 15,0 4 0-15,0-4 0 0,0 4 0 16,-8 1 0-16,8-1 0 0,0 0 0 0,0 0 0 15,-7 6 0-15,7-6 0 0,-9 0 0 16,9 0 0-16,-7 0 0 0,7 1 0 0,-8-6 0 16,8 1 0-16,0-4 0 0,0-6 0 0,0 2 0 15,-8-1 0-15,8-9 0 0,0 5 0 16,0-5 0-16,0 0 0 0,0-4 0 16,0 5 0-16,0-6 0 0,0 2 0 0,0-2 0 15,0-4 0-15,8 5 0 0,-8-4 0 16,0-1 0-16,8 1 0 0,-1 0 0 15,-7-1 0-15,9-4 0 0,-2 3 0 0,-7-3 0 16,8 0 0-16,1 0 0 0,-2 0 0 16,-7 0 0-16,7 0 0 0,-7-3 0 0,9 3 0 15,-9 0 0-15,0 0-170 0,0-4-433 16,0 4-244-16,0 0-250 0,0 0-92 0,0 0-5 16,-9-5 60-16,9 0 163 15,0-4 289-15</inkml:trace>
  <inkml:trace contextRef="#ctx0" brushRef="#br0" timeOffset="38762.505">29452 5439 421 0,'0'0'895'15,"0"4"169"-15,0-4 119 0,-8 0 94 0,8 0-199 16,-9 0-283-16,2 0-227 0,7 0-127 15,-8-4-91-15,8 4-231 0,-8 0-119 16,8 0 0-16,0 0 0 0,0 4 0 0,0-4 0 16,0 10 0-16,0 2 0 0,0 6 0 15,-8 3 0-15,8 10 0 0,-7 6 0 0,-9 7 0 16,8-1 0-16,-8 10 0 0,1-4 0 16,-1 4 0-16,9-4 0 0,-9-5 0 15,8 0 0-15,0-9 0 0,0-5 0 16,8-2 0-16,0-11 0 0,0-8 0 0,0-5 0 15,0-8 0-15,8-13 0 0,0-11 0 0,0-7 0 16,-8-4 0-16,7-5 0 0,2-5 0 16,-2-4 0-16,-7 0 0 0,8 1 0 0,8-2 0 15,-9 1 0-15,2 4 0 0,6 5 0 16,-8 5 0-16,9-1 0 0,-8 10 0 16,8 7 0-16,-9 2 0 0,10 7 0 0,-10 10 0 15,2-1 0-15,6 10 0 0,-7 8 0 16,7 0 0-16,-6 14 0 0,-2-1 0 0,9 9 0 15,-8 5 0-15,-1 5 0 0,2 3 0 16,6 0 0-16,-7 1 0 0,7 0 0 0,-6-1 0 16,6-4 0-16,-6 0 0 0,-2-4 0 15,9-4 0-15,-8-1 0 0,-1-4 0 16,2-9 0-16,-2 0 0 0,1-5 0 16,-8 1 0-16,0-9 0 0,0-1-635 0,-8-3-249 15,8-5-202-15,-16-5-109 0,1-3-10 16,-1-6 81-16,-8 1 182 0,1-4 247 15,-8-5 276-15</inkml:trace>
  <inkml:trace contextRef="#ctx0" brushRef="#br0" timeOffset="38963.969">29287 5884 149 0,'-24'-3'705'0,"9"-2"228"0,6 5 152 16,-5-5 107-16,5 1-95 0,-6 0-213 0,15-5-214 16,-9 0-189-16,9-4-117 0,0 0-79 15,9-5-54-15,-2 5-116 0,1-9-115 0,8 3 0 16,0 3 0-16,8 2 0 0,-1 0 0 15,1 5 0-15,-1 2 0 0,1 7 0 16,7 0 0-16,0 3 0 0,0 7 0 0,1-2-284 16,-1 1-297-16,0-1-225 0,1 2-200 15,-1-1-142-15,9-1-26 0,-9-3 70 0,0-1 182 16,0-4 233-16,1 0 245 0</inkml:trace>
  <inkml:trace contextRef="#ctx0" brushRef="#br0" timeOffset="39293.087">29938 5681 334 0,'8'-13'764'0,"0"-4"209"0,-8 3 138 15,0-3 96-15,-8-1-197 0,8 1-206 0,-8 4-182 16,0-5-169-16,1 5-102 0,-2 0-63 16,2 3-43-16,-9-4-216 0,1 10-29 15,6 1 0-15,-6-3 0 0,-8 12 0 0,6 1 0 16,1 7 0-16,1 3 0 0,-1 6 0 16,0 8 0-16,1 0 0 0,7 4 0 0,0 0 0 15,8 0 0-15,0 6 0 0,0-2 0 16,8-4 0-16,0 1 0 0,7-5 0 15,9-1 0-15,-8-2 0 0,7-7 0 0,1-7 0 16,0-1 0-16,7-4 0 0,-8-9 0 16,9-6 0-16,-8-1 0 0,-1-7 0 0,1-3 0 15,-9-6 0-15,1 2 0 0,-1-2 0 16,-6-7 0-16,-2 3 0 0,-7-4 0 0,0 0 0 16,0 5 0-16,-7-5 0 0,-9-1 0 15,1 6 0-15,-1-5 0 0,-1 5 0 16,-6 4 0-16,8 5 0 0,-9-1 0 0,8 9-666 15,0 4-307-15,1 5-219 0,7 5-71 16,0 4 17-16,1-5 100 0,7 5 224 16,7 0 335-16</inkml:trace>
  <inkml:trace contextRef="#ctx0" brushRef="#br0" timeOffset="43965.53">31099 5731 472 0,'8'-6'658'0,"-8"6"151"15,0-3 147-15,0 3-11 0,0-5-131 16,0 5-139-16,-8-5-122 0,8 1-120 16,-8-1-123-16,1 2-90 0,-9-3-54 0,1 2-32 15,-1 1-23-15,-1 3-19 0,-6 0-15 16,-1 3-9-16,1 7-4 0,-8-2 0 0,0 1 8 16,-2 9 8-16,2-1 13 0,8 1 13 15,-1 4 12-15,1 0-17 0,7 4-101 16,8-3 0-16,1 4 0 0,7-6 0 0,7 2 0 15,9-2 0-15,-1-7 0 0,17-2 0 0,-1-3 0 16,17-9 0-16,-9 0 0 0,16-9 0 16,-8-3-256-16,0-2-389 0,0-4-366 15,0-3-183-15,1-2-51 0,-10-3 18 0,-6 4 101 16,-1-4 240-16,0-1 385 0</inkml:trace>
  <inkml:trace contextRef="#ctx0" brushRef="#br0" timeOffset="45514.219">31319 5576 214 0,'-16'5'855'0,"0"-5"191"0,9 4 125 0,-9 0 88 16,8-4-91-16,8 0-328 0,0 0-282 15,0-4-151-15,16-5-96 0,-1 0-70 0,1-9-120 16,8 1-121-16,7-6 0 0,1 2 0 0,-1-6 0 16,-7 5 0-16,7-5 0 0,-8 1 0 15,1-1 0-15,-1 6 0 0,-7-7 0 0,-1 7 0 16,-6-2 0-16,-2 2-25 0,-7 3-165 15,0 0-8-15,-7 5 0 0,-9 4 8 16,8 0 17-16,-15 1 24 0,-1 3 26 0,-8 5 22 16,9 0 23-16,-9 0 26 0,1 5 28 15,8-1 28-15,-1 5 32 0,1 0 45 0,-1 4 46 16,1 0 45-16,7 9 35 0,8 1 36 16,-8 3 31-16,16 0 25 0,-7 10-241 15,7 4-58-15,7-1 0 0,2 5 0 0,-2 5 0 16,9 0 0-16,-8-1 0 0,15 0 0 15,-7-4 0-15,-1-4 0 0,9 0 0 0,-8-5 0 16,7-8 0-16,-6 0 0 0,5-6 0 16,-6-3 0-16,0-4 0 0,-1-2 0 0,1-7 0 15,0-5 0-15,-1-5 0 0,1-7 0 16,-8-2 0-16,0-4 0 0,0 0 0 0,-1-3 0 16,2-2 0-16,-9 2 0 0,7-2 0 15,-7 6 0-15,8 4 0 0,-8-1 0 0,9 9 0 16,-9 2 0-16,7 3 0 0,-7 3 0 15,7 11 0-15,-7 0 0 0,9 3 0 16,-1 5 0-16,-8 0 0 0,7 0 0 0,2 1 0 16,6-2 0-16,-7-3 0 0,0-4 0 15,8-2 0-15,-1 2 0 0,1-9 0 0,0-1 0 16,-1-4 0-16,1-9 0 0,8 0 0 16,-10 0 0-16,-5-8 0 0,6-1 0 15,1 1 0-15,-8-6 0 0,0 5 0 16,-8-4 0-16,8 5-1 0,-8-1-69 0,0 1 28 15,0 3 21-15,0 5 19 0,0 1 16 16,0 2 15-16,0 3 13 0,0-1 9 0,-8 4-51 16,8 4 0-16,0-1 0 0,0 6 0 15,0 1 0-15,8 3 0 0,-8-1 0 16,0 7 0-16,7-6 0 0,2 5 0 0,-9-1 0 16,7-3 0-16,1-1 0 0,0 1 0 0,7-2 0 15,-6-3 0-15,6 0 0 0,-7-4 0 16,7-5 0-16,2 0-434 0,-1-5-141 0,-9 1-84 15,9-10-49-15,-1 2 2 0,1-2 49 16,0 1 104-16,-8-5 142 0,-1 5 163 16,1-5 160-16,-8 5 153 0,8 0 136 0,-8 0 137 15,0 4 140-15,-8-5 86 0,8 9 32 16,-8-4-13-16,8 6-44 0,-7-7-67 0,7 10-93 16,0-3-63-16,0 3-40 0,0 0-44 15,-8 3-232-15,8 3 0 0,0 1 0 16,0 7 0-16,0 4 0 0,8 0 0 15,-8 4 0-15,0 0 0 0,7 0 0 0,1 0 0 16,0 0 0-16,7 0 0 0,-6-5 0 16,-2 6 0-16,1-11 0 0,8 2 0 0,-9-5 0 15,9 0 0-15,-8-9 0 0,1 0 0 16,5-4 0-16,-5-6 0 0,-1-2-207 0,-1-1-36 16,2-6 53-16,-2-2 57 0,1-2 50 15,-8 5 38-15,8-3 27 0,-8 3 25 0,0 0 30 16,8 5 27-16,-8 4 23 0,0 5 36 15,0-1 42-15,0 1 32 0,7 8 23 16,2 1-201-16,-9-1-19 0,7 5 0 0,-7 4 0 16,8 0 0-16,0 5 0 0,-8-5 0 15,8 6 0-15,-1-7 0 0,2 6 0 0,-9-4 0 16,7-2 0-16,1 2 0 0,1-5 0 16,-2 0 0-16,0-6 0 0,2 6 0 15,6-4 0-15,-6-5 0 0,6 5 0 0,1-5 0 16,-1-5 0-16,1 5 0 0,0-5 0 0,7 1 0 15,1-1 0-15,-9 2 0 0,8-6 0 16,1 0 0-16,0 4 0 0,-8-4 0 16,7-3 0-16,1-2 0 0,-1 1 0 0,-7-1 0 15,8 2 0-15,-17-2 0 0,8-4 0 16,-6 5 0-16,-9-4 0 0,0-1 0 0,-9 5 0 16,-6-5 0-16,8 0 0 0,-9 4 0 15,0 7 0-15,1-2 0 0,-9 4 0 0,16 0 0 16,-7 10 0-16,-1 0 0 0,8 8 0 15,0-1 0-15,0 7 0 0,1 3 0 16,7 0 0-16,0 0 0 0,7 4 0 0,1-3 0 16,0-2 0-16,0 2 0 0,8-2 0 15,-1-2 0-15,1-6 0 0,0-1 0 16,7-2 0-16,-8-1 0 0,1-9 0 0,8 0 0 16,-9 0 0-16,1-9 0 0,0-1 0 15,-1-2 0-15,-6-1 0 0,6-1 0 16,-7-3 0-16,0-1 0 0,-1-5 0 0,-7 6 0 15,0-1 0-15,-7-4-70 0,7 5-7 16,-8-1 19-16,8 5 19 0,-8 4 17 0,8 0 18 16,-8 5 19-16,8-1 28 0,0 10 28 15,0-1 30-15,0 8-61 0,0 2-40 0,8 4 0 16,0 0 0-16,0 8 0 0,-1-3 0 16,9 7 0-16,0 1 0 0,-1 5 0 0,9 2 0 15,-1 7 0-15,1-5 0 0,0 4 0 16,-8 0 0-16,7 1 0 0,-7-6 0 0,-1 5 0 15,-6-4 0-15,-2 0 0 0,-7 0 0 16,0-1 0-16,0 1 0 0,-7-5 0 0,-9 1 0 16,0-1 0-16,1-4 0 0,-9-9 0 15,1 0 0-15,-10 0 0 0,2-9 0 0,-8 0 0 16,8-4 0-16,-16-9 0 0,7 0 0 16,1-9 0-16,-8 0 0 0,8-4 0 15,8 0-245-15,0-5-753 0,-2 6-221 0,10-2-71 16,8 1 10-16,-1 0 75 0,0-1 204 15,8 0 334-15</inkml:trace>
  <inkml:trace contextRef="#ctx0" brushRef="#br0" timeOffset="53440.823">29671 6909 209 0,'0'-5'403'15,"0"1"67"-15,-7-6 66 0,7 1-46 0,0 6-39 16,0-6-11-16,0 0 16 0,0 4 43 15,-8 1 35-15,8-1 0 0,-9 2-27 16,2-3-43-16,0 3-67 0,-2 3-84 0,-6 0-86 16,-1 0-52-16,-8 3-35 0,8 3-27 15,-7 2-23-15,-8 1-14 0,7 5-10 0,-7-1-1 16,7 4 2-16,-8 4 6 0,1 7 11 16,8-2 14-16,8 5 9 0,-9 0 0 15,16-1-107-15,0 7 0 0,8-2 0 0,8 0 0 16,8-4 0-16,0 4 0 0,15-5 0 15,0-7 0-15,8-2 0 0,9-2 0 0,-1-10 0 16,0 0 0-16,0-9 0 0,-9-5 0 16,10-8 0-16,-9 0 0 0,0 0 0 15,-7-10 0-15,-8 5 0 0,-1-4 0 0,-8-4 0 16,1 4 0-16,-8-9 0 0,-8 5 0 16,-8-2 0-16,8 2 0 0,-16 5 0 0,1-6 0 15,-1 10 0-15,0-6 0 0,-8 5 0 16,1 1 0-16,-1 4 0 0,1 4 0 0,8 0 0 15,-9 9 0-15,17-4-330 0,-9 8-241 16,8-4-189-16,-1 4-242 0,9 1-132 16,9-1-33-16,-1 1 56 0,-1 4 157 0,9-5 230 15,0-4 300-15</inkml:trace>
  <inkml:trace contextRef="#ctx0" brushRef="#br0" timeOffset="54147.479">30134 6909 470 0,'-8'4'717'0,"8"-4"159"15,-7 5 148-15,7-5 24 0,0 0-203 16,-9 0-176-16,9 0-140 0,-7 0-138 0,7 0-135 16,0 4-64-16,0-4-24 0,0 9-14 15,0-1 0-15,7 1 11 0,-7 9 19 0,9 5 7 16,-9 2-33-16,7 6-158 0,-7 4 0 15,8 0 0-15,0 6 0 0,-8-2 0 0,8 1 0 16,-1-1 0-16,2-2 0 0,-2-2 0 16,-7-5 0-16,8-7 0 0,0-6 0 0,-8 1 0 15,8-9 0-15,-8-5 0 0,7-4 0 16,-7-9 0-16,0-9 0 0,0-3 0 0,0-2 0 16,-7-7 0-16,-1-1 0 0,0-4 0 15,0-1 0-15,1 1 0 0,-9-5 0 16,8 5 0-16,-8-5 0 0,9 5 0 0,7 0 0 15,0 3 0-15,0 6 0 0,0-1 0 16,7 6 0-16,9-2 0 0,-8 6 0 16,8-1 0-16,-1 4 0 0,8 5 0 0,-7 2 0 15,1 1 0-15,-3 6 0 0,10 6 0 0,-8-2 0 16,0 5 0-16,-8 3 0 0,-1 2 0 16,9-2 0-16,-16 7 0 0,0 3 0 0,0-5 0 15,0 6 0-15,-7-6 0 0,-2 5 0 16,2-4 0-16,-1-4 0 0,-8-2 0 15,9 2 0-15,-2-5 0 0,2-6 0 0,-1-3 0 16,-1 0 0-16,9-3 0 0,0-2 0 16,9-4 0-16,-1 0 0 0,-1 0 0 0,9 0 0 15,8 1 0-15,-8 3 0 0,7-3 0 16,1 3 0-16,-2 5 0 0,11 0 0 16,-10 5 0-16,1-1 0 0,-1 10 0 0,1-2 0 15,-1 6 0-15,-8-1 0 0,1 10 0 16,1-1 0-16,-10 2 0 0,-7 2 0 0,7 1 0 15,-7 0 0-15,-7-1 0 0,0-2 0 16,-2-2 0-16,1 1 0 0,-15-6 0 0,7 2 0 16,-8-10 0-16,1 0 0 15,-8 0 0-15,7-8 0 0,-7-1 0 0,0 0 0 16,-1-8 0-16,1 0 0 0,0-1 0 0,7-4 0 16,8-4 0-16,0 4-81 0,1-4-214 15,15 0-115-15,0 0-193 0,0-5-261 0,15 5-204 16,1 0-75-16,0 4 1 0,15-4 95 15,-7-1 203-15,15 6 300 0</inkml:trace>
  <inkml:trace contextRef="#ctx0" brushRef="#br0" timeOffset="54410.787">31185 7195 495 0,'-7'0'927'15,"7"0"163"-15,-16-4 124 0,8 0 108 0,0 4-212 16,0-5-296-16,1 1-210 0,7 4-126 16,-9-5-341-16,9 1-137 0,9 4 0 15,-2-4 0-15,9-2 0 0,-1 6 0 0,9-3 0 16,-1 3 0-16,1 0 0 0,8 3 0 16,-8 3 0-16,7-2 0 0,-8 5 0 0,8 0 0 15,2 4 0-15,-11-4 0 0,2 4-3 0,-8 0-549 16,0 0-177-16,-9 0-217 0,1 6-180 15,0-2-49-15,-8 1 30 0,-8-1 122 0,0 1 212 16,1-5 272-16</inkml:trace>
  <inkml:trace contextRef="#ctx0" brushRef="#br0" timeOffset="54590.302">31319 7438 628 0,'-23'5'928'0,"-1"-5"157"0,1 4 119 0,-1-4 60 16,8 0-253-16,0 0-261 0,8 0-207 15,1 0-132-15,-2 0-101 0,9-4-253 0,0-1-57 16,9 1 0-16,6-1 0 0,1 1 0 15,0-1 0-15,8 5 0 0,-1 0 0 16,1 0 0-16,-1 5 0 0,8-1 0 0,-7 1 0 16,-1-1-414-16,1 5-316 0,0-5-349 15,-1 1-142-15,-8 3-25 0,9-8 38 16,-1 0 136-16,-7 0 280 0,8-8 371 0</inkml:trace>
  <inkml:trace contextRef="#ctx0" brushRef="#br0" timeOffset="55125.444">32166 7084 155 0,'-8'-7'585'0,"8"-2"154"16,0-5 166-16,-8 5 147 0,8 0-113 15,0-3-144-15,-7 2-122 0,7-3-112 0,-9 4-135 16,2 0-118-16,-1 1-75 0,0-1-43 15,0 5-33-15,-7-1-29 0,-1 5-24 0,0 0-20 16,1 5-11-16,-8 3-4 0,7 5-54 16,-8 5-15-16,8 5 0 0,1 2 0 15,-1 3 0-15,0 3 0 0,16 4 0 0,-8-5 0 16,16 6 0-16,0-1 0 0,16-5 0 0,-9 1 0 16,17-4 0-16,-8-4 0 0,14-10 0 15,2-5 0-15,-2-8 0 0,2-4 0 16,0-9 0-16,-2-5 0 0,2-5 0 0,-9-2 0 15,1-1 0-15,-8-6 0 0,-10 1 0 16,-5 5 0-16,-1-5 0 0,-8 5 0 0,0-1 0 16,-8 1 0-16,-8 7 0 0,0-3 0 15,-8 5 0-15,1 4 0 0,-8-1 0 16,7 6 0-16,1-1 0 0,-1 9-529 16,0 0-261-16,8 4-284 0,9 1-121 0,-1 3-23 15,8 1 45-15,0 0 152 0,15 0 254 0,1-5 349 16</inkml:trace>
  <inkml:trace contextRef="#ctx0" brushRef="#br0" timeOffset="55452.568">32747 6953 101 0,'7'4'799'0,"9"1"210"16,-16-1 138-16,0 0 98 0,0-4-36 15,0-4-286-15,0 0-306 0,-7-1-181 0,-2-4-107 16,2 5-83-16,-1-5-116 0,-8-1-130 15,0 3 0-15,1-2 0 0,-8 4 0 16,-1 1 0-16,1 4 0 0,7 4 0 0,-8 5 0 16,0 0 0-16,1 8 0 0,7 1 0 15,1 8 0-15,-1 1 0 0,8 4 0 16,8-1 0-16,-8 7 0 0,16-2 0 0,0 4 0 16,8-4 0-16,-1-4 0 0,8 1 0 0,1-7 0 15,8 2 0-15,-1-4 0 0,0-6 0 0,9 1 0 16,-1-1 0-16,0-4 0 0,1-4 0 15,-2 0 0-15,-6-4 0 0,7-5 0 0,-7 4 0 16,-1-4 0-16,-7 0 0 0,-1 0 0 16,-7 0 0-16,-1 4-531 0,-6-4-919 0,6 0-35 15,-7-4 67-15,0 0 119 0,-1-5 236 16,2-5 401-16</inkml:trace>
  <inkml:trace contextRef="#ctx0" brushRef="#br0" timeOffset="55860.996">33900 7217 435 0,'-16'0'784'16,"0"0"195"-16,1 0 139 0,7 0 67 16,-7 0-178-16,6 0-170 0,2 0-158 15,-1 0-140-15,1-4-94 0,-2 4-262 0,9-4-183 16,0-1 0-16,9 1 0 0,-2-5 0 15,17 0 0-15,-9 0 0 0,8 5 0 0,9-6 0 16,-1 7 0-16,0-1 0 0,2 4 0 16,5 0 0-16,-6 0 0 0,-1 4 0 15,0-1 0-15,0 3 0 0,-7 2 0 0,-1 1 0 16,-6 4-358-16,-1 1-708 0,-9 3-197 16,-7-4-41-16,-7 5 40 0,-2-1 111 0,-6-3 218 15,-1 0 318-15</inkml:trace>
  <inkml:trace contextRef="#ctx0" brushRef="#br0" timeOffset="56041.514">33962 7407 308 0,'-31'13'861'16,"0"-4"187"-16,8 0 140 0,-1-4 122 0,8-1-110 16,0 0-263-16,9-4-237 0,-1 0-107 15,8-4-547-15,8 0-46 0,8-5 0 16,-1 0 0-16,8 0 0 0,1 0 0 0,8 1 0 16,-1 3 0-16,0 5 0 0,9 0 0 15,-9 0 0-15,8 0 0 0,-8 5 0 0,9-1 0 16,-9 0 0-16,0 1 0 0,1-5-1176 15,-8 4-347-15,-1-4 31 0,1 0 102 0,0-9 170 16,-1 1 349-16,1-10 408 0</inkml:trace>
  <inkml:trace contextRef="#ctx0" brushRef="#br0" timeOffset="56839.903">35054 6855 163 0,'-9'-18'757'0,"2"1"203"16,7-1 130-16,-8 5 103 0,0 0-68 15,0 4-228-15,8 0-224 0,-7 5-162 0,-2 0-105 16,9 4-83-16,0 4-230 0,0 5-93 0,0 8 0 15,0 5 0-15,9 10 0 0,-9 8 0 16,7-1 0-16,9 10 0 0,-8-1 0 16,-1 5 0-16,9-1 0 0,0 2 0 0,-8-6 0 15,8 2 0-15,-1-2 0 0,-6-8 0 16,-2-1 0-16,0-8 0 0,2-9 0 16,-1 0 0-16,-8-9 0 0,0-8 0 0,7-10 0 15,-7-4 0-15,0-13 0 0,-7-9 0 0,7-4 0 16,-8-4 0-16,-1-10 0 0,2-4 0 15,0-4 0-15,-2-1 0 0,1-3 0 0,1 3 0 16,-2-4 0-16,9 4 0 16,0 11 0-16,9-3 0 0,-2 7 0 0,1 8 0 15,1 4 0-15,14 0 0 0,-8 14 0 16,1-2 0-16,8 10 0 0,-1 5 0 0,8 4 0 16,-7 4 0-16,-1 10 0 0,1 4 0 0,-1 3 0 15,-6 6 0-15,-3 4 0 0,-5 4 0 16,-9 0 0-16,-9 6 0 0,2-2 0 0,-9-4 0 15,-8 5 0-15,1-5 0 0,-1-4 0 16,-7-5 0-16,8-3 0 0,-1-5 0 16,1-11 0-16,-1 3 0 0,9-6 0 0,-1-4 0 15,9 0 0-15,7-4 0 0,7-1 0 16,0-4 0-16,10 6 0 0,6-3 0 0,1 3 0 16,7 3 0-16,8 0 0 0,-8 3 0 15,9 6 0-15,-2 0 0 0,2 10 0 16,0-6 0-16,-2 4 0 0,2 4 0 0,-2-2 0 15,-5 3 0-15,5-5 0 0,-6 1 0 16,-1 0 0-16,-7-1 0 0,7-4 0 16,-7 1 0-16,-8-6 0 0,0 5-132 0,-1-3-830 15,-7 3-265-15,0-4-85 0,-1 4 9 16,1-4 72-16,-8 0 197 0,8 0 350 16</inkml:trace>
  <inkml:trace contextRef="#ctx0" brushRef="#br0" timeOffset="57060.331">36324 7368 28 0,'9'4'913'0,"-2"0"225"0,-7 1 121 0,0-10 64 16,-7 5 34-16,7 0-477 0,0-4-413 15,-9 4-246-15,9-4-181 0,0-1-182 0,-8 5-292 16,8-8-421-16,0 3-247 0,0 5-111 16,0 0-8-16,0 0 82 0,0 0 236 0,0 0 394 15</inkml:trace>
  <inkml:trace contextRef="#ctx0" brushRef="#br0" timeOffset="60245.724">29169 8714 25 0,'-8'0'846'0,"8"-5"204"0,-7 1 135 15,-2 0 119-15,2-2 88 0,-1 3-401 16,0-1-295-16,8-1-147 0,-8 1-396 16,1 4-153-16,7 0 0 0,-9 4 0 0,9 8 0 15,-7 7 0-15,-1 7 0 0,-1 9 0 16,-5 9 0-16,5 0 0 0,1 10 0 0,-6-1 0 16,5 4 0-16,-6-5 0 0,6-2 0 15,2-2 0-15,-1-13 0 0,0 0 0 0,8-13 0 16,-8-4 0-16,8-9 0 0,0-4 0 15,8-15 0-15,-8-6 0 0,8-12 0 16,-8-2 0-16,8-10 0 0,-8-5 0 0,7 1 0 16,2-3 0-16,-2-3 0 0,-7 2 0 0,17 0 0 15,-10 3 0-15,0 5 0 0,10 5 0 16,-3 5 0-16,-5 3 0 0,6 10 0 0,1 4 0 16,0 8 0-16,8 10 0 0,-9 2 0 15,1 12 0-15,0 7 0 0,8 1 0 16,-10 8 0-16,3 1 0 0,6 3 0 0,-7 1 0 15,-1-1 0-15,9 5 0 0,-1-3 0 16,-7-6 0-16,8 0 0 0,-9 0 0 0,8-4 0 16,-6 0 0-16,-1-5 0 0,-1-4 0 15,-7 0 0-15,7 1 0 0,-15-5 0 16,9-1 0-16,-18 1 0 0,9-1 0 16,-15 1 0-16,7 0 0 0,-16-1 0 0,0-4 0 15,1 1 0-15,-8-6 0 0,0 1 0 0,-9-5 0 16,2-4 0-16,-9 0 0 0,7-4 0 15,-7-5 0-15,7 1 0 0,2-6 0 16,7 5 0-16,-2 1 0 0,10-1 0 0,-1 0 0 16,9 0 0-16,7 1 0 0,8 3 0 15,0-4 0-15,8 5 0 0,7-6 0 16,1 7 0-16,8-1 0 0,-1-6 0 0,8 10-554 16,0-4-363-16,2 4-250 0,-2-4-88 0,0-2 7 15,8-1 74-15,1-2 201 16,-1-5 330-16</inkml:trace>
  <inkml:trace contextRef="#ctx0" brushRef="#br0" timeOffset="61070.206">29765 8873 147 0,'0'-10'310'0,"0"1"14"0,-7 5 5 16,7-5-127-16,0 6-134 0,0-2-85 15,0 5-52-15,0-5-28 0,0 5-10 0,0 0 15 16,7 0 36-16,-7 0 50 0,0 0 75 15,0 0 99-15,0 0 119 0,0 0 124 16,0 0 124-16,0 0 119 0,0 0 68 0,-7 0-9 16,7-4-63-16,0 4-86 0,0-5-98 15,-9 1-109-15,9 4-87 0,0-5-45 16,-7 5-21-16,7-4-14 0,0 4-11 16,0 0-11-16,0 0-11 0,0 0-15 0,-8 0-19 15,8 4-122-15,0 1-1 0,0 8 0 16,0 0 0-16,-8 9 0 0,8 1 0 0,0 4 0 15,8 3 0-15,-8 10 0 0,0 0 0 16,8 4 0-16,-1 0 0 0,2 5 0 0,-2-5 0 16,9 4 0-16,-8-9 0 0,8 2 0 15,-9-10 0-15,1-1 0 0,8-8 0 0,-9 0 0 16,2-8 0-16,6-6 0 0,-6 1 0 16,-9-9 0-16,7-9 0 0,1 1 0 0,-8-6 0 15,0 1 0-15,-8-9 0 0,8 5 0 16,-7-5 0-16,7-1 0 0,-16-4 0 15,8 5 0-15,-1-4 0 0,2 0 0 0,-9-5 0 16,8 4 0-16,1-3 0 0,-2-1 0 16,2 4 0-16,-1-4 0 0,8 0 0 0,-8 0 0 15,8 5 0-15,0-5 0 0,0 5 0 16,0 4 0-16,0-5 0 0,0 9 0 16,0-4 0-16,8 4 0 0,-8 1 0 0,8 4 0 15,-1 0 0-15,2-1 0 0,-2 6 0 0,1-1 0 16,1 0 0-16,5 0 0 0,-5 5 0 15,6-1 0-15,-6 1 0 0,-2 4 0 0,9 0 0 16,-1 4 0-16,-6 1 0 0,6 4 0 16,1 4 0-16,0 0 0 0,-1 5 0 15,1 4 0-15,0 4 0 0,-1 0 0 0,1 6 0 16,-1-2 0-16,1 2 0 0,0-2 0 16,-1 5 0-16,1-4 0 0,0 0 0 0,-1 4 0 15,-6-3 0-15,6-1 0 0,1-1 0 16,-9-3 0-16,9-1 0 0,-8 0 0 15,1-4 0-15,-2 0 0 0,0 1 0 16,2-5 0-16,-1-5 0 0,-8 0-465 0,0 0-384 16,0-8-278-16,0-1-98 0,-8 1-4 15,8-5 64-15,-9-5 162 0,2 1 257 16</inkml:trace>
  <inkml:trace contextRef="#ctx0" brushRef="#br0" timeOffset="61290.138">29876 9164 24 0,'-33'-9'739'0,"2"5"219"0,8-1 148 16,-1 1 115-16,1-1 25 0,7 5-271 16,1-5-267-16,7 2-179 0,0-3-111 0,8 3-151 15,8-6-267-15,0-5 0 0,15 5 0 16,-8-3 0-16,17-2 0 0,-1 1 0 0,0 8 0 16,2-4 0-16,5 9 0 0,-6 0 0 15,-1 6 0-15,9 2 0 0,-9 1-202 16,0 4-480-16,0 1-277 0,1-2-211 0,-1 2-63 15,0-5 21-15,9-6 113 0,0-3 219 16,-9-3 307-16</inkml:trace>
  <inkml:trace contextRef="#ctx0" brushRef="#br0" timeOffset="61895.414">30503 8921 237 0,'-16'-8'888'0,"0"-2"191"15,1 5 140-15,-1-2 122 0,0 2-54 16,1 1-355-16,15-1-286 0,-9 1-151 0,9 4-428 15,0 0-67-15,9 4 0 0,-2 1 0 0,10 11 0 16,-10 3 0-16,9 3 0 0,-1 9 0 16,1-1 0-16,0 11 0 0,-1-3 0 15,1 3 0-15,0-1 0 0,-8-1 0 0,8 1 0 16,-1-10 0-16,-6 2 0 0,5-11 0 16,-5 2 0-16,-1-11 0 0,-1 2 0 0,-7-9 0 15,9-5 0-15,-9-5 0 0,0-9 0 16,-9-3 0-16,9-10 0 0,-7 1 0 15,-1-5 0-15,-8-4 0 0,9-5 0 0,-10 1 0 16,10-1 0-16,-9-4 0 0,8 0 0 16,0 4 0-16,0 1 0 0,8 2 0 15,0 2 0-15,8 10 0 0,0-3 0 16,0 7 0-16,-1-1 0 0,2 8 0 0,6 1 0 16,-6 5 0-16,5 3 0 0,3 5 0 15,-10 9 0-15,9 0 0 0,-8 4 0 0,8 9 0 16,-9 0 0-16,-7 4 0 0,9 0 0 0,-2 6 0 15,-7 3 0-15,0-4 0 0,-7 4 0 16,7-4 0-16,-9-5 0 0,9 1 0 16,-7-5 0-16,-1-4 0 0,8-6 0 0,-8-3 0 15,8-4-127-15,0-5-20 0,8-5 26 16,0 2 27-16,-1-6 32 0,2-4 24 0,6 3 17 16,1 1 20-16,-1 0 23 0,8 1 26 15,-7 4 29-15,0-1 41 0,8 5 38 16,-9 0 30-16,1 5-182 0,8-1-4 0,-8 4 0 15,-1 6 0-15,-7 0 0 0,0 2 0 16,-1 3 0-16,2 3 0 0,-9 0 0 16,0 4 0-16,-9 1 0 0,2-1 0 0,-9 0 0 15,8-4 0-15,-8 5 0 0,1-10 0 16,-8 2 0-16,6-2 0 0,-6-8 0 0,-1 0 0 16,8-5 0-16,-7-4 0 0,8-4 0 15,-1-5-402-15,8 0-313 0,1-4-225 0,-2 0-195 16,18-4-58-16,-2-1 25 0,1-1 118 15,8-3 205-15,7 0 277 0</inkml:trace>
  <inkml:trace contextRef="#ctx0" brushRef="#br0" timeOffset="62240.49">31178 8908 658 0,'15'-22'946'16,"-6"4"185"-16,-2 4 139 0,-7-2 40 15,0 2-207-15,-7 0-240 0,-2 6-207 0,1-1-402 16,1 0-254-16,-9 5 0 0,8-1 0 15,-8 5 0-15,9 5 0 0,-9 4 0 16,0 8 0-16,8 1 0 0,1 8 0 0,-1 6 0 16,0-1 0-16,8 8 0 0,0 0 0 0,0 1 0 15,8 5 0-15,0-5 0 0,7-1 0 16,1-4 0-16,0 0 0 0,7-8 0 0,1-1 0 16,0-3 0-16,7-5 0 0,0-11 0 15,-8 3 0-15,9-6 0 0,-8-8 0 0,-1 0 0 16,1-2 0-16,-9-7 0 0,1 1 0 0,-1-2 0 15,-6-8 0-15,-2 4 0 0,-7-8 0 0,0 0 0 16,0 0 0-16,-7-1 0 0,-10-4 0 16,3-1 0-16,-3-3 0 0,-6 0 0 15,-1 0 0-15,-7 4 0 0,8 1 0 0,-9 3-192 16,8 4-598-16,0 7-255 0,1 2-148 16,8 9-35-16,-1 5 30 0,8 5 120 15,-8 3 228-15,9 1 341 0</inkml:trace>
  <inkml:trace contextRef="#ctx0" brushRef="#br0" timeOffset="62663.362">32386 9137 209 0,'-16'-8'554'0,"1"-1"156"0,-1 0 181 16,-8 5 101-16,8-1-70 0,1-4-85 15,-1 4-72-15,0 2-77 0,9-3-101 16,-10 3-79-16,10-2-56 0,7 1-376 0,-7-1-76 16,14 1 0-16,0-1 0 0,10-4 0 15,-1 0 0-15,7 1 0 0,8-1 0 16,0 5 0-16,9-5 0 0,7 4 0 0,-8 1 0 16,0-1 0-16,8 5 0 0,-7 0 0 15,-1 5 0-15,0 4 0 0,-8 0 0 0,1 0 0 16,-8 3-309-16,-9 6-565 0,-8 0-199 15,2 4-134-15,-18 1-15 0,2-2 61 0,-1 2 158 16,-15 3 234-16,7-4 281 0</inkml:trace>
  <inkml:trace contextRef="#ctx0" brushRef="#br0" timeOffset="62829.751">32551 9301 477 0,'-32'9'836'0,"1"-6"184"16,7-3 137-16,1 6 67 0,-1-6-169 0,9-6-192 16,-1 6-197-16,9-3-124 0,7-2-191 15,0-4-351-15,7 4 0 0,9-4 0 16,-1 2 0-16,9-3 0 0,-1 1 0 0,8 5 0 15,1-1 0-15,-1 1 0 0,9 4 0 16,-1 0 0-16,0 4 0 0,8-4 0 0,-7 5 0 16,-2-5-782-16,10 0-657 0,-9 0-39 15,0 0 63-15,8-5 122 0,-7-3 259 16,-1-1 463-16</inkml:trace>
  <inkml:trace contextRef="#ctx0" brushRef="#br0" timeOffset="63527.12">33743 8758 198 0,'-8'-13'675'0,"8"-5"197"16,0 9 153-16,0-4 109 0,0 3-131 15,0 7-190-15,0-1-182 0,-7 4-163 0,7 0-118 16,0 7-72-16,-9 7-46 0,9 9-16 16,-7 7-13-16,-1 1-110 0,0 9-93 15,-7 4 0-15,6 5 0 0,-6-1 0 0,7 1 0 16,-7-5 0-16,6 0 0 0,2-9 0 0,-1 0 0 15,-1-8 0-15,9-10 0 0,0 1 0 16,0-9 0-16,0-5 0 0,0-8 0 16,0-9 0-16,0-5 0 0,9-8 0 0,-9 0 0 15,0-11 0-15,8 2 0 0,-8-9 0 16,7 5 0-16,2-5 0 0,-2 0-11 0,1 0-9 16,0 9-3-16,7-2 1 0,1 7 10 15,0 3 12-15,-1 6 16 0,9 7 28 0,-8 5-16 16,8 5-28-16,-1 8 0 0,1 10 0 15,-1-1 0-15,1 13 0 0,-1 1 0 16,1 3 0-16,-1 5 0 0,1 9 0 0,0-3 0 16,-1 3 0-16,-8 0 0 0,9-4 0 15,-8 0 0-15,0-5 0 0,7 0 0 0,-8-8 0 16,-6-1 0-16,6-4 0 0,-8-5 0 16,2 1 0-16,-2-4 0 0,-14-5 0 15,7 3-94-15,-16-2-66 0,1-2 23 0,-9-3 20 16,1 4 25-16,-9-9 28 0,1 3 20 0,-9 3 14 15,1-6 7-15,0-6 3 0,-8 3 16 16,0-6 9-16,-1 0 9 0,1-5 8 16,9 5 7-16,-2-3 12 0,9-2-4 0,8 5-6 15,-1 0-6-15,15 5-5 0,-6 0-6 16,15-1-7-16,0 5-5 0,0 0-2 16,15 5 0-16,1-1-1 0,1 0-2 0,6 5-27 15,1-5-59-15,7 5-129 0,0-4-267 16,1 0-406-16,15-5-214 0,-8-5-89 0,8-4-1 15,7 0 95-15,2-4 252 0,-1-9 397 16</inkml:trace>
  <inkml:trace contextRef="#ctx0" brushRef="#br0" timeOffset="64009.833">34818 8780 234 0,'-23'-18'861'15,"-1"1"177"-15,0-5 114 0,1 4 93 0,-1 1-80 16,1-2-334-16,7 7-270 0,1-1-146 16,6 3-80-16,-6 10-55 0,7 0-206 15,0 14-74-15,1 3 0 0,7 10 0 0,-9 8 0 16,9 5 0-16,0 3 0 0,-7 10 0 16,7-3 0-16,0 2 0 0,0 1 0 15,-8 0 0-15,8-4 0 0,0-5 0 0,0-4 0 16,-9-5 0-16,9-9 0 0,0 0 0 15,0-7 0-15,0-10 0 0,0-2 0 0,0-7 0 16,0-4 0-16,0-8 0 0,9-11 0 16,-9 1 0-16,8-9 0 0,-8-4 0 15,0 0-93-15,7-6 0 0,-7-3 35 0,9 6 27 16,-9-7 20-16,7 5 17 0,1 5 17 16,0 0 22-16,7 3 20 0,-6 6 21 0,6 4-25 15,1 5-61-15,0 3 0 0,-1 6 0 16,1 8 0-16,7 0 0 0,-6 8 0 0,-3 6 0 15,3 3 0-15,-1 5 0 0,7 4 0 16,-15 6 0-16,7-1 0 0,1 4 0 0,-9 0 0 16,2 5 0-16,6 0 0 0,-7-5 0 15,0 5 0-15,-1-5 0 0,2 0 0 0,-2-4 0 16,1-5 0-16,1 1 0 0,-2-1-346 16,-7-3-441-16,0-5-210 0,0-1-163 0,-7-4-38 15,-2-4 37-15,-6 0 129 0,-1-5 211 16,0-4 279-16</inkml:trace>
  <inkml:trace contextRef="#ctx0" brushRef="#br0" timeOffset="64174.587">34637 9340 294 0,'-38'-18'698'16,"-9"-3"205"-16,7 2 148 0,1 6 87 0,7 0-159 15,9 4-172-15,-1 1-168 0,9-1-149 16,6 4-86-16,2 1-45 0,14 0-26 0,10-1-237 16,-1 1-96-16,15 0 0 0,0-1 0 15,8 1 0-15,0 4 0 0,8-5 0 16,-7 5 0-16,7-4 0 0,0 4 0 0,0 0-149 15,-7 0-757-15,6 0-295 0,-7 0-97 16,-8-5 0-16,9 5 72 0,0-4 186 0,-9 0 317 16</inkml:trace>
  <inkml:trace contextRef="#ctx0" brushRef="#br0" timeOffset="64545.113">35430 8961 15 0,'-8'0'444'15,"8"-5"114"-15,0-3 119 0,0 3 129 16,-7-3 17-16,7-1-28 0,0-4-48 0,-9-2-47 16,2 3-61-16,-1-1-89 0,-1-6-117 15,2 3-83-15,-9 2-49 0,1 0-32 0,-1 1-185 16,-8 5-84-16,8-1 0 0,-7 9 0 15,-1 4 0-15,1 5 0 0,-1 4 0 0,9 9 0 16,-8 0 0-16,6 5 0 0,3-1 0 16,5 10 0-16,-6-5 0 0,15-1 0 0,-9 5 0 15,18-3 0-15,-2-2 0 0,1 2 0 0,8-6 0 16,0 0 0-16,8 1 0 0,-2-5 0 16,2 0 0-16,8 1 0 0,-9-11 0 15,8 6 0-15,0-10 0 0,2 1 0 0,-10 1 0 16,1-6 0-16,7 0 0 0,-8 1 0 15,-7-5-197-15,8 5-930 0,-9-10-177 0,1 0-28 16,8-3 50-16,-1-5 116 0,1-1 223 0,7-9 330 16</inkml:trace>
  <inkml:trace contextRef="#ctx0" brushRef="#br0" timeOffset="64961.422">35877 9000 342 0,'0'-9'803'15,"0"-3"212"-15,-8-2 153 0,8 1 105 0,-8 0-159 16,1 0-199-16,-1 4-207 0,0 0-165 16,0-1-233-16,-8 3-310 0,1 2 0 15,-1 1 0-15,0 4 0 0,1 4 0 0,-8 1 0 16,6 2 0-16,-6 3 0 0,7 8 0 15,1-1 0-15,6 5 0 0,2 0 0 16,-1 5 0-16,8 3 0 0,0 2 0 0,0-6 0 16,15 4 0-16,1 2 0 0,0-1 0 15,8-5 0-15,7-4 0 0,0 0 0 0,1-5 0 16,-1-3 0-16,0-5 0 0,0-4 0 16,9-2 0-16,-9-6 0 0,-8-2 0 0,1 1 0 15,0-10 0-15,-8 5 0 0,0-4 0 0,-9-5 0 16,1 1 0-16,0-5 0 0,-8 4 0 0,0-3 0 15,0-2 0-15,-8 0 0 0,0 2 0 0,-8-2 0 16,1-3 0-16,-1 0 0 0,-7-1 0 16,-8 6 0-16,7-2-543 0,0 2-519 15,1 3-182-15,-1 4-36 0,8 6 35 0,9-1 119 16,-1 5 218-16,0-1 321 0</inkml:trace>
  <inkml:trace contextRef="#ctx0" brushRef="#br0" timeOffset="66725.921">37054 8780 263 0,'0'-9'662'16,"0"0"148"-16,-8 0 153 0,8 1 112 0,-8-1-175 16,1 0-170-16,-9 0-138 0,8-4-110 0,-8 9-121 15,9-5-88-15,-17 5-57 0,8-1-37 16,0 1-22-16,-8 8-13 0,2 1-2 16,-2 2 3-16,1 12-48 0,-1-1-97 0,1 3 0 15,-1 10 0-15,8 0 0 0,9 8 0 16,-10 2 0-16,17 3 0 0,0 4 0 0,0 6 0 15,8-2 0-15,8 1 0 0,0 0 0 0,8-5 0 16,7 1 0-16,0-5 0 0,1 1 0 16,6-10 0-16,2-4 0 0,-1-4 0 0,0-6 0 15,1-4 0-15,-2-3-220 0,-5-5-965 16,-2 0-153-16,0-9-18 0,0 5 49 0,-8-5 115 16,1 0 262-16,-8 0 400 0</inkml:trace>
  <inkml:trace contextRef="#ctx0" brushRef="#br0" timeOffset="68259.087">37635 8819 205 0,'-9'0'545'0,"9"-4"74"0,-7 4 65 0,7-5 44 16,-8 5-162-16,8-4-137 0,-8-5-95 16,8 5-57-16,-8-5-43 0,8 5-33 15,0-9-16-15,0 4 7 0,0 0 29 0,0 0 27 16,-7 1 16-16,7-1 4 0,0 0-14 16,-9 4-26-16,2 1-35 0,-1 0-24 0,-8-2-17 15,1 6-16-15,-8 6-14 0,6 2-11 16,-14 6-2-16,8-1 1 0,-9 9 8 0,1 0 8 15,7 4 9-15,0 6-107 0,1-7-28 0,-1 10 0 16,8-3 0-16,1 3 0 0,7-4 0 0,8 4 0 16,0 1 0-16,16 4 0 0,-9-5 0 15,17 0 0-15,-8 0 0 0,15-4 0 0,1 1 0 16,7-11 0-16,0 2 0 0,1-6 0 0,7-3 0 16,-8-7 0-16,8-1 0 0,-8-6-556 15,0-6-379-15,-7 3-245 0,-1-6-76 0,0 0 9 16,-7-5 93-16,-1-3 205 0,1-6 301 15</inkml:trace>
  <inkml:trace contextRef="#ctx0" brushRef="#br0" timeOffset="68885.97">37831 8810 574 0,'-8'5'940'0,"0"-5"139"0,8 4 82 0,-8-4 69 16,8-4-287-16,8-1-296 0,0 1-201 0,0-5-101 16,8 1-55-16,7-1-40 0,1-4-44 15,-2-5-126-15,2-4-80 0,-1 0 0 0,10 0 0 16,-10-4 0-16,1-1 0 0,-1 1 0 0,1-6 0 16,-9 6 0-16,1-1 0 0,-9 1 0 15,2 0-61-15,-9 4-151 0,0 3-15 16,-9 3 0-16,-5 2 4 0,-3 0 6 0,-6 11 13 15,-1-7 18-15,-7 10 24 0,-1 0 28 0,-6 0 36 16,5 4 65-16,-5 5 66 0,7 0 59 16,-1 1 50-16,1 6 48 0,7 3 43 15,1-1 22-15,6 8 20 0,3 0 23 0,5 10 18 16,9-1-166-16,9 4-150 0,-2 2 0 16,0 7 0-16,17-4 0 0,-8 4 0 0,8 5 0 15,-8-5 0-15,7-3 0 0,1 3 0 0,-1-4 0 16,-8-3 0-16,9-6 0 0,-8 0 0 0,-1-4 0 15,8-4 0-15,-6-6 0 0,-1 1 0 16,-1-4 0-16,-7-5 0 0,7-4 0 0,-6 0 0 16,-2-4 0-16,1-10 0 0,-8 0 0 0,8-4 0 15,-8-8 0-15,0-1 0 0,0 1 0 16,0-5 0-16,0 0 0 0,8 0 0 0,-8 4 0 16,0-5 0-16,7 7 0 0,-7-3 0 15,9 7 0-15,-9 3 0 0,7 0 0 0,1 4 0 16,1 1 0-16,-9 4 0 0,7 0 0 0,9 9 0 15,-16 0 0-15,15 3 0 0,-6 2 0 16,-2 4 0-16,1 0 0 0,0 4 0 0,7 0 0 16,-6 0 0-16,-2 0 0 0,9 0 0 15,-1 0 0-15,-7-1 0 0,8-7 0 0,0 0 0 16,-1-2 0-16,1-2 0 0,0-6 0 0,-1-4 0 16,-6 0 0-16,6-10 0 0,1 3-739 15,-9-11-346-15,2-1-160 0,6-2-27 16,-7-1 47-16,-8 0 125 0,8-5 240 0,-8 1 329 15</inkml:trace>
  <inkml:trace contextRef="#ctx0" brushRef="#br0" timeOffset="69269.939">38615 9085 317 0,'-8'0'589'0,"1"0"138"15,-2 3 155-15,2-3 68 0,7 0-72 16,-8 0-94-16,1 0-83 0,7 0-72 0,-9 0-86 15,2 0-88-15,7 0-55 0,0 0-64 16,0 0-336-16,0 0 0 0,0 0 0 0,0 0 0 16,0-3 0-16,7 3 0 0,2-6 0 0,-2 6 0 15,8-3 0-15,1-2 0 0,0-4 0 16,8 5 0-16,-1-1 0 0,1 1 0 0,7-1 0 16,-7 2 0-16,7 3 0 0,1-6 0 15,-9 12 0-15,8-3-44 0,-7 2-1166 0,0-1-160 16,-1 5-9-16,1 5 62 0,-9-2 129 15,8-3 237-15,-7 1 388 0</inkml:trace>
  <inkml:trace contextRef="#ctx0" brushRef="#br0" timeOffset="69886.086">39447 8797 92 0,'0'-4'654'16,"0"0"199"-16,0-1 157 0,0 1 104 15,-8-5-78-15,8 5-200 0,-8-1-203 0,8-4-165 16,-8 5-129-16,1 0-84 0,-2 4-57 0,2-5-35 16,-1 5-24-16,0 0-14 0,-7 5-5 15,6 3 2-15,-6 6-88 0,-1-1-34 16,0 4 0-16,1 5 0 0,-1 6 0 0,1 2 0 15,-1 6 0-15,8-1 0 0,-8 4 0 0,9 5 0 16,-2 1 0-16,2-1 0 0,7 5 0 16,0-6 0-16,7-3 0 0,2-1 0 0,-2-4 0 15,9-7 0-15,8-2 0 0,-2-8 0 0,11-9 0 16,-10-9 0-16,1 0 0 0,7-5 0 0,-8-4 0 16,1 1 0-16,-1-1 0 0,1-4-1201 15,0 0-207-15,-8-1-14 0,7 0 73 0,1 2 141 16,-9-2 277-16,1 0 396 0</inkml:trace>
  <inkml:trace contextRef="#ctx0" brushRef="#br0" timeOffset="70544.325">39768 9009 549 0,'0'-9'756'0,"-7"-4"124"15,7 0 116-15,0 4 17 0,-8-4-205 16,8 4-197-16,-8 1-149 0,8-1-106 0,0 4-101 15,-8-3-86-15,8 3-49 0,0 0-20 0,0 0-7 16,-7 2-1-16,7-1 4 0,0-1 12 16,-9 1 17-16,9 4 14 0,-7-5 11 0,7 5 4 0,-8-4-5 15,-1 4-139-15,2-5-10 0,0 5 0 16,-2-5 0-16,1 1 0 0,1 4 0 16,-2 0 0-16,2-5 0 0,-1 5 0 0,0 0 0 15,8 0 0-15,-8 0 0 0,1 0 0 0,-1 5 0 16,0 4 0-16,-7 0 0 0,6 5 0 15,-6 3 0-15,7 1 0 0,0 4 0 0,1 0 0 16,7-1 0-16,0 2 0 0,0-6 0 0,7 1 0 16,-7 0 0-16,8 0 0 0,0-1 0 0,0-3 0 15,8-1 0-15,-1-5 0 0,-7 1 0 0,15 0 0 16,-7-4 0-16,0-1 0 0,-1-4 0 16,8-4 0-16,-6-1 0 0,-1 1 0 0,7-5 0 15,-8-1 0-15,1-2 0 0,0-1 0 16,-8-1 0-16,8 0 0 0,-9 2 0 0,-7-2 0 15,8 2 0-15,-8-2 0 0,0 1 0 0,-8-1 0 16,8 1 0-16,-7 0 0 0,-2 4 0 16,9 0 0-16,-7 1 0 0,-1 3 0 0,8 1 0 0,-8 4 0 15,0 0 0-15,8 0 0 16,-7 4 0-16,7 1 0 0,0 3 0 0,0 6 0 0,7-1 0 16,-7 4 0-16,8 6 0 0,0-2 0 15,7 6 0-15,-6-1 0 0,6 6 0 0,1 3 0 16,0-4 0-16,-1 8 0 0,1-4 0 0,8 6 0 15,-17-1 0-15,9-1 0 0,-1 0 0 16,-6 1 0-16,-2 1 0 0,1-2 0 0,-8 1 0 16,8-1 0-16,-8-4 0 0,-8 1 0 0,8-1 0 15,-8-5 0-15,1-2 0 0,-9-6 0 0,8 0 0 16,-8 0 0-16,1-9 0 0,-1 0 0 16,-8-4 0-16,8 0 0 0,-7-9 0 0,-1 0 0 15,1-9 0-15,-1 5 0 0,9-10 0 0,-8 1 0 16,7 0 0-16,-1-4 0 0,3-1-47 15,5-1-597-15,1-2-228 0,1-2-254 0,7-3-90 16,0 0-3-16,7-1 87 0,-7 1 178 0,8-5 274 16</inkml:trace>
  <inkml:trace contextRef="#ctx0" brushRef="#br0" timeOffset="70967.745">40051 8965 610 0,'7'-13'866'0,"-7"-4"163"0,0 3 111 0,0 6-2 16,-7-7-215-16,7 3-236 0,0 3-179 16,0 0-120-16,0 0-75 0,0 4-44 0,0-2-18 15,0 1-182-15,0 3-69 0,0-2 0 0,0 0 0 16,0 1 0-16,7 4 0 0,-7 0 0 16,0 4 0-16,9-4 0 0,-9 5 0 0,7 0 0 15,1 4 0-15,-8-2 0 0,9 2 0 0,-2 5 0 16,0 0 0-16,2-2 0 0,6 6 0 0,-6-4 0 15,-2 3 0-15,1 1 0 0,0-5 0 0,7 4 0 16,-6-3 0-16,-2 3 0 0,9-4 0 16,-8 1 0-16,-1-1 0 0,2-5 0 0,-2 1 0 15,1 5 0-15,1-9 0 0,-9 4 0 0,7-5 0 16,0-4 0-16,-7 0 0 0,9 0 0 0,-9-4 0 16,0-1 0-16,8-4 0 0,-8-5 0 15,0 2 0-15,0-6 0 0,0 1 0 0,0-6 0 16,0 5 0-16,0-3 0 0,0-2 0 0,0 2 0 15,0 3 0-15,0-1 0 0,0 3 0 0,-8 2 0 16,8 0 0-16,0 7 0 0,0-7 0 0,0 5 0 16,0 4-246-16,0 1-278 0,0-1-145 15,0 5-207-15,0 0-197 0,0 0-69 0,0 0 19 16,8 0 116-16,-8 0 186 0,7 0 269 0</inkml:trace>
  <inkml:trace contextRef="#ctx0" brushRef="#br0" timeOffset="71336.95">40381 8498 164 0,'-9'-9'674'0,"9"-5"214"0,0 6 171 16,-7-1 121-16,7 0-97 0,-8 0-170 0,8 5-160 15,0-6-148-15,-8 7-111 0,8-3-116 0,0 3-378 16,-8-1 0-16,8-2 0 0,0 3 0 0,0 3 0 16,0 0 0-16,0 0 0 0,8 0 0 0,-8 3 0 15,8 3 0-15,0-2 0 0,-1 5 0 0,2-1 0 16,-2 6 0-16,1 2 0 0,0 7 0 0,7-1 0 16,-6 5 0-16,6 3 0 0,-7 2 0 15,0 3 0-15,8 4 0 0,-9 1 0 0,1 4 0 16,1 0 0-16,-2 0 0 0,0 1 0 0,2 4 0 15,-9-1 0-15,0-4 0 0,0 5 0 0,0-2 0 16,-9 7 0-16,2-6 0 0,0 5 0 0,-10 1 0 16,1 3 0-16,-7 0 0 0,-1 0-362 0,-7 0-1022 15,-8 6-66-15,0-6 38 0,-1 1 91 16,-7-2 214-16,0-2 346 0</inkml:trace>
  <inkml:trace contextRef="#ctx0" brushRef="#br0" timeOffset="78749.756">27326 8674 543 0,'-16'-14'879'0,"1"-2"135"0,-1 2 82 16,-8 0 52-16,-7 5-318 0,-1 1-279 0,1-1-199 16,-9 5-122-16,2 4-71 0,-2 0-42 15,0 4-27-15,9 1-21 0,8 4-19 0,-1 0-12 16,1 3-10-16,15 11-9 0,1-2-6 16,14 5 1-16,1 11 7 0,15-2 10 15,1 0 7-15,15 4 4 0,8 2 2 0,8-6-1 16,0 0-2-16,0 0-3 0,0-4-1 15,-8 4 3-15,0-3 4 0,0-1 11 0,-8-1 16 16,-7 5 15-16,-8-4 21 0,-9 0 17 16,1 4-35-16,-9-3-89 0,-7-2 0 0,-7-3 0 15,-1-1 0-15,-8-4 0 16,0-4 0-16,1-5 0 0,-8-4 0 0,-1-5 0 16,0-4 0-16,-8-8 0 0,9-1 0 15,0-5 0-15,7 1 0 0,0-4 0 0,9-5 0 16,-1 0 0-16,8 0 0 0,8-5 0 15,-1 4-13-15,9 2-240 0,0-1 15 0,7 0 27 16,-7 4 38-16,7 5 39 0,1 0 37 16,-1 4 31-16,-6 0 26 0,6 5 19 0,-8 4 23 15,1 0 26-15,-8 0 36 0,0 0 45 16,0 4 56-16,-1-4 53 0,2 0 47 0,-9 0 24 16,0 5-183-16,0-5-106 0,0 4 0 15,-9 1 0-15,9-1 0 0,-7 4 0 16,7-3 0-16,0 4 0 0,0 0 0 0,0 4 0 15,0-5 0-15,7 6 0 0,2-6 0 16,-2 6 0-16,1-6 0 0,8 1 0 16,0 0 0-16,-9-5 0 0,17-4 0 0,-8 0 0 15,-1 0 0-15,1-9 0 0,-1 5 0 16,1-5 0-16,-9-4 0 0,10 0-53 16,-17 0 15-16,7 0 22 0,-7 0 19 0,0-1 25 15,-7 1 28-15,7 5-36 0,-8-1-20 16,-1 0 0-16,2 4 0 0,0 1 0 0,-2 4 0 15,1 0 0-15,8 4 0 0,-7 1 0 16,7 4 0-16,0 4 0 0,0 0 0 0,0 0 0 16,0 5 0-16,7-5 0 0,1 4 0 15,1-3 0-15,5 0 0 0,-5-7 0 0,6 2 0 16,1-4 0-16,0 0 0 0,-1-10 0 16,1 0 0-16,0-4 0 0,-8 2 0 15,8-7 0-15,-9 0 0 0,1-3 0 0,-8 4-82 16,9-5 7-16,-9 5 24 0,-9 0 20 15,9 0 15-15,-8-1 10 0,8 5 8 0,-7 1 2 16,-2 2 0-16,9 3-2 0,0 3-1 16,-7 3 0-16,7 6-3 0,7 5-1 0,-7 4 5 15,9 4 7-15,-2 0 11 0,1 9 24 16,8-5 21-16,-9 10 14 0,10-1-46 16,-1 0-33-16,-1 5 0 0,8 0 0 0,-7-1 0 15,0 5 0-15,-1-4 0 0,1 4 0 16,-1 0 0-16,-6-3 0 0,-9-2 0 0,7-4 0 15,-7 1 0-15,0-5 0 0,-7-1 0 16,-2-8 0-16,-6 0 0 0,-1-4 0 0,1-5 0 16,-8-4 0-16,-1-5 0 0,1-4 0 15,-10-4 0-15,10-5 0 0,-8-8 0 0,7-1 0 16,-7-8-262-16,8 4-166 0,7-5-214 16,-1-4-288-16,10 5-184 0,0-6-59 0,7 2 17 15,7-5 112-15,9-1 218 0,-1 1 318 16</inkml:trace>
  <inkml:trace contextRef="#ctx0" brushRef="#br0" timeOffset="79419.132">28000 9221 728 0,'-7'9'950'0,"-9"-5"147"16,8 1 103-16,8-5 15 0,-8 4-300 0,8-4-284 15,0 0-182-15,0 0-119 0,8-4-82 16,0 4-61-16,-1-5-44 0,9 1-45 15,-8-5-98-15,8 5 0 0,8-5 0 0,-10-4 0 16,3-1 0-16,-1 2 0 0,-9-2-22 16,9-4-101-16,-8 4-19 0,-1 2-1 0,2-2 17 15,-9 5 24-15,-9 0 24 0,9 1 24 16,-7-1 18-16,-1 5 15 0,0 4 9 0,0 0 7 16,1 0 9-16,-2 4 12 0,9 1 17 15,-7 4 13-15,7 3 18 0,0 2 12 16,0 4 10-16,0 4 4 0,7-4-1 0,2 3-1 15,-2 2-8-15,1-2-9 0,8-3-11 16,0 4-8-16,-1-5-43 0,1-3-9 0,7 0 0 16,1-5 0-16,-8-6 0 0,8-3 0 0,-1 0 0 15,1-3 0-15,-1-6 0 0,0-5 0 16,-7 0 0-16,0 1 0 0,-9-4-56 16,9-1-5-16,-16 5 9 0,0-4 11 0,0 3 13 15,0-3 11-15,-8 8 8 0,-7-4 2 16,-1 4 5-16,0-1 2 0,1 7 5 15,-9 3 5-15,8 0 6 0,1 0 7 0,-1 3 7 16,0 7 5-16,8 3 1 0,1 1 2 16,-2-2-3-16,2 2-1 0,7-1-23 0,0 0-11 15,7 5 0-15,2-5 0 0,-2 0 0 16,1-3 0-16,8-3 0 0,-9 2 0 0,10-4 0 16,6-5 0-16,-7-5 0 0,-1 1 0 15,1-5-60-15,-1 0-42 0,-6-4-16 0,-2 4-1 16,1-4 8-16,0 0 14 0,-8 0 18 15,0 0 19-15,0 4 18 0,0-4 17 16,-8 4 13-16,0 0 19 0,1 0 19 0,7 0 21 16,-9 4 20-16,2 5 14 0,7-3 18 15,0 6 13-15,-8 2 6 0,8 4 2 16,0 5-2-16,0 3-88 0,8-4-30 0,-8 5 0 16,7 4 0-16,2 0 0 0,-2-5 0 15,1 5 0-15,8 0 0 0,-9-3 0 16,9-6 0-16,1 5-251 0,-10-10-421 0,9 1-398 15,-1-4-170-15,1-10-39 0,0 1 40 16,8-5 132-16,-1-4 263 0,-8-5 395 0</inkml:trace>
  <inkml:trace contextRef="#ctx0" brushRef="#br0" timeOffset="79599.645">28753 9234 427 0,'-7'9'968'0,"7"0"229"0,-9-5 188 16,2 1 169-16,7-1-108 0,-8-4-281 15,8 0-1116-15,-8 0-49 0,8-4 0 0,0-1 0 16,0 1 0-16,0-1 0 0,0 1 0 16,0 4 0-16,0-4 0 0,0 4 0 0,0 0 0 15,0 0 0-15,0 0-650 0,0 0-1040 16,0 0 46-16,0 0 144 0,8-5 210 16,-8 5 406-16,8-9 414 0</inkml:trace>
  <inkml:trace contextRef="#ctx0" brushRef="#br0" timeOffset="79959.08">28730 9058 138 0,'0'0'831'15,"0"0"246"-15,-8 0 189 0,8 0 154 16,-8 0-7-16,8 0-235 0,-8 0-310 15,8 0-868-15,0 0 0 0,0 0 0 0,0 4 0 16,0-4 0-16,0 0 0 0,0 0 0 0,8 0 0 16,-8 0 0-16,8 0 0 0,-8 5-285 15,0-1-1044-15,0 1-118 0,0-2 10 0,0 3 91 16,-8-3 184-16,8-3 387 0</inkml:trace>
  <inkml:trace contextRef="#ctx0" brushRef="#br0" timeOffset="96345.731">27192 10700 213 0,'-8'-32'706'15,"8"2"203"-15,-7-1 137 0,-9 1 100 0,8 3-125 16,0 4-201-16,0 2-168 0,1 8-152 16,-2-1-103-16,9 4-78 0,-7 7-54 0,7 3-68 15,7 3-197-15,2 11 0 0,6 9 0 16,8 7 0-16,1 11 0 0,8 3 0 15,6 8 0-15,2 10 0 0,-1 0 0 0,8-1 0 16,0 2 0-16,0-6 0 0,0 0 0 16,-7-3 0-16,7-10 0 0,-7-5 0 0,-2-8 0 15,2-5 0-15,-9-8 0 0,0-9 0 16,-8-9 0-16,1-9 0 0,-1-13 0 0,-6-9 0 16,-10-4 0-16,2-14 0 0,-9 0 0 15,0-4 0-15,-9 1 0 0,-6-5 0 0,6 7 0 16,-5 2 0-16,-3 4 0 0,10 13 0 15,-9 1 0-15,8 7 0 0,0 9 0 0,8 11 0 16,0 12 0-16,0 3 0 0,8 11 0 16,7 8-172-16,1 4-302 0,1 4-133 0,14 2-161 15,0 3-168-15,8-9-132 0,1 5-47 16,6-10 67-16,1 1 162 0,9 0 219 16,-9-5 236-16</inkml:trace>
  <inkml:trace contextRef="#ctx0" brushRef="#br0" timeOffset="96551.166">28338 11150 277 0,'23'9'645'0,"-8"-9"214"16,-6 0 188-16,-9-5 104 0,0-3-124 0,-16-1-161 15,0-9-152-15,-7 0-160 0,-9 0-151 16,1-4-101-16,7 0-62 0,-7 0-134 16,-8 5-106-16,8-1 0 0,7 5 0 15,-8 4 0-15,8 5 0 0,10 4 0 0,-10 9 0 16,8 4 0-16,8 9 0 0,1 0 0 16,-2 8 0-16,18 1 0 0,-9 5 0 0,15-1 0 15,1 1 0-15,-1-1 0 0,8-4 0 16,1-4 0-16,8-1 0 0,-1-8 0 0,0-6-339 15,1-7-195-15,-1-10-252 0,-7-4-278 16,0-8-112-16,7-10-20 0,-15-3 62 0,7-1 173 16,-8-4 272-16</inkml:trace>
  <inkml:trace contextRef="#ctx0" brushRef="#br0" timeOffset="96749.658">28291 10748 546 0,'-8'-26'746'15,"-8"0"186"-15,0 3 147 0,8 6-5 0,1 8-174 16,7-5-151-16,-9 10-129 0,9-1-128 15,9 2-105-15,-2 3-62 0,1 0-32 16,8 0-245-16,0 3-48 0,8 6 0 0,-9-4 0 16,8 4 0-16,-7 3 0 0,8 2 0 15,-1 4 0-15,-8 4 0 0,-6 5 0 0,6 8 0 16,-6 4 0-16,-9 2 0 0,0 3-368 16,-9 4-405-16,1 0-324 0,1 1-133 0,-9 0-26 15,8-5 40-15,8-4 151 0,-8-10 290 16</inkml:trace>
  <inkml:trace contextRef="#ctx0" brushRef="#br0" timeOffset="97349.099">28392 11110 765 0,'-16'-14'1051'0,"1"1"162"0,-1 0 136 0,-7 4 113 16,15 0-340-16,-8 5-351 0,9 0-313 16,-1-1-458-16,-1 5 0 0,9 5 0 0,9 3 0 15,-9 1 0-15,8 10 0 0,-1-3 0 16,2 7 0-16,6-2 0 0,-7 7 0 15,0-2 0-15,7 1 0 0,1-1 0 0,0 1 0 16,-1-6 0-16,1 2 0 0,7-7 0 16,8 3 0-16,-7-10 0 0,0 0 0 15,8-9 0-15,-1-4 0 0,0-5 0 0,-8-5 0 16,1-7 0-16,0 2 0 0,-1-7 0 0,-7-1 0 16,-1 1 0-16,-6-5 0 0,-9 5 0 15,7-5 0-15,-14 4 0 0,7 0 0 16,-9 5 0-16,2 0 0 0,-1 5 0 0,-8 3 0 15,9 1 0-15,-2 9 0 0,2 4 0 16,-1 9 0-16,1 4 0 0,7 5 0 0,-9 3 0 16,9 2 0-16,0 3 0 0,9 6 0 15,-9-2 0-15,15-3 0 0,-8 4 0 16,9-10 0-16,8 1 0 0,-8-3 0 0,7-7 0 16,8-3 0-16,-7-9 0 0,7 0 0 15,-8-9 0-15,1 0 0 0,0-3 0 16,-8-6 0-16,0 0 0 0,-1 1 0 0,-7-6 0 15,0 2 0-15,-8-2 0 0,0 2 0 16,-8-2 0-16,0 2 0 0,8-2 0 16,-8 5 0-16,-8 1 0 0,9 3 0 0,7 5 0 15,-8 1 0-15,8 8 0 0,0 4 0 0,0 9 0 16,0 5 0-16,8-1 0 0,-1 11 0 16,2 2 0-16,-2 0 0 0,9 7 0 15,-1-2 0-15,9 4 0 0,-8 1 0 0,8-1 0 16,-1 2 0-16,-8-1 0 0,9-1 0 0,-8-4 0 15,0 0 0-15,-1 1 0 0,-7-1 0 16,0 1 0-16,-8-6 0 0,0 1 0 0,0 1 0 16,-16-2 0-16,8-4 0 0,-8 6 0 15,-7-6-25-15,-1 0-771 0,-7-3-336 16,-7 3-131-16,-2-9-15 0,-7 1 48 0,7-5 117 16,-15-4 259-16,8-9 400 0</inkml:trace>
  <inkml:trace contextRef="#ctx0" brushRef="#br0" timeOffset="97514.656">28307 11802 720 0,'-33'6'1065'0,"10"-6"145"0,-1 0 125 15,9 0 101-15,-8 0-315 0,14 0-406 16,-6-6-234-16,15 3-373 0,0-1-108 0,0-6 0 16,8 1 0-16,8 0 0 0,-1 0-272 0,1 1-542 15,-9 4-334-15,9-5-131 0,1 4-16 16,-10 1 54-16,9-4 175 0,-1 2 342 15</inkml:trace>
  <inkml:trace contextRef="#ctx0" brushRef="#br0" timeOffset="98421.88">29428 10823 137 0,'7'-22'636'15,"-7"5"174"-15,0-1 161 0,0 0 113 16,-7 1-105-16,-1-1-196 0,8 5-171 15,-8-5-140-15,0 4-131 0,1-2-87 0,-2 2-55 16,2 0-24-16,-1 2-12 0,8 2-10 16,-7 6-18-16,-2 0-16 0,2 8-11 0,-9 10-48 15,8 3-60-15,1 10 0 0,-9 8 0 16,16 9 0-16,-8 5 0 0,8 3 0 0,8 5 0 16,-1 1 0-16,9 8 0 0,8-3 0 15,-1-3 0-15,8-6 0 0,9-1 0 16,-1-9 0-16,8-12 0 0,0-7 0 0,0-11 0 15,9-14 0-15,-10-9 0 0,9-10 0 16,-7-11 0-16,-10 0 0 0,-6-10 0 0,-8-4 0 16,-1-6 0-16,-15 3 0 0,-1-7 0 15,-14 2 0-15,-1-1 0 0,-8 4 0 0,-7 0 0 16,-1 5 0-16,-7 0 0 0,-1 9 0 16,1-1 0-16,-9 11 0 0,9 2 0 15,8 6 0-15,-1 7 0 0,-7 6 0 0,15 4 0 16,1 9-71-16,-1-1-318 0,0 10-98 15,8-4-178-15,1 4-265 0,-2-1-158 16,9 4-52-16,0-2 22 0,0-1 117 0,9-1 220 16,6 1 317-16</inkml:trace>
  <inkml:trace contextRef="#ctx0" brushRef="#br0" timeOffset="98834.901">30315 11397 52 0,'0'22'813'0,"-8"0"221"16,0-9 151-16,0 5 124 0,1-10 38 0,7 1-292 16,0-4-313-16,-9-1-188 0,9-8-454 15,0 4-100-15,9-9 0 0,-9-4 0 16,7-5 0-16,1 1 0 0,8-5 0 0,-9 0 0 15,2-4 0-15,6-2 0 0,-7-2 0 16,0 4 0-16,-1-6 0 0,-7 2 0 16,0 3 0-16,0-4 0 0,-7 5 0 0,7-1 0 15,-8 10 0-15,8-1 0 0,-8 4 0 0,8 5 0 16,0 9 0-16,0 5 0 0,0 4 0 16,0 8 0-16,8 5 0 0,0 6 0 15,-1 2 0-15,9 5 0 0,-1 1 0 0,1-1 0 16,1 0 0-16,-3 0 0 0,10 0 0 0,0 2 0 15,-8-7 0-15,7 1 0 0,-7-5 0 16,8 0 0-16,-9-3 0 0,1-5 0 0,-9 4 0 16,2-4 0-16,-9-1-1115 0,0-4-405 15,0-4 23-15,-9-9 98 0,2-9 172 16,0-4 335-16,-10-4 419 0</inkml:trace>
  <inkml:trace contextRef="#ctx0" brushRef="#br0" timeOffset="99250.612">29334 10563 624 0,'-31'-9'940'16,"7"0"136"-16,1 0 102 0,6 0 91 15,3 1-296-15,-3 3-290 0,1 1-181 0,9 0-111 16,-1 4-77-16,8 0-73 0,0 0-241 15,8 0 0-15,-1 4 0 0,9-4 0 0,1 0 0 16,14-4 0-16,0-5 0 0,1-5 0 0,6-3 0 16,2-1 0-16,-2-5 0 0,2-3 0 15,0-5 0-15,-9 5 0 0,0-4 0 16,1 3 0-16,-8 1 0 0,-10-2 0 0,3 7 0 16,-1 3 0-16,-9 1-55 0,1 3 9 15,-8 5 14-15,8 0 10 0,0 6 6 16,-8-2 18-16,7 10 22 0,1-2 26 0,8 2 30 15,-9 4-65-15,9 4-15 0,0 4 0 16,8 1 0-16,0 1 0 0,-1 2 0 16,1 6 0-16,7-1 0 0,8 0 0 0,0 5 0 15,1 0 0-15,7 1 0 0,0-6 0 16,0 5 0-16,0-5 0 0,0 0 0 0,0 1-924 16,0 4-337-16,-8-4-101 0,8-1 13 15,-7 1 83-15,7-5 212 0,0 0 378 0</inkml:trace>
  <inkml:trace contextRef="#ctx0" brushRef="#br0" timeOffset="99536.849">31311 11150 576 0,'-24'9'940'16,"9"-5"161"-16,-8 1 126 0,7-1 116 0,-1 1-258 15,10-5-268-15,0 0-178 0,-2 4-176 16,9-4-463-16,0 4 0 0,16-4 0 16,0 0 0-16,-1 5 0 0,9-5 0 0,8 4 0 15,-9 0 0-15,8 1 0 0,9-1 0 16,-9 1 0-16,0-1 0 0,9 1 0 0,-2-1 0 16,-6 0 0-16,-1 5 0 0,0-5 0 0,-7 1 0 15,0 4 0-15,-1-5 0 0,-7 5-586 16,-16-4-737-16,0 7-69 0,0-3 37 0,-16 5 94 15,1 0 186-15,-1-3 294 0,-15 3 365 16</inkml:trace>
  <inkml:trace contextRef="#ctx0" brushRef="#br0" timeOffset="99681.024">31445 11402 803 0,'-31'9'1090'15,"-2"-5"169"-15,2 0 151 0,8-4 148 0,-1 4-304 16,8 1-437-16,1-5-817 0,15 0 0 16,0 4 0-16,0-4 0 0,15-4 0 0,9 4 0 15,-1-5 0-15,9 1 0 0,-1 4 0 16,8-4 0-16,1 0 0 0,7-1 0 15,0 5 0-15,-7-4 0 0,7-1 0 0,-9 5 0 16,2 0-1422-16,-2-4-221 0,-5 4 80 16,5-9 154-16,-6-1 263 0,-1-2 454 15</inkml:trace>
  <inkml:trace contextRef="#ctx0" brushRef="#br0" timeOffset="100096.229">32919 10744 16 0,'-39'-35'583'0,"0"-1"199"0,-1 1 186 0,2-1 125 15,-2 5-35-15,-7 5-171 0,0 0-170 16,0 13-159-16,0 4-140 0,7 5-81 15,-7 12-44-15,1 10-21 0,6 8-63 0,1 6-209 16,15 6 0-16,1 12 0 0,8-2 0 16,6 9 0-16,18 5 0 0,6-4 0 15,8 3 0-15,17-4 0 0,0 1 0 0,14-14 0 16,8-4 0-16,9-13 0 0,-8-6 0 16,15-12 0-16,-7-9 0 0,-8-4 0 0,-1-14 0 15,-6-4 0-15,-1-4 0 0,-16-10 0 0,-8-4 0 16,-15-4 0-16,-1 0 0 15,-6-4 0-15,-18-1 0 0,-6 0 0 0,-1 1 0 16,-15 0 0-16,-1 8 0 0,-6 1 0 0,-2 8 0 16,0 4 0-16,2 10 0 0,5 7-514 15,10 14-228-15,-1 5-314 0,2 9-131 16,13 8-28-16,2 2 33 0,14 7 129 0,9 0 251 16,8 4 377-16</inkml:trace>
  <inkml:trace contextRef="#ctx0" brushRef="#br0" timeOffset="100464.241">33351 11172 828 0,'-8'5'1107'15,"8"-5"170"-15,-8 4 152 0,8-8 122 16,0 4-360-16,0-5-383 0,0 1-808 0,8-1 0 16,0 1 0-16,8-1 0 0,-1 1 0 15,8 4 0-15,-6 0 0 0,6 0 0 0,1 4 0 16,-1 1 0-16,1 8 0 0,-9 0 0 15,1 0 0-15,-9 10 0 0,2-2 0 0,-9 6 0 16,-9 3 0-16,2 1 0 0,-1 1 0 16,-8-1 0-16,0-1 0 0,1-3 0 0,7-1 0 15,-7 1 0-15,-1-10 0 0,8 1 0 16,1 0 0-16,-2-6 0 0,2-3 0 16,7 1 0-16,0-1 0 0,7-5 0 0,2 1 0 15,6-1 0-15,1-8 0 0,7-1 0 16,8 1 0-16,-7-5 0 0,7-1 0 15,9 1 0-15,-9-3 0 0,1-2 0 16,6 5 0-16,-5-4 0 0,-2 0 0 0,0 4 0 16,0 0 0-16,-8 0-670 0,1 1-492 15,-8-1-136-15,-9 0-7 0,2 5 57 0,-9-5 150 16,0 0 248-16,-9 0 368 0</inkml:trace>
  <inkml:trace contextRef="#ctx0" brushRef="#br0" timeOffset="100898.088">32331 10462 291 0,'-23'-9'778'16,"-1"-5"186"-16,8 0 129 0,-7 1 103 15,6 5-146-15,3-1-205 0,-3 0-196 0,10 4-136 16,-2 1-70-16,2 4-74 0,7 4-369 0,0 5 0 15,0 5 0-15,0 0 0 0,7 2 0 16,2 6 0-16,6-3 0 0,1 3 0 16,0-9 0-16,8 4 0 0,-1-8 0 15,1 0 0-15,7-4 0 0,9-10 0 0,-2-4 0 16,2-8 0-16,7-5 0 0,0-6 0 0,-9-2 0 16,10-5 0-16,-16 5 0 0,6-6 0 0,-6 10 0 15,-8-6 0-15,-2 11 0 0,-6-2 0 16,1 6 0-16,-10 3 0 0,0 1 0 0,2 5 0 15,-9 4 0-15,8-1 0 0,-8 5 0 16,7 0 0-16,2 5 0 0,-2 2 0 0,9 7 0 16,-1 0 0-16,1 2 0 0,8 3 0 15,-1-1 0-15,8 3 0 0,2 6 0 16,-2-5 0-16,8 4 0 0,0 0 0 0,1 2 0 16,-2-2 0-16,2-4 0 0,7 0 0 15,-8 0 0-15,-8 4-266 0,0-4-1125 0,-7 0-72 16,0-4 49-16,-8 5 101 0,-9-2 195 15,-7-4 324-15,0-3 372 0</inkml:trace>
  <inkml:trace contextRef="#ctx0" brushRef="#br0" timeOffset="102032.745">29279 11146 306 0,'0'-9'544'0,"0"0"103"16,-7 0 112-16,-2 0 45 0,2 0-100 0,7 1-70 15,-8-2-56-15,-1 7-64 0,2-7-79 16,0 1-79-16,-2 0-76 0,9 5-54 15,-8-5-23-15,8 1-7 0,0 3 7 0,-7 1 8 16,7-1 2-16,0 5-5 0,0 0-38 16,-9 0-170-16,9 5 0 0,-7 4 0 0,7 8 0 15,-8 1 0-15,8 9 0 0,0 4 0 16,-8-1 0-16,16 1 0 0,-8 5 0 16,8-6 0-16,8 5 0 0,-9-3 0 0,10-2 0 15,6 1 0-15,-8-4 0 0,17-1 0 0,-8-4 0 16,7-4 0-16,-8 4 0 0,1-4 0 15,7 0 0-15,-15 4 0 0,8-6 0 16,-9 7 0-16,-7-5 0 0,7 4 0 16,-15 4 0-16,0-4 0 0,0 5 0 0,-7-1 0 15,-1 0 0-15,0 1 0 0,0-1 0 16,1 2 0-16,-9-2 0 0,8-4 0 0,-1 4 0 16,-6-4 0-16,15 0 0 0,-8-4 0 0,8 5 0 15,8-2 0-15,-8-4 0 0,15 6 0 16,2-5 0-16,-1 4 0 0,7-5 0 15,1 5 0-15,7 5 0 0,-8-4 0 0,1 2 0 16,-1 7 0-16,1-1 0 0,0 4 0 16,-8 0 0-16,-1 9 0 0,1-5 0 0,-16 11 0 15,7-2 0-15,-7 5 0 0,0-1 0 16,0 6 0-16,0-5 0 0,0 5 0 16,0-5 0-16,0-6 0 0,0 6 0 15,0-8 0-15,8-1 0 0,-8 1 0 0,8-6 0 16,7 1 0-16,-6-5 0 0,6 5 0 15,-7-5 0-15,7 0 0 0,-6-3 0 0,-2 3 0 16,10-4 0-16,-10-1 0 0,0 1 0 16,2-4 0-16,-1 0 0 0,-8-2 0 15,7-3 0-15,-7 1 0 0,9-1 0 0,-9 0 0 16,0 0 0-16,0-9 0 0,0 5 0 16,0-9 0-16,0 0 0 0,0-1 0 0,7-4 0 15,-7-4 0-15,0-4-31 0,8 0-571 16,-8-9-217-16,8-1-271 0,0-7-108 0,-1-1-19 15,2-5 55-15,-2-5 166 0,9-3 272 16</inkml:trace>
  <inkml:trace contextRef="#ctx0" brushRef="#br0" timeOffset="102664.05">30346 12324 273 0,'0'-18'704'0,"0"1"196"16,0-5 157-16,0 3 109 0,0 3-171 0,8-3-174 16,-8 7-151-16,0-1-136 0,8-1-104 15,-8 9-48-15,0 1-123 0,0 8-259 0,7 5 0 16,-7 14 0-16,9 3 0 0,-9 14 0 15,0 13 0-15,-9-1 0 0,2 14 0 0,7 1 0 16,-16 3 0-16,8 5 0 16,1 0 0-16,-9-4 0 0,8-4 0 0,0-11 0 15,0-2 0-15,1-15 0 0,7-4 0 16,0-13 0-16,0-8 0 0,0-14 0 0,0-9 0 16,0-18 0-16,7-12 0 0,-7-10 0 15,8-9 0-15,-8-7 0 0,0-6 0 0,8-4 0 16,-8-4 0-16,0-5 0 0,0 4 0 15,8 5 0-15,-8 5 0 0,0 7 0 0,7 12 0 16,2 10 0-16,-2 6 0 0,1 13 0 16,0 13 0-16,7 5 0 0,-6 13 0 0,6 8 0 15,8 10 0-15,-6 8 0 0,6 4 0 16,1 5 0-16,7 5 0 0,0 4 0 0,1 4 0 16,-1 6 0-16,9-6 0 0,-2 0 0 15,-6 5 0-15,-1-9 0 0,0 0 0 0,0 0 0 16,-7-4 0-16,-1-5-123 0,-6-4-911 15,-1-10-229-15,-9 1-56 0,1-5 33 16,-8-8 100-16,0-1 202 0,-8-12 298 16</inkml:trace>
  <inkml:trace contextRef="#ctx0" brushRef="#br0" timeOffset="102835.061">30534 12854 394 0,'-47'-35'851'16,"0"3"171"-16,7 6 120 0,9-1 89 0,0 10-210 15,8-1-247-15,7 0-207 0,8 4-112 16,16 7-70-16,0-7-53 0,7 5-315 15,17 1-17-15,-1-2 0 0,17 6 0 0,-1 0 0 16,0-1 0-16,7 5 0 0,1 0 0 16,8 5 0-16,-8-5-570 0,-1 4-357 15,2 0-253-15,-9 0-80 0,0 2 17 0,1 2 90 16,-1-4 203-16,-9 5 305 0</inkml:trace>
  <inkml:trace contextRef="#ctx0" brushRef="#br0" timeOffset="103156.203">31256 12844 352 0,'-16'22'923'16,"9"-8"197"-16,-10 4 140 0,3-6 122 16,5-3-127-16,1 1-334 0,1-6-290 15,7-4-284-15,0 0-347 0,7-4 0 0,1-10 0 16,1 0 0-16,5-7 0 0,3-2 0 16,-1-3 0-16,-1 0 0 0,-7-1 0 0,7-3 0 15,-6 3 0-15,-2 5 0 0,1-4 0 16,-8 3 0-16,-8 2 0 0,8 3-54 0,-7 4 8 15,-2 1 26-15,9 0 25 0,-7 9 28 16,-1-1 32-16,8 10-48 0,-8-1-17 0,8 5 0 16,0 4 0-16,0 5 0 0,0 0 0 15,0 3 0-15,8 5 0 0,0 2 0 16,-1-2 0-16,2 5 0 0,6 0 0 0,1 4 0 16,0-5 0-16,-1 7 0 0,1-7 0 15,0-3 0-15,-1-1 0 0,1 0 0 0,-9 1-275 16,1-4-990-16,-8-7-132 15,9-2-1-15,-9-6 75 0,0-8 161 0,0 0 300 16,-9-8 404-16</inkml:trace>
  <inkml:trace contextRef="#ctx0" brushRef="#br0" timeOffset="103599.552">30237 12081 630 0,'-33'5'886'15,"10"-1"160"-15,-8 0 115 0,0 1 39 0,7 3-243 16,1 1-212-16,-8 0-158 0,15 0-96 16,-1 0-65-16,2-5-364 0,7 0-62 15,0 2 0-15,8 2 0 0,0-4 0 0,8 1 0 16,0-1 0-16,7 0 0 0,9-4 0 15,0 0 0-15,7-8 0 0,8-6 0 16,1 1 0-16,-2-9 0 0,2 0 0 0,7-4 0 16,0-1 0-16,0 1 0 0,-8 0 0 15,1-6 0-15,-1 6 0 0,-8 4 0 16,0 0 0-16,-7 4 0 0,-8 5 0 0,0 0 0 16,-1 4 0-16,-6 5 0 0,-2-1 0 15,1 5 0-15,-8 5 0 0,8-1 0 0,-8 5 0 16,8 4 0-16,-1 0 0 0,2 0 0 15,6 5 0-15,1-1 0 0,7 5 0 0,8-4 0 16,0 5 0-16,2-1 0 0,5 0 0 16,9 0 0-16,0 4 0 0,0-4 0 0,9 0 0 15,-1 0-286-15,-1 0-879 0,10 1-176 16,-10-2-27-16,9-2 59 0,-8 2 130 16,7 2 263-16,9-2 402 0</inkml:trace>
  <inkml:trace contextRef="#ctx0" brushRef="#br0" timeOffset="103845.892">32166 12685 790 0,'-16'5'1052'0,"9"0"152"16,-2-1 112-16,2 1 90 0,-1-5-309 0,8 0-315 15,8 0-238-15,8 0-544 0,-1 0 0 16,1 0 0-16,7 0 0 0,8 0 0 0,2 0 0 15,5 0 0-15,2 0 0 0,0 4 0 16,-9-1 0-16,7 3 0 0,-6-2 0 0,-1 5 0 16,0 0 0-16,-7 0 0 0,-8 8-159 15,0-4-610-15,-16 5-207 0,0 5-187 16,-9-6-47-16,2 4 28 0,-9 2 114 0,-8-2 199 16,1-3 277-16</inkml:trace>
  <inkml:trace contextRef="#ctx0" brushRef="#br0" timeOffset="104010.461">32393 12968 551 0,'-38'9'939'0,"6"-4"209"0,1-1 153 0,0 0 141 0,-2-4-179 15,10 5-271-15,-1-5-437 0,9 0-555 16,7-5 0-16,8 5 0 0,0-8 0 0,16-1 0 16,0 0 0-16,8-1 0 0,-1-2 0 15,16 3 0-15,-7 0 0 0,6 4 0 0,2-4 0 16,0 9 0-16,-2 0 0 0,2 0 0 0,-2 0 0 16,2 5 0-16,0-1-242 0,-2-4-1141 15,9 5-81-15,-7-10 32 0,7 1 99 0,0-10 196 16,0 2 355-16,0-11 366 0</inkml:trace>
  <inkml:trace contextRef="#ctx0" brushRef="#br0" timeOffset="104428.912">33233 12271 767 0,'-7'-18'1102'16,"-9"4"151"-16,8 2 126 0,-8-2 112 0,9 5-295 15,-2 6-344-15,9 3-701 0,0 3-151 16,-8 11 0-16,16 4 0 0,-8 4 0 0,0 3 0 15,0 12 0-15,0 7 0 0,-8 4 0 16,8 6 0-16,-7-2 0 0,7 10 0 0,-9-5 0 16,2 1 0-16,7-5 0 0,0 0 0 15,0-10 0-15,0-7 0 0,0-6 0 16,0-2 0-16,7-12 0 0,2-6 0 0,-9-10 0 16,7-10 0-16,10-6 0 0,-17-12 0 0,7-2 0 15,0-14 0-15,2 0 0 0,-1-5 0 16,-1-4 0-16,-7 4 0 0,9-8 0 0,-9 9 0 15,7-1 0-15,1 4 0 0,0 6 0 16,7 8 0-16,-6 0 0 0,6 10 0 0,1 3 0 16,0 9 0-16,-9-1 0 0,9 10 0 15,-1 10 0-15,1-1 0 0,1 9 0 0,-3-1 0 16,3 10 0-16,-1-1 0 0,7 10 0 16,-8-1 0-16,1 5 0 0,8-1 0 0,-1 5 0 15,-8 1 0-15,9-1 0 0,-1-6 0 16,-6 7 0-16,6-5 0 0,-7 0 0 0,-1-5 0 15,-6 1 0-15,-2-5-220 0,-7-5-1125 16,0 0-85-16,0-4 39 0,-7-4 99 16,-9-5 177-16,0-3 266 0,-15-7 372 0</inkml:trace>
  <inkml:trace contextRef="#ctx0" brushRef="#br0" timeOffset="104614.476">33288 12938 252 0,'-62'-31'899'16,"-2"4"208"-16,10 1 138 0,7-1 123 0,0 9-56 15,7 1-319-15,16 3-295 0,9 1-381 16,7 0-317-16,8 0 0 0,16-1 0 15,15 0 0-15,1 2 0 0,7-2 0 0,8 5 0 16,7 0 0-16,2 6 0 0,-1-1 0 16,-1 4 0-16,2 4 0 0,-1 5 0 0,-1-1 0 15,-7 1 0-15,8 5-201 0,-15-1-715 0,7-5-206 16,-8 6-105-16,0-5-16 0,-7 4 67 16,-1-5 162-16,0-3 243 0,-7 4 307 15</inkml:trace>
  <inkml:trace contextRef="#ctx0" brushRef="#br0" timeOffset="104902.771">33947 12792 389 0,'-8'0'984'0,"8"-5"232"0,-8 1 158 16,8-1 140-16,-7 1-94 0,-2-5-325 0,9 5-896 16,-7-5-199-16,14 5 0 0,2-5 0 15,-2 0 0-15,1 0 0 0,8 5 0 0,-9 4 0 16,9 0 0-16,1 4 0 0,-10 5 0 16,1 0 0-16,0 8 0 0,0 5 0 0,-8 1 0 15,0 7 0-15,-8 2 0 0,0 3 0 16,0 0 0-16,1 0 0 0,-10 5 0 0,1-5 0 15,9 0 0-15,-1-3 0 0,0-7 0 0,0-2 0 16,1-1 0-16,7-4 0 0,0-5 0 16,7 0 0-16,1-8 0 0,8 3 0 15,0-8 0-15,8 0 0 0,-1-4 0 0,1-5 0 16,7 0 0-16,-8 5 0 0,8-9 0 0,-7 4 0 16,7 0 0-16,1-4 0 0,-8 4 0 15,-1-1 0-15,-8 3 0 0,1-2-681 16,0-5-553-16,-8 6-97 0,-1-2 15 0,2-2 78 15,-9 2 166-15,-9-3 256 0,-6-5 360 16</inkml:trace>
  <inkml:trace contextRef="#ctx0" brushRef="#br0" timeOffset="105536.318">32629 11970 280 0,'-7'14'665'0,"7"-6"191"0,-9 1 177 15,2 1 99-15,-1-2-121 0,8 2-135 16,-9-3-110-16,9 3-107 0,-7-6-102 0,7 5-201 15,0-4-356-15,7 3 0 0,2-3 0 16,-1 4 0-16,8-5 0 0,-1 0 0 0,8-4 0 16,9 0 0-16,-1-4 0 0,16 0 0 15,1-10 0-15,-1 1 0 0,7-4 0 0,1-6 0 16,1 2 0-16,-2-2 0 0,1 2 0 16,-8-2 0-16,0 5 0 0,-7-4 0 0,-2 5 0 15,-6 3 0-15,-1 0 0 0,-7 2 0 16,0 3 0-16,-8 0 0 0,-9 4 0 15,9 5 0-15,-8 0 0 0,-1 0 0 0,1 10 0 16,0-1 0-16,7 0 0 0,-6 8 0 16,6-4 0-16,1 9 0 0,0 0 0 0,8 0 0 15,-1 4 0-15,1-3 0 0,-1 4 0 0,8-2 0 16,0-2 0-16,9 4 0 0,0-6 0 16,-2 2 0-16,2-2 0 0,-2 2 0 0,9-5 0 15,-7-1 0-15,0-3 0 0,-2-1 0 0,2-1 0 16,-17 2 0-16,8 0-1275 0,-14-1-313 15,-3 0 70-15,3 0 129 0,-10 0 222 16,-7-4 360-16,0 0 377 0</inkml:trace>
  <inkml:trace contextRef="#ctx0" brushRef="#br0" timeOffset="106918.541">29899 13617 71 0,'0'-4'502'0,"0"-5"138"0,0 5 137 0,0-1 127 16,0 0-25-16,0 5-79 0,0 0-93 15,0 0-92-15,-8 0-104 0,8 0-109 0,0 0-107 16,0 0-66-16,0 5-38 0,0-5-22 16,0 0-16-16,0 5-8 0,0-5 14 0,0 4-117 15,0 5-42-15,0 4 0 0,8 5 0 16,-8 8 0-16,0 0 0 0,0 14 0 15,-8-1 0-15,8 10 0 0,0 0 0 0,0 4 0 16,0-1 0-16,0 7 0 0,8-7 0 16,-8 5 0-16,8 0 0 0,-1-4 0 0,2 1 0 15,6-6 0-15,-7 1 0 0,7-6 0 16,-6 2 0-16,6-9 0 0,-7-5 0 0,7-5 0 16,-6-4 0-16,6 1 0 0,-6-11 0 15,6-3 0-15,1-5 0 0,-1-8 0 0,1-1-241 16,0-8-327-16,7-4-178 0,1-5-250 15,-1-5-137-15,8 1-34 0,-7-9 48 0,7 0 138 16,9-2 224-16,-9 2 311 16</inkml:trace>
  <inkml:trace contextRef="#ctx0" brushRef="#br0" timeOffset="107367.901">30676 13763 647 0,'0'-27'860'0,"0"5"154"0,-8 4 106 0,8 1-6 16,0-1-246-16,-8 5-230 0,8 0-177 16,0 4-129-16,0 5-64 0,0 4-24 15,0 4-9-15,0 9-2 0,0 9-76 0,0 9-157 16,0 5 0-16,-8 8 0 0,1 3 0 16,-2 11 0-16,2 0 0 0,-1 4 0 0,-8-1 0 15,9-3 0-15,-10-6 0 0,10 1 0 16,-2-8 0-16,2-10 0 0,-1-4 0 15,8-8 0-15,0-6 0 0,0-13 0 0,0-4 0 16,8-13 0-16,-1-9 0 0,2-9 0 16,-2-9 0-16,10-4 0 0,-10-9 0 15,0-4 0-15,2-1 0 0,-1-3 0 16,-1-1 0-16,2 0 0 0,-2 8 0 0,1 3 0 16,0 5 0-16,7 7 0 0,-6 8 0 0,6 9 0 15,-7 5 0-15,7 13 0 0,1 4 0 16,-1 13 0-16,1 4 0 0,0 10 0 0,8 8 0 15,-9 0 0-15,8 13 0 0,1 1 0 16,0 4 0-16,-1 0 0 0,1 0 0 0,-1 5 0 16,1-6 0-16,-1 1 0 0,-6-5 0 15,6-4 0-15,-7 0 0 0,-1-7 0 16,-7-2 0-16,0-5-371 0,0-3-365 0,-8-4-200 16,-8-6-195-16,8-3-54 0,-16-7 26 15,9-1 115-15,-9-12 196 0,1-1 262 0</inkml:trace>
  <inkml:trace contextRef="#ctx0" brushRef="#br0" timeOffset="107548.944">30777 14279 598 0,'-39'-32'830'0,"0"6"170"0,0 1 113 16,0 2 7-16,16 5-223 0,-1 1-204 15,0 3-168-15,16 1-125 0,0 0-72 0,8 4-50 16,8-4-36-16,8 4-75 0,7 0-167 16,8 1 0-16,2 2 0 0,14-1 0 15,-9 7 0-15,9 0 0 0,0 0 0 0,1 0 0 16,6 4 0-16,-7-4-414 0,0 0-223 15,1 0-276-15,-1 0-214 0,0 0-71 0,-7-4 11 16,7-1 105-16,-16 0 208 0,8 1 298 16</inkml:trace>
  <inkml:trace contextRef="#ctx0" brushRef="#br0" timeOffset="108149.515">31436 13838 488 0,'-15'-19'926'0,"-1"3"175"15,1-3 127-15,-9 10 107 0,8-3-222 0,9 7-291 16,-9 1-224-16,8 4-121 0,8 4-374 15,0 10-103-15,0 3 0 0,8 10 0 16,-1 4 0-16,2 8 0 0,-2 1 0 16,9 4 0-16,-8 4 0 0,8 6 0 15,-1 3 0-15,1-4 0 0,-1 5 0 0,1-7 0 16,0-1 0-16,-8-6 0 0,8-4 0 0,-9-10 0 16,9-7 0-16,-8-6 0 0,-1-3 0 15,2-10 0-15,-9-8 0 0,0-10 0 0,0-3 0 16,-9-11 0-16,-6-2 0 0,7-5 0 15,-7-1 0-15,-1-8 0 0,0 0 0 0,1 0 0 16,-2-5 0-16,10 1 0 0,0 0 0 16,-2-1 0-16,9 4 0 0,0 2 0 0,9 8 0 15,-2 3 0-15,0 2 0 0,10 8 0 16,-2 0 0-16,1 8 0 0,0 2 0 0,-1 2 0 16,8 1 0-16,-7 5 0 0,0 4 0 15,-1 4 0-15,1 1 0 0,1-1 0 16,-10 6 0-16,0 2 0 0,2 6 0 15,-1 0 0-15,-8 4 0 0,0-4 0 0,-8 3 0 0,8 2 0 16,-9-2 0-16,2-3 0 16,0-1 0-16,-2-3 0 0,9-6 0 0,-8 2 0 15,16-6-70-15,-8 1-31 0,16-5 22 16,0 0 28-16,-1-5 20 0,9 5 11 0,8-4 6 16,-1 4 4-16,0 0 1 0,9 0 7 15,-2 4 14-15,2 4 21 0,-1 1 17 0,0 9 15 16,1-1 18-16,-1 6 12 0,-8-1-46 15,-7 9-49-15,-1 0 0 0,-8 0 0 0,-6 4 0 16,-2 1 0-16,-7 2 0 0,-7-1 0 16,-2-7 0-16,-6 2 0 0,-8-6 0 0,-1 1 0 15,1-6 0-15,-8-4 0 0,-2-3 0 16,-5-5 0-16,-2 0 0 0,1-9 0 16,8 0 0-16,0-9 0 0,-2 0 0 0,11-5-186 15,6 2-241-15,0-2-206 0,16-4-263 16,0 1-209-16,16-1-73 0,0 1 12 15,15-5 113-15,0 4 210 0,0-4 293 0</inkml:trace>
  <inkml:trace contextRef="#ctx0" brushRef="#br0" timeOffset="108397.441">32637 14120 96 0,'8'0'837'16,"0"0"221"-16,-8 0 154 0,0 0 135 0,-8-4 23 15,8 4-278-15,0 0-302 0,0-5-401 16,0 5-389-16,8-4 0 0,-1 4 0 0,9-5 0 16,0 5 0-16,-1-4 0 0,9 4 0 15,8-4 0-15,-1 4 0 0,0 0 0 16,0 0 0-16,9 4 0 0,-1 0 0 0,9 1 0 16,-10-1 0-16,-6 5 0 0,7 4 0 15,-7 5-241-15,-10-1-759 0,-6 1-233 0,1 5-65 16,-17 2 22-16,7-3 92 0,-14 6 200 15,-2-11 308-15</inkml:trace>
  <inkml:trace contextRef="#ctx0" brushRef="#br0" timeOffset="108577.404">32927 14385 329 0,'-47'5'921'15,"-1"-5"195"-15,10 3 129 0,-9-3 114 16,16 6-97-16,-1-6-332 0,8 0-294 0,1 3-243 16,15-3-393-16,1 0 0 0,7 0 0 15,7 0 0-15,9 0 0 0,8 0 0 0,-1 0 0 16,1 5 0-16,7-1 0 0,7 1 0 15,-5-1 0-15,5 1 0 0,2 4 0 0,7-6 0 16,-7 3 0-16,7-3 0 0,-9-3-254 16,2 0-779-16,-2 0-233 0,-5-3-62 15,5-3 34-15,-6 3 108 0,-1-6 224 0,0 0 335 16</inkml:trace>
  <inkml:trace contextRef="#ctx0" brushRef="#br0" timeOffset="109061.099">33924 13970 654 0,'-9'-17'992'0,"2"-6"149"16,-9 5 115-16,1 6 111 0,6-6-278 0,2 4-294 15,-1 6-169-15,0-1-355 0,0 0-271 16,1 5 0-16,7 4 0 0,-9 4 0 0,2 10 0 15,7 3 0-15,-8 14 0 0,8 4 0 0,-7 4 0 16,-2 10 0-16,2 0 0 0,-1 8 0 16,8 0 0-16,-9 0 0 0,2 1 0 0,0 0 0 15,-2-5 0-15,9-9 0 0,0-4 0 0,-8-9 0 16,8-5 0-16,0-8 0 0,8-10 0 16,-8-8 0-16,9-4 0 0,-9-13 0 0,7-6 0 15,0-12 0-15,-7 0 0 0,9-9 0 16,-9-5 0-16,0 1 0 0,8-5 0 0,-8 4 0 15,7-4 0-15,-7 4 0 0,9 1 0 16,-2 9 0-16,8 8 0 0,-6 3 0 0,6 6 0 16,1 9 0-16,7 0 0 15,-7 13 0-15,8 0 0 0,-1 9 0 0,1 5 0 16,-9 3 0-16,9 1 0 0,-1 7 0 0,1 3 0 16,-8 3 0-16,7-1 0 0,1 6 0 15,-8 3 0-15,6-4 0 0,-6 6 0 0,1-3 0 16,6-1 0-16,-15 2 0 0,8-4 0 15,-1-3 0-15,-7-2 0 0,-8 1-589 0,0-4-653 16,-8-5-107-16,0 0 16 0,1-5 84 16,-17-3 170-16,8-6 262 0,-8-3 347 0</inkml:trace>
  <inkml:trace contextRef="#ctx0" brushRef="#br0" timeOffset="109468.285">33877 14525 169 0,'-47'-21'866'16,"-8"-2"212"-16,8 2 131 0,7-2 104 15,1 2-29-15,8 7-318 0,7-3-311 16,17-1-167-16,-2 6-325 0,18-7-163 0,5 6 0 15,10-5 0-15,8 4 0 0,7 2 0 16,8 3 0-16,9 0 0 0,-2 4 0 16,8 5 0-16,-6 0 0 0,6 0 0 0,1 5 0 15,-8 4 0-15,8-4-140 0,-8-1-418 16,-1 1-125-16,-7-5-142 0,1 0-124 0,7 0-103 16,-9-9-8-16,-6-5 87 0,7-3 151 15,-7-6 194-15,-9 1 217 0,0-4 335 0,1-1 308 16,-1-3 251-16,-7-1 213 0,-8 4 201 15,-9-4 148-15,1 4-24 0,-8 1-97 16,0 0-104-16,-8 4-99 0,1 4-108 0,-9 1-97 16,-8 3-307-16,8 1-209 0,-8 9 0 15,1 0 0-15,-1 4 0 0,-7 8 0 0,8 5 0 16,-1 1 0-16,8 7 0 0,1 6 0 16,-1-1 0-16,0 9 0 0,8-3 0 0,8 8 0 15,0-5 0-15,0 0 0 0,8 5 0 0,8-5 0 16,0 1 0-16,8-5 0 0,-1-1 0 15,1 1 0-15,7-9 0 0,0 1 0 16,8-6 0-16,-8-8 0 0,9 0 0 0,-9-5 0 16,9-8 0-16,-9-1 0 0,9 1 0 15,-9-10 0-15,0 5-1135 0,8-4-466 0,-8 0 70 16,2 1 137-16,-10-2 212 0,8 5 330 16,0-4 401-16</inkml:trace>
  <inkml:trace contextRef="#ctx0" brushRef="#br0" timeOffset="109612.899">35665 14226 423 0,'8'5'1188'16,"0"4"237"-16,-16-5 128 0,8-4 87 16,-8 3-89-16,1-3-1140 0,-2-3-411 0,9-1 0 15,0-2 0-15,0-2 0 0,0-6 0 16,9 11-901-16,-9-7-429 0,0 7-85 16,0-3 32-16,0-2 112 0,0 3 245 0,-9 1 401 15</inkml:trace>
  <inkml:trace contextRef="#ctx0" brushRef="#br0" timeOffset="124324.468">8017 2222 168 0,'-7'-14'712'0,"7"6"198"0,-8-1 132 0,8 5 81 15,0-1-127-15,-8 5-235 0,8 0-217 16,0 0-156-16,0 9-93 0,0 3-44 0,0 7-16 15,-8 3-10-15,8 4-16 0,-7 9-21 16,-2 6-44-16,2 3-144 0,-1 4 0 0,-1 9 0 16,-5 0 0-16,5 1 0 0,-6 0 0 15,6-1 0-15,2-5 0 0,-1-8 0 0,0 0 0 16,0-12 0-16,1-1 0 0,7-14 0 0,-8 1 0 16,8-14 0-16,0-4 0 0,0-8-16 15,0-14-125-15,0-5 10 0,0-4 22 0,0-9 27 16,0-8 26-16,8 4 20 0,-8-9 24 15,7 4 23-15,1-4 22 0,0 4 24 0,0 1 20 16,-1 0 23-16,2 4 13 0,-2-1 7 16,10 10-48-16,-10 0-72 0,0 8 0 0,2 4 0 15,-1 2 0-15,8 12 0 0,-9 1 0 0,9 8 0 16,-8 3 0-16,8 11 0 0,-9 4 0 16,9 4 0-16,-1 9 0 0,1 8 0 15,0 1 0-15,-1 4 0 0,9 10 0 0,-8-6 0 16,8 5 0-16,-1 0 0 0,1-4 0 0,-1-5 0 15,1-5 0-15,-9 1 0 0,8-5 0 16,-7-3-152-16,1-2-432 0,-10-8-155 0,0 0-205 16,-7-4-163-16,0-5-47 0,-14 0 37 15,5-9 132-15,-6 1 200 0,-9-1 273 0</inkml:trace>
  <inkml:trace contextRef="#ctx0" brushRef="#br0" timeOffset="124489.015">7955 2862 18 0,'-32'-18'656'0,"8"4"252"16,1 2 168-16,0 3 113 0,7 0-28 15,9 0-222-15,-2 4-207 0,9-4-191 0,0 1-113 16,9-1-70-16,6 0-173 0,1-4-185 16,-1 4 0-16,8-4 0 0,10-5 0 0,-2 5 0 15,8 4 0-15,0-4 0 0,0 4 0 16,1-4 0-16,-1 9-575 0,8-2-396 0,-8 3-236 16,0-1-67-16,0-1 20 0,1 1 107 15,-1-1 216-15,0 0 322 0</inkml:trace>
  <inkml:trace contextRef="#ctx0" brushRef="#br0" timeOffset="125077.454">8590 2390 584 0,'-23'-9'977'0,"6"0"173"0,3 4 126 0,-3 0 100 16,3 1-268-16,5-1-321 0,1 5-241 16,1 0-159-16,-2 5-387 0,9 4 0 0,0 5 0 15,0 2 0-15,9 8 0 0,-2 2 0 0,1 5 0 16,1 4 0-16,5 4 0 0,-5 1 0 15,6-1 0-15,-8 2 0 0,10-6 0 16,-1 0 0-16,-9-3 0 0,1-6 0 0,0-8 0 16,0-1 0-16,-1-8 0 0,-7-4 0 0,0-10 0 15,0-4 0-15,0-8 0 0,-7-6 0 16,-1-3 0-16,0-5 0 0,0-4 0 16,-8 0 0-16,1-5 0 0,-1-1 0 0,-8 2 0 15,10-1 0-15,-10 5 0 0,8-4 0 16,8 2 0-16,0 7 0 0,0 0 0 0,8 3 0 15,0 0 0-15,8 1 0 0,8 4 0 0,-9 4 0 16,9 4 0-16,8 5 0 0,-8 2 0 0,6 7 0 16,-5 4 0-16,-1 5 0 0,-1 8 0 15,1 1 0-15,0 8 0 0,-9 5 0 16,1 4 0-16,0-4 0 0,-8 8 0 0,0-2 0 16,0-6 0-16,0-1 0 0,0-3 0 0,-8-6 0 15,8 2 0-15,0-9-4 0,0-7-97 16,0 2 23-16,0-9 20 0,0 0 16 0,8-4 11 15,0-33 13-15,-1 56 7 0,2-27 14 16,6-6 12-16,8 1 17 0,-6 4 17 16,-1 1 15-16,7-1 15 0,1 4 6 0,-9 5-69 15,8 0-16-15,1 5 0 0,-8 4 0 0,-1 4 0 16,1 4 0-16,-9 1 0 0,2 4 0 16,-2 1 0-16,-7 3 0 0,-7 1 0 0,-2-1 0 15,2 0 0-15,-9 1 0 0,-7 0 0 16,0-6 0-16,-1 2 0 0,-8-6 0 0,1-3 0 15,0-1 0-15,-1-5 0 0,-7-4 0 0,7-4 0 16,9 0 0-16,-8-4 0 0,7-4-415 16,9 4-338-16,6-10-330 0,2 0-138 0,7 2-27 15,7-6 42-15,17 0 156 0,0 0 261 0,-1-4 370 16</inkml:trace>
  <inkml:trace contextRef="#ctx0" brushRef="#br0" timeOffset="125314.822">9147 2456 727 0,'9'9'1092'0,"-9"-9"194"16,0 4 149-16,0 0 115 0,0 1-310 15,0-5-379-15,0 4-861 0,7-4 0 0,1 0 0 16,0 0 0-16,7 0 0 0,9 0 0 16,-8-4 0-16,7 4 0 0,8-5 0 15,-7 1 0-15,7 0 0 0,1 4 0 0,-8-5 0 0,7 1 0 16,0 4 0-16,1 0 0 0,-8 0 0 15,-1 0 0-15,-1 4-556 0,-5 5-401 0,-1 4-140 16,-16 0-103-16,7 0 5 0,-14 9 97 16,-2 0 185-16,-6 0 224 0,-1 0 242 0</inkml:trace>
  <inkml:trace contextRef="#ctx0" brushRef="#br0" timeOffset="125442.479">9375 2712 162 0,'-32'8'594'0,"1"-3"209"16,0-1 205-16,7-4 144 0,1 4-67 0,-1-4-100 15,8 0-76-15,1 0-103 0,-1-4-119 16,9 4-687-16,7 0 0 0,-56 0 0 0,17 0-195 15,23 0 390-15,0-4-195 16,72 4 0-16,-1-5-146 0,-8 5-751 16,7-4-436-16,-7 0-12 15,1-1-269-15</inkml:trace>
  <inkml:trace contextRef="#ctx0" brushRef="#br0" timeOffset="126215.65">9281 2645 361 0,'-9'0'641'0,"2"0"151"16,7 0 163-16,-8 0 70 0,0 0-133 15,0 5-126-15,8-5-127 0,-7 4-103 0,-2-4-132 16,9 0-106-16,-7 5-64 0,7-5-43 16,0 0-10-16,-8 0-33 0,8 0-30 0,0 0-108 15,0 4-10-15,8-4 0 0,-8 0 0 0,7 0 0 16,2 0 0-16,-2 5 0 0,1-5 0 0,8-5 0 15,7 5 0-15,-6 0 0 0,14-4 0 16,0-1 0-16,1 5 0 0,6 0 0 16,2-4 0-16,7 4 0 0,0 0-250 0,0 4-638 15,0 1-299-15,1-1-114 0,-10 1-1 0,9-1 70 16,0-4 210-16,-7 0 329 0</inkml:trace>
  <inkml:trace contextRef="#ctx0" brushRef="#br0" timeOffset="127085.826">10269 2270 560 0,'-8'-22'962'16,"0"5"161"-16,8-6 112 0,-7 2 83 16,-1 2-272-16,8 7-311 0,-8-1-229 0,8-1-125 15,0 9-72-15,0 1-293 0,0 4-16 0,0 9 0 16,8-1 0-16,-8 11 0 0,0 7 0 15,0 0 0-15,8 10 0 0,-8 3 0 16,0 5 0-16,0 1 0 0,-8 4 0 0,8-1 0 16,0 0 0-16,0-4 0 0,-8-9 0 0,8-3 0 15,0-6 0-15,0-8 0 16,0-5 0-16,0-4 0 0,0-9 0 0,0-9 0 0,0-4 0 16,-8-14 0-16,8 1 0 0,0-9 0 15,0-6 0-15,-7 2 0 0,7-5 0 16,0 0 0-16,0 4 0 0,0-4 0 0,0 4 0 15,0 0 0-15,7 5 0 0,1 0 0 0,-8 3 0 16,16 6 0-16,-9 4 0 0,1 0 0 0,8 9 0 16,0 4 0-16,-9 0 0 0,17 9 0 0,-8 5 0 15,-1 3 0-15,1 6 0 0,0 3 0 16,8 5 0-16,-9 6 0 0,8 2 0 0,-7 5 0 16,1 1 0-16,6 3 0 0,-8 1 0 15,1-5 0-15,8 0 0 0,-8 0 0 0,-1 2 0 16,1-7 0-16,-1-3 0 0,-7-1 0 0,0 0 0 15,8-8 0-15,-9 0 0 0,-7 0 0 16,0-5 0-16,0 0 0 0,-7-4-119 0,-9 0-329 16,8-5-18-16,-15 1-19 0,7-1-5 15,-8-4 20-15,-7-4 40 0,8-29 82 0,-8 53 106 16,-2-29 130-16,-5-5 136 0,6 0 143 0,-7-2 133 16,7-3 86-16,1-3 51 0,0 5 22 15,7-1-9-15,1-4-39 0,7 4-61 16,1 1-37-16,6 0-19 0,9-1-275 0,0 5-19 15,9-5 0-15,6 5 0 0,1 0 0 0,7 4 0 16,1 0 0-16,7-1 0 0,9 6 0 0,-2-1 0 16,2 5 0-16,-1 0 0 0,9 5 0 15,-1-5 0-15,-9 4 0 0,9-4 0 16,0 5-222-16,8-5-151 0,-15 0-47 0,7-5-43 16,0 1-27-16,-7-1 0 0,-2-2 33 0,2-2 67 15,-9-5 100-15,0 1 127 0,-8-1 151 16,1 1 158-16,-8-4 155 0,0-1 110 0,-8 5 82 15,-1-5 44-15,-7 1 2 0,0-1-43 16,0 4-67-16,-15 2-42 0,6-7-356 0,-5 6-31 16,-3 4 0-16,-6 0 0 0,-1 1 0 15,1 8 0-15,-1 0 0 0,1 8 0 0,-1 6 0 16,0 3 0-16,10 2 0 0,-3 7 0 16,1 5 0-16,9 0 0 0,7 0 0 0,0 4 0 15,0 1 0-15,7 2 0 0,2-1 0 0,6-2 0 16,1-5 0-16,8 1 0 0,-1-5 0 15,8-3 0-15,0-5 0 0,1-6 0 0,-1-3 0 0,0 1 0 16,9-10 0-16,-9 0 0 0,9-5 0 16,-9-4 0-16,9 0 0 0,-9 1 0 0,-8-2-400 15,1 2-1031-15,-1 3-26 0,1-4 64 16,-8 5 112-16,-1-5 200 0,1 0 323 0</inkml:trace>
  <inkml:trace contextRef="#ctx0" brushRef="#br0" timeOffset="127482.76">12042 2270 580 0,'-15'0'973'16,"-1"5"180"-16,-8-1 148 0,8 0 121 16,9-4-250-16,-8 5-251 0,6-5-252 0,2 4-669 15,-1-4 0-15,16 0 0 0,-1-4 0 0,2 4 0 16,13-5 0-16,2-3 0 0,-1 3 0 0,9 1 0 15,7-1 0-15,-7 1 0 0,7-1 0 16,8 1 0-16,-8 0 0 0,9-2 0 0,-1 6 0 16,-9-3 0-16,9-1 0 0,0-1 0 15,-7 1 0-15,7-5 0 0,-7-1 0 0,-2 1 0 16,-7 2-903-16,2-2-400 0,-10-5-47 0,-8 6 45 16,1-5 111-16,-8 3 195 0,0 1 272 15</inkml:trace>
  <inkml:trace contextRef="#ctx0" brushRef="#br0" timeOffset="127658.809">12702 2067 357 0,'-16'-9'783'15,"-8"-4"234"-15,0 4 164 0,1 0 113 0,-1 1-133 16,1 3-165-16,8-4-177 0,-1 5-236 0,8 0-583 16,0-1 0-16,0 5 0 0,1-4 0 15,14 0 0-15,-109-1 0 0,32 5 0 16,30-5 0-16,16 5 0 0,126 5-2 16,-8 0-5-16,-14 3 13 0,-18 5-3 15,-8 5-223-15,-14 0-142 16,0 8-76-16,-9 0-130 0,-8 5-211 15,-7 4-352-15,-16 9-3 16,0 5 132-16</inkml:trace>
  <inkml:trace contextRef="#ctx0" brushRef="#br0" timeOffset="128531.125">12702 1960 37 0,'7'6'426'0,"-7"-2"98"15,8-4 94-15,-8 4 69 0,0-4-47 16,0 0-17-16,8 0-20 0,-8 0-8 0,0 5-34 15,-8-5-52-15,8 0-70 0,0-5-83 0,0 5-89 16,0 0-67-16,0-4-39 0,-8 4-23 0,8 0-11 16,-7-4-6-16,7 4-2 0,0-6-5 15,-9 6-4-15,9 0-6 0,0 0-8 0,-7 0-80 16,7-4-16-16,0 4 0 0,0 0 0 16,0 0 0-16,0 0 0 0,0 4 0 0,0-4 0 15,7 6 0-15,-7-2 0 0,9 5 0 0,-2 4 0 16,1 0 0-16,0 1 0 0,0 3 0 15,8 1 0-15,-9 4 0 0,1 0 0 0,0 4 0 16,-8 0 0-16,8 6 0 0,-8-1 0 16,-8 0 0-16,0 0 0 0,0-1 0 0,-8-3 0 15,1 3 0-15,-1-2 0 0,-7-7 0 16,6 2 0-16,-6-6 0 0,0 1 0 0,0-9 0 16,-1 4 0-16,8-9 0 0,0 5 0 15,1-9 0-15,7 4 0 0,-7-4-335 0,15 0-155 16,-9-4-205-16,18-1-251 0,-2-3-168 15,9-1-53-15,-1 0 38 0,9 1 137 0,-1-1 224 16,9-5 288-16</inkml:trace>
  <inkml:trace contextRef="#ctx0" brushRef="#br0" timeOffset="129752.521">14122 1960 256 0,'0'-7'754'15,"0"-7"219"-15,0 5 144 0,-9 0 100 0,2-3-154 16,-1 3-211-16,-8-1-205 0,0-3-179 15,1 4-113-15,-1 0-79 0,-8 5-63 0,-7-5-213 16,8 5 0-16,-8 0 0 0,-9 4 0 0,9 4 0 16,-9 0 0-16,9 5 0 0,-1 9 0 0,1-1 0 15,0 9 0-15,8 2 0 0,-1 2 0 16,8 1 0-16,8 0 0 0,8 4 0 0,0 6 0 16,17-6 0-16,-3 5 0 0,10-5 0 15,7-5 0-15,9 1 0 0,7-12 0 0,0-3 0 16,8-7 0-16,0-13 0 0,7-1 0 15,2-11 0-15,-10-7 0 0,1-4 0 0,1 1 0 16,-2-6 0-16,-14 2 0 0,-2 3 0 16,-7-4 0-16,2 5 0 0,-10 0 0 0,-8 4 0 15,-6 0 0-15,-2 0 0 0,-7 4 0 0,0 1 0 16,-7 3 0-16,-9 0 0 0,-1 5 0 16,-6 2 0-16,-1 1 0 0,-7 3 0 15,0 3 0-15,0 3 0 0,8 6 0 0,-10 0 0 16,10 5 0-16,-1 0 0 0,9 7 0 15,-1-3 0-15,9 4 0 0,7 4 0 0,0 0 0 16,7 1 0-16,1 4 0 0,8-8 0 0,0 2 0 16,8-6 0-16,-1-3 0 0,1-2 0 0,7 0 0 15,0-10 0-15,-8-4 0 0,8-4 0 16,-7-5 0-16,-1-5 0 0,1-3 0 0,-8-6 0 16,0 2 0-16,-1-2 0 0,-6-3 0 15,-2 4 0-15,-7 0 0 0,0 4-59 0,-7 1 24 16,7-1 27-16,-9 5 32 0,2 4 27 15,-1 0-24-15,0 5-27 0,0 4 0 0,1 0 0 16,-2 4 0-16,9 5 0 0,0 4 0 16,0 0 0-16,0 5 0 0,9 4 0 0,-9 0 0 15,7 0 0-15,1 1 0 0,8-2 0 16,0-4 0-16,-1 6 0 0,1-9 0 0,0 2 0 16,7-6 0-16,1-1 0 0,-9-5 0 15,8 1-482-15,1-10-177 0,0-4-120 0,-1 0-107 16,1-8-78-16,-1-1-39 0,1 1 57 15,-1-6 171-15,-6 2 263 0,-3 2 304 0,3-3 297 16,-10 0 280-16,2 5 246 0,-2-1 210 0,-7 1 76 16,0-1-5-16,-7-1-51 0,-9 8-66 0,8-3-88 15,-8 0-134-15,0 5-93 0,8 0-281 16,-8 6-183-16,1 3 0 0,-1 3 0 16,9 3 0-16,-9 6 0 0,16 6 0 0,-8 3 0 15,8 7 0-15,0-2 0 0,0 5 0 0,8-5 0 16,8 5 0-16,-1-4 0 0,1-6 0 15,7 2 0-15,-6-5 0 0,14-6 0 0,-8-2 0 16,8-10 0-16,-7 0 0 0,8-13 0 0,-1-5 0 16,0-5 0-16,0 1 0 0,1-9 0 0,-1-4 0 15,-7-4 0-15,-1-5 0 0,1 0 0 16,-8 0 0-16,-1-1 0 0,-6 5 0 0,-2-4 0 16,-7 9 0-16,-7 0 0 0,-2 4 0 15,2 0 0-15,-17 5 0 0,0 3 0 0,1 6 0 16,-8 8 0-16,-1 0 0 0,1 9 0 15,7 5 0-15,0 4 0 0,1 8 0 0,8 5 0 16,6 4 0-16,2 6 0 0,-1-2 0 16,16 5 0-16,-1 0 0 0,2 2 0 0,6-2 0 0,1 0 0 15,8-5 0-15,-1 2 0 0,1-7 0 16,7 3 0-16,-8-2 0 0,8-8 0 0,-7-1 0 16,-1 1 0-16,1-5 0 0,0-4 0 0,-1 0 0 15,1-5 0-15,-1 6 0 0,-7-10 0 16,8 3 0-16,-9-3 0 0,8-3 0 0,-7 3 0 15,1-6 0-15,6 6 0 0,-8 0 0 0,9 0 0 16,-1 0 0-16,-7 6 0 0,8-3 0 0,-1 2 0 16,-6 4 0-16,-3-1 0 0,10 2 0 15,-15-1 0-15,6 3 0 0,-7-7 0 0,0 4 0 16,-1-4 0-16,2-1 0 0,-9-1 0 16,-9-3 0-16,2 0 0 0,-9-3-1091 0,-8-1-281 15,0-5-16-15,-14-5 59 0,-2-7 127 0,1-2 232 16,-16-8 357-16</inkml:trace>
  <inkml:trace contextRef="#ctx0" brushRef="#br0" timeOffset="129912.088">14615 1485 401 0,'-47'-32'951'15,"9"2"195"-15,6 7 136 0,1 6 108 16,7 4-149-16,8 4-376 0,1 5-286 0,-1 4-243 16,0 4-336-16,1 9 0 0,15 5 0 15,-9 4 0-15,18 4 0 0,-2 6 0 0,1-2-188 16,8 5-792-16,7 1-270 0,-6-1-109 0,6-4 2 15,1 5 83-15,-1-6 227 0,1-4 483 16</inkml:trace>
  <inkml:trace contextRef="#ctx0" brushRef="#br0" timeOffset="131091.049">16663 1811 285 0,'-7'-8'526'0,"7"-6"113"15,0 5 111-15,0-8 26 0,7 4-7 0,-7-1-44 16,0 0-47-16,0 2-47 0,0-2-56 0,-7 1-75 15,-1 5-89-15,-1-1-67 0,-5 0-48 16,-10 4-42-16,8 1-222 0,-15 4-32 16,-1 4 0-16,1 1 0 0,-9 4 0 0,2 3 0 15,-2 2 0-15,9 9 0 0,-9-2 0 0,9 6 0 16,8-1 0-16,6 9 0 0,3 0 0 16,5 6 0-16,9 3 0 0,9 0 0 0,-2 0 0 15,9-5 0-15,8 5 0 0,-1-9 0 16,8-3 0-16,0-1 0 0,9-13 0 15,-2-5 0-15,10-13 0 0,-9-6 0 0,8-6 0 0,-7-14 0 16,-2-6 0-16,-5-3 0 0,-2-9 0 16,0 0-29-16,-8-4-478 0,-7-5-115 0,-8-1-89 15,8 6-31-15,-16-5 22 0,0 5 64 16,0 3 128-16,-9 1 162 0,-6 0 173 0,-1 5 166 16,-7-1 143-16,8 4 140 0,-9 5 145 15,1 0 129-15,-1 9 58 0,8 0 13 0,-8 9-19 16,8-4-60-16,9 8-98 0,-1 4-103 0,0 1-63 15,0 4-37-15,8 4-25 0,0 5-111 16,8 9-85-16,8 4 0 0,-9 4 0 16,9 9 0-16,8 9 0 0,-8 6 0 0,15 2 0 15,-7 1 0-15,7 10 0 0,0-7 0 16,1 2 0-16,-1-1 0 0,-7-8 0 0,15-5 0 16,-8 0 0-16,0-13 0 0,2 0 0 0,-2-10 0 15,0-3 0-15,0-9 0 0,-8-5 0 16,9-4 0-16,-8-8 0 0,-1-1 0 15,1-5 0-15,0-3 0 0,-1-1 0 0,-8 1 0 16,1-1 0-16,0-4 0 0,-1 5 0 0,-6-6 0 16,-2 5 0-16,1-3 0 0,-8 2 0 0,0 3 0 15,0-3 0-15,-8 2 0 0,1-1 0 16,-9 5 0-16,0-5 0 0,1 1 0 0,-9 4 0 16,1 4 0-16,-1-1 0 0,0 3 0 15,1 7 0-15,-1 0 0 0,1 4 0 16,7 4 0-16,-8 6 0 0,9-1 0 0,7 4 0 15,0 6 0-15,1-2 0 0,7 6 0 0,0-1 0 16,7 1 0-16,9 0 0 0,-1-1 0 16,1 1 0-16,-1-5 0 0,9-1 0 0,8-3 0 15,-9 0 0-15,8-4 0 0,1-6 0 0,0-4 0 16,-1 1 0-16,-8-5 0 0,8-5 0 16,2 1 0-16,-10-4 0 0,8-2 0 15,0 1 0-15,-7-4 0 0,-1 0 0 0,1-5 0 16,-1 5 0-16,-6 0 0 0,-3-5 0 15,3 5 0-15,-10 0 0 0,2-6 0 0,-2 8 0 16,-7 1 0-16,0-4 0 0,0 5 0 0,0 2 0 16,-7 1 0-16,-2-2 0 0,2 3 0 0,-1 5 0 15,-1 0 0-15,2 0 0 0,7 0 0 16,-7 10 0-16,7-1 0 0,0-2 0 0,0 7 0 16,0 5 0-16,7-2 0 0,0 1 0 15,2 3 0-15,-1 1 0 0,8 0 0 0,-1 0 0 16,1-4 0-16,7-1 0 0,-7-3 0 0,8-1 0 15,-1-3 0-15,0-6 0 0,0-1 0 16,1-3 0-16,-8-3 0 0,8-7 0 16,-8 2 0-16,-1-6 0 0,1-3 0 0,0-1 0 15,-9 0 0-15,-7 1 0 0,8-1 0 0,-16 1 0 16,8-1 0-16,-16-4 0 0,9 5 0 16,-9 3 0-16,1-4 0 0,6 9 0 15,-6-3 0-15,7 7 0 0,0 0 0 0,8 5 0 16,-7 0 0-16,7 10 0 0,7-1 0 15,-7 3 0-15,8 6 0 0,8-1 0 0,-9 6 0 16,2-1 0-16,-2 0 0 0,9 0 0 0,-8 0 0 16,8 0 0-16,-9-5-331 0,1 1-445 0,0-5-292 15,-8 0-148-15,0 1-25 0,-8-10 52 16,-7 6 152-16,-1-6 235 0,0-4 333 0</inkml:trace>
  <inkml:trace contextRef="#ctx0" brushRef="#br0" timeOffset="131296.035">17158 1763 798 0,'-40'-32'1061'16,"9"-3"155"-16,8 5 125 0,-1-2 96 0,8 6-366 15,9-5-321-15,7 5-233 0,0 0-517 16,0 3 0-16,7 2 0 0,9 2 0 0,0 10 0 16,-1 0 0-16,9 5 0 0,-1 8 0 15,1 1 0-15,-1 8 0 0,1 10 0 16,-8-1 0-16,8 4 0 0,-9 1 0 0,-7 3-12 0,7-3-756 15,-15-1-245-15,9-3-187 0,-9-6-50 16,0 1 33-16,-9-4 117 0,9-10 225 0,-7-4 301 16</inkml:trace>
  <inkml:trace contextRef="#ctx0" brushRef="#br0" timeOffset="131473.565">17048 1472 95 0,'-24'-28'773'0,"0"2"236"0,1 0 154 15,-1 4 117-15,9-5-26 0,-1 6-269 16,16-2-264-16,-7 6-188 0,14-1-155 0,-7 1-378 15,8 3 0-15,8 0 0 0,0 6 0 0,-1 8 0 16,8 0 0-16,1 4 0 0,0 10 0 16,-1 4 0-16,1 3 0 0,-1 2 0 0,1 8 0 15,-8-5-386-15,-1 5-654 16,-7 4-214-16,0-5-65 0,-8 7 30 0,0-2 101 0,0 0 245 16,-16-5 362-16</inkml:trace>
  <inkml:trace contextRef="#ctx0" brushRef="#br0" timeOffset="131678.052">16382 1715 12 0,'-56'-10'852'0,"9"1"221"15,-1-4 142-15,10 5 112 0,-2-1 89 16,17 0-424-16,-1 0-335 0,8 0-193 0,9 1-281 16,7-6-183-16,7 5 0 0,17-4 0 0,-1-1 0 15,17 2 0-15,0 3 0 0,7 0 0 16,7 5 0-16,1 4 0 0,8 0 0 0,-1 4 0 15,9 5-420-15,-8-5-679 0,0 5-197 16,-1-1-48-16,2 1 43 0,-10 5 120 0,9-1 269 16,-8-4 394-16</inkml:trace>
  <inkml:trace contextRef="#ctx0" brushRef="#br0" timeOffset="132277.972">18585 1736 3 0,'-7'-14'710'16,"-2"2"234"-16,2-2 144 0,-1-4 100 16,0 1 9-16,0-1-267 0,1-4-248 0,7 5-181 15,-9-6-94-15,9 2-58 0,0-2-157 0,9 6-192 16,-9-1 0-16,7-3 0 0,9 7 0 15,-8-4 0-15,8 6 0 0,-1 2 0 0,8 1 0 16,-6 9 0-16,6 0 0 0,-7 9 0 16,8 4 0-16,-9 9 0 0,1 4 0 0,0 6 0 15,-1 3 0-15,-6 9 0 0,-2 0 0 0,0 5 0 16,-7-5 0-16,0 5 0 0,-7 4 0 0,0-5 0 16,-2-4 0-16,-6 0 0 0,-1-4 0 15,0-5 0-15,-8-4 0 0,1-5 0 0,-1-3 0 16,-7-5 0-16,7-9 0 0,-7-1 0 15,8-8 0-15,-9-5 0 0,1-4 0 0,7-4 0 16,-7-4 0-16,8-1 0 0,6-4 0 0,3 0 0 16,-3 0 0-16,10 0 0 0,7 0 0 15,0 4 0-15,7 0 0 0,1 1 0 0,8 3 0 16,0 5 0-16,8 2 0 0,7 1 0 16,-8 3 0-16,8 6 0 0,9 3 0 15,-2 1 0-15,2 61 0 0,7-16-1396 16,0-3 1399-16,0-10-507 0,1-51-352 15,6 6-244-15,-7 2-141 0,0 0-1145 16</inkml:trace>
  <inkml:trace contextRef="#ctx0" brushRef="#br0" timeOffset="132633.063">19802 1785 222 0,'0'-5'464'0,"0"5"102"15,0-4 102-15,0-1-4 0,-8 5-40 0,8-5-49 16,-8 2-70-16,1-1-80 0,7-1-90 16,-9 1-117-16,1-1-160 0,1 1-192 0,-2-6-204 15,2 6-264-15,7-1-193 0,-8-2-80 0,0 2 18 16,0 0 94-16,1 1 148 0</inkml:trace>
  <inkml:trace contextRef="#ctx0" brushRef="#br0" timeOffset="133812.595">19425 1400 86 0,'-7'-13'740'0,"-2"0"226"15,2-4 135-15,-1-1 93 0,-1 1-31 0,2-1-287 16,0-1-243-16,7 2-186 0,0 3-109 16,0 1-81-16,0 10-56 0,7-6-34 0,0 9-145 15,10 9-22-15,-1 3 0 0,7 6 0 0,1 13 0 16,7 9 0-16,0 8 0 0,9 9 0 16,-2 6 0-16,-6-1 0 0,7 8 0 0,0-4 0 15,-8 0 0-15,2 1 0 0,-2-2 0 16,-8-8 0-16,1-3 0 0,-1-6 0 0,-8-8 0 15,1-9 0-15,-8-5 0 0,-8-3 0 16,-8-5 0-16,1-15 0 0,-9 2 0 0,0-10 0 16,-15-7 0-16,7-1 0 0,-7-9 0 0,0-5 0 15,-9-4 0-15,1-5 0 0,0-3 0 16,0 0 0-16,8-1 0 0,-9-1 0 0,16 2 0 16,1 4 0-16,15 4 0 0,1-1 0 15,7 2 0-15,7 4 0 0,8 3 0 16,1 6 0-16,15-1 0 0,2 9 0 0,5 5 0 15,2-1 0-15,7 5 0 0,7 5 0 16,2 4 0-16,-1 0 0 0,-1 0 0 0,1 3 0 16,1 2 0-16,-2-5 0 0,-7 5-306 0,-8-2-78 15,1-3-18-15,-9 0-7 0,1 0 12 16,-9-4 31-16,1-1 57 0,-9-1 105 0,-6-3 154 16,-2-3 162-16,-7-1 118 0,0 4 79 0,-7-9 59 15,-2 4 18-15,-6-4-17 0,6 4-34 16,-6-4-14-16,-1 6-7 0,0-1-231 0,1-1-83 15,7 5 0-15,-7 5 0 0,6-1 0 16,2 4 0-16,7 6 0 0,-8 4 0 0,8-1 0 16,8 10 0-16,-1-6 0 0,2 6 0 15,6-5 0-15,1 5 0 0,7-2 0 0,1-1 0 16,-1-3 0-16,1-3 0 0,7-5 0 16,9-4 0-16,-9-5 0 0,1 1 0 15,6-10 0-15,-7-4 0 0,9 1 0 0,-16-10 0 16,7 5 0-16,-8-4 0 0,1-7 0 0,-8 8 0 15,0-7 0-15,-9 1 0 0,1 4 0 16,-8-4 0-16,0 5 0 0,-8-1 0 0,1 0 0 16,-2 6 0-16,-6-2 0 0,-8 0 0 0,-1 2 0 15,1 3 0-15,-1 4 0 0,8 1 0 16,-8 8 0-16,8-4 0 0,1 10 0 0,-1-3 0 16,9 7 0-16,-2 4 0 0,9-1 0 15,9 1 0-15,-2 4 0 0,1 0 0 16,8 4 0-16,7-4 0 0,-6 0 0 0,14 5 0 0,-8-8 0 15,17-2 0-15,-9 1 0 0,9-10 0 16,-9 1 0-16,8-9 0 0,-8 0 0 16,0-4-318-16,9-5-235 0,-16-5-54 0,7 0-10 15,-8-2 26-15,-7-3 56 0,-1 3 92 0,-6-7 138 16,-2 5 164-16,1-4 178 16,-8 5 167-16,-8-1 154 0,8 1 96 0,-7 3 58 15,-2 5 13-15,2 1-25 0,-9 4-61 0,16-1-69 16,-8 5-35-16,8 5-11 0,-7 2-272 15,7 7-52-15,7 9 0 0,-7-2 0 0,16 6 0 16,-8 3 0-16,8 5 0 0,-9 9 0 0,17 1 0 16,-8-1 0-16,-1 5 0 0,1 3 0 0,7-2 0 15,-6-2 0-15,5-4 0 0,-6-4 0 16,0-5 0-16,-1-5 0 0,-6-2 0 0,-2-11 0 16,1-3 0-16,0-5 0 0,-8-5 0 0,0-8 0 15,-8-10 0-15,0-3 0 0,-8-6 0 16,1-4 0-16,-8-4 0 0,-1-4 0 0,0-4 0 15,-7-5 0-15,-1-4 0 0,9-2 0 0,-8-2 0 16,7-1 0-16,8 5 0 0,1-6 0 16,6 5 0-16,9 6 0 0,0-1 0 0,9 4 0 15,-1 1 0-15,-1 7 0 0,9 6 0 16,0 8 0-16,-1 0 0 0,9 10 0 0,-1 3 0 16,-7 10 0-16,8-1 0 0,-1 10 0 15,1 3 0-15,0 1 0 0,-1 8 0 0,-8 4 0 16,1 2 0-16,0-1 0 0,-1-1 0 15,-6 6 0-15,-2-6 0 0,1-2 0 0,-8 2 0 16,-8-3-410-16,1-1-636 0,-9 1-198 16,-8-1-49-16,1-4 34 0,-8-4 117 0,0-1 220 15,-2-4 292-15</inkml:trace>
  <inkml:trace contextRef="#ctx0" brushRef="#br0" timeOffset="134016.162">20531 1692 805 0,'-8'-31'1068'0,"0"1"150"0,1-2 111 0,-2 2 87 16,2 3-382-16,14-4-353 0,-7 1-209 16,9 7-304-16,-2-4-168 0,9 10 0 0,-1-1 0 15,1 5 0-15,1 4 0 0,-3 5 0 16,10 8 0-16,-8 5 0 0,-8 4 0 16,8 9 0-16,-9 4 0 0,2 5-179 0,-9 1-348 15,0 8-224-15,0-6-255 0,-9 2-148 0,2-1-36 16,-9-4 49-16,1-4 146 0,-1-1 242 15,-1-8 302-15</inkml:trace>
  <inkml:trace contextRef="#ctx0" brushRef="#br0" timeOffset="134163.747">20319 1586 608 0,'-23'-17'1001'0,"-1"-1"167"0,8 0 120 0,1 1 85 16,-1 3-285-16,0 0-359 0,9 7-253 0,-10 1-162 15,17 3-168-15,-7-2-146 0,7 0 0 16,7 1-102-16,2 4-187 0,-1-5-213 0,-1 5-260 15,2-9-300-15,6 2-122 0,-7-3-16 0,7-8 68 16,1 1 182-16,-8-1 258 0</inkml:trace>
  <inkml:trace contextRef="#ctx0" brushRef="#br0" timeOffset="134298.387">20303 1238 539 0,'-7'-19'940'0,"-1"3"185"16,-8 2 144-16,0 5 114 0,9-4-242 0,-9 8-271 16,1 1-253-16,6-1-310 0,2 10-307 15,-10-1 0-15,10 5 0 0,7 9 0 16,0 4 0-16,0 0 0 0,7 4 0 0,2 6-616 15,-1 3-544-15,-8 0-170 0,7 0-29 0,9 6 51 16,-8-3 158-16,8 3 336 0,-9-6 382 16</inkml:trace>
  <inkml:trace contextRef="#ctx0" brushRef="#br0" timeOffset="135255.416">22508 1701 223 0,'-16'-9'418'0,"-7"0"40"0,8-4 50 15,-1 0-15-15,0 4-92 0,1-5-7 0,-1 1 83 16,8-4 102-16,-8 3 44 0,9 1-3 15,-9-4-39-15,-1 4-75 0,2-1-118 0,-1-3-122 16,-7 3-75-16,-1 5-45 0,1-3-26 0,-8 3-18 16,7 4 2-16,-16 0-5 0,9 5-5 15,0 5-5-15,-1 9-4 0,1-2-4 0,0 11-12 16,-1 3-2-16,1 5-58 0,7 4-9 0,8 5 0 16,1-1 0-16,15 5 0 0,0 1 0 15,8-1 0-15,8-5 0 0,7 5 0 16,1-8 0-16,7-9 0 0,9-1 0 0,7-13 0 0,0-8 0 15,8-10 0-15,-8-8 0 0,0-9 0 16,7-9 0-16,-6-5-99 0,-9-8-359 16,-8-4-140-16,0-4-137 0,-7 3-122 0,-1-4-83 15,-14 0-22-15,-2 0 90 0,1 9 210 0,-8-1 267 16,-8 1 302-16,1 5 269 0,-2 3 236 16,-6 6 187-16,-8-1 132 0,7-1 41 15,-8 6-24-15,1 5-42 0,7 2-63 0,1 2-91 16,-1 3-115-16,8 6-79 0,-8-1-52 15,16 5-75-15,-8 4-231 0,8 4 0 0,0 9 0 16,8 0 0-16,-1 9 0 0,2 5 0 16,-1 3 0-16,8 7 0 0,-1 2 0 0,1 5 0 15,7 0 0-15,-7 9 0 0,8-4 0 0,-1 4 0 16,8-9 0-16,-7 0 0 0,7-5 0 0,0-4 0 16,1-3 0-16,-1-10 0 0,-7-4 0 15,-1-5 0-15,8-5 0 0,-7-8 0 0,0-8 0 16,-8-1 0-16,0-4 0 0,-9-6-28 0,1-2-65 15,-8 3 40-15,0-4 35 0,-8 0 33 16,8 0 27-16,-16 0 20 0,9 0 11 16,-9 0-73-16,8 4 0 0,1 1 0 0,-9 4 0 15,16 3 0-15,-8 2 0 0,-1 8 0 0,9 0 0 16,0 8 0-16,0 2 0 0,9 7 0 16,-1 0 0-16,-1 6 0 0,9 4 0 0,-8-1 0 15,15 0 0-15,-7 1 0 0,8-1 0 16,-8 1 0-16,15-5 0 0,-7 4 0 15,-1-8 0-15,8-1 0 0,0-4 0 0,1-4 0 16,-1-4 0-16,0-5 0 0,2-9 0 0,-10 0 0 16,8-8 0-16,-7-1 0 0,-1-4 0 15,-8-5 0-15,1 1 0 0,-8 0 0 0,0-1 0 16,0 1 0-16,-16 3 0 0,8 1 0 0,-16 0 0 16,9 4 0-16,-17 6 0 0,8-2 0 15,-7 1 0-15,-1 8 0 0,0 1 0 0,10 4 0 16,-10 9 0-16,8 0 0 0,8 4 0 0,0 4 0 15,0 1 0-15,8 4 0 0,0 0 0 16,0 1 0-16,16 3 0 0,-8-3 0 16,15-2 0-16,-6 2 0 0,6-6 0 0,1 1 0 15,7-1 0-15,-8-8 0 0,8 0 0 0,0-5 0 16,2 1 0-16,-2-5 0 0,-8-5 0 16,8 1-76-16,-7-5-682 0,-8 4-164 15,7-7-167-15,-6-2-92 0,-3-4 9 0,3 6 103 16,-10-11 187-16,9 6 228 0</inkml:trace>
  <inkml:trace contextRef="#ctx0" brushRef="#br0" timeOffset="135728.91">23552 1626 250 0,'0'-18'710'0,"-8"5"268"0,8-1 185 0,-7 6 145 16,7-1-83-16,-9 0-149 0,2 5-168 15,7 0-335-15,-8-1-573 0,8 5 0 0,0 0 0 16,0 9 0-16,0 0 0 0,0 4 0 0,8 0 0 16,-1 9 0-16,2 1 0 0,-2 3 0 15,1 0 0-15,0 6 0 0,7-2 0 0,-7 1 0 16,8 0 0-16,0 0 0 0,-9-5 0 0,9-4 0 15,-1 1 0-15,-6-7 0 0,6-2 0 16,-7-4 0-16,0-10 0 0,8 0 0 0,-9-5 0 16,1-9 0-16,-8-4 0 0,9-4 0 15,-9-4 0-15,0 0 0 0,0-1 0 0,0 1 0 16,0 0 0-16,0 3 0 0,0 2 0 16,0-2 0-16,0 9 0 0,0 2 0 0,7-2 0 15,-7 5 0-15,7 5 0 0,2-1 0 0,-1 5 0 16,-1 5 0-16,2 4 0 0,6-25 0 15,-7 59 0-15,0-26 0 0,-1 1 0 0,2 3 0 16,-2-2 0-16,1 2 0 0,0-3 0 0,0 0 0 16,-1-1 0-16,2-3 0 0,-2-1 0 15,-7-5 0-15,8-3 0 0,-8-1 0 0,9 1 0 16,-9-10 0-16,7 1 0 0,-7-9 0 0,0 0 0 16,7-5 0-16,-7 1 0 0,8-1 0 15,-8-1-54-15,9-2 47 0,-2 7 44 0,0-2-13 16,2 2-24-16,-1 0 0 0,8 5 0 15,-9 1 0-15,9 4 0 0,-1 4 0 0,1 0 0 16,0 4 0-16,-8 4 0 0,8 6 0 16,-1-1 0-16,1 1 0 0,-9 8 0 0,2 0 0 15,-1 0 0-15,-8 4 0 0,0 1-162 0,-8 3-862 16,-1-3-243-16,-5-1-64 0,-3 2 32 16,-6-3 115-16,-1-2 211 0,-7-1 307 15</inkml:trace>
  <inkml:trace contextRef="#ctx0" brushRef="#br0" timeOffset="135947.327">23065 1481 32 0,'-23'-32'827'16,"7"1"213"-16,8 5 132 0,1-5 97 0,7 5 46 16,0-5-373-16,7 5-324 0,1 2-183 15,8 3-114-15,0 3-101 0,7 0-220 0,-8 10 0 16,9 3 0-16,-8 5 0 0,8 5 0 0,-1 9 0 15,-7 7 0-15,-1 2 0 0,-6 8 0 16,-2 8-176-16,1 1-394 0,-8 3-308 0,-8 6-262 16,1-5-96-16,-2 0 2 0,2-4 84 15,-1-4 211-15,-8-6 312 0</inkml:trace>
  <inkml:trace contextRef="#ctx0" brushRef="#br0" timeOffset="136095.93">22815 1462 706 0,'-24'-18'1027'0,"1"1"131"16,-1-1 77-16,1 1 58 0,6 8-351 0,1-4-396 16,9 4-234-16,-1 5-153 0,8-5-131 15,0 4-183-15,0 1-262 0,8 4-353 0,-1-4-267 16,2 4-118-16,-2-6-23 0,10 3 84 0,-10-1 212 16,9-5 326-16</inkml:trace>
  <inkml:trace contextRef="#ctx0" brushRef="#br0" timeOffset="136278.438">22806 1079 677 0,'0'-9'992'0,"0"-4"144"0,0 4 101 16,0-4 85-16,0-1-325 0,9 6-324 0,-9-5-203 15,7 3-117-15,1 1-84 0,0 0-204 16,0 0-65-16,-1 5 0 0,9 4 0 0,-8 0 0 16,-1 9 0-16,2 0 0 0,-2 14 0 0,-7-2 0 15,0 9-11-15,-16 11-354 0,1 3-177 16,-8 0-236-16,-8 9-259 0,-9-4-123 15,0 4-23-15,-14-1 70 0,7 1 171 0,-8-8 249 16</inkml:trace>
  <inkml:trace contextRef="#ctx0" brushRef="#br0" timeOffset="136415.073">22131 1608 606 0,'-23'-13'962'0,"8"-1"149"0,-1-3 103 16,8 0 77-16,8-1-327 0,0-4-289 0,8 3-223 15,8-2-118-15,8-2-82 0,7 2-61 0,8-2-52 16,0 6-139-16,8-1 0 0,0 5-266 15,8 4-430-15,-8 5-375 0,0 4-196 0,0 0-62 16,0 9 41-16,-7 0 152 0,-2-1 383 16</inkml:trace>
  <inkml:trace contextRef="#ctx0" brushRef="#br0" timeOffset="137414.395">6377 3109 381 0,'-14'0'804'0,"5"0"191"0,-15 0 127 0,9 0 99 16,-8-6-197-16,7 6-213 0,0-3-157 15,1 3-114-15,6 0-70 0,2 0-301 0,-1-4-169 16,0 4 0-16,8 0 0 0,8-5 0 0,7 1 0 16,1-10 0-16,15 0 0 0,1-2 0 0,7-3 0 15,8-7 0-15,0 0 0 0,16-5 0 16,-8 4 0-16,16-3 0 0,-8-1 0 0,8-1 0 16,-9 2 0-16,8 3 0 0,-6 1 0 0,-2 0 0 15,1-1 0-15,-9 10 0 0,1 3 0 16,-15 1 0-16,-1 9-1046 0,-15 4-265 0,0 4-44 15,-17 0 47-15,0 5 101 0,-14 0 218 16,0 4 313-16</inkml:trace>
  <inkml:trace contextRef="#ctx0" brushRef="#br0" timeOffset="137841.252">6448 3192 442 0,'-31'9'803'0,"0"-9"157"0,8 4 123 16,-10-4 84-16,10-4-247 0,-1 0-234 16,9-1-151-16,-8 1-102 0,7 0-71 0,0-5-31 15,1 4-11-15,6 1-171 0,-6-5-149 16,6 5 0-16,-5-1 0 0,6 1 0 0,-1 0 0 16,9 4 0-16,-7-5 0 0,7 5 0 0,0 5 0 15,7-5 0-15,2 8 0 0,13 1 0 16,2 4 0-16,8 5 0 0,7 5 0 0,8 2 0 15,0 6 0-15,0 9 0 0,9-4 0 0,6 8 0 16,-8 0 0-16,17 0 0 0,-8 5 0 16,1-1 0-16,5 1 0 0,-6 3 0 0,8 5 0 15,-8-3 0-15,8 8 0 0,-9-5 0 0,9 4 0 16,-17 2 0-16,10-2 0 0,-10 2 0 16,2-3 0-16,-10-2 0 0,1-5 0 0,-7-5 0 15,-9 2 0-15,1-11 0 0,-1-4 0 0,-8-4 0 16,1-5 0-16,-8-8 0 0,-1 1 0 15,1-6 0-15,-8-10 0 0,-8 2 0 16,0-10 0-16,0 2 0 0,-15-10 0 0,-1-1 0 16,-1 0 0-16,3-3-212 0,-10-1-490 15,0 1-215-15,1-1-214 0,-1 1-72 0,1 3 7 16,7-3 96-16,0-1 207 0,-8-1 281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28T09:52:53.84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4450 5626 136 0,'-7'-3'101'0,"-9"-6"-76"0,8 0-79 0,0 0-48 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25.67578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2-01-23T10:07:29.91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35 15471 185 0,'0'-9'636'16,"0"4"190"-16,0-4 180 0,0 1 121 0,0-1-128 15,-7 0-157-15,7 0-135 0,0 5-135 16,0-1-125-16,0-3-69 0,-9 8-29 0,9-6-232 16,0 6-117-16,0 0 0 0,-7 0 0 15,7 0 0-15,-8 6 0 0,0-6 0 16,-7 4 0-16,6 5 0 0,-6 0 0 0,-1 0 0 16,0 4 0-16,1 4 0 0,-1 1 0 15,0 5 0-15,1-2 0 0,-1 2 0 0,9 3 0 16,-2 0 0-16,1 1 0 0,8 4 0 15,0-5 0-15,0 0 0 0,0 5 0 0,8-4 0 16,1 0 0-16,-2 4 0 0,0-10 0 16,10 6 0-16,-10-5 0 0,9 0 0 0,0-5 0 15,-8 1 0-15,8-4 0 0,-1-2 0 16,1 2 0-16,0-5 0 0,7-5 0 0,-8 1 0 16,1 0 0-16,8-10 0 0,-9 5-496 15,1-5-969-15,0 1-16 0,-1-10 77 0,1 5 122 16,0-8 225-16,-8 4 366 0</inkml:trace>
  <inkml:trace contextRef="#ctx0" brushRef="#br0" timeOffset="760.578">21582 15488 258 0,'0'-9'409'0,"0"1"88"0,9 3 46 16,-9-4 16-16,0 5 22 0,0-1 36 15,0-3 37-15,0 3 1 0,0 1-22 16,0 4-43-16,0-4-61 0,0 4-80 0,0-5-78 15,0 5-50-15,0 0-32 0,0 0-53 16,0 5-236-16,0-1 0 0,0 0 0 16,0 9 0-16,0 5 0 0,-9 4 0 0,2 9 0 15,-1 4 0-15,-1 10 0 0,-5-1 0 0,5 9 0 16,-6-5 0-16,-1 10 0 0,8-5 0 16,1 0 0-16,-2-5 0 0,2-4 0 0,-1-4 0 15,8-5 0-15,-8-8 0 0,8-5 0 0,0-5 0 16,0-3 0-16,0-14 0 0,8 0 0 15,-8-14 0-15,8-8 0 0,-8-4 0 0,7-9 0 16,-7-6 0-16,9-3 0 0,-9 0 0 16,7-8 0-16,-7 2 0 0,8 3 0 15,1-2 0-15,-9 0 0 0,7 5 0 0,0 5 0 16,1 3 0-16,1 1 0 0,-2 8 0 16,0 5 0-16,-7 5 0 0,9 3 0 0,-9 6 0 15,8 3 0-15,-1 1 0 0,2 8 0 16,-2 1 0-16,1 3 0 0,0 6 0 0,0-1 0 15,-1 10 0-15,9-2 0 0,0 2 0 16,-8 8 0-16,8-5 0 0,-1 5 0 0,1 0 0 16,-9-1 0-16,9 1 0 0,1 0 0 0,-3-1 0 15,3-2 0-15,-1-2 0 0,-9 1 0 16,9-6 0-16,-8 2 0 0,8-6 0 0,-9 1 0 16,1 0 0-16,-8-6 0 0,0 2 0 15,-8-1-1038-15,1-3-239 0,-2-3-59 0,-6-2 36 16,-1-1 99-16,0-4 200 0,-8 0 295 15</inkml:trace>
  <inkml:trace contextRef="#ctx0" brushRef="#br0" timeOffset="947.6">21473 15925 177 0,'-31'-9'800'0,"7"5"225"0,1 0 164 0,-1-1 138 16,8 1-47-16,0-1-231 0,8 1-240 16,1-1-274-16,7-3-535 0,7 3 0 15,1-3 0-15,8-1 0 0,0 0 0 0,8 0 0 16,-1-1 0-16,8 7 0 0,0-6 0 15,2 0 0-15,5 5 0 0,-7-6 0 0,9 7 0 16,-9-3 0-16,8-1 0 0,-8 7 0 16,2-6-168-16,-2 3-1196 0,-8 3-83 15,8-5 40-15,0 5 97 0,1 0 171 0,-1-5 284 16,0 5 400-16</inkml:trace>
  <inkml:trace contextRef="#ctx0" brushRef="#br0" timeOffset="1642.274">22148 15589 548 0,'-17'-9'924'0,"10"2"170"0,0-3 129 16,-10 1 95-16,10 0-260 0,-2-3-258 15,9 2-188-15,-7-3-113 0,-1 4-384 16,8 0-115-16,0 5 0 0,-8 0 0 0,8-1 0 16,0 5 0-16,0 5 0 0,0 3 0 0,8 6 0 15,-8 3 0-15,8 10 0 0,-1 3 0 16,-7 2 0-16,9 8 0 0,-2-1 0 0,1 1 0 15,1 5 0-15,-2-6 0 0,0-4 0 16,2 0 0-16,-1-8 0 0,-1-1 0 16,2-8 0-16,-9-4 0 0,7-2 0 0,-7-7 0 15,0-1 0-15,0-8 0 0,0-5 0 0,-7-4 0 16,-2-9 0-16,2 0 0 0,-1-9 0 16,-8 0 0-16,9-8 0 0,-10-1 0 0,10-1 0 15,-9 2 0-15,8-5 0 0,0 5 0 0,8 2 0 16,0 2 0-16,0 5 0 0,8 3 0 15,7 1 0-15,-6 4 0 0,6 4 0 0,1 0 0 16,8 4 0-16,-1 7 0 0,-7 2 0 0,7 1 0 16,-7 4 0-16,7 0 0 0,-7 4 0 15,-1 5 0-15,1 0 0 0,-8 4 0 0,0 0 0 16,0 9 0-16,-1-4 0 0,-7 8 0 16,0-4 0-16,-7 4 0 0,-1-4 0 0,0 6 0 15,0-6 0-15,1-6 0 0,-2 3 0 0,2-1 0 16,-1-5 0-16,0-5 0 0,0-3 0 15,1-1 0-15,7 1 0 0,-9-5 0 16,9 0 0-16,9-5 0 0,-9 1 0 16,15-1 0-16,-7 1 0 0,7-5 0 0,1 5 0 15,8 0 0-15,-8-1 0 0,8 1 0 16,-1 4 0-16,-8 0 0 0,9 0 0 0,-1 4 0 16,-7 5 0-16,8 0 0 0,-8 4 0 0,-1 4 0 15,-6 1 0-15,-2 4 0 0,0 4 0 16,-7 1 0-16,0 0 0 0,0 4 0 0,-7-1 0 15,0 1 0-15,-10 0 0 0,1-5 0 0,-7 6 0 16,-1-6 0-16,-7-3 0 0,8-2 0 16,-8-3 0-16,-2-6 0 0,2-2 0 0,8-10 0 15,-8 0 0-15,-1-4 0 0,9-5 0 0,0-4 0 16,-1-1 0-16,8 0 0 0,9 2 0 16,7-11 0-16,7 7 0 0,0-7 0 15,2 1 0-15,6 0-606 0,9 4-595 0,-8 5-116 16,7 0-6-16,8-1 58 0,-7 6 140 15,15-1 271-15,0 0 400 0</inkml:trace>
  <inkml:trace contextRef="#ctx0" brushRef="#br0" timeOffset="1908.562">23049 15820 321 0,'0'0'862'0,"0"0"213"0,-7-5 161 15,7 5 126-15,0-4-133 0,7-1-236 0,-7 1-233 16,9-6-407-16,-2 7-353 0,1-3 0 16,8-1 0-16,0 1 0 0,-1 3 0 0,1-7 0 15,0 10 0-15,8-4 0 0,-9-1 0 16,8 5 0-16,1 5 0 0,-8-5 0 0,7 4 0 16,-8 6 0-16,9-7 0 0,-8 7 0 15,0-1 0-15,-1-1 0 0,-6 6 0 0,-2-1-174 16,-7 4-807-16,0-3-155 0,-7 3-101 15,-2-4 4-15,2-4 82 0,-10 5 170 0,10-6 238 16,-17 1 263-16</inkml:trace>
  <inkml:trace contextRef="#ctx0" brushRef="#br0" timeOffset="2087.594">23207 15961 556 0,'-16'4'833'0,"-8"1"220"0,9-2 166 16,-1 2 38-16,0-5-120 0,1 4-159 0,6-4-191 16,2 0-416-16,7 0-371 0,0-4 0 15,0-1 0-15,7 2 0 0,9-6 0 0,-8 0 0 16,8 4 0-16,0-4 0 0,-1 5 0 0,9-1 0 15,-8 1 0-15,0 4 0 0,6-4 0 16,-6 8 0-16,0-4 0 0,8 4 0 0,-9 1 0 16,1-1 0-16,0 1 0 0,-1 4 0 15,-6 0 0-15,-2 0-1314 0,1-1-335 16,0 1 100-16,-8-5 156 0,8 1 244 0,-8-5 396 16</inkml:trace>
  <inkml:trace contextRef="#ctx0" brushRef="#br0" timeOffset="3209.599">24125 15528 167 0,'0'-5'448'0,"-8"1"102"0,8-5 113 15,0 0 54-15,0-4 8 0,-9 4 0 16,9 1-18-16,0-6-32 0,-7 5-44 16,7 1-66-16,0-1-77 0,-7 5-64 0,7-1-34 15,0 1-74-15,-9 4-316 0,9 4 0 16,-8 9 0-16,1 0 0 0,-2 14 0 16,-6 4 0-16,7 8 0 0,-7 10 0 0,6 0 0 15,2 4 0-15,-1 4 0 0,0-4 0 16,0 5 0-16,8-10 0 0,-7 1 0 0,7-5 0 15,0-9 0-15,0-8 0 0,0-5 0 16,0-9 0-16,0-10 0 0,0-6 0 0,0-10 0 16,0-15 0-16,7-2 0 0,-7-10 0 15,0-8 0-15,0-5 0 0,0-4 0 16,8 0 0-16,-8-1 0 0,8 1 0 0,0 4 0 16,-1-1 0-16,2 10 0 0,6 5 0 15,-7 8 0-15,0 4 0 0,-1 4 0 0,9 16 0 16,-8-2 0-16,8 13 0 0,0 5 0 15,-8 4 0-15,8 9 0 0,-1 0 0 0,1 9 0 16,7 4 0-16,-7 0 0 0,-1 6 0 16,1-3 0-16,-1 3 0 0,9-6 0 0,-8 4 0 15,0 2 0-15,-1-6 0 0,1-4 0 16,8 4 0-16,-8-8 0 0,-1-1 0 0,-7-8 0 16,7 0 0-16,-6-1 0 0,-2-4 0 15,1-3-422-15,-8-3-156 0,-8-2-73 0,8-1-76 16,-16 1-45-16,9-1-31 0,-17-4 2 0,8 0 59 15,-7-4 108-15,-1 4 145 0,-7-5 146 16,0-4 161-16,0 2 166 0,-9-3 160 0,1-8 146 16,0 6 123-16,7-6 99 0,-7 0 93 15,7-4 84-15,1 4 26 0,0 1-15 16,-1 4-38-16,10-5-52 0,-2-1-81 0,8 7-93 16,0-1-55-16,8 0-24 0,1 0-240 15,7-1-117-15,0 0 0 0,7 5 0 16,9-4 0-16,-8 5 0 0,15-1 0 0,1 4 0 15,0 1 0-15,7 0 0 0,0-1 0 16,8 5 0-16,1 5 0 0,7-5 0 0,0 4 0 16,8-4 0-16,7 4-33 0,-6-8-998 15,6 4-218-15,1-9-75 0,0 0 41 16,7-4 101-16,-15 5 200 0,7-1 274 0</inkml:trace>
  <inkml:trace contextRef="#ctx0" brushRef="#br0" timeOffset="3464.915">24948 15603 203 0,'40'-9'488'0,"-17"-5"146"0,1 7 158 16,-1-8 116-16,-8 7-24 0,-6-6-57 15,-9 6-58-15,0-5-60 0,-9-1-79 0,2 1-101 16,-9 0-71-16,1 0-98 0,-9 4-360 16,-8 0 0-16,9 0 0 0,-16 9 0 0,8 0 0 15,-1 5 0-15,-7 8 0 0,7 0 0 16,1 9 0-16,8 5 0 0,-1 0 0 0,0 8 0 16,17-4 0-16,-2 4 0 0,9 4 0 15,0-3 0-15,16-1 0 0,1-5 0 0,6 2 0 16,1-6 0-16,7 1 0 0,8-10 0 15,0 1 0-15,1-5 0 0,7-4 0 0,-9 0 0 16,2-9 0-16,7 0 0 0,-7-5 0 16,-2-3 0-16,-6-5 0 0,7-1 0 15,0 1 0-15,-8-9 0 0,0 4-634 0,-7-3-699 16,0-2-50-16,-1 2 41 0,1-2 93 0,-8-4 183 16,0 1 291-16</inkml:trace>
  <inkml:trace contextRef="#ctx0" brushRef="#br0" timeOffset="3761.655">25278 15339 543 0,'-16'-10'889'0,"1"-3"179"15,-1-1 131-15,0 1 74 0,8-4-231 16,1 3-217-16,-2-3-176 0,2 4-107 16,7-5-381-16,0 5-161 0,0 0 0 0,0-1 0 15,7 0 0-15,2 7 0 0,6-2 0 16,-7 4 0-16,7 5 0 0,1 0 0 0,8 5 0 15,0 4 0-15,-1-2 0 0,1 12 0 16,-1-6 0-16,1 9 0 0,-1 0 0 16,8 0 0-16,-7 5 0 0,-8 3 0 0,8 2 0 15,-9 3 0-15,1 0 0 0,-9 0 0 0,9 5 0 16,-8 0 0-16,-8 0 0 0,8 0 0 16,-16-1 0-16,8 5 0 0,-8-4 0 0,1 5 0 0,-9-1 0 15,-8 0 0-15,1 4-1363 0,-1 1-346 16,-7-10 117-16,-1-4 179 0,1-3 271 15,0-6 467-15</inkml:trace>
  <inkml:trace contextRef="#ctx0" brushRef="#br0" timeOffset="14528.345">11501 17800 58 0,'0'-4'592'16,"0"-1"197"-16,0 1 183 0,0 1 123 15,0-3-65-15,-7 3-163 0,7-2-153 16,-9 0-139-16,9 1-127 0,-8-1-70 0,1 1-36 16,7 4-23-16,-9-4-307 0,2 4-12 15,-9 0 0-15,8 4 0 0,-8 9 0 0,9 0 0 16,-9 9 0-16,-8 6 0 0,9 3 0 15,-1 4 0-15,-7 4 0 0,15 5 0 16,-8 4 0-16,0 2 0 0,16-2 0 16,-8 6 0-16,16-7 0 0,-8 6 0 0,16 1 0 15,0-2 0-15,-1-8 0 0,9 5 0 0,-1-9 0 16,1-1 0-16,-1-7 0 0,1-2 0 16,-1-4 0-16,1-3 0 0,-1-5 0 0,-6-1 0 15,-1-4 0-15,7-3 0 0,-8-1 0 0,1-5 0 16,-8-4-370-16,0 0-677 0,0-4-197 15,-1-5-48-15,1-10 27 0,8-2 101 0,-9-2 213 16,2-7 330-16</inkml:trace>
  <inkml:trace contextRef="#ctx0" brushRef="#br0" timeOffset="14976.714">11822 18069 380 0,'0'-26'934'15,"9"5"188"-15,-18 3 136 0,9 1 113 16,0 3-140-16,0 5-328 0,-7 0-264 0,7 0-286 15,0 5-353-15,0-1 0 0,0 5 0 16,0 5 0-16,0-1 0 0,-8 10 0 16,8 3 0-16,0 10 0 0,-8 8 0 0,8 1 0 15,-8 8 0-15,1 0 0 0,-2 5 0 16,2-2 0-16,-9 3 0 0,8-6 0 0,1-5 0 16,-2-4 0-16,2-3 0 0,7-6 0 15,-8-8 0-15,8-5 0 0,-9-4 0 0,9-14 0 16,0-4 0-16,-7-12 0 0,7-10 0 15,0-5 0-15,-7-8 0 0,7-4 0 0,0-6 0 16,7 1 0-16,-7-4 0 0,0 0 0 16,7 0 0-16,2 3 0 0,-1 6 0 15,-1 4 0-15,2 4 0 0,-2 8 0 0,1 7 0 0,0 6 0 16,7 6 0-16,-6 10 0 0,6 6 0 16,1 6 0-16,0 14 0 0,-1 2 0 15,1 7 0-15,8 3 0 0,-8 9 0 0,7 0 0 16,1 5 0-16,-9 0 0 0,8-1 0 0,1-4 0 15,-1 0 0-15,-7 0 0 0,8-3 0 16,-9-6 0-16,1 0 0 0,0-4 0 16,-8-5 0-16,-1 0 0 0,9-3 0 15,-16-5 0-15,8-1 0 0,-8-3 0 0,-8-5-561 16,1-1-440-16,-2-4-165 0,-6-4-74 16,-1-8 17-16,0 4 116 0,-8-10 210 0,-7 1 253 15</inkml:trace>
  <inkml:trace contextRef="#ctx0" brushRef="#br0" timeOffset="15145.865">11846 18427 115 0,'-31'-13'548'0,"-9"0"175"15,17 0 186-15,-8 4 162 0,7 0-58 16,8 5-137-16,1-1-131 0,-1 1-133 0,8 4-141 16,8-4-111-16,-8-1-61 0,16-3-29 15,0-1-91-15,8 0-179 0,-1 0 0 16,8-4 0-16,10 4 0 0,-10 0 0 0,8-5 0 16,0 5 0-16,2 6 0 0,5-2 0 15,-6 1 0-15,7 4 0 0,-16 4-458 0,8-4-665 16,1 8-186-16,-8 1-35 0,0-5 48 15,-1 11 135-15,8-6 261 0,-7-2 400 16</inkml:trace>
  <inkml:trace contextRef="#ctx0" brushRef="#br0" timeOffset="15473.605">12332 18414 216 0,'0'13'865'0,"0"5"215"16,0-4 147-16,0-2 113 0,0 7-70 15,0-10-286-15,0-2-287 0,9 3-185 0,-9-6-512 16,7-4 0-16,1 0 0 0,0-4 0 15,0-9 0-15,-1 4 0 0,2-9 0 0,-2 4 0 16,-7-3 0-16,8-5 0 0,-8 4 0 16,0-4 0-16,0 0 0 0,0 5 0 15,-8-1 0-15,8 1 0 0,-7-1 0 0,7 4 0 16,-9 5 0-16,9 0 0 0,-7 1 0 16,7 8 0-16,0-4 0 0,0 4 0 0,-8 4 0 15,8 4 0-15,8 1 0 0,-8 5 0 16,0 4 0-16,7-1 0 0,-7 1 0 0,9 4 0 15,-2 4 0-15,1 1 0 0,0-1 0 16,0 0 0-16,8 6 0 0,-9-6 0 0,1 1 0 16,1-1 0-16,-2-4 0 0,0 0 0 15,2 1 0-15,-1-6 0 0,-1 1 0 0,-7-4-1119 16,9-7-268-16,-9 2-13 0,0-9 72 16,0-4 143-16,0-4 243 0,0-6 334 15</inkml:trace>
  <inkml:trace contextRef="#ctx0" brushRef="#br0" timeOffset="16004.708">11430 17726 41 0,'-7'-5'508'0,"-2"1"160"16,2 4 168-16,-1-4 164 0,0 4-43 0,8 0-108 16,-8 0-90-16,1 4-92 0,7-4-106 15,0 0-113-15,-9 0-71 0,9 4-46 0,0-4-142 16,0 0-189-16,9 5 0 0,-2-5 0 15,1 4 0-15,0 0 0 0,7 2 0 0,-6-3 0 16,6-3 0-16,8 0 0 0,-7-3 0 16,8-3 0-16,0-7 0 0,-1 0 0 0,1-5 0 15,-1 1 0-15,1-5 0 0,-1 0 0 16,1-1 0-16,0 2 0 0,-10 3 0 16,3 1 0-16,-1 3 0 0,-9 1 0 0,9 4 0 15,-8 4 0-15,-1 2 0 0,-7-3 0 16,9 6 0-16,-9 0 0 0,7 6 0 0,1-3 0 15,0 2 0-15,0 4 0 0,-1 0 0 16,2 0 0-16,6 3 0 0,-6 2 0 16,14 4 0-16,-8-1 0 0,9 1 0 0,-1 3 0 15,1-2 0-15,7-1 0 0,-8-1 0 16,9 1 0-16,-1-1 0 0,0-4 0 0,2-4 0 16,-2 4 0-16,0 0 0 0,1 5 0 15,-1-4-1339-15,0 4-138 0,0-1 19 0,1-3 93 16,7-1 175-16,0-5 332 0,9 6 402 0</inkml:trace>
  <inkml:trace contextRef="#ctx0" brushRef="#br0" timeOffset="16321.374">13077 18357 536 0,'-7'4'973'0,"0"-4"176"16,-2 0 138-16,1 5 128 0,-8-5-204 0,9-5-306 16,-1 5-216-16,0 0-663 0,8-4-26 15,0 4 0-15,0-4 0 0,0-5 0 16,16 5 0-16,-9-5 0 0,9 0 0 0,8 0 0 16,0-1 0-16,-1 7 0 0,1-1 0 15,7-1 0-15,-8 5 0 0,10 0 0 0,-10 0 0 16,8 5 0-16,-7-1 0 0,-1-1 0 0,1 7 0 15,-1-1 0-15,-8 0 0 0,1 0 0 16,0 4 0-16,-8-5-306 0,-1 10-642 0,-7-5-163 16,0 0-108-16,-7 5 1 0,-9-5 76 15,8 0 170-15,-15-3 236 0,-1 2 264 0</inkml:trace>
  <inkml:trace contextRef="#ctx0" brushRef="#br0" timeOffset="16494.913">13298 18485 24 0,'-32'5'498'0,"1"-5"300"16,0 4 227-16,-9-4 163 0,9 5 79 15,-1-5-149-15,1 0-178 0,7 4-191 0,8-4-165 16,1 0-584-16,-1 0 0 0,9 0 0 15,7 0 0-15,7 0 0 0,1 0 0 16,8-4 0-16,7-1 0 0,1 1 0 0,0 4 0 16,7 0 0-16,-8 0 0 0,17 0 0 15,-9 0 0-15,1 4 0 0,-1 1 0 16,0-1 0-16,0-4 0 0,9 3 0 0,-9 2 0 16,1-5 0-16,6 0-310 0,-5-5-1211 15,5 2-15-15,2-6 86 0,0 0 134 0,-2-9 245 16,2 0 388-16</inkml:trace>
  <inkml:trace contextRef="#ctx0" brushRef="#br0" timeOffset="16958.2">14066 17987 525 0,'-8'-23'930'0,"1"1"178"15,-2 4 128-15,2 1 109 0,-1 4-234 0,8-1-245 16,-8 6-203-16,0-1-256 0,8 9-407 15,-7 0 0-15,7 4 0 0,-8 9 0 0,0 9 0 16,8 0 0-16,-8 9 0 0,8 4 0 16,-7 6 0-16,7 3 0 0,0 0 0 15,-9 8 0-15,9-2 0 0,0-6 0 0,0 0 0 16,0-5 0-16,0-4 0 0,9-8 0 16,-9-1 0-16,0-7 0 0,7-7 0 0,-7-3 0 15,0-4 0-15,0-15 0 0,8 1 0 16,-8-8 0-16,0-10 0 0,-8-3 0 0,8-5 0 15,0-5 0-15,0-8 0 0,0 4 0 0,0-34 0 16,0 58 0-16,0-28 0 0,0 4 0 16,8 8 0-16,-8 1 0 0,8 4 0 0,0 4 0 15,-1 10 0-15,-7-1 0 0,16 10 0 16,-8 3 0-16,8 5 0 0,-9 5 0 0,17 3 0 16,-8 5 0-16,-1 9 0 0,1 0 0 15,8 5 0-15,-8 3 0 0,7 1 0 0,-8 5 0 16,9 4 0-16,-1-5 0 0,1 5 0 15,0-5 0-15,-1 0 0 0,-7 0 0 0,8-3 0 16,-9-1 0-16,1-5 0 0,0 0 0 16,-1 1 0-16,1-1 0 0,-16-7 0 0,7-3-505 15,-7 3-915-15,-7-6-36 0,0-5 62 16,-2-3 115-16,-6-5 217 0,-1-5 338 16</inkml:trace>
  <inkml:trace contextRef="#ctx0" brushRef="#br0" timeOffset="17162.742">13910 18326 659 0,'-31'-4'1019'16,"7"-1"166"-16,1 5 119 0,-1-4 88 0,15 4-295 16,2-4-331-16,7-2-210 0,7 3-343 15,2-1-213-15,15-5 0 0,-1-1 0 0,1 1 0 16,14 0 0-16,-6 1 0 0,7-1 0 16,0 0 0-16,0 4 0 0,1 5 0 15,-1 0 0-15,0 5 0 0,0-1 0 0,-8 6-161 16,9-1-1203-16,-9 3-116 0,0 7 21 15,1-6 105-15,-1 0 204 0,0 5 357 16,2-9 372-16</inkml:trace>
  <inkml:trace contextRef="#ctx0" brushRef="#br0" timeOffset="17506.818">14662 18418 582 0,'0'0'1074'0,"-7"-4"209"15,7 0 160-15,0-1 143 0,-7 1-192 16,7-5-565-16,7 0-829 0,-7 0 0 0,7 1 0 15,2-1 0-15,-1 0 0 0,-1 5 0 0,1 0 0 16,8 4 0-16,-9 0 0 0,2 4 0 16,-2 5 0-16,1 4 0 0,0 0 0 0,0 9 0 15,-8 0 0-15,0 0 0 0,-8 4 0 0,8 6 0 16,-8-1 0-16,-7-1 0 0,6 1 0 16,2-4 0-16,-1 0 0 0,-8-10 0 0,9 6 0 15,-1-11 0-15,-1 1 0 0,2-3 0 0,0-1 0 16,7-2 0-16,0-2 0 0,-9-5 0 15,18 0 0-15,-9-5 0 0,7 5 0 0,9-7 0 16,-1 2 0-16,-7 1 0 0,15-6 0 16,-7 6 0-16,8-1 0 0,-1 1 0 0,1-1 0 15,-1 5 0-15,1 0 0 0,0 0 0 16,-1 0 0-16,-7 0 0 0,8 5 0 0,-9-5 0 16,1 4 0-16,-9-4-369 0,2 0-921 15,-2 0-94-15,-7 0 18 0,0-4 77 16,0-4 157-16,-7-1 274 0,7-9 402 0</inkml:trace>
  <inkml:trace contextRef="#ctx0" brushRef="#br0" timeOffset="17986.564">13478 17721 448 0,'-16'5'948'0,"8"-1"172"0,1 0 117 16,-2 2 101-16,2 2-172 0,7-4-319 16,0 5-235-16,0-5-137 0,7 6-475 15,2-7 0-15,-2 3 0 0,10 1 0 0,-10-7 0 16,17 5 0-16,-1-10 0 0,1 1 0 15,7-5 0-15,1 1 0 0,-1-6 0 0,0 1 0 16,0 0 0-16,1-4 0 0,-1-1 0 0,0 5 0 16,2-5 0-16,-10 0 0 0,1 4 0 15,-1 2 0-15,-8 3 0 0,9 0 0 16,-16 1 0-16,7 2 0 0,-6-1 0 0,6 7 0 16,-7-5 0-16,0 5 0 0,-1-5 0 15,-7 5 0-15,8 0 0 0,0 5 0 0,7-5 0 16,-6 5 0-16,6-1 0 0,1-1 0 15,-9 6 0-15,17 0 0 0,-8-4 0 0,8 4 0 16,-1 0 0-16,1 0 0 0,7-1 0 16,1 1 0-16,-1 0 0 0,0 5 0 0,9-2 0 15,-2-3 0-15,2 5 0 0,-9-6 0 16,9 5 0-16,-1 1 0 0,0-1-1115 0,0-4-340 16,-8 5 14-16,9-2 85 0,-1 2 155 15,0-5 272-15,1 0 385 0</inkml:trace>
  <inkml:trace contextRef="#ctx0" brushRef="#br0" timeOffset="18380.057">15087 17748 516 0,'-9'0'864'0,"2"0"184"0,-1 0 135 0,-1-5 67 15,2 5-207-15,7-3-179 0,-7-3-176 16,7-2-97-16,0 3-447 0,0-3-144 0,0-1 0 16,7 0 0-16,-7 0 0 0,7 1 0 15,2-1 0-15,-1 4 0 0,8 1 0 0,-1-1 0 16,1 10 0-16,0-5 0 0,7 9 0 0,1 0 0 15,-1 3 0-15,1 2 0 0,0 3 0 16,7 5 0-16,-8 5 0 0,1-1 0 0,-1 6 0 16,-8-1 0-16,1 4 0 0,0 4 0 0,-1 5 0 15,-6 1 0-15,-9 2 0 0,0 3 0 16,0-2 0-16,-9 6 0 0,2-3 0 16,-9 8 0-16,1-7 0 0,-1 1 0 0,-8 5 0 15,1-5-546-15,-8-1-1199 0,7-2 82 0,-7-10 158 16,-1-1 220-16,8-8 387 0,1-5 421 15</inkml:trace>
  <inkml:trace contextRef="#ctx0" brushRef="#br0" timeOffset="25414.105">19605 20704 224 0,'0'-3'572'0,"0"-1"116"16,0-1 105-16,0 0 73 0,0 1-109 0,0-1-108 15,0 1-87-15,0-1-78 0,0 2-82 16,0-3-84-16,0 6-82 0,0-3-63 0,0-2-36 15,0 0-10-15,0 1 7 0,0 4 17 0,-7-4 26 16,7-1 28-16,0 1 25 0,0-1 21 16,-8 1-196-16,-1 4-55 0,9-5 0 15,-7 1 0-15,7 4 0 0,-7-4 0 0,-2 4 0 16,1 0 0-16,1 4 0 0,-2-4 0 16,2 9 0-16,-1 0 0 0,0 0 0 0,0 4 0 15,1 1 0-15,-9 3 0 0,16 4 0 0,-15 2 0 16,6-2 0-16,9 2 0 0,-7 4 0 15,7-1 0-15,0 0 0 0,0 1 0 0,0-1 0 16,7 6 0-16,-7-2 0 0,16 1 0 0,-8 0 0 16,8 4 0-16,-1-4 0 0,1 4 0 0,7-3 0 15,1-2 0-15,-8-3 0 0,8-1 0 0,-9-4 0 0,8 0 0 16,-7-4 0-16,8-5 0 0,-8 0 0 16,7-4 0-16,-8 0 0 0,1-4 0 0,1-1 0 15,-10 1 0-15,9-5 0 0,-8 0 0 0,-1 0 0 16,1 0 0-16,0-5 0 0,0 1 0 15,-8-1-226-15,-8 5-860 0,8-9-194 0,-8 5-45 16,0-10 37-16,1 6 117 0,-1-5 229 0,0-1 313 16</inkml:trace>
  <inkml:trace contextRef="#ctx0" brushRef="#br0" timeOffset="26912.187">20445 20855 255 0,'0'-5'662'16,"-8"-3"180"-16,8-1 169 0,-7 0 107 16,7 0-146-16,-9 0-169 0,2-5-147 0,7 7-137 15,-8-7-135-15,0 0-91 0,0 2-59 0,1-1-39 16,-2 3-28-16,2-2-87 0,-10-1-80 15,10-1 0-15,-9 5 0 0,1 1 0 0,-1-1 0 16,0-1 0-16,-8 6 0 0,1 0 0 0,-1 4 0 16,0 0 0-16,-7 4 0 0,8 5 0 15,-8-1 0-15,7 10 0 0,1 1 0 16,-1 2 0-16,1 2 0 0,6 7 0 0,3 1 0 16,-3 0 0-16,10 4 0 0,7 0 0 0,0 0 0 15,7-3 0-15,1 3 0 0,8-4 0 16,0 0 0-16,8-5 0 0,7 1 0 0,-8-6 0 15,17-7 0-15,-9 0 0 0,7-7 0 0,2-7 0 16,0 0 0-16,-2-7 0 0,2-7 0 0,-9-3 0 16,9-6 0-16,-17-4 0 0,8-3 0 0,-15 4 0 15,8-5 0-15,-17-5 0 0,1 6 0 16,0-2 0-16,-8 1 0 0,-8 5 0 0,0-5 0 16,-8 8 0-16,1 2 0 0,-1-2 0 0,-7 11 0 15,-1-2 0-15,-7 5 0 0,8 6 0 16,-1 3 0-16,0 0-68 0,1 3-369 0,-1 2-143 15,8 9-196-15,1-5-258 0,7 4-108 16,8 0-18-16,0 5 69 0,8-5 170 0,7 0 241 16</inkml:trace>
  <inkml:trace contextRef="#ctx0" brushRef="#br0" timeOffset="27320.635">20775 21274 55 0,'0'9'770'0,"-8"0"251"0,8 0 161 15,-9-5 119-15,9 5-11 0,-7-5-251 0,7-4-296 16,0 4-216-16,0-4-264 0,0 6-263 0,0-6 0 16,7 0 0-16,-7-6 0 0,9 6 0 15,-1-8 0-15,8-1 0 0,-9 0 0 0,1-4 0 16,0-5 0-16,0 1 0 0,-1-5 0 0,1 0 0 15,0-6 0-15,0 7 0 0,-8-6 0 0,0 5 0 16,0 0 0-16,0 0 0 0,-8 5 0 16,0-5 0-16,0 4 0 0,8 5 0 0,-7 0 0 15,-1 4 0-15,8 4 0 0,-8 1 0 0,8-1 0 16,0 10 0-16,0 4 0 0,0 3 0 16,8 2 0-16,0 4 0 0,-8 8 0 0,7-4 0 15,9 4 0-15,-8 6 0 0,8-2 0 16,-9 2 0-16,9-1 0 0,-1 4 0 0,1-5 0 15,-8-3 0-15,8-1 0 0,0 1 0 0,-8-6 0 16,8 3 0-16,-9-8 0 0,1-2 0 0,-8 0-493 16,8-1-753-16,-8-5-117 0,0-3-1 0,0-5 70 15,-8-5 161-15,0-9 305 0,8-2 388 16</inkml:trace>
  <inkml:trace contextRef="#ctx0" brushRef="#br0" timeOffset="27790.895">19982 20608 530 0,'-24'4'934'0,"8"-4"166"16,1 4 121-16,-1 1 98 0,0-1-254 15,1 1-243-15,7-1-216 0,-7 1-116 16,6-5-386-16,9 4-104 0,-7-4 0 0,7 4 0 16,0-4 0-16,0 0 0 0,7 0 0 0,2 0 0 15,-2 0 0-15,9-4 0 0,-1 4 0 16,1-4 0-16,8-1 0 0,-1-4 0 0,1 5 0 16,0-9 0-16,7 4 0 0,1-4 0 15,-1 0 0-15,-8-1 0 0,8 1 0 0,0 0 0 16,-7 0 0-16,0 0 0 0,-1 4 0 0,1 0 0 15,-8-1 0-15,0 1 0 0,-1 5 0 16,-6-5 0-16,5 6 0 0,-5-2 0 0,-1 5 0 16,-8 0 0-16,7-5 0 0,-7 5 0 15,9 0 0-15,-2 0 0 0,1 0 0 0,0 0 0 16,0 5 0-16,8-5 0 0,-1 5 0 16,1-2 0-16,7 3 0 0,1 1 0 0,-1 2 0 15,8 1 0-15,-7-1 0 0,16 4 0 16,-9-4 0-16,8 4 0 0,0-4 0 0,1 4 0 15,-9-4-394-15,8 4-851 0,-8 0-128 16,9 0 2-16,-2 0 63 0,10-4 146 0,-9 0 316 16,8-4 396-16</inkml:trace>
  <inkml:trace contextRef="#ctx0" brushRef="#br0" timeOffset="28104.058">21582 21053 339 0,'-7'0'970'0,"-10"0"220"0,3 0 148 16,-3 0 131-16,3-4-71 0,-3 4-347 16,10 0-615-16,-2-4-436 0,2 4 0 0,7 0 0 15,0-5 0-15,7 1 0 0,2-5 0 0,-2 5 0 16,10-5 0-16,5 0 0 0,1 5 0 15,1-1 0-15,0-3 0 0,-1 8 0 0,9-6 0 16,-1 6 0-16,-7 6 0 0,7-6 0 0,1 4 0 16,-8 0 0-16,7 1 0 0,-8-1 0 0,1 5 0 15,-1 0 0-15,1-5 0 0,-9 9 0 0,1-4 0 16,-9 4-939-16,2 1-254 0,-1 3-93 0,-8-4 10 16,0 1 77-16,-8 4 164 0,-1-6 257 15,-5-2 331-15</inkml:trace>
  <inkml:trace contextRef="#ctx0" brushRef="#br0" timeOffset="28246.685">21787 21176 768 0,'-24'0'1085'0,"0"0"174"16,1 0 136-16,-1 6 119 0,1-6-306 0,-1 3-322 16,8-3-810-16,1 5-76 0,7-5 0 0,0 0 0 15,8 0 0-15,0 0 0 0,8 0 0 0,0 0 0 16,7 0 0-16,1 0 0 0,8 0-1334 16,-1 0 1321-16,8 0-434 15,2 5-614-15,-2-1-109 0,0-4-291 16,8 0-1182-16</inkml:trace>
  <inkml:trace contextRef="#ctx0" brushRef="#br0" timeOffset="29592.246">22516 20727 240 0,'9'-9'672'15,"-2"-5"179"-15,0 7 163 0,-7-3 124 16,8-3-154-16,-8 5-178 0,0-6-149 16,9 5-134-16,-9 0-124 0,-9-4-86 0,9 4-46 15,0 0-25-15,-8 5-157 0,8-5-85 0,-7 5 0 16,0-1 0-16,-10 5 0 0,10 0 0 16,-9 0 0-16,0 5 0 0,-8 4 0 0,1 4 0 15,8 0 0-15,-9 5 0 0,8 3 0 0,0 6 0 16,1-1 0-16,6 6 0 0,2 3 0 0,-1-4 0 15,8 8 0-15,8-3 0 0,-1-1 0 16,10 5 0-16,-1-5 0 0,-1 1 0 0,8-1 0 16,1 0 0-16,8-5 0 0,-9-2 0 0,8-3 0 15,0-6 0-15,0-6 0 0,9-4 0 0,-16-9 0 16,7-6 0-16,1-1 0 0,-1-7 0 0,-7-9 0 16,-1-3 0-16,1 0 0 0,-8-5 0 0,-1 0 0 15,-7 1 0-15,0-1 0 0,-8 0 0 0,0 3 0 16,-8 2 0-16,0 1 0 0,0-2 0 15,-8 0 0-15,1 1 0 0,-8 0 0 0,-1-2 0 16,-8 3 0-16,8-3 0 0,-7 2 0 16,0 5 0-16,8 3 0 0,-1 0 0 0,1 5 0 15,6 4 0-15,3 5-428 0,-3 4-570 0,1 4-218 16,9 5-66-16,7-1 16 0,0 6 103 16,0-1 210-16,7 4 319 0</inkml:trace>
  <inkml:trace contextRef="#ctx0" brushRef="#br0" timeOffset="30031.471">23160 21005 358 0,'0'5'952'0,"0"-1"224"15,0-4 165-15,-8 0 129 0,8 0-107 16,0 0-288-16,-9 0-619 0,9 0-456 0,0-4 0 0,0 4 0 15,0 0 0-15,9-5 0 0,-9 1 0 16,8-1 0-16,-1-3 0 0,2 2 0 0,-2 6 0 0,9-3 0 16,-8 3 0-16,8 0 0 0,-1 3 0 0,1-3 0 15,-9 10 0-15,9-6 0 0,-8 10 0 16,8-6 0-16,-9 10 0 0,1-5 0 0,-8 9 0 16,9-5 0-16,-9 6 0 0,0 4 0 0,-9-1 0 15,1 0 0-15,1 1 0 0,-9 4 0 0,8-9 0 16,-8 4 0-16,9-4 0 0,-2-4 0 0,-6-5 0 15,8 4 0-15,7-8 0 0,-9 0 0 0,2 0 0 16,7-4 0-16,0 0 0 0,0-1 0 0,7-4 0 16,2 0 0-16,-2 0 0 0,1-4 0 15,8 4 0-15,-1-10 0 0,1 6 0 0,0-1 0 16,8-4 0-16,-10 6 0 0,10-3 0 0,0-2 0 16,8 4 0-16,-9-1 0 0,1 0 0 0,0 1 0 15,7 4 0-15,-8-4 0 0,1-1 0 16,-1 2 0-16,1-3 0 0,-9 2-226 0,1 0-1030 15,0 0-130-15,-1-5 0 0,-7 0 71 0,0 4 162 16,-1-4 265-16,2-4 396 0</inkml:trace>
  <inkml:trace contextRef="#ctx0" brushRef="#br0" timeOffset="30552.441">21943 20334 390 0,'-8'0'904'0,"1"0"190"0,-2 0 132 16,9 5 104-16,-7-1-174 0,7 5-262 15,-8 0-244-15,16-1-128 0,-8 6-497 16,16-1-25-16,-9 0 0 0,17 0 0 0,-8 0 0 16,8 1 0-16,7 0 0 0,-8-7 0 0,8 2 0 15,2-4 0-15,-2-5 0 0,8 0 0 0,-8-8 0 16,0-2 0-16,0-2 0 0,9-2 0 16,-9-4 0-16,-7 1 0 0,8-5 0 0,-1 0 0 15,-8 0 0-15,1 3 0 0,-1 3 0 0,-6-3 0 16,-3 7 0-16,3 3 0 0,-10 0 0 0,0-1 0 15,2 6 0-15,-1-5 0 0,-1 6 0 16,-7 3 0-16,0-6 0 0,9 6 0 16,-9 0 0-16,0 0 0 0,0 0 0 0,7 0 0 15,-7 0 0-15,8 0 0 0,0 0 0 16,7 6 0-16,-6-3 0 0,6 2 0 0,1-1 0 0,7 5 0 16,1 5 0-16,0-5 0 0,-1 3 0 15,8 2 0-15,-7-2 0 0,8 2 0 16,6-5 0-16,-7 5 0 0,9-10 0 0,0 5 0 0,-2-5 0 15,2-4 0-15,0 4 0 0,-2-4 0 16,2 0-999-16,-9 0-516 0,0 0 21 16,-8 0 97-16,10 9 154 0,-19-4 300 0,3 4 443 15</inkml:trace>
  <inkml:trace contextRef="#ctx0" brushRef="#br0" timeOffset="31356.292">21622 21243 95 0,'-8'0'385'0,"8"-4"84"0,-8 4 72 15,8 0-15-15,0 0-44 0,-8 0-40 0,8-5-26 16,0 5-7-16,-7 0 12 0,7 0 37 16,-9 0 16-16,9 0-2 0,-7 0-19 0,7-4-30 15,-8 0-35-15,8-2-51 0,0 3-26 0,-9-1-8 16,9-1 0-16,0 1-220 0,0 4-83 0,-7-5 0 15,7 5 0-15,7 0 0 0,-7 0 0 16,0 5 0-16,9-5 0 0,-1 4 0 0,8 1 0 16,-1-1 0-16,1-4 0 0,0 3 0 0,7 3 0 15,1-6 0-15,7 0 0 0,-8 0 0 0,8-6 0 16,2-1 0-16,-2 2 0 0,0-4 0 0,0 0 0 16,1 1 0-16,-8-1 0 0,7 0 0 15,-8 5 0-15,1-6 0 0,-8 6 0 0,-1-1 0 16,1 2 0-16,0-3 0 0,-9 2 0 0,10 4 0 15,-10 0 0-15,-7 0 0 0,7-4 0 0,-7 4 0 16,0 0 0-16,9 4 0 0,-18-4 0 0,9 0 0 16,0 4 0-16,-7 2 0 0,0-6 0 15,7 3 0-15,-9-3 0 0,1 5 0 0,1-5-134 0,-9 0-671 16,8 4-236-16,0 1-161 0,0-5-43 16,1 5 38-16,-2-5 141 0,9 0 234 0,0-5 304 15</inkml:trace>
  <inkml:trace contextRef="#ctx0" brushRef="#br0" timeOffset="32224.709">23865 20524 183 0,'0'-10'668'0,"-7"-3"230"0,7 5 179 0,-8-1 126 16,0 1-111-16,8-2-153 0,-8 7-144 15,8-6-153-15,-7 4-107 0,-2 0-376 16,9 5-159-16,0-4 0 0,-7 4 0 0,7 0 0 16,0 0 0-16,0 4 0 0,0-4 0 0,7 5 0 15,2 0 0-15,-2 4 0 0,9-2 0 0,-1 2 0 16,9 5 0-16,-1 4 0 0,1-5 0 0,0 9 0 16,7 0 0-16,1 0 0 0,-1 4 0 15,-8 5 0-15,8 5 0 0,-7-1 0 0,8 4 0 16,-8 2 0-16,-1-2 0 0,-8 5 0 0,1-4 0 15,8 9 0-15,-17-5 0 0,9 4 0 0,-16-4 0 16,8 5 0-16,-8 0 0 0,0-5 0 0,-8 0 0 16,8 0 0-16,-16-1 0 0,9-6 0 0,-9 1 0 15,1-6 0-15,-1-1 0 0,-8-5 0 0,8-4-710 16,-7 0-921-16,-1 1 53 0,9-11 125 16,-1 2 175-16,0-5 336 0,8 0 442 1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8191" units="in"/>
          <inkml:channel name="T" type="integer" max="2.14748E9" units="dev"/>
        </inkml:traceFormat>
        <inkml:channelProperties>
          <inkml:channelProperty channel="X" name="resolution" value="6301.34619" units="1/cm"/>
          <inkml:channelProperty channel="Y" name="resolution" value="6301.34619" units="1/cm"/>
          <inkml:channelProperty channel="F" name="resolution" value="3999.51147" units="1/in"/>
          <inkml:channelProperty channel="T" name="resolution" value="1" units="1/dev"/>
        </inkml:channelProperties>
      </inkml:inkSource>
      <inkml:timestamp xml:id="ts0" timeString="2021-08-28T10:03:13.13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068 9350 195 0,'0'9'240'15,"-7"-5"6"-15,7 1-72 0,0 4-81 0,7-5-42 16,-7 1-23-16,0-2-14 0,0 6-7 15,9-4-3-15,-9-1-3 0,0 5-1 0,7-5 3 16,-7 1-3-16,8 3 2 0,-8-3 1 16,0 0-1-16,9-1-1 0,-9 0-4 15,0 0 3-15,0-4 0 0,7 5-2 0,-7-5-23 16,0-5-65-16,0 5-77 0,0 0-41 16,-7-4-23-16,7-4-9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93700" y="692150"/>
            <a:ext cx="6070600" cy="3416300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1225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6080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12176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8272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2436813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3047924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6pPr>
    <a:lvl7pPr marL="3657509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7pPr>
    <a:lvl8pPr marL="4267093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8pPr>
    <a:lvl9pPr marL="4876678" algn="l" defTabSz="1219170" rtl="0" eaLnBrk="1" latinLnBrk="0" hangingPunct="1">
      <a:defRPr sz="16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/>
            </a:lvl1pPr>
            <a:lvl2pPr marL="548640" indent="0" algn="ctr">
              <a:buNone/>
              <a:defRPr/>
            </a:lvl2pPr>
            <a:lvl3pPr marL="1097280" indent="0" algn="ctr">
              <a:buNone/>
              <a:defRPr/>
            </a:lvl3pPr>
            <a:lvl4pPr marL="1645920" indent="0" algn="ctr">
              <a:buNone/>
              <a:defRPr/>
            </a:lvl4pPr>
            <a:lvl5pPr marL="2194560" indent="0" algn="ctr">
              <a:buNone/>
              <a:defRPr/>
            </a:lvl5pPr>
            <a:lvl6pPr marL="2743200" indent="0" algn="ctr">
              <a:buNone/>
              <a:defRPr/>
            </a:lvl6pPr>
            <a:lvl7pPr marL="3291840" indent="0" algn="ctr">
              <a:buNone/>
              <a:defRPr/>
            </a:lvl7pPr>
            <a:lvl8pPr marL="3840480" indent="0" algn="ctr">
              <a:buNone/>
              <a:defRPr/>
            </a:lvl8pPr>
            <a:lvl9pPr marL="438912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336713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209291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424161" y="729616"/>
            <a:ext cx="3106702" cy="658558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99539" y="729616"/>
            <a:ext cx="9107876" cy="658558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83801633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099539" y="729616"/>
            <a:ext cx="12431324" cy="658558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410387979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9539" y="729616"/>
            <a:ext cx="12431324" cy="13716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99539" y="2371726"/>
            <a:ext cx="6107288" cy="494347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3573" y="2371726"/>
            <a:ext cx="6107290" cy="494347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36941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748848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982" y="5288281"/>
            <a:ext cx="12435840" cy="1634490"/>
          </a:xfrm>
        </p:spPr>
        <p:txBody>
          <a:bodyPr anchor="t"/>
          <a:lstStyle>
            <a:lvl1pPr algn="l">
              <a:defRPr sz="48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982" y="3488056"/>
            <a:ext cx="12435840" cy="1800224"/>
          </a:xfrm>
        </p:spPr>
        <p:txBody>
          <a:bodyPr anchor="b"/>
          <a:lstStyle>
            <a:lvl1pPr marL="0" indent="0">
              <a:buNone/>
              <a:defRPr sz="2400"/>
            </a:lvl1pPr>
            <a:lvl2pPr marL="548640" indent="0">
              <a:buNone/>
              <a:defRPr sz="2160"/>
            </a:lvl2pPr>
            <a:lvl3pPr marL="1097280" indent="0">
              <a:buNone/>
              <a:defRPr sz="1920"/>
            </a:lvl3pPr>
            <a:lvl4pPr marL="1645920" indent="0">
              <a:buNone/>
              <a:defRPr sz="1680"/>
            </a:lvl4pPr>
            <a:lvl5pPr marL="2194560" indent="0">
              <a:buNone/>
              <a:defRPr sz="1680"/>
            </a:lvl5pPr>
            <a:lvl6pPr marL="2743200" indent="0">
              <a:buNone/>
              <a:defRPr sz="1680"/>
            </a:lvl6pPr>
            <a:lvl7pPr marL="3291840" indent="0">
              <a:buNone/>
              <a:defRPr sz="1680"/>
            </a:lvl7pPr>
            <a:lvl8pPr marL="3840480" indent="0">
              <a:buNone/>
              <a:defRPr sz="1680"/>
            </a:lvl8pPr>
            <a:lvl9pPr marL="4389120" indent="0">
              <a:buNone/>
              <a:defRPr sz="16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258409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9539" y="2371726"/>
            <a:ext cx="6107288" cy="4943474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23573" y="2371726"/>
            <a:ext cx="6107290" cy="4943474"/>
          </a:xfrm>
        </p:spPr>
        <p:txBody>
          <a:bodyPr/>
          <a:lstStyle>
            <a:lvl1pPr>
              <a:defRPr sz="3360"/>
            </a:lvl1pPr>
            <a:lvl2pPr>
              <a:defRPr sz="2880"/>
            </a:lvl2pPr>
            <a:lvl3pPr>
              <a:defRPr sz="2400"/>
            </a:lvl3pPr>
            <a:lvl4pPr>
              <a:defRPr sz="2160"/>
            </a:lvl4pPr>
            <a:lvl5pPr>
              <a:defRPr sz="2160"/>
            </a:lvl5pPr>
            <a:lvl6pPr>
              <a:defRPr sz="2160"/>
            </a:lvl6pPr>
            <a:lvl7pPr>
              <a:defRPr sz="2160"/>
            </a:lvl7pPr>
            <a:lvl8pPr>
              <a:defRPr sz="2160"/>
            </a:lvl8pPr>
            <a:lvl9pPr>
              <a:defRPr sz="216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0373284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1" y="1842136"/>
            <a:ext cx="6464018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1" y="2609850"/>
            <a:ext cx="6464018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604" y="1842136"/>
            <a:ext cx="6466276" cy="767714"/>
          </a:xfrm>
        </p:spPr>
        <p:txBody>
          <a:bodyPr anchor="b"/>
          <a:lstStyle>
            <a:lvl1pPr marL="0" indent="0">
              <a:buNone/>
              <a:defRPr sz="2880" b="1"/>
            </a:lvl1pPr>
            <a:lvl2pPr marL="548640" indent="0">
              <a:buNone/>
              <a:defRPr sz="2400" b="1"/>
            </a:lvl2pPr>
            <a:lvl3pPr marL="1097280" indent="0">
              <a:buNone/>
              <a:defRPr sz="2160" b="1"/>
            </a:lvl3pPr>
            <a:lvl4pPr marL="1645920" indent="0">
              <a:buNone/>
              <a:defRPr sz="1920" b="1"/>
            </a:lvl4pPr>
            <a:lvl5pPr marL="2194560" indent="0">
              <a:buNone/>
              <a:defRPr sz="1920" b="1"/>
            </a:lvl5pPr>
            <a:lvl6pPr marL="2743200" indent="0">
              <a:buNone/>
              <a:defRPr sz="1920" b="1"/>
            </a:lvl6pPr>
            <a:lvl7pPr marL="3291840" indent="0">
              <a:buNone/>
              <a:defRPr sz="1920" b="1"/>
            </a:lvl7pPr>
            <a:lvl8pPr marL="3840480" indent="0">
              <a:buNone/>
              <a:defRPr sz="1920" b="1"/>
            </a:lvl8pPr>
            <a:lvl9pPr marL="4389120" indent="0">
              <a:buNone/>
              <a:defRPr sz="192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604" y="2609850"/>
            <a:ext cx="6466276" cy="4741546"/>
          </a:xfrm>
        </p:spPr>
        <p:txBody>
          <a:bodyPr/>
          <a:lstStyle>
            <a:lvl1pPr>
              <a:defRPr sz="2880"/>
            </a:lvl1pPr>
            <a:lvl2pPr>
              <a:defRPr sz="2400"/>
            </a:lvl2pPr>
            <a:lvl3pPr>
              <a:defRPr sz="2160"/>
            </a:lvl3pPr>
            <a:lvl4pPr>
              <a:defRPr sz="1920"/>
            </a:lvl4pPr>
            <a:lvl5pPr>
              <a:defRPr sz="1920"/>
            </a:lvl5pPr>
            <a:lvl6pPr>
              <a:defRPr sz="1920"/>
            </a:lvl6pPr>
            <a:lvl7pPr>
              <a:defRPr sz="1920"/>
            </a:lvl7pPr>
            <a:lvl8pPr>
              <a:defRPr sz="1920"/>
            </a:lvl8pPr>
            <a:lvl9pPr>
              <a:defRPr sz="192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0715413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2302442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719842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0" y="327660"/>
            <a:ext cx="4813582" cy="1394460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1210" y="327660"/>
            <a:ext cx="8177671" cy="7023736"/>
          </a:xfrm>
        </p:spPr>
        <p:txBody>
          <a:bodyPr/>
          <a:lstStyle>
            <a:lvl1pPr>
              <a:defRPr sz="3840"/>
            </a:lvl1pPr>
            <a:lvl2pPr>
              <a:defRPr sz="3360"/>
            </a:lvl2pPr>
            <a:lvl3pPr>
              <a:defRPr sz="2880"/>
            </a:lvl3pPr>
            <a:lvl4pPr>
              <a:defRPr sz="2400"/>
            </a:lvl4pPr>
            <a:lvl5pPr>
              <a:defRPr sz="2400"/>
            </a:lvl5pPr>
            <a:lvl6pPr>
              <a:defRPr sz="2400"/>
            </a:lvl6pPr>
            <a:lvl7pPr>
              <a:defRPr sz="2400"/>
            </a:lvl7pPr>
            <a:lvl8pPr>
              <a:defRPr sz="2400"/>
            </a:lvl8pPr>
            <a:lvl9pPr>
              <a:defRPr sz="2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0" y="1722120"/>
            <a:ext cx="4813582" cy="5629276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02392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378" y="5760720"/>
            <a:ext cx="8778240" cy="680086"/>
          </a:xfrm>
        </p:spPr>
        <p:txBody>
          <a:bodyPr anchor="b"/>
          <a:lstStyle>
            <a:lvl1pPr algn="l">
              <a:defRPr sz="24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378" y="735330"/>
            <a:ext cx="8778240" cy="4937760"/>
          </a:xfrm>
        </p:spPr>
        <p:txBody>
          <a:bodyPr/>
          <a:lstStyle>
            <a:lvl1pPr marL="0" indent="0">
              <a:buNone/>
              <a:defRPr sz="3840"/>
            </a:lvl1pPr>
            <a:lvl2pPr marL="548640" indent="0">
              <a:buNone/>
              <a:defRPr sz="3360"/>
            </a:lvl2pPr>
            <a:lvl3pPr marL="1097280" indent="0">
              <a:buNone/>
              <a:defRPr sz="2880"/>
            </a:lvl3pPr>
            <a:lvl4pPr marL="1645920" indent="0">
              <a:buNone/>
              <a:defRPr sz="2400"/>
            </a:lvl4pPr>
            <a:lvl5pPr marL="2194560" indent="0">
              <a:buNone/>
              <a:defRPr sz="2400"/>
            </a:lvl5pPr>
            <a:lvl6pPr marL="2743200" indent="0">
              <a:buNone/>
              <a:defRPr sz="2400"/>
            </a:lvl6pPr>
            <a:lvl7pPr marL="3291840" indent="0">
              <a:buNone/>
              <a:defRPr sz="2400"/>
            </a:lvl7pPr>
            <a:lvl8pPr marL="3840480" indent="0">
              <a:buNone/>
              <a:defRPr sz="2400"/>
            </a:lvl8pPr>
            <a:lvl9pPr marL="4389120" indent="0">
              <a:buNone/>
              <a:defRPr sz="24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378" y="6440806"/>
            <a:ext cx="8778240" cy="965834"/>
          </a:xfrm>
        </p:spPr>
        <p:txBody>
          <a:bodyPr/>
          <a:lstStyle>
            <a:lvl1pPr marL="0" indent="0">
              <a:buNone/>
              <a:defRPr sz="1680"/>
            </a:lvl1pPr>
            <a:lvl2pPr marL="548640" indent="0">
              <a:buNone/>
              <a:defRPr sz="1440"/>
            </a:lvl2pPr>
            <a:lvl3pPr marL="1097280" indent="0">
              <a:buNone/>
              <a:defRPr sz="1200"/>
            </a:lvl3pPr>
            <a:lvl4pPr marL="1645920" indent="0">
              <a:buNone/>
              <a:defRPr sz="1080"/>
            </a:lvl4pPr>
            <a:lvl5pPr marL="2194560" indent="0">
              <a:buNone/>
              <a:defRPr sz="1080"/>
            </a:lvl5pPr>
            <a:lvl6pPr marL="2743200" indent="0">
              <a:buNone/>
              <a:defRPr sz="1080"/>
            </a:lvl6pPr>
            <a:lvl7pPr marL="3291840" indent="0">
              <a:buNone/>
              <a:defRPr sz="1080"/>
            </a:lvl7pPr>
            <a:lvl8pPr marL="3840480" indent="0">
              <a:buNone/>
              <a:defRPr sz="1080"/>
            </a:lvl8pPr>
            <a:lvl9pPr marL="4389120" indent="0">
              <a:buNone/>
              <a:defRPr sz="108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98828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14630400" cy="8229600"/>
          </a:xfrm>
          <a:prstGeom prst="rect">
            <a:avLst/>
          </a:prstGeom>
          <a:gradFill rotWithShape="0">
            <a:gsLst>
              <a:gs pos="0">
                <a:srgbClr val="339933"/>
              </a:gs>
              <a:gs pos="100000">
                <a:srgbClr val="339933">
                  <a:gamma/>
                  <a:tint val="20000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100138" y="730250"/>
            <a:ext cx="12430125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00138" y="2371725"/>
            <a:ext cx="1243012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9" name="Oval 5"/>
          <p:cNvSpPr>
            <a:spLocks noChangeArrowheads="1"/>
          </p:cNvSpPr>
          <p:nvPr/>
        </p:nvSpPr>
        <p:spPr bwMode="auto">
          <a:xfrm>
            <a:off x="9861550" y="7686675"/>
            <a:ext cx="542925" cy="273050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0" name="Oval 6"/>
          <p:cNvSpPr>
            <a:spLocks noChangeArrowheads="1"/>
          </p:cNvSpPr>
          <p:nvPr/>
        </p:nvSpPr>
        <p:spPr bwMode="auto">
          <a:xfrm>
            <a:off x="9753600" y="7588250"/>
            <a:ext cx="541338" cy="269875"/>
          </a:xfrm>
          <a:prstGeom prst="ellipse">
            <a:avLst/>
          </a:prstGeom>
          <a:gradFill rotWithShape="0">
            <a:gsLst>
              <a:gs pos="0">
                <a:srgbClr val="339933"/>
              </a:gs>
              <a:gs pos="100000">
                <a:srgbClr val="339933">
                  <a:gamma/>
                  <a:shade val="8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1" name="Oval 7"/>
          <p:cNvSpPr>
            <a:spLocks noChangeArrowheads="1"/>
          </p:cNvSpPr>
          <p:nvPr/>
        </p:nvSpPr>
        <p:spPr bwMode="auto">
          <a:xfrm>
            <a:off x="10728325" y="7686675"/>
            <a:ext cx="542925" cy="273050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2" name="Oval 8"/>
          <p:cNvSpPr>
            <a:spLocks noChangeArrowheads="1"/>
          </p:cNvSpPr>
          <p:nvPr/>
        </p:nvSpPr>
        <p:spPr bwMode="auto">
          <a:xfrm>
            <a:off x="10620375" y="7588250"/>
            <a:ext cx="541338" cy="269875"/>
          </a:xfrm>
          <a:prstGeom prst="ellipse">
            <a:avLst/>
          </a:prstGeom>
          <a:gradFill rotWithShape="0">
            <a:gsLst>
              <a:gs pos="0">
                <a:srgbClr val="339933"/>
              </a:gs>
              <a:gs pos="100000">
                <a:srgbClr val="339933">
                  <a:gamma/>
                  <a:shade val="8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3" name="Oval 9"/>
          <p:cNvSpPr>
            <a:spLocks noChangeArrowheads="1"/>
          </p:cNvSpPr>
          <p:nvPr/>
        </p:nvSpPr>
        <p:spPr bwMode="auto">
          <a:xfrm>
            <a:off x="11596688" y="7686675"/>
            <a:ext cx="541337" cy="273050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4" name="Oval 10"/>
          <p:cNvSpPr>
            <a:spLocks noChangeArrowheads="1"/>
          </p:cNvSpPr>
          <p:nvPr/>
        </p:nvSpPr>
        <p:spPr bwMode="auto">
          <a:xfrm>
            <a:off x="11487150" y="7588250"/>
            <a:ext cx="542925" cy="269875"/>
          </a:xfrm>
          <a:prstGeom prst="ellipse">
            <a:avLst/>
          </a:prstGeom>
          <a:gradFill rotWithShape="0">
            <a:gsLst>
              <a:gs pos="0">
                <a:srgbClr val="339933"/>
              </a:gs>
              <a:gs pos="100000">
                <a:srgbClr val="339933">
                  <a:gamma/>
                  <a:shade val="8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5" name="Oval 11"/>
          <p:cNvSpPr>
            <a:spLocks noChangeArrowheads="1"/>
          </p:cNvSpPr>
          <p:nvPr/>
        </p:nvSpPr>
        <p:spPr bwMode="auto">
          <a:xfrm>
            <a:off x="12463463" y="7686675"/>
            <a:ext cx="541337" cy="273050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6" name="Oval 12"/>
          <p:cNvSpPr>
            <a:spLocks noChangeArrowheads="1"/>
          </p:cNvSpPr>
          <p:nvPr/>
        </p:nvSpPr>
        <p:spPr bwMode="auto">
          <a:xfrm>
            <a:off x="12353925" y="7588250"/>
            <a:ext cx="542925" cy="269875"/>
          </a:xfrm>
          <a:prstGeom prst="ellipse">
            <a:avLst/>
          </a:prstGeom>
          <a:gradFill rotWithShape="0">
            <a:gsLst>
              <a:gs pos="0">
                <a:srgbClr val="339933"/>
              </a:gs>
              <a:gs pos="100000">
                <a:srgbClr val="339933">
                  <a:gamma/>
                  <a:shade val="8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7" name="Oval 13"/>
          <p:cNvSpPr>
            <a:spLocks noChangeArrowheads="1"/>
          </p:cNvSpPr>
          <p:nvPr/>
        </p:nvSpPr>
        <p:spPr bwMode="auto">
          <a:xfrm>
            <a:off x="13327063" y="7686675"/>
            <a:ext cx="544512" cy="273050"/>
          </a:xfrm>
          <a:prstGeom prst="ellipse">
            <a:avLst/>
          </a:prstGeom>
          <a:solidFill>
            <a:schemeClr val="tx1"/>
          </a:soli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  <p:sp>
        <p:nvSpPr>
          <p:cNvPr id="1038" name="Oval 14"/>
          <p:cNvSpPr>
            <a:spLocks noChangeArrowheads="1"/>
          </p:cNvSpPr>
          <p:nvPr/>
        </p:nvSpPr>
        <p:spPr bwMode="auto">
          <a:xfrm>
            <a:off x="13222288" y="7588250"/>
            <a:ext cx="541337" cy="269875"/>
          </a:xfrm>
          <a:prstGeom prst="ellipse">
            <a:avLst/>
          </a:prstGeom>
          <a:gradFill rotWithShape="0">
            <a:gsLst>
              <a:gs pos="0">
                <a:srgbClr val="339933"/>
              </a:gs>
              <a:gs pos="100000">
                <a:srgbClr val="339933">
                  <a:gamma/>
                  <a:shade val="89804"/>
                  <a:invGamma/>
                </a:srgbClr>
              </a:gs>
            </a:gsLst>
            <a:path path="shape">
              <a:fillToRect l="50000" t="50000" r="50000" b="50000"/>
            </a:path>
          </a:gradFill>
          <a:ln w="12700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80" b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xStyles>
    <p:titleStyle>
      <a:lvl1pPr algn="ctr" defTabSz="1095375" rtl="0" eaLnBrk="0" fontAlgn="base" hangingPunct="0">
        <a:spcBef>
          <a:spcPct val="0"/>
        </a:spcBef>
        <a:spcAft>
          <a:spcPct val="0"/>
        </a:spcAft>
        <a:defRPr sz="52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defTabSz="1095375" rtl="0" eaLnBrk="0" fontAlgn="base" hangingPunct="0">
        <a:spcBef>
          <a:spcPct val="0"/>
        </a:spcBef>
        <a:spcAft>
          <a:spcPct val="0"/>
        </a:spcAft>
        <a:defRPr sz="52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2pPr>
      <a:lvl3pPr algn="ctr" defTabSz="1095375" rtl="0" eaLnBrk="0" fontAlgn="base" hangingPunct="0">
        <a:spcBef>
          <a:spcPct val="0"/>
        </a:spcBef>
        <a:spcAft>
          <a:spcPct val="0"/>
        </a:spcAft>
        <a:defRPr sz="52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3pPr>
      <a:lvl4pPr algn="ctr" defTabSz="1095375" rtl="0" eaLnBrk="0" fontAlgn="base" hangingPunct="0">
        <a:spcBef>
          <a:spcPct val="0"/>
        </a:spcBef>
        <a:spcAft>
          <a:spcPct val="0"/>
        </a:spcAft>
        <a:defRPr sz="52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4pPr>
      <a:lvl5pPr algn="ctr" defTabSz="1095375" rtl="0" eaLnBrk="0" fontAlgn="base" hangingPunct="0">
        <a:spcBef>
          <a:spcPct val="0"/>
        </a:spcBef>
        <a:spcAft>
          <a:spcPct val="0"/>
        </a:spcAft>
        <a:defRPr sz="52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5pPr>
      <a:lvl6pPr marL="548640" algn="ctr" defTabSz="1095376" rtl="0" eaLnBrk="0" fontAlgn="base" hangingPunct="0">
        <a:spcBef>
          <a:spcPct val="0"/>
        </a:spcBef>
        <a:spcAft>
          <a:spcPct val="0"/>
        </a:spcAft>
        <a:defRPr sz="528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6pPr>
      <a:lvl7pPr marL="1097280" algn="ctr" defTabSz="1095376" rtl="0" eaLnBrk="0" fontAlgn="base" hangingPunct="0">
        <a:spcBef>
          <a:spcPct val="0"/>
        </a:spcBef>
        <a:spcAft>
          <a:spcPct val="0"/>
        </a:spcAft>
        <a:defRPr sz="528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7pPr>
      <a:lvl8pPr marL="1645920" algn="ctr" defTabSz="1095376" rtl="0" eaLnBrk="0" fontAlgn="base" hangingPunct="0">
        <a:spcBef>
          <a:spcPct val="0"/>
        </a:spcBef>
        <a:spcAft>
          <a:spcPct val="0"/>
        </a:spcAft>
        <a:defRPr sz="528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8pPr>
      <a:lvl9pPr marL="2194560" algn="ctr" defTabSz="1095376" rtl="0" eaLnBrk="0" fontAlgn="base" hangingPunct="0">
        <a:spcBef>
          <a:spcPct val="0"/>
        </a:spcBef>
        <a:spcAft>
          <a:spcPct val="0"/>
        </a:spcAft>
        <a:defRPr sz="528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imes New Roman" pitchFamily="18" charset="0"/>
        </a:defRPr>
      </a:lvl9pPr>
    </p:titleStyle>
    <p:bodyStyle>
      <a:lvl1pPr marL="412750" indent="-412750" algn="l" defTabSz="109537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700">
          <a:solidFill>
            <a:schemeClr val="tx1"/>
          </a:solidFill>
          <a:latin typeface="+mn-lt"/>
          <a:ea typeface="+mn-ea"/>
          <a:cs typeface="+mn-cs"/>
        </a:defRPr>
      </a:lvl1pPr>
      <a:lvl2pPr marL="892175" indent="-342900" algn="l" defTabSz="1095375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3200">
          <a:solidFill>
            <a:schemeClr val="tx1"/>
          </a:solidFill>
          <a:latin typeface="+mn-lt"/>
        </a:defRPr>
      </a:lvl2pPr>
      <a:lvl3pPr marL="1373188" indent="-277813" algn="l" defTabSz="1095375" rtl="0" eaLnBrk="0" fontAlgn="base" hangingPunct="0">
        <a:spcBef>
          <a:spcPct val="20000"/>
        </a:spcBef>
        <a:spcAft>
          <a:spcPct val="0"/>
        </a:spcAft>
        <a:buSzPct val="100000"/>
        <a:buChar char="•"/>
        <a:defRPr sz="3000">
          <a:solidFill>
            <a:schemeClr val="tx1"/>
          </a:solidFill>
          <a:latin typeface="+mn-lt"/>
        </a:defRPr>
      </a:lvl3pPr>
      <a:lvl4pPr marL="1919288" indent="-271463" algn="l" defTabSz="1095375" rtl="0" eaLnBrk="0" fontAlgn="base" hangingPunct="0">
        <a:spcBef>
          <a:spcPct val="20000"/>
        </a:spcBef>
        <a:spcAft>
          <a:spcPct val="0"/>
        </a:spcAft>
        <a:buSzPct val="100000"/>
        <a:buChar char="–"/>
        <a:defRPr sz="2500">
          <a:solidFill>
            <a:schemeClr val="tx1"/>
          </a:solidFill>
          <a:latin typeface="+mn-lt"/>
        </a:defRPr>
      </a:lvl4pPr>
      <a:lvl5pPr marL="2468563" indent="-273050" algn="l" defTabSz="1095375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500">
          <a:solidFill>
            <a:schemeClr val="tx1"/>
          </a:solidFill>
          <a:latin typeface="+mn-lt"/>
        </a:defRPr>
      </a:lvl5pPr>
      <a:lvl6pPr marL="3017520" indent="-274320" algn="l" defTabSz="1095376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520">
          <a:solidFill>
            <a:schemeClr val="tx1"/>
          </a:solidFill>
          <a:latin typeface="+mn-lt"/>
        </a:defRPr>
      </a:lvl6pPr>
      <a:lvl7pPr marL="3566160" indent="-274320" algn="l" defTabSz="1095376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520">
          <a:solidFill>
            <a:schemeClr val="tx1"/>
          </a:solidFill>
          <a:latin typeface="+mn-lt"/>
        </a:defRPr>
      </a:lvl7pPr>
      <a:lvl8pPr marL="4114800" indent="-274320" algn="l" defTabSz="1095376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520">
          <a:solidFill>
            <a:schemeClr val="tx1"/>
          </a:solidFill>
          <a:latin typeface="+mn-lt"/>
        </a:defRPr>
      </a:lvl8pPr>
      <a:lvl9pPr marL="4663440" indent="-274320" algn="l" defTabSz="1095376" rtl="0" eaLnBrk="0" fontAlgn="base" hangingPunct="0">
        <a:spcBef>
          <a:spcPct val="20000"/>
        </a:spcBef>
        <a:spcAft>
          <a:spcPct val="0"/>
        </a:spcAft>
        <a:buSzPct val="100000"/>
        <a:buChar char="»"/>
        <a:defRPr sz="252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2pPr>
      <a:lvl3pPr marL="10972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3pPr>
      <a:lvl4pPr marL="16459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4pPr>
      <a:lvl5pPr marL="219456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5pPr>
      <a:lvl6pPr marL="274320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6pPr>
      <a:lvl7pPr marL="329184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7pPr>
      <a:lvl8pPr marL="384048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8pPr>
      <a:lvl9pPr marL="4389120" algn="l" defTabSz="1097280" rtl="0" eaLnBrk="1" latinLnBrk="0" hangingPunct="1">
        <a:defRPr sz="21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customXml" Target="../ink/ink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customXml" Target="../ink/ink6.xml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image" Target="../media/image11.wmf"/><Relationship Id="rId7" Type="http://schemas.openxmlformats.org/officeDocument/2006/relationships/customXml" Target="../ink/ink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jpe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ustomXml" Target="../ink/ink8.xml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13.jpeg"/><Relationship Id="rId5" Type="http://schemas.openxmlformats.org/officeDocument/2006/relationships/image" Target="../media/image17.jpeg"/><Relationship Id="rId4" Type="http://schemas.openxmlformats.org/officeDocument/2006/relationships/image" Target="../media/image16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3.jpeg"/><Relationship Id="rId4" Type="http://schemas.openxmlformats.org/officeDocument/2006/relationships/image" Target="../media/image17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emf"/><Relationship Id="rId4" Type="http://schemas.openxmlformats.org/officeDocument/2006/relationships/customXml" Target="../ink/ink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3.emf"/><Relationship Id="rId4" Type="http://schemas.openxmlformats.org/officeDocument/2006/relationships/customXml" Target="../ink/ink1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24.em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1.xml"/><Relationship Id="rId5" Type="http://schemas.openxmlformats.org/officeDocument/2006/relationships/image" Target="../media/image11.wmf"/><Relationship Id="rId4" Type="http://schemas.openxmlformats.org/officeDocument/2006/relationships/audio" Target="../media/audio3.wav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png"/><Relationship Id="rId5" Type="http://schemas.openxmlformats.org/officeDocument/2006/relationships/customXml" Target="../ink/ink12.xml"/><Relationship Id="rId4" Type="http://schemas.openxmlformats.org/officeDocument/2006/relationships/image" Target="../media/image21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customXml" Target="../ink/ink15.xml"/><Relationship Id="rId3" Type="http://schemas.openxmlformats.org/officeDocument/2006/relationships/image" Target="../media/image22.png"/><Relationship Id="rId7" Type="http://schemas.openxmlformats.org/officeDocument/2006/relationships/image" Target="../media/image2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.xml"/><Relationship Id="rId11" Type="http://schemas.openxmlformats.org/officeDocument/2006/relationships/image" Target="../media/image30.png"/><Relationship Id="rId5" Type="http://schemas.openxmlformats.org/officeDocument/2006/relationships/image" Target="../media/image27.png"/><Relationship Id="rId10" Type="http://schemas.openxmlformats.org/officeDocument/2006/relationships/customXml" Target="../ink/ink16.xml"/><Relationship Id="rId4" Type="http://schemas.openxmlformats.org/officeDocument/2006/relationships/customXml" Target="../ink/ink13.xml"/><Relationship Id="rId9" Type="http://schemas.openxmlformats.org/officeDocument/2006/relationships/image" Target="../media/image29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png"/><Relationship Id="rId4" Type="http://schemas.openxmlformats.org/officeDocument/2006/relationships/customXml" Target="../ink/ink1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customXml" Target="../ink/ink18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customXml" Target="../ink/ink19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png"/><Relationship Id="rId4" Type="http://schemas.openxmlformats.org/officeDocument/2006/relationships/customXml" Target="../ink/ink20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png"/><Relationship Id="rId4" Type="http://schemas.openxmlformats.org/officeDocument/2006/relationships/customXml" Target="../ink/ink2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13" Type="http://schemas.openxmlformats.org/officeDocument/2006/relationships/image" Target="../media/image7.png"/><Relationship Id="rId3" Type="http://schemas.openxmlformats.org/officeDocument/2006/relationships/image" Target="../media/image1.jpeg"/><Relationship Id="rId7" Type="http://schemas.openxmlformats.org/officeDocument/2006/relationships/image" Target="../media/image4.png"/><Relationship Id="rId12" Type="http://schemas.openxmlformats.org/officeDocument/2006/relationships/customXml" Target="../ink/ink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customXml" Target="../ink/ink2.xml"/><Relationship Id="rId11" Type="http://schemas.openxmlformats.org/officeDocument/2006/relationships/image" Target="../media/image6.png"/><Relationship Id="rId5" Type="http://schemas.openxmlformats.org/officeDocument/2006/relationships/image" Target="../media/image3.w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image" Target="../media/image7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5924550" y="3714750"/>
            <a:ext cx="1463675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840"/>
              <a:t>A</a:t>
            </a:r>
            <a:r>
              <a:rPr lang="en-US" altLang="en-US" sz="5280"/>
              <a:t>  .</a:t>
            </a:r>
          </a:p>
        </p:txBody>
      </p:sp>
      <p:sp>
        <p:nvSpPr>
          <p:cNvPr id="74762" name="Line 10"/>
          <p:cNvSpPr>
            <a:spLocks noChangeShapeType="1"/>
          </p:cNvSpPr>
          <p:nvPr/>
        </p:nvSpPr>
        <p:spPr bwMode="auto">
          <a:xfrm flipH="1">
            <a:off x="3292475" y="1189038"/>
            <a:ext cx="8137525" cy="5576887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63" name="Line 11"/>
          <p:cNvSpPr>
            <a:spLocks noChangeShapeType="1"/>
          </p:cNvSpPr>
          <p:nvPr/>
        </p:nvSpPr>
        <p:spPr bwMode="auto">
          <a:xfrm>
            <a:off x="3657600" y="1279525"/>
            <a:ext cx="6675438" cy="6675438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64" name="Line 12"/>
          <p:cNvSpPr>
            <a:spLocks noChangeShapeType="1"/>
          </p:cNvSpPr>
          <p:nvPr/>
        </p:nvSpPr>
        <p:spPr bwMode="auto">
          <a:xfrm flipH="1">
            <a:off x="6362700" y="0"/>
            <a:ext cx="987425" cy="7864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65" name="Line 13"/>
          <p:cNvSpPr>
            <a:spLocks noChangeShapeType="1"/>
          </p:cNvSpPr>
          <p:nvPr/>
        </p:nvSpPr>
        <p:spPr bwMode="auto">
          <a:xfrm flipV="1">
            <a:off x="3475038" y="3440113"/>
            <a:ext cx="8961437" cy="14636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grpSp>
        <p:nvGrpSpPr>
          <p:cNvPr id="74773" name="Group 21"/>
          <p:cNvGrpSpPr>
            <a:grpSpLocks/>
          </p:cNvGrpSpPr>
          <p:nvPr/>
        </p:nvGrpSpPr>
        <p:grpSpPr bwMode="auto">
          <a:xfrm>
            <a:off x="8594725" y="2835275"/>
            <a:ext cx="2835275" cy="2743200"/>
            <a:chOff x="4008" y="1392"/>
            <a:chExt cx="1584" cy="1584"/>
          </a:xfrm>
        </p:grpSpPr>
        <p:sp>
          <p:nvSpPr>
            <p:cNvPr id="74766" name="Oval 14"/>
            <p:cNvSpPr>
              <a:spLocks noChangeArrowheads="1"/>
            </p:cNvSpPr>
            <p:nvPr/>
          </p:nvSpPr>
          <p:spPr bwMode="auto">
            <a:xfrm>
              <a:off x="4008" y="1392"/>
              <a:ext cx="1584" cy="15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4767" name="Text Box 15"/>
            <p:cNvSpPr txBox="1">
              <a:spLocks noChangeArrowheads="1"/>
            </p:cNvSpPr>
            <p:nvPr/>
          </p:nvSpPr>
          <p:spPr bwMode="auto">
            <a:xfrm>
              <a:off x="4565" y="1920"/>
              <a:ext cx="470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3840">
                  <a:solidFill>
                    <a:schemeClr val="accent2"/>
                  </a:solidFill>
                </a:rPr>
                <a:t>O</a:t>
              </a:r>
              <a:r>
                <a:rPr lang="en-US" altLang="en-US" sz="4320">
                  <a:solidFill>
                    <a:schemeClr val="accent2"/>
                  </a:solidFill>
                </a:rPr>
                <a:t>.</a:t>
              </a:r>
            </a:p>
          </p:txBody>
        </p:sp>
      </p:grpSp>
      <p:sp>
        <p:nvSpPr>
          <p:cNvPr id="74769" name="Line 17"/>
          <p:cNvSpPr>
            <a:spLocks noChangeShapeType="1"/>
          </p:cNvSpPr>
          <p:nvPr/>
        </p:nvSpPr>
        <p:spPr bwMode="auto">
          <a:xfrm>
            <a:off x="4206875" y="2835275"/>
            <a:ext cx="7223125" cy="42973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70" name="Line 18"/>
          <p:cNvSpPr>
            <a:spLocks noChangeShapeType="1"/>
          </p:cNvSpPr>
          <p:nvPr/>
        </p:nvSpPr>
        <p:spPr bwMode="auto">
          <a:xfrm flipV="1">
            <a:off x="2378075" y="2743200"/>
            <a:ext cx="8869363" cy="3292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71" name="Line 19"/>
          <p:cNvSpPr>
            <a:spLocks noChangeShapeType="1"/>
          </p:cNvSpPr>
          <p:nvPr/>
        </p:nvSpPr>
        <p:spPr bwMode="auto">
          <a:xfrm>
            <a:off x="3749675" y="2193925"/>
            <a:ext cx="7680325" cy="557847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72" name="Line 20"/>
          <p:cNvSpPr>
            <a:spLocks noChangeShapeType="1"/>
          </p:cNvSpPr>
          <p:nvPr/>
        </p:nvSpPr>
        <p:spPr bwMode="auto">
          <a:xfrm>
            <a:off x="5578475" y="731838"/>
            <a:ext cx="2468563" cy="74977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74774" name="Line 22"/>
          <p:cNvSpPr>
            <a:spLocks noChangeShapeType="1"/>
          </p:cNvSpPr>
          <p:nvPr/>
        </p:nvSpPr>
        <p:spPr bwMode="auto">
          <a:xfrm>
            <a:off x="3382963" y="3017838"/>
            <a:ext cx="8412162" cy="33829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1A976F3-DFD0-4BDF-B44D-B297B03681E1}"/>
                  </a:ext>
                </a:extLst>
              </p14:cNvPr>
              <p14:cNvContentPartPr/>
              <p14:nvPr/>
            </p14:nvContentPartPr>
            <p14:xfrm>
              <a:off x="3194280" y="2800440"/>
              <a:ext cx="6837840" cy="29584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41A976F3-DFD0-4BDF-B44D-B297B03681E1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84920" y="2791080"/>
                <a:ext cx="6856560" cy="2977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0"/>
                                        <p:tgtEl>
                                          <p:spTgt spid="74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3000"/>
                                        <p:tgtEl>
                                          <p:spTgt spid="74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3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3000"/>
                                        <p:tgtEl>
                                          <p:spTgt spid="74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4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0"/>
                                        <p:tgtEl>
                                          <p:spTgt spid="74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0"/>
                                        <p:tgtEl>
                                          <p:spTgt spid="74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3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0"/>
                                        <p:tgtEl>
                                          <p:spTgt spid="74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0"/>
                                        <p:tgtEl>
                                          <p:spTgt spid="74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74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66"/>
          <p:cNvSpPr>
            <a:spLocks noChangeArrowheads="1"/>
          </p:cNvSpPr>
          <p:nvPr/>
        </p:nvSpPr>
        <p:spPr bwMode="auto">
          <a:xfrm>
            <a:off x="1143000" y="-268288"/>
            <a:ext cx="184150" cy="5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endParaRPr lang="en-US" altLang="en-US" sz="2880"/>
          </a:p>
        </p:txBody>
      </p:sp>
      <p:sp>
        <p:nvSpPr>
          <p:cNvPr id="62472" name="Oval 8" descr="Solid diamond"/>
          <p:cNvSpPr>
            <a:spLocks noChangeArrowheads="1"/>
          </p:cNvSpPr>
          <p:nvPr/>
        </p:nvSpPr>
        <p:spPr bwMode="auto">
          <a:xfrm>
            <a:off x="2008188" y="4360863"/>
            <a:ext cx="1036637" cy="1055687"/>
          </a:xfrm>
          <a:prstGeom prst="ellipse">
            <a:avLst/>
          </a:prstGeom>
          <a:pattFill prst="solidDmnd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62473" name="Oval 9" descr="Solid diamond"/>
          <p:cNvSpPr>
            <a:spLocks noChangeArrowheads="1"/>
          </p:cNvSpPr>
          <p:nvPr/>
        </p:nvSpPr>
        <p:spPr bwMode="auto">
          <a:xfrm>
            <a:off x="2439988" y="579438"/>
            <a:ext cx="1554162" cy="1582737"/>
          </a:xfrm>
          <a:prstGeom prst="ellipse">
            <a:avLst/>
          </a:prstGeom>
          <a:pattFill prst="solidDmnd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62474" name="Oval 10" descr="Solid diamond"/>
          <p:cNvSpPr>
            <a:spLocks noChangeArrowheads="1"/>
          </p:cNvSpPr>
          <p:nvPr/>
        </p:nvSpPr>
        <p:spPr bwMode="auto">
          <a:xfrm>
            <a:off x="5464175" y="4008438"/>
            <a:ext cx="1035050" cy="1055687"/>
          </a:xfrm>
          <a:prstGeom prst="ellipse">
            <a:avLst/>
          </a:prstGeom>
          <a:pattFill prst="solidDmnd">
            <a:fgClr>
              <a:srgbClr val="FF0000"/>
            </a:fgClr>
            <a:bgClr>
              <a:schemeClr val="bg1"/>
            </a:bgClr>
          </a:patt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62475" name="Line 11"/>
          <p:cNvSpPr>
            <a:spLocks noChangeShapeType="1"/>
          </p:cNvSpPr>
          <p:nvPr/>
        </p:nvSpPr>
        <p:spPr bwMode="auto">
          <a:xfrm>
            <a:off x="1874838" y="274638"/>
            <a:ext cx="1641475" cy="3524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2476" name="Line 12"/>
          <p:cNvSpPr>
            <a:spLocks noChangeShapeType="1"/>
          </p:cNvSpPr>
          <p:nvPr/>
        </p:nvSpPr>
        <p:spPr bwMode="auto">
          <a:xfrm flipV="1">
            <a:off x="2611438" y="4008438"/>
            <a:ext cx="3284537" cy="14081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2477" name="Line 13"/>
          <p:cNvSpPr>
            <a:spLocks noChangeShapeType="1"/>
          </p:cNvSpPr>
          <p:nvPr/>
        </p:nvSpPr>
        <p:spPr bwMode="auto">
          <a:xfrm>
            <a:off x="6477000" y="4335463"/>
            <a:ext cx="517525" cy="15827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2478" name="Line 14"/>
          <p:cNvSpPr>
            <a:spLocks noChangeShapeType="1"/>
          </p:cNvSpPr>
          <p:nvPr/>
        </p:nvSpPr>
        <p:spPr bwMode="auto">
          <a:xfrm flipV="1">
            <a:off x="2093913" y="1722438"/>
            <a:ext cx="1846262" cy="29003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2479" name="Text Box 15"/>
          <p:cNvSpPr txBox="1">
            <a:spLocks noChangeArrowheads="1"/>
          </p:cNvSpPr>
          <p:nvPr/>
        </p:nvSpPr>
        <p:spPr bwMode="auto">
          <a:xfrm>
            <a:off x="7589838" y="639763"/>
            <a:ext cx="6583362" cy="3970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b="0"/>
              <a:t>Bài 23: Dây cua - roa hình bên có những phần là tiếp tuyến của đường tròn tâm A, B, C. Chiều quay của đường tròn tâm B cùng chiều kim đồng hồ. Tìm chiều quay của đường tròn tâm A và đường tròn tâm C</a:t>
            </a:r>
          </a:p>
        </p:txBody>
      </p:sp>
      <p:sp>
        <p:nvSpPr>
          <p:cNvPr id="62480" name="Text Box 16"/>
          <p:cNvSpPr txBox="1">
            <a:spLocks noChangeArrowheads="1"/>
          </p:cNvSpPr>
          <p:nvPr/>
        </p:nvSpPr>
        <p:spPr bwMode="auto">
          <a:xfrm>
            <a:off x="2628900" y="914400"/>
            <a:ext cx="1096963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4480">
                <a:solidFill>
                  <a:srgbClr val="000000"/>
                </a:solidFill>
                <a:latin typeface="Arial" panose="020B0604020202020204" pitchFamily="34" charset="0"/>
              </a:rPr>
              <a:t>  .</a:t>
            </a:r>
          </a:p>
        </p:txBody>
      </p:sp>
      <p:sp>
        <p:nvSpPr>
          <p:cNvPr id="62481" name="Text Box 17"/>
          <p:cNvSpPr txBox="1">
            <a:spLocks noChangeArrowheads="1"/>
          </p:cNvSpPr>
          <p:nvPr/>
        </p:nvSpPr>
        <p:spPr bwMode="auto">
          <a:xfrm>
            <a:off x="2011363" y="4457700"/>
            <a:ext cx="1096962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B</a:t>
            </a:r>
            <a:r>
              <a:rPr lang="en-US" altLang="en-US" sz="4480">
                <a:solidFill>
                  <a:srgbClr val="000000"/>
                </a:solidFill>
                <a:latin typeface="Arial" panose="020B0604020202020204" pitchFamily="34" charset="0"/>
              </a:rPr>
              <a:t> .</a:t>
            </a:r>
          </a:p>
        </p:txBody>
      </p:sp>
      <p:sp>
        <p:nvSpPr>
          <p:cNvPr id="62482" name="Text Box 18"/>
          <p:cNvSpPr txBox="1">
            <a:spLocks noChangeArrowheads="1"/>
          </p:cNvSpPr>
          <p:nvPr/>
        </p:nvSpPr>
        <p:spPr bwMode="auto">
          <a:xfrm>
            <a:off x="5508625" y="4114800"/>
            <a:ext cx="109855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400">
                <a:solidFill>
                  <a:srgbClr val="000000"/>
                </a:solidFill>
                <a:latin typeface="Arial" panose="020B0604020202020204" pitchFamily="34" charset="0"/>
              </a:rPr>
              <a:t>C</a:t>
            </a:r>
            <a:r>
              <a:rPr lang="en-US" altLang="en-US" sz="4480">
                <a:solidFill>
                  <a:srgbClr val="000000"/>
                </a:solidFill>
                <a:latin typeface="Arial" panose="020B0604020202020204" pitchFamily="34" charset="0"/>
              </a:rPr>
              <a:t> 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247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" dur="500"/>
                                        <p:tgtEl>
                                          <p:spTgt spid="62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7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45" name="Group 13"/>
          <p:cNvGrpSpPr>
            <a:grpSpLocks/>
          </p:cNvGrpSpPr>
          <p:nvPr/>
        </p:nvGrpSpPr>
        <p:grpSpPr bwMode="auto">
          <a:xfrm>
            <a:off x="3657600" y="1752600"/>
            <a:ext cx="5943600" cy="3616325"/>
            <a:chOff x="2496" y="0"/>
            <a:chExt cx="3120" cy="1898"/>
          </a:xfrm>
        </p:grpSpPr>
        <p:grpSp>
          <p:nvGrpSpPr>
            <p:cNvPr id="32792" name="Group 14"/>
            <p:cNvGrpSpPr>
              <a:grpSpLocks/>
            </p:cNvGrpSpPr>
            <p:nvPr/>
          </p:nvGrpSpPr>
          <p:grpSpPr bwMode="auto">
            <a:xfrm>
              <a:off x="2496" y="0"/>
              <a:ext cx="3120" cy="1898"/>
              <a:chOff x="2496" y="0"/>
              <a:chExt cx="3120" cy="1898"/>
            </a:xfrm>
          </p:grpSpPr>
          <p:sp>
            <p:nvSpPr>
              <p:cNvPr id="18447" name="Text Box 15"/>
              <p:cNvSpPr txBox="1">
                <a:spLocks noChangeArrowheads="1"/>
              </p:cNvSpPr>
              <p:nvPr/>
            </p:nvSpPr>
            <p:spPr bwMode="auto">
              <a:xfrm>
                <a:off x="2496" y="672"/>
                <a:ext cx="480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4480"/>
                  <a:t>A</a:t>
                </a:r>
              </a:p>
            </p:txBody>
          </p:sp>
          <p:sp>
            <p:nvSpPr>
              <p:cNvPr id="18448" name="Line 16"/>
              <p:cNvSpPr>
                <a:spLocks noChangeShapeType="1"/>
              </p:cNvSpPr>
              <p:nvPr/>
            </p:nvSpPr>
            <p:spPr bwMode="auto">
              <a:xfrm flipH="1">
                <a:off x="2832" y="288"/>
                <a:ext cx="1968" cy="57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pic>
            <p:nvPicPr>
              <p:cNvPr id="32796" name="Picture 17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3" y="251"/>
                <a:ext cx="1333" cy="1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8450" name="Line 18"/>
              <p:cNvSpPr>
                <a:spLocks noChangeShapeType="1"/>
              </p:cNvSpPr>
              <p:nvPr/>
            </p:nvSpPr>
            <p:spPr bwMode="auto">
              <a:xfrm>
                <a:off x="2832" y="864"/>
                <a:ext cx="1920" cy="672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18451" name="Line 19"/>
              <p:cNvSpPr>
                <a:spLocks noChangeShapeType="1"/>
              </p:cNvSpPr>
              <p:nvPr/>
            </p:nvSpPr>
            <p:spPr bwMode="auto">
              <a:xfrm>
                <a:off x="2832" y="864"/>
                <a:ext cx="2112" cy="4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18452" name="Line 20"/>
              <p:cNvSpPr>
                <a:spLocks noChangeShapeType="1"/>
              </p:cNvSpPr>
              <p:nvPr/>
            </p:nvSpPr>
            <p:spPr bwMode="auto">
              <a:xfrm flipH="1">
                <a:off x="4752" y="912"/>
                <a:ext cx="192" cy="62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18453" name="Text Box 21"/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480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4480"/>
                  <a:t>C</a:t>
                </a:r>
              </a:p>
            </p:txBody>
          </p:sp>
          <p:sp>
            <p:nvSpPr>
              <p:cNvPr id="18454" name="Text Box 22"/>
              <p:cNvSpPr txBox="1">
                <a:spLocks noChangeArrowheads="1"/>
              </p:cNvSpPr>
              <p:nvPr/>
            </p:nvSpPr>
            <p:spPr bwMode="auto">
              <a:xfrm>
                <a:off x="4800" y="768"/>
                <a:ext cx="480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4480"/>
                  <a:t>O</a:t>
                </a:r>
              </a:p>
            </p:txBody>
          </p:sp>
          <p:sp>
            <p:nvSpPr>
              <p:cNvPr id="18455" name="Text Box 23"/>
              <p:cNvSpPr txBox="1">
                <a:spLocks noChangeArrowheads="1"/>
              </p:cNvSpPr>
              <p:nvPr/>
            </p:nvSpPr>
            <p:spPr bwMode="auto">
              <a:xfrm>
                <a:off x="4512" y="0"/>
                <a:ext cx="480" cy="4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4480"/>
                  <a:t>B</a:t>
                </a:r>
              </a:p>
            </p:txBody>
          </p:sp>
        </p:grpSp>
        <p:sp>
          <p:nvSpPr>
            <p:cNvPr id="18456" name="Line 24"/>
            <p:cNvSpPr>
              <a:spLocks noChangeShapeType="1"/>
            </p:cNvSpPr>
            <p:nvPr/>
          </p:nvSpPr>
          <p:spPr bwMode="auto">
            <a:xfrm>
              <a:off x="4800" y="288"/>
              <a:ext cx="144" cy="62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18457" name="Group 25"/>
          <p:cNvGrpSpPr>
            <a:grpSpLocks/>
          </p:cNvGrpSpPr>
          <p:nvPr/>
        </p:nvGrpSpPr>
        <p:grpSpPr bwMode="auto">
          <a:xfrm>
            <a:off x="4664075" y="2759075"/>
            <a:ext cx="3748088" cy="1462088"/>
            <a:chOff x="3024" y="528"/>
            <a:chExt cx="1968" cy="768"/>
          </a:xfrm>
        </p:grpSpPr>
        <p:grpSp>
          <p:nvGrpSpPr>
            <p:cNvPr id="32772" name="Group 26"/>
            <p:cNvGrpSpPr>
              <a:grpSpLocks/>
            </p:cNvGrpSpPr>
            <p:nvPr/>
          </p:nvGrpSpPr>
          <p:grpSpPr bwMode="auto">
            <a:xfrm>
              <a:off x="3024" y="681"/>
              <a:ext cx="480" cy="370"/>
              <a:chOff x="3024" y="681"/>
              <a:chExt cx="480" cy="370"/>
            </a:xfrm>
          </p:grpSpPr>
          <p:sp>
            <p:nvSpPr>
              <p:cNvPr id="18459" name="Text Box 27"/>
              <p:cNvSpPr txBox="1">
                <a:spLocks noChangeArrowheads="1"/>
              </p:cNvSpPr>
              <p:nvPr/>
            </p:nvSpPr>
            <p:spPr bwMode="auto">
              <a:xfrm>
                <a:off x="3024" y="827"/>
                <a:ext cx="480" cy="22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2160"/>
                  <a:t>2</a:t>
                </a:r>
              </a:p>
            </p:txBody>
          </p:sp>
          <p:grpSp>
            <p:nvGrpSpPr>
              <p:cNvPr id="32788" name="Group 28"/>
              <p:cNvGrpSpPr>
                <a:grpSpLocks/>
              </p:cNvGrpSpPr>
              <p:nvPr/>
            </p:nvGrpSpPr>
            <p:grpSpPr bwMode="auto">
              <a:xfrm>
                <a:off x="3024" y="681"/>
                <a:ext cx="480" cy="279"/>
                <a:chOff x="3024" y="681"/>
                <a:chExt cx="480" cy="279"/>
              </a:xfrm>
            </p:grpSpPr>
            <p:sp>
              <p:nvSpPr>
                <p:cNvPr id="18461" name="Text Box 29"/>
                <p:cNvSpPr txBox="1">
                  <a:spLocks noChangeArrowheads="1"/>
                </p:cNvSpPr>
                <p:nvPr/>
              </p:nvSpPr>
              <p:spPr bwMode="auto">
                <a:xfrm>
                  <a:off x="3024" y="681"/>
                  <a:ext cx="480" cy="22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spcBef>
                      <a:spcPct val="50000"/>
                    </a:spcBef>
                    <a:defRPr/>
                  </a:pPr>
                  <a:r>
                    <a:rPr lang="en-US" altLang="en-US" sz="2160"/>
                    <a:t>1</a:t>
                  </a:r>
                </a:p>
              </p:txBody>
            </p:sp>
            <p:sp>
              <p:nvSpPr>
                <p:cNvPr id="18462" name="Arc 30"/>
                <p:cNvSpPr>
                  <a:spLocks/>
                </p:cNvSpPr>
                <p:nvPr/>
              </p:nvSpPr>
              <p:spPr bwMode="auto">
                <a:xfrm>
                  <a:off x="3120" y="767"/>
                  <a:ext cx="48" cy="97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4480"/>
                </a:p>
              </p:txBody>
            </p:sp>
            <p:sp>
              <p:nvSpPr>
                <p:cNvPr id="18463" name="Arc 31"/>
                <p:cNvSpPr>
                  <a:spLocks/>
                </p:cNvSpPr>
                <p:nvPr/>
              </p:nvSpPr>
              <p:spPr bwMode="auto">
                <a:xfrm rot="1788285">
                  <a:off x="3072" y="864"/>
                  <a:ext cx="48" cy="96"/>
                </a:xfrm>
                <a:custGeom>
                  <a:avLst/>
                  <a:gdLst>
                    <a:gd name="G0" fmla="+- 0 0 0"/>
                    <a:gd name="G1" fmla="+- 21600 0 0"/>
                    <a:gd name="G2" fmla="+- 21600 0 0"/>
                    <a:gd name="T0" fmla="*/ 0 w 21600"/>
                    <a:gd name="T1" fmla="*/ 0 h 21600"/>
                    <a:gd name="T2" fmla="*/ 21600 w 21600"/>
                    <a:gd name="T3" fmla="*/ 21600 h 21600"/>
                    <a:gd name="T4" fmla="*/ 0 w 21600"/>
                    <a:gd name="T5" fmla="*/ 21600 h 216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4480"/>
                </a:p>
              </p:txBody>
            </p:sp>
          </p:grpSp>
        </p:grpSp>
        <p:grpSp>
          <p:nvGrpSpPr>
            <p:cNvPr id="32773" name="Group 32"/>
            <p:cNvGrpSpPr>
              <a:grpSpLocks/>
            </p:cNvGrpSpPr>
            <p:nvPr/>
          </p:nvGrpSpPr>
          <p:grpSpPr bwMode="auto">
            <a:xfrm>
              <a:off x="4464" y="528"/>
              <a:ext cx="528" cy="768"/>
              <a:chOff x="4464" y="528"/>
              <a:chExt cx="528" cy="768"/>
            </a:xfrm>
          </p:grpSpPr>
          <p:grpSp>
            <p:nvGrpSpPr>
              <p:cNvPr id="32774" name="Group 33"/>
              <p:cNvGrpSpPr>
                <a:grpSpLocks/>
              </p:cNvGrpSpPr>
              <p:nvPr/>
            </p:nvGrpSpPr>
            <p:grpSpPr bwMode="auto">
              <a:xfrm>
                <a:off x="4800" y="528"/>
                <a:ext cx="96" cy="768"/>
                <a:chOff x="4800" y="528"/>
                <a:chExt cx="96" cy="768"/>
              </a:xfrm>
            </p:grpSpPr>
            <p:sp>
              <p:nvSpPr>
                <p:cNvPr id="18466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4800" y="52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4480"/>
                </a:p>
              </p:txBody>
            </p:sp>
            <p:sp>
              <p:nvSpPr>
                <p:cNvPr id="18467" name="Line 35"/>
                <p:cNvSpPr>
                  <a:spLocks noChangeShapeType="1"/>
                </p:cNvSpPr>
                <p:nvPr/>
              </p:nvSpPr>
              <p:spPr bwMode="auto">
                <a:xfrm>
                  <a:off x="4800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4480"/>
                </a:p>
              </p:txBody>
            </p:sp>
          </p:grpSp>
          <p:grpSp>
            <p:nvGrpSpPr>
              <p:cNvPr id="32775" name="Group 36"/>
              <p:cNvGrpSpPr>
                <a:grpSpLocks/>
              </p:cNvGrpSpPr>
              <p:nvPr/>
            </p:nvGrpSpPr>
            <p:grpSpPr bwMode="auto">
              <a:xfrm>
                <a:off x="4464" y="624"/>
                <a:ext cx="528" cy="520"/>
                <a:chOff x="4464" y="624"/>
                <a:chExt cx="528" cy="520"/>
              </a:xfrm>
            </p:grpSpPr>
            <p:grpSp>
              <p:nvGrpSpPr>
                <p:cNvPr id="32776" name="Group 37"/>
                <p:cNvGrpSpPr>
                  <a:grpSpLocks/>
                </p:cNvGrpSpPr>
                <p:nvPr/>
              </p:nvGrpSpPr>
              <p:grpSpPr bwMode="auto">
                <a:xfrm>
                  <a:off x="4800" y="768"/>
                  <a:ext cx="96" cy="144"/>
                  <a:chOff x="4800" y="768"/>
                  <a:chExt cx="96" cy="144"/>
                </a:xfrm>
              </p:grpSpPr>
              <p:sp>
                <p:nvSpPr>
                  <p:cNvPr id="18470" name="Arc 38"/>
                  <p:cNvSpPr>
                    <a:spLocks/>
                  </p:cNvSpPr>
                  <p:nvPr/>
                </p:nvSpPr>
                <p:spPr bwMode="auto">
                  <a:xfrm flipH="1">
                    <a:off x="4800" y="768"/>
                    <a:ext cx="96" cy="14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600"/>
                      <a:gd name="T1" fmla="*/ 0 h 21600"/>
                      <a:gd name="T2" fmla="*/ 21600 w 21600"/>
                      <a:gd name="T3" fmla="*/ 21600 h 21600"/>
                      <a:gd name="T4" fmla="*/ 0 w 21600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4480"/>
                  </a:p>
                </p:txBody>
              </p:sp>
              <p:sp>
                <p:nvSpPr>
                  <p:cNvPr id="18471" name="Line 39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768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 sz="4480"/>
                  </a:p>
                </p:txBody>
              </p:sp>
            </p:grpSp>
            <p:grpSp>
              <p:nvGrpSpPr>
                <p:cNvPr id="32777" name="Group 40"/>
                <p:cNvGrpSpPr>
                  <a:grpSpLocks/>
                </p:cNvGrpSpPr>
                <p:nvPr/>
              </p:nvGrpSpPr>
              <p:grpSpPr bwMode="auto">
                <a:xfrm>
                  <a:off x="4464" y="624"/>
                  <a:ext cx="528" cy="520"/>
                  <a:chOff x="4464" y="624"/>
                  <a:chExt cx="528" cy="520"/>
                </a:xfrm>
              </p:grpSpPr>
              <p:sp>
                <p:nvSpPr>
                  <p:cNvPr id="18473" name="Text Box 4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921"/>
                    <a:ext cx="479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en-US" sz="2160"/>
                      <a:t>2</a:t>
                    </a:r>
                  </a:p>
                </p:txBody>
              </p:sp>
              <p:sp>
                <p:nvSpPr>
                  <p:cNvPr id="18474" name="Text Box 4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3" y="624"/>
                    <a:ext cx="479" cy="223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>
                      <a:spcBef>
                        <a:spcPct val="50000"/>
                      </a:spcBef>
                      <a:defRPr/>
                    </a:pPr>
                    <a:r>
                      <a:rPr lang="en-US" altLang="en-US" sz="2160"/>
                      <a:t>1</a:t>
                    </a:r>
                  </a:p>
                </p:txBody>
              </p:sp>
              <p:grpSp>
                <p:nvGrpSpPr>
                  <p:cNvPr id="32780" name="Group 43"/>
                  <p:cNvGrpSpPr>
                    <a:grpSpLocks/>
                  </p:cNvGrpSpPr>
                  <p:nvPr/>
                </p:nvGrpSpPr>
                <p:grpSpPr bwMode="auto">
                  <a:xfrm>
                    <a:off x="4740" y="912"/>
                    <a:ext cx="156" cy="192"/>
                    <a:chOff x="4740" y="912"/>
                    <a:chExt cx="156" cy="192"/>
                  </a:xfrm>
                </p:grpSpPr>
                <p:sp>
                  <p:nvSpPr>
                    <p:cNvPr id="18476" name="Arc 44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752" y="912"/>
                      <a:ext cx="144" cy="192"/>
                    </a:xfrm>
                    <a:custGeom>
                      <a:avLst/>
                      <a:gdLst>
                        <a:gd name="G0" fmla="+- 0 0 0"/>
                        <a:gd name="G1" fmla="+- 21600 0 0"/>
                        <a:gd name="G2" fmla="+- 21600 0 0"/>
                        <a:gd name="T0" fmla="*/ 0 w 21600"/>
                        <a:gd name="T1" fmla="*/ 0 h 21600"/>
                        <a:gd name="T2" fmla="*/ 21600 w 21600"/>
                        <a:gd name="T3" fmla="*/ 21600 h 21600"/>
                        <a:gd name="T4" fmla="*/ 0 w 21600"/>
                        <a:gd name="T5" fmla="*/ 21600 h 21600"/>
                      </a:gdLst>
                      <a:ahLst/>
                      <a:cxnLst>
                        <a:cxn ang="0">
                          <a:pos x="T0" y="T1"/>
                        </a:cxn>
                        <a:cxn ang="0">
                          <a:pos x="T2" y="T3"/>
                        </a:cxn>
                        <a:cxn ang="0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4480"/>
                    </a:p>
                  </p:txBody>
                </p:sp>
                <p:sp>
                  <p:nvSpPr>
                    <p:cNvPr id="18477" name="Line 45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40" y="984"/>
                      <a:ext cx="9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 sz="4480"/>
                    </a:p>
                  </p:txBody>
                </p:sp>
              </p:grpSp>
            </p:grpSp>
          </p:grpSp>
        </p:grpSp>
      </p:grp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77EA7980-0351-4AFD-9A2C-5038A6948D0C}"/>
                  </a:ext>
                </a:extLst>
              </p14:cNvPr>
              <p14:cNvContentPartPr/>
              <p14:nvPr/>
            </p14:nvContentPartPr>
            <p14:xfrm>
              <a:off x="2205720" y="345240"/>
              <a:ext cx="12382560" cy="493200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77EA7980-0351-4AFD-9A2C-5038A6948D0C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196360" y="335880"/>
                <a:ext cx="12401280" cy="4950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8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88" name="Group 84"/>
          <p:cNvGrpSpPr>
            <a:grpSpLocks/>
          </p:cNvGrpSpPr>
          <p:nvPr/>
        </p:nvGrpSpPr>
        <p:grpSpPr bwMode="auto">
          <a:xfrm>
            <a:off x="7677150" y="0"/>
            <a:ext cx="5734050" cy="3359150"/>
            <a:chOff x="2606" y="0"/>
            <a:chExt cx="3010" cy="1763"/>
          </a:xfrm>
        </p:grpSpPr>
        <p:grpSp>
          <p:nvGrpSpPr>
            <p:cNvPr id="33825" name="Group 78"/>
            <p:cNvGrpSpPr>
              <a:grpSpLocks/>
            </p:cNvGrpSpPr>
            <p:nvPr/>
          </p:nvGrpSpPr>
          <p:grpSpPr bwMode="auto">
            <a:xfrm>
              <a:off x="2606" y="0"/>
              <a:ext cx="3010" cy="1763"/>
              <a:chOff x="2606" y="0"/>
              <a:chExt cx="3010" cy="1763"/>
            </a:xfrm>
          </p:grpSpPr>
          <p:sp>
            <p:nvSpPr>
              <p:cNvPr id="33827" name="Text Box 22"/>
              <p:cNvSpPr txBox="1">
                <a:spLocks noChangeArrowheads="1"/>
              </p:cNvSpPr>
              <p:nvPr/>
            </p:nvSpPr>
            <p:spPr bwMode="auto">
              <a:xfrm>
                <a:off x="2606" y="684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A</a:t>
                </a:r>
              </a:p>
            </p:txBody>
          </p:sp>
          <p:sp>
            <p:nvSpPr>
              <p:cNvPr id="33828" name="Line 11"/>
              <p:cNvSpPr>
                <a:spLocks noChangeShapeType="1"/>
              </p:cNvSpPr>
              <p:nvPr/>
            </p:nvSpPr>
            <p:spPr bwMode="auto">
              <a:xfrm flipH="1">
                <a:off x="2832" y="288"/>
                <a:ext cx="1968" cy="57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3829" name="Picture 1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3" y="251"/>
                <a:ext cx="1333" cy="1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3830" name="Line 16"/>
              <p:cNvSpPr>
                <a:spLocks noChangeShapeType="1"/>
              </p:cNvSpPr>
              <p:nvPr/>
            </p:nvSpPr>
            <p:spPr bwMode="auto">
              <a:xfrm>
                <a:off x="2832" y="864"/>
                <a:ext cx="1920" cy="672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1" name="Line 17"/>
              <p:cNvSpPr>
                <a:spLocks noChangeShapeType="1"/>
              </p:cNvSpPr>
              <p:nvPr/>
            </p:nvSpPr>
            <p:spPr bwMode="auto">
              <a:xfrm>
                <a:off x="2832" y="864"/>
                <a:ext cx="2112" cy="4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2" name="Line 19"/>
              <p:cNvSpPr>
                <a:spLocks noChangeShapeType="1"/>
              </p:cNvSpPr>
              <p:nvPr/>
            </p:nvSpPr>
            <p:spPr bwMode="auto">
              <a:xfrm flipH="1">
                <a:off x="4752" y="912"/>
                <a:ext cx="192" cy="62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33" name="Text Box 23"/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C</a:t>
                </a:r>
              </a:p>
            </p:txBody>
          </p:sp>
          <p:sp>
            <p:nvSpPr>
              <p:cNvPr id="33834" name="Text Box 24"/>
              <p:cNvSpPr txBox="1">
                <a:spLocks noChangeArrowheads="1"/>
              </p:cNvSpPr>
              <p:nvPr/>
            </p:nvSpPr>
            <p:spPr bwMode="auto">
              <a:xfrm>
                <a:off x="4800" y="768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O</a:t>
                </a:r>
              </a:p>
            </p:txBody>
          </p:sp>
          <p:sp>
            <p:nvSpPr>
              <p:cNvPr id="33835" name="Text Box 25"/>
              <p:cNvSpPr txBox="1">
                <a:spLocks noChangeArrowheads="1"/>
              </p:cNvSpPr>
              <p:nvPr/>
            </p:nvSpPr>
            <p:spPr bwMode="auto">
              <a:xfrm>
                <a:off x="4512" y="0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/>
                  <a:t>B</a:t>
                </a:r>
              </a:p>
            </p:txBody>
          </p:sp>
        </p:grpSp>
        <p:sp>
          <p:nvSpPr>
            <p:cNvPr id="33826" name="Line 18"/>
            <p:cNvSpPr>
              <a:spLocks noChangeShapeType="1"/>
            </p:cNvSpPr>
            <p:nvPr/>
          </p:nvSpPr>
          <p:spPr bwMode="auto">
            <a:xfrm>
              <a:off x="4800" y="288"/>
              <a:ext cx="144" cy="62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587" name="Group 83"/>
          <p:cNvGrpSpPr>
            <a:grpSpLocks/>
          </p:cNvGrpSpPr>
          <p:nvPr/>
        </p:nvGrpSpPr>
        <p:grpSpPr bwMode="auto">
          <a:xfrm>
            <a:off x="11612563" y="579438"/>
            <a:ext cx="266700" cy="2312987"/>
            <a:chOff x="4672" y="304"/>
            <a:chExt cx="140" cy="1214"/>
          </a:xfrm>
        </p:grpSpPr>
        <p:sp>
          <p:nvSpPr>
            <p:cNvPr id="33823" name="Rectangle 20"/>
            <p:cNvSpPr>
              <a:spLocks noChangeArrowheads="1"/>
            </p:cNvSpPr>
            <p:nvPr/>
          </p:nvSpPr>
          <p:spPr bwMode="auto">
            <a:xfrm rot="-723118">
              <a:off x="4716" y="304"/>
              <a:ext cx="96" cy="96"/>
            </a:xfrm>
            <a:prstGeom prst="rect">
              <a:avLst/>
            </a:prstGeom>
            <a:noFill/>
            <a:ln w="9525" algn="ctr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800"/>
            </a:p>
          </p:txBody>
        </p:sp>
        <p:sp>
          <p:nvSpPr>
            <p:cNvPr id="33824" name="Rectangle 21"/>
            <p:cNvSpPr>
              <a:spLocks noChangeArrowheads="1"/>
            </p:cNvSpPr>
            <p:nvPr/>
          </p:nvSpPr>
          <p:spPr bwMode="auto">
            <a:xfrm rot="1061575">
              <a:off x="4672" y="1422"/>
              <a:ext cx="96" cy="96"/>
            </a:xfrm>
            <a:prstGeom prst="rect">
              <a:avLst/>
            </a:prstGeom>
            <a:noFill/>
            <a:ln w="9525" algn="ctr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800"/>
            </a:p>
          </p:txBody>
        </p:sp>
      </p:grpSp>
      <p:grpSp>
        <p:nvGrpSpPr>
          <p:cNvPr id="21592" name="Group 88"/>
          <p:cNvGrpSpPr>
            <a:grpSpLocks/>
          </p:cNvGrpSpPr>
          <p:nvPr/>
        </p:nvGrpSpPr>
        <p:grpSpPr bwMode="auto">
          <a:xfrm>
            <a:off x="8474075" y="1006475"/>
            <a:ext cx="3748088" cy="1462088"/>
            <a:chOff x="3024" y="528"/>
            <a:chExt cx="1968" cy="768"/>
          </a:xfrm>
        </p:grpSpPr>
        <p:grpSp>
          <p:nvGrpSpPr>
            <p:cNvPr id="33803" name="Group 80"/>
            <p:cNvGrpSpPr>
              <a:grpSpLocks/>
            </p:cNvGrpSpPr>
            <p:nvPr/>
          </p:nvGrpSpPr>
          <p:grpSpPr bwMode="auto">
            <a:xfrm>
              <a:off x="3024" y="681"/>
              <a:ext cx="480" cy="292"/>
              <a:chOff x="3024" y="681"/>
              <a:chExt cx="480" cy="292"/>
            </a:xfrm>
          </p:grpSpPr>
          <p:sp>
            <p:nvSpPr>
              <p:cNvPr id="33818" name="Text Box 31"/>
              <p:cNvSpPr txBox="1">
                <a:spLocks noChangeArrowheads="1"/>
              </p:cNvSpPr>
              <p:nvPr/>
            </p:nvSpPr>
            <p:spPr bwMode="auto">
              <a:xfrm>
                <a:off x="3024" y="828"/>
                <a:ext cx="480" cy="1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200"/>
                  <a:t>2</a:t>
                </a:r>
              </a:p>
            </p:txBody>
          </p:sp>
          <p:grpSp>
            <p:nvGrpSpPr>
              <p:cNvPr id="33819" name="Group 79"/>
              <p:cNvGrpSpPr>
                <a:grpSpLocks/>
              </p:cNvGrpSpPr>
              <p:nvPr/>
            </p:nvGrpSpPr>
            <p:grpSpPr bwMode="auto">
              <a:xfrm>
                <a:off x="3024" y="681"/>
                <a:ext cx="480" cy="279"/>
                <a:chOff x="3024" y="681"/>
                <a:chExt cx="480" cy="279"/>
              </a:xfrm>
            </p:grpSpPr>
            <p:sp>
              <p:nvSpPr>
                <p:cNvPr id="33820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024" y="681"/>
                  <a:ext cx="480" cy="1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1200"/>
                    <a:t>1</a:t>
                  </a:r>
                </a:p>
              </p:txBody>
            </p:sp>
            <p:sp>
              <p:nvSpPr>
                <p:cNvPr id="33821" name="Arc 60"/>
                <p:cNvSpPr>
                  <a:spLocks/>
                </p:cNvSpPr>
                <p:nvPr/>
              </p:nvSpPr>
              <p:spPr bwMode="auto">
                <a:xfrm>
                  <a:off x="3120" y="76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48 w 21600"/>
                    <a:gd name="T3" fmla="*/ 96 h 21600"/>
                    <a:gd name="T4" fmla="*/ 0 w 21600"/>
                    <a:gd name="T5" fmla="*/ 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22" name="Arc 62"/>
                <p:cNvSpPr>
                  <a:spLocks/>
                </p:cNvSpPr>
                <p:nvPr/>
              </p:nvSpPr>
              <p:spPr bwMode="auto">
                <a:xfrm rot="1788285">
                  <a:off x="3072" y="864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48 w 21600"/>
                    <a:gd name="T3" fmla="*/ 96 h 21600"/>
                    <a:gd name="T4" fmla="*/ 0 w 21600"/>
                    <a:gd name="T5" fmla="*/ 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3804" name="Group 87"/>
            <p:cNvGrpSpPr>
              <a:grpSpLocks/>
            </p:cNvGrpSpPr>
            <p:nvPr/>
          </p:nvGrpSpPr>
          <p:grpSpPr bwMode="auto">
            <a:xfrm>
              <a:off x="4464" y="528"/>
              <a:ext cx="528" cy="768"/>
              <a:chOff x="4464" y="528"/>
              <a:chExt cx="528" cy="768"/>
            </a:xfrm>
          </p:grpSpPr>
          <p:grpSp>
            <p:nvGrpSpPr>
              <p:cNvPr id="33805" name="Group 82"/>
              <p:cNvGrpSpPr>
                <a:grpSpLocks/>
              </p:cNvGrpSpPr>
              <p:nvPr/>
            </p:nvGrpSpPr>
            <p:grpSpPr bwMode="auto">
              <a:xfrm>
                <a:off x="4800" y="528"/>
                <a:ext cx="96" cy="768"/>
                <a:chOff x="4800" y="528"/>
                <a:chExt cx="96" cy="768"/>
              </a:xfrm>
            </p:grpSpPr>
            <p:sp>
              <p:nvSpPr>
                <p:cNvPr id="33816" name="Line 32"/>
                <p:cNvSpPr>
                  <a:spLocks noChangeShapeType="1"/>
                </p:cNvSpPr>
                <p:nvPr/>
              </p:nvSpPr>
              <p:spPr bwMode="auto">
                <a:xfrm flipH="1">
                  <a:off x="4800" y="52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3817" name="Line 33"/>
                <p:cNvSpPr>
                  <a:spLocks noChangeShapeType="1"/>
                </p:cNvSpPr>
                <p:nvPr/>
              </p:nvSpPr>
              <p:spPr bwMode="auto">
                <a:xfrm>
                  <a:off x="4800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3806" name="Group 85"/>
              <p:cNvGrpSpPr>
                <a:grpSpLocks/>
              </p:cNvGrpSpPr>
              <p:nvPr/>
            </p:nvGrpSpPr>
            <p:grpSpPr bwMode="auto">
              <a:xfrm>
                <a:off x="4464" y="624"/>
                <a:ext cx="528" cy="480"/>
                <a:chOff x="4464" y="624"/>
                <a:chExt cx="528" cy="480"/>
              </a:xfrm>
            </p:grpSpPr>
            <p:grpSp>
              <p:nvGrpSpPr>
                <p:cNvPr id="33807" name="Group 65"/>
                <p:cNvGrpSpPr>
                  <a:grpSpLocks/>
                </p:cNvGrpSpPr>
                <p:nvPr/>
              </p:nvGrpSpPr>
              <p:grpSpPr bwMode="auto">
                <a:xfrm>
                  <a:off x="4800" y="768"/>
                  <a:ext cx="96" cy="144"/>
                  <a:chOff x="4800" y="768"/>
                  <a:chExt cx="96" cy="144"/>
                </a:xfrm>
              </p:grpSpPr>
              <p:sp>
                <p:nvSpPr>
                  <p:cNvPr id="33814" name="Arc 63"/>
                  <p:cNvSpPr>
                    <a:spLocks/>
                  </p:cNvSpPr>
                  <p:nvPr/>
                </p:nvSpPr>
                <p:spPr bwMode="auto">
                  <a:xfrm flipH="1">
                    <a:off x="4800" y="768"/>
                    <a:ext cx="96" cy="14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96 w 21600"/>
                      <a:gd name="T3" fmla="*/ 144 h 21600"/>
                      <a:gd name="T4" fmla="*/ 0 w 21600"/>
                      <a:gd name="T5" fmla="*/ 14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3815" name="Line 64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768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3808" name="Group 81"/>
                <p:cNvGrpSpPr>
                  <a:grpSpLocks/>
                </p:cNvGrpSpPr>
                <p:nvPr/>
              </p:nvGrpSpPr>
              <p:grpSpPr bwMode="auto">
                <a:xfrm>
                  <a:off x="4464" y="624"/>
                  <a:ext cx="528" cy="480"/>
                  <a:chOff x="4464" y="624"/>
                  <a:chExt cx="528" cy="480"/>
                </a:xfrm>
              </p:grpSpPr>
              <p:sp>
                <p:nvSpPr>
                  <p:cNvPr id="33809" name="Text Box 2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921"/>
                    <a:ext cx="480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1200"/>
                      <a:t>2</a:t>
                    </a:r>
                  </a:p>
                </p:txBody>
              </p:sp>
              <p:sp>
                <p:nvSpPr>
                  <p:cNvPr id="33810" name="Text Box 3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2" y="624"/>
                    <a:ext cx="480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1200"/>
                      <a:t>1</a:t>
                    </a:r>
                  </a:p>
                </p:txBody>
              </p:sp>
              <p:grpSp>
                <p:nvGrpSpPr>
                  <p:cNvPr id="33811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4740" y="912"/>
                    <a:ext cx="156" cy="192"/>
                    <a:chOff x="4740" y="912"/>
                    <a:chExt cx="156" cy="192"/>
                  </a:xfrm>
                </p:grpSpPr>
                <p:sp>
                  <p:nvSpPr>
                    <p:cNvPr id="33812" name="Arc 67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752" y="912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44 w 21600"/>
                        <a:gd name="T3" fmla="*/ 192 h 21600"/>
                        <a:gd name="T4" fmla="*/ 0 w 21600"/>
                        <a:gd name="T5" fmla="*/ 192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3813" name="Line 68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40" y="984"/>
                      <a:ext cx="9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33797" name="Rectangle 73"/>
          <p:cNvSpPr>
            <a:spLocks noChangeArrowheads="1"/>
          </p:cNvSpPr>
          <p:nvPr/>
        </p:nvSpPr>
        <p:spPr bwMode="auto">
          <a:xfrm>
            <a:off x="2713038" y="2990850"/>
            <a:ext cx="184150" cy="52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2800"/>
          </a:p>
        </p:txBody>
      </p:sp>
      <p:graphicFrame>
        <p:nvGraphicFramePr>
          <p:cNvPr id="21576" name="Object 72"/>
          <p:cNvGraphicFramePr>
            <a:graphicFrameLocks noChangeAspect="1"/>
          </p:cNvGraphicFramePr>
          <p:nvPr/>
        </p:nvGraphicFramePr>
        <p:xfrm>
          <a:off x="923925" y="3871913"/>
          <a:ext cx="8869363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Equation" r:id="rId4" imgW="3390900" imgH="1600200" progId="Equation.3">
                  <p:embed/>
                </p:oleObj>
              </mc:Choice>
              <mc:Fallback>
                <p:oleObj name="Equation" r:id="rId4" imgW="3390900" imgH="1600200" progId="Equation.3">
                  <p:embed/>
                  <p:pic>
                    <p:nvPicPr>
                      <p:cNvPr id="0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3871913"/>
                        <a:ext cx="8869363" cy="358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9" name="Text Box 75"/>
          <p:cNvSpPr txBox="1">
            <a:spLocks noChangeArrowheads="1"/>
          </p:cNvSpPr>
          <p:nvPr/>
        </p:nvSpPr>
        <p:spPr bwMode="auto">
          <a:xfrm>
            <a:off x="923925" y="1692275"/>
            <a:ext cx="6696075" cy="181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.VnTime" panose="020B7200000000000000" pitchFamily="34" charset="0"/>
              </a:rPr>
              <a:t>Cho h×nh vÏ, trong ®ã AB, AC theo thø tù lµ tiÕp tuyÕn t¹i B, t¹i C cña ®­êng trßn (O). H·y kÓ tªn mét vµi ®o¹n th»ng b»ng nhau, mét vµi gãc b»ng nhau trong h×nh.</a:t>
            </a:r>
          </a:p>
        </p:txBody>
      </p:sp>
      <p:grpSp>
        <p:nvGrpSpPr>
          <p:cNvPr id="21596" name="Group 92"/>
          <p:cNvGrpSpPr>
            <a:grpSpLocks/>
          </p:cNvGrpSpPr>
          <p:nvPr/>
        </p:nvGrpSpPr>
        <p:grpSpPr bwMode="auto">
          <a:xfrm>
            <a:off x="2935288" y="596900"/>
            <a:ext cx="2378075" cy="730250"/>
            <a:chOff x="528" y="48"/>
            <a:chExt cx="1248" cy="384"/>
          </a:xfrm>
        </p:grpSpPr>
        <p:sp>
          <p:nvSpPr>
            <p:cNvPr id="33801" name="AutoShape 91" descr="Oak"/>
            <p:cNvSpPr>
              <a:spLocks noChangeArrowheads="1"/>
            </p:cNvSpPr>
            <p:nvPr/>
          </p:nvSpPr>
          <p:spPr bwMode="auto">
            <a:xfrm>
              <a:off x="528" y="48"/>
              <a:ext cx="1248" cy="384"/>
            </a:xfrm>
            <a:prstGeom prst="flowChartTerminator">
              <a:avLst/>
            </a:prstGeom>
            <a:blipFill dpi="0" rotWithShape="1">
              <a:blip r:embed="rId6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800"/>
            </a:p>
          </p:txBody>
        </p:sp>
        <p:sp>
          <p:nvSpPr>
            <p:cNvPr id="33802" name="Text Box 90"/>
            <p:cNvSpPr txBox="1">
              <a:spLocks noChangeArrowheads="1"/>
            </p:cNvSpPr>
            <p:nvPr/>
          </p:nvSpPr>
          <p:spPr bwMode="auto">
            <a:xfrm>
              <a:off x="624" y="96"/>
              <a:ext cx="1152" cy="2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2800">
                  <a:solidFill>
                    <a:srgbClr val="0000FF"/>
                  </a:solidFill>
                  <a:latin typeface=".VnBahamasBH" panose="020BE200000000000000" pitchFamily="34" charset="0"/>
                </a:rPr>
                <a:t>Bµi tËp 1: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8787960" y="2014560"/>
              <a:ext cx="14400" cy="11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785440" y="2012040"/>
                <a:ext cx="19440" cy="16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5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1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1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5"/>
          <p:cNvSpPr txBox="1">
            <a:spLocks noChangeArrowheads="1"/>
          </p:cNvSpPr>
          <p:nvPr/>
        </p:nvSpPr>
        <p:spPr bwMode="auto">
          <a:xfrm>
            <a:off x="2193925" y="1189038"/>
            <a:ext cx="8047038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1. </a:t>
            </a:r>
            <a:r>
              <a:rPr lang="en-US" altLang="en-US" sz="2800" u="sng">
                <a:latin typeface=".VnTime" panose="020B7200000000000000" pitchFamily="34" charset="0"/>
              </a:rPr>
              <a:t>§Þnh lÝ vÒ hai tiÕp tuyÕn c¾t nhau</a:t>
            </a:r>
            <a:r>
              <a:rPr lang="en-US" altLang="en-US" sz="2800">
                <a:latin typeface=".VnTime" panose="020B7200000000000000" pitchFamily="34" charset="0"/>
              </a:rPr>
              <a:t> :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2193925" y="4335463"/>
            <a:ext cx="10607675" cy="3452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altLang="en-US" sz="2800" u="sng">
                <a:solidFill>
                  <a:srgbClr val="0000FF"/>
                </a:solidFill>
                <a:latin typeface=".VnTime" panose="020B7200000000000000" pitchFamily="34" charset="0"/>
              </a:rPr>
              <a:t>§Þnh lÝ</a:t>
            </a:r>
            <a:r>
              <a:rPr lang="en-US" altLang="en-US" sz="2800">
                <a:solidFill>
                  <a:srgbClr val="0000FF"/>
                </a:solidFill>
                <a:latin typeface=".VnTime" panose="020B7200000000000000" pitchFamily="34" charset="0"/>
              </a:rPr>
              <a:t>: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00"/>
                </a:solidFill>
                <a:latin typeface=".VnTime" panose="020B7200000000000000" pitchFamily="34" charset="0"/>
              </a:rPr>
              <a:t>NÕu hai tiÕp tuyÕn cña mét ®­êng trßn c¾t nhau t¹i mét ®iÓm th× :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00"/>
                </a:solidFill>
                <a:latin typeface=".VnTime" panose="020B7200000000000000" pitchFamily="34" charset="0"/>
              </a:rPr>
              <a:t>+ §iÓm ®ã c¸ch ®Òu hai tiÕp ®iÓm.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00"/>
                </a:solidFill>
                <a:latin typeface=".VnTime" panose="020B7200000000000000" pitchFamily="34" charset="0"/>
              </a:rPr>
              <a:t>+ Tia kÎ tõ ®iÓm ®ã ®i qua t©m lµ tia ph©n gi¸c cña gãc t¹o bëi hai tiÕp tuyÕn.</a:t>
            </a:r>
          </a:p>
          <a:p>
            <a:pPr>
              <a:spcBef>
                <a:spcPct val="20000"/>
              </a:spcBef>
            </a:pPr>
            <a:r>
              <a:rPr lang="en-US" altLang="en-US" sz="2800">
                <a:solidFill>
                  <a:srgbClr val="003300"/>
                </a:solidFill>
                <a:latin typeface=".VnTime" panose="020B7200000000000000" pitchFamily="34" charset="0"/>
              </a:rPr>
              <a:t>+ Tia kÎ tõ t©m ®i qua ®iÓm ®ã lµ tia ph©n gi¸c cña gãc t¹o bëi hai bµn kÝnh ®i qua c¸c tiÕp ®iÓm.</a:t>
            </a:r>
          </a:p>
        </p:txBody>
      </p:sp>
      <p:grpSp>
        <p:nvGrpSpPr>
          <p:cNvPr id="34820" name="Group 7"/>
          <p:cNvGrpSpPr>
            <a:grpSpLocks/>
          </p:cNvGrpSpPr>
          <p:nvPr/>
        </p:nvGrpSpPr>
        <p:grpSpPr bwMode="auto">
          <a:xfrm>
            <a:off x="4937125" y="1279525"/>
            <a:ext cx="5943600" cy="3359150"/>
            <a:chOff x="2496" y="0"/>
            <a:chExt cx="3120" cy="1763"/>
          </a:xfrm>
        </p:grpSpPr>
        <p:grpSp>
          <p:nvGrpSpPr>
            <p:cNvPr id="34847" name="Group 8"/>
            <p:cNvGrpSpPr>
              <a:grpSpLocks/>
            </p:cNvGrpSpPr>
            <p:nvPr/>
          </p:nvGrpSpPr>
          <p:grpSpPr bwMode="auto">
            <a:xfrm>
              <a:off x="2496" y="0"/>
              <a:ext cx="3120" cy="1763"/>
              <a:chOff x="2496" y="0"/>
              <a:chExt cx="3120" cy="1763"/>
            </a:xfrm>
          </p:grpSpPr>
          <p:sp>
            <p:nvSpPr>
              <p:cNvPr id="34849" name="Text Box 9"/>
              <p:cNvSpPr txBox="1">
                <a:spLocks noChangeArrowheads="1"/>
              </p:cNvSpPr>
              <p:nvPr/>
            </p:nvSpPr>
            <p:spPr bwMode="auto">
              <a:xfrm>
                <a:off x="2496" y="672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.VnTime" panose="020B7200000000000000" pitchFamily="34" charset="0"/>
                  </a:rPr>
                  <a:t>A</a:t>
                </a:r>
              </a:p>
            </p:txBody>
          </p:sp>
          <p:sp>
            <p:nvSpPr>
              <p:cNvPr id="34850" name="Line 10"/>
              <p:cNvSpPr>
                <a:spLocks noChangeShapeType="1"/>
              </p:cNvSpPr>
              <p:nvPr/>
            </p:nvSpPr>
            <p:spPr bwMode="auto">
              <a:xfrm flipH="1">
                <a:off x="2832" y="288"/>
                <a:ext cx="1968" cy="576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pic>
            <p:nvPicPr>
              <p:cNvPr id="34851" name="Picture 11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283" y="251"/>
                <a:ext cx="1333" cy="133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4852" name="Line 12"/>
              <p:cNvSpPr>
                <a:spLocks noChangeShapeType="1"/>
              </p:cNvSpPr>
              <p:nvPr/>
            </p:nvSpPr>
            <p:spPr bwMode="auto">
              <a:xfrm>
                <a:off x="2832" y="864"/>
                <a:ext cx="1920" cy="672"/>
              </a:xfrm>
              <a:prstGeom prst="line">
                <a:avLst/>
              </a:prstGeom>
              <a:noFill/>
              <a:ln w="952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3" name="Line 13"/>
              <p:cNvSpPr>
                <a:spLocks noChangeShapeType="1"/>
              </p:cNvSpPr>
              <p:nvPr/>
            </p:nvSpPr>
            <p:spPr bwMode="auto">
              <a:xfrm>
                <a:off x="2832" y="864"/>
                <a:ext cx="2112" cy="48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4" name="Line 14"/>
              <p:cNvSpPr>
                <a:spLocks noChangeShapeType="1"/>
              </p:cNvSpPr>
              <p:nvPr/>
            </p:nvSpPr>
            <p:spPr bwMode="auto">
              <a:xfrm flipH="1">
                <a:off x="4752" y="912"/>
                <a:ext cx="192" cy="624"/>
              </a:xfrm>
              <a:prstGeom prst="line">
                <a:avLst/>
              </a:prstGeom>
              <a:noFill/>
              <a:ln w="9525">
                <a:solidFill>
                  <a:srgbClr val="000099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855" name="Text Box 15"/>
              <p:cNvSpPr txBox="1">
                <a:spLocks noChangeArrowheads="1"/>
              </p:cNvSpPr>
              <p:nvPr/>
            </p:nvSpPr>
            <p:spPr bwMode="auto">
              <a:xfrm>
                <a:off x="4464" y="1488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.VnTime" panose="020B7200000000000000" pitchFamily="34" charset="0"/>
                  </a:rPr>
                  <a:t>C</a:t>
                </a:r>
              </a:p>
            </p:txBody>
          </p:sp>
          <p:sp>
            <p:nvSpPr>
              <p:cNvPr id="34856" name="Text Box 16"/>
              <p:cNvSpPr txBox="1">
                <a:spLocks noChangeArrowheads="1"/>
              </p:cNvSpPr>
              <p:nvPr/>
            </p:nvSpPr>
            <p:spPr bwMode="auto">
              <a:xfrm>
                <a:off x="4800" y="768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.VnTime" panose="020B7200000000000000" pitchFamily="34" charset="0"/>
                  </a:rPr>
                  <a:t>O</a:t>
                </a:r>
              </a:p>
            </p:txBody>
          </p:sp>
          <p:sp>
            <p:nvSpPr>
              <p:cNvPr id="34857" name="Text Box 17"/>
              <p:cNvSpPr txBox="1">
                <a:spLocks noChangeArrowheads="1"/>
              </p:cNvSpPr>
              <p:nvPr/>
            </p:nvSpPr>
            <p:spPr bwMode="auto">
              <a:xfrm>
                <a:off x="4512" y="0"/>
                <a:ext cx="480" cy="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2800">
                    <a:latin typeface=".VnTime" panose="020B7200000000000000" pitchFamily="34" charset="0"/>
                  </a:rPr>
                  <a:t>B</a:t>
                </a:r>
              </a:p>
            </p:txBody>
          </p:sp>
        </p:grpSp>
        <p:sp>
          <p:nvSpPr>
            <p:cNvPr id="34848" name="Line 18"/>
            <p:cNvSpPr>
              <a:spLocks noChangeShapeType="1"/>
            </p:cNvSpPr>
            <p:nvPr/>
          </p:nvSpPr>
          <p:spPr bwMode="auto">
            <a:xfrm>
              <a:off x="4800" y="288"/>
              <a:ext cx="144" cy="624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4821" name="Group 19"/>
          <p:cNvGrpSpPr>
            <a:grpSpLocks/>
          </p:cNvGrpSpPr>
          <p:nvPr/>
        </p:nvGrpSpPr>
        <p:grpSpPr bwMode="auto">
          <a:xfrm>
            <a:off x="9083675" y="1858963"/>
            <a:ext cx="266700" cy="2312987"/>
            <a:chOff x="4672" y="304"/>
            <a:chExt cx="140" cy="1214"/>
          </a:xfrm>
        </p:grpSpPr>
        <p:sp>
          <p:nvSpPr>
            <p:cNvPr id="34845" name="Rectangle 20"/>
            <p:cNvSpPr>
              <a:spLocks noChangeArrowheads="1"/>
            </p:cNvSpPr>
            <p:nvPr/>
          </p:nvSpPr>
          <p:spPr bwMode="auto">
            <a:xfrm rot="-723118">
              <a:off x="4716" y="304"/>
              <a:ext cx="96" cy="96"/>
            </a:xfrm>
            <a:prstGeom prst="rect">
              <a:avLst/>
            </a:prstGeom>
            <a:noFill/>
            <a:ln w="9525" algn="ctr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800">
                <a:latin typeface=".VnTime" panose="020B7200000000000000" pitchFamily="34" charset="0"/>
              </a:endParaRPr>
            </a:p>
          </p:txBody>
        </p:sp>
        <p:sp>
          <p:nvSpPr>
            <p:cNvPr id="34846" name="Rectangle 21"/>
            <p:cNvSpPr>
              <a:spLocks noChangeArrowheads="1"/>
            </p:cNvSpPr>
            <p:nvPr/>
          </p:nvSpPr>
          <p:spPr bwMode="auto">
            <a:xfrm rot="1061575">
              <a:off x="4672" y="1422"/>
              <a:ext cx="96" cy="96"/>
            </a:xfrm>
            <a:prstGeom prst="rect">
              <a:avLst/>
            </a:prstGeom>
            <a:noFill/>
            <a:ln w="9525" algn="ctr">
              <a:solidFill>
                <a:srgbClr val="FF0066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2800">
                <a:latin typeface=".VnTime" panose="020B7200000000000000" pitchFamily="34" charset="0"/>
              </a:endParaRPr>
            </a:p>
          </p:txBody>
        </p:sp>
      </p:grpSp>
      <p:grpSp>
        <p:nvGrpSpPr>
          <p:cNvPr id="34822" name="Group 22"/>
          <p:cNvGrpSpPr>
            <a:grpSpLocks/>
          </p:cNvGrpSpPr>
          <p:nvPr/>
        </p:nvGrpSpPr>
        <p:grpSpPr bwMode="auto">
          <a:xfrm>
            <a:off x="5943600" y="2286000"/>
            <a:ext cx="3749675" cy="1463675"/>
            <a:chOff x="3024" y="528"/>
            <a:chExt cx="1968" cy="768"/>
          </a:xfrm>
        </p:grpSpPr>
        <p:grpSp>
          <p:nvGrpSpPr>
            <p:cNvPr id="34825" name="Group 23"/>
            <p:cNvGrpSpPr>
              <a:grpSpLocks/>
            </p:cNvGrpSpPr>
            <p:nvPr/>
          </p:nvGrpSpPr>
          <p:grpSpPr bwMode="auto">
            <a:xfrm>
              <a:off x="3024" y="681"/>
              <a:ext cx="480" cy="292"/>
              <a:chOff x="3024" y="681"/>
              <a:chExt cx="480" cy="292"/>
            </a:xfrm>
          </p:grpSpPr>
          <p:sp>
            <p:nvSpPr>
              <p:cNvPr id="34840" name="Text Box 24"/>
              <p:cNvSpPr txBox="1">
                <a:spLocks noChangeArrowheads="1"/>
              </p:cNvSpPr>
              <p:nvPr/>
            </p:nvSpPr>
            <p:spPr bwMode="auto">
              <a:xfrm>
                <a:off x="3024" y="828"/>
                <a:ext cx="480" cy="14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200">
                    <a:latin typeface=".VnTime" panose="020B7200000000000000" pitchFamily="34" charset="0"/>
                  </a:rPr>
                  <a:t>2</a:t>
                </a:r>
              </a:p>
            </p:txBody>
          </p:sp>
          <p:grpSp>
            <p:nvGrpSpPr>
              <p:cNvPr id="34841" name="Group 25"/>
              <p:cNvGrpSpPr>
                <a:grpSpLocks/>
              </p:cNvGrpSpPr>
              <p:nvPr/>
            </p:nvGrpSpPr>
            <p:grpSpPr bwMode="auto">
              <a:xfrm>
                <a:off x="3024" y="681"/>
                <a:ext cx="480" cy="279"/>
                <a:chOff x="3024" y="681"/>
                <a:chExt cx="480" cy="279"/>
              </a:xfrm>
            </p:grpSpPr>
            <p:sp>
              <p:nvSpPr>
                <p:cNvPr id="34842" name="Text Box 26"/>
                <p:cNvSpPr txBox="1">
                  <a:spLocks noChangeArrowheads="1"/>
                </p:cNvSpPr>
                <p:nvPr/>
              </p:nvSpPr>
              <p:spPr bwMode="auto">
                <a:xfrm>
                  <a:off x="3024" y="681"/>
                  <a:ext cx="480" cy="14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1200">
                      <a:latin typeface=".VnTime" panose="020B7200000000000000" pitchFamily="34" charset="0"/>
                    </a:rPr>
                    <a:t>1</a:t>
                  </a:r>
                </a:p>
              </p:txBody>
            </p:sp>
            <p:sp>
              <p:nvSpPr>
                <p:cNvPr id="34843" name="Arc 27"/>
                <p:cNvSpPr>
                  <a:spLocks/>
                </p:cNvSpPr>
                <p:nvPr/>
              </p:nvSpPr>
              <p:spPr bwMode="auto">
                <a:xfrm>
                  <a:off x="3120" y="768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48 w 21600"/>
                    <a:gd name="T3" fmla="*/ 96 h 21600"/>
                    <a:gd name="T4" fmla="*/ 0 w 21600"/>
                    <a:gd name="T5" fmla="*/ 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44" name="Arc 28"/>
                <p:cNvSpPr>
                  <a:spLocks/>
                </p:cNvSpPr>
                <p:nvPr/>
              </p:nvSpPr>
              <p:spPr bwMode="auto">
                <a:xfrm rot="1788285">
                  <a:off x="3072" y="864"/>
                  <a:ext cx="48" cy="96"/>
                </a:xfrm>
                <a:custGeom>
                  <a:avLst/>
                  <a:gdLst>
                    <a:gd name="T0" fmla="*/ 0 w 21600"/>
                    <a:gd name="T1" fmla="*/ 0 h 21600"/>
                    <a:gd name="T2" fmla="*/ 48 w 21600"/>
                    <a:gd name="T3" fmla="*/ 96 h 21600"/>
                    <a:gd name="T4" fmla="*/ 0 w 21600"/>
                    <a:gd name="T5" fmla="*/ 96 h 21600"/>
                    <a:gd name="T6" fmla="*/ 0 60000 65536"/>
                    <a:gd name="T7" fmla="*/ 0 60000 65536"/>
                    <a:gd name="T8" fmla="*/ 0 60000 65536"/>
                  </a:gdLst>
                  <a:ahLst/>
                  <a:cxnLst>
                    <a:cxn ang="T6">
                      <a:pos x="T0" y="T1"/>
                    </a:cxn>
                    <a:cxn ang="T7">
                      <a:pos x="T2" y="T3"/>
                    </a:cxn>
                    <a:cxn ang="T8">
                      <a:pos x="T4" y="T5"/>
                    </a:cxn>
                  </a:cxnLst>
                  <a:rect l="0" t="0" r="r" b="b"/>
                  <a:pathLst>
                    <a:path w="21600" h="21600" fill="none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</a:path>
                    <a:path w="21600" h="21600" stroke="0" extrusionOk="0">
                      <a:moveTo>
                        <a:pt x="-1" y="0"/>
                      </a:moveTo>
                      <a:cubicBezTo>
                        <a:pt x="11929" y="0"/>
                        <a:pt x="21600" y="9670"/>
                        <a:pt x="21600" y="21600"/>
                      </a:cubicBezTo>
                      <a:lnTo>
                        <a:pt x="0" y="21600"/>
                      </a:lnTo>
                      <a:lnTo>
                        <a:pt x="-1" y="0"/>
                      </a:lnTo>
                      <a:close/>
                    </a:path>
                  </a:pathLst>
                </a:cu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</p:grpSp>
        <p:grpSp>
          <p:nvGrpSpPr>
            <p:cNvPr id="34826" name="Group 29"/>
            <p:cNvGrpSpPr>
              <a:grpSpLocks/>
            </p:cNvGrpSpPr>
            <p:nvPr/>
          </p:nvGrpSpPr>
          <p:grpSpPr bwMode="auto">
            <a:xfrm>
              <a:off x="4464" y="528"/>
              <a:ext cx="528" cy="768"/>
              <a:chOff x="4464" y="528"/>
              <a:chExt cx="528" cy="768"/>
            </a:xfrm>
          </p:grpSpPr>
          <p:grpSp>
            <p:nvGrpSpPr>
              <p:cNvPr id="34827" name="Group 30"/>
              <p:cNvGrpSpPr>
                <a:grpSpLocks/>
              </p:cNvGrpSpPr>
              <p:nvPr/>
            </p:nvGrpSpPr>
            <p:grpSpPr bwMode="auto">
              <a:xfrm>
                <a:off x="4800" y="528"/>
                <a:ext cx="96" cy="768"/>
                <a:chOff x="4800" y="528"/>
                <a:chExt cx="96" cy="768"/>
              </a:xfrm>
            </p:grpSpPr>
            <p:sp>
              <p:nvSpPr>
                <p:cNvPr id="34838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4800" y="528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34839" name="Line 32"/>
                <p:cNvSpPr>
                  <a:spLocks noChangeShapeType="1"/>
                </p:cNvSpPr>
                <p:nvPr/>
              </p:nvSpPr>
              <p:spPr bwMode="auto">
                <a:xfrm>
                  <a:off x="4800" y="1200"/>
                  <a:ext cx="96" cy="9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</p:grpSp>
          <p:grpSp>
            <p:nvGrpSpPr>
              <p:cNvPr id="34828" name="Group 33"/>
              <p:cNvGrpSpPr>
                <a:grpSpLocks/>
              </p:cNvGrpSpPr>
              <p:nvPr/>
            </p:nvGrpSpPr>
            <p:grpSpPr bwMode="auto">
              <a:xfrm>
                <a:off x="4464" y="624"/>
                <a:ext cx="528" cy="480"/>
                <a:chOff x="4464" y="624"/>
                <a:chExt cx="528" cy="480"/>
              </a:xfrm>
            </p:grpSpPr>
            <p:grpSp>
              <p:nvGrpSpPr>
                <p:cNvPr id="34829" name="Group 34"/>
                <p:cNvGrpSpPr>
                  <a:grpSpLocks/>
                </p:cNvGrpSpPr>
                <p:nvPr/>
              </p:nvGrpSpPr>
              <p:grpSpPr bwMode="auto">
                <a:xfrm>
                  <a:off x="4800" y="768"/>
                  <a:ext cx="96" cy="144"/>
                  <a:chOff x="4800" y="768"/>
                  <a:chExt cx="96" cy="144"/>
                </a:xfrm>
              </p:grpSpPr>
              <p:sp>
                <p:nvSpPr>
                  <p:cNvPr id="34836" name="Arc 35"/>
                  <p:cNvSpPr>
                    <a:spLocks/>
                  </p:cNvSpPr>
                  <p:nvPr/>
                </p:nvSpPr>
                <p:spPr bwMode="auto">
                  <a:xfrm flipH="1">
                    <a:off x="4800" y="768"/>
                    <a:ext cx="96" cy="144"/>
                  </a:xfrm>
                  <a:custGeom>
                    <a:avLst/>
                    <a:gdLst>
                      <a:gd name="T0" fmla="*/ 0 w 21600"/>
                      <a:gd name="T1" fmla="*/ 0 h 21600"/>
                      <a:gd name="T2" fmla="*/ 96 w 21600"/>
                      <a:gd name="T3" fmla="*/ 144 h 21600"/>
                      <a:gd name="T4" fmla="*/ 0 w 21600"/>
                      <a:gd name="T5" fmla="*/ 14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21600" h="21600" fill="none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</a:path>
                      <a:path w="21600" h="21600" stroke="0" extrusionOk="0">
                        <a:moveTo>
                          <a:pt x="-1" y="0"/>
                        </a:moveTo>
                        <a:cubicBezTo>
                          <a:pt x="11929" y="0"/>
                          <a:pt x="21600" y="9670"/>
                          <a:pt x="21600" y="21600"/>
                        </a:cubicBezTo>
                        <a:lnTo>
                          <a:pt x="0" y="21600"/>
                        </a:lnTo>
                        <a:lnTo>
                          <a:pt x="-1" y="0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34837" name="Line 36"/>
                  <p:cNvSpPr>
                    <a:spLocks noChangeShapeType="1"/>
                  </p:cNvSpPr>
                  <p:nvPr/>
                </p:nvSpPr>
                <p:spPr bwMode="auto">
                  <a:xfrm>
                    <a:off x="4800" y="768"/>
                    <a:ext cx="96" cy="9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</p:grpSp>
            <p:grpSp>
              <p:nvGrpSpPr>
                <p:cNvPr id="34830" name="Group 37"/>
                <p:cNvGrpSpPr>
                  <a:grpSpLocks/>
                </p:cNvGrpSpPr>
                <p:nvPr/>
              </p:nvGrpSpPr>
              <p:grpSpPr bwMode="auto">
                <a:xfrm>
                  <a:off x="4464" y="624"/>
                  <a:ext cx="528" cy="480"/>
                  <a:chOff x="4464" y="624"/>
                  <a:chExt cx="528" cy="480"/>
                </a:xfrm>
              </p:grpSpPr>
              <p:sp>
                <p:nvSpPr>
                  <p:cNvPr id="34831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64" y="921"/>
                    <a:ext cx="480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1200">
                        <a:latin typeface=".VnTime" panose="020B7200000000000000" pitchFamily="34" charset="0"/>
                      </a:rPr>
                      <a:t>2</a:t>
                    </a:r>
                  </a:p>
                </p:txBody>
              </p:sp>
              <p:sp>
                <p:nvSpPr>
                  <p:cNvPr id="34832" name="Text Box 3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12" y="624"/>
                    <a:ext cx="480" cy="14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1200">
                        <a:latin typeface=".VnTime" panose="020B7200000000000000" pitchFamily="34" charset="0"/>
                      </a:rPr>
                      <a:t>1</a:t>
                    </a:r>
                  </a:p>
                </p:txBody>
              </p:sp>
              <p:grpSp>
                <p:nvGrpSpPr>
                  <p:cNvPr id="34833" name="Group 40"/>
                  <p:cNvGrpSpPr>
                    <a:grpSpLocks/>
                  </p:cNvGrpSpPr>
                  <p:nvPr/>
                </p:nvGrpSpPr>
                <p:grpSpPr bwMode="auto">
                  <a:xfrm>
                    <a:off x="4740" y="912"/>
                    <a:ext cx="156" cy="192"/>
                    <a:chOff x="4740" y="912"/>
                    <a:chExt cx="156" cy="192"/>
                  </a:xfrm>
                </p:grpSpPr>
                <p:sp>
                  <p:nvSpPr>
                    <p:cNvPr id="34834" name="Arc 41"/>
                    <p:cNvSpPr>
                      <a:spLocks/>
                    </p:cNvSpPr>
                    <p:nvPr/>
                  </p:nvSpPr>
                  <p:spPr bwMode="auto">
                    <a:xfrm flipH="1" flipV="1">
                      <a:off x="4752" y="912"/>
                      <a:ext cx="144" cy="192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144 w 21600"/>
                        <a:gd name="T3" fmla="*/ 192 h 21600"/>
                        <a:gd name="T4" fmla="*/ 0 w 21600"/>
                        <a:gd name="T5" fmla="*/ 192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34835" name="Line 42"/>
                    <p:cNvSpPr>
                      <a:spLocks noChangeShapeType="1"/>
                    </p:cNvSpPr>
                    <p:nvPr/>
                  </p:nvSpPr>
                  <p:spPr bwMode="auto">
                    <a:xfrm flipH="1">
                      <a:off x="4740" y="984"/>
                      <a:ext cx="96" cy="96"/>
                    </a:xfrm>
                    <a:prstGeom prst="line">
                      <a:avLst/>
                    </a:prstGeom>
                    <a:noFill/>
                    <a:ln w="9525">
                      <a:solidFill>
                        <a:srgbClr val="000099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</p:grpSp>
      </p:grpSp>
      <p:sp>
        <p:nvSpPr>
          <p:cNvPr id="24619" name="Text Box 43"/>
          <p:cNvSpPr txBox="1">
            <a:spLocks noChangeArrowheads="1"/>
          </p:cNvSpPr>
          <p:nvPr/>
        </p:nvSpPr>
        <p:spPr bwMode="auto">
          <a:xfrm>
            <a:off x="2193925" y="5867400"/>
            <a:ext cx="10699750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FF0066"/>
                </a:solidFill>
                <a:latin typeface=".VnTime" panose="020B7200000000000000" pitchFamily="34" charset="0"/>
              </a:rPr>
              <a:t>   </a:t>
            </a:r>
            <a:r>
              <a:rPr lang="en-US" altLang="en-US" sz="500">
                <a:solidFill>
                  <a:srgbClr val="FF0066"/>
                </a:solidFill>
                <a:latin typeface=".VnTime" panose="020B7200000000000000" pitchFamily="34" charset="0"/>
              </a:rPr>
              <a:t> </a:t>
            </a:r>
            <a:r>
              <a:rPr lang="en-US" altLang="en-US" sz="2800">
                <a:solidFill>
                  <a:srgbClr val="FF0066"/>
                </a:solidFill>
                <a:latin typeface=".VnTime" panose="020B7200000000000000" pitchFamily="34" charset="0"/>
              </a:rPr>
              <a:t>Tia kÎ tõ ®iÓm ®ã ®i qua t©m lµ tia ph©n gi¸c cña gãc t¹o bëi hai tiÕp tuyÕn</a:t>
            </a:r>
          </a:p>
        </p:txBody>
      </p:sp>
      <p:sp>
        <p:nvSpPr>
          <p:cNvPr id="34824" name="TextBox 1"/>
          <p:cNvSpPr txBox="1">
            <a:spLocks noChangeArrowheads="1"/>
          </p:cNvSpPr>
          <p:nvPr/>
        </p:nvSpPr>
        <p:spPr bwMode="auto">
          <a:xfrm>
            <a:off x="3556000" y="265113"/>
            <a:ext cx="7424738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SVN-A Love Of Thunder" panose="02040603050506020204" pitchFamily="18" charset="0"/>
              </a:rPr>
              <a:t>TÍNH CHẤT HAI TIẾP TUYẾN CẮT NHAU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1F3CB0C6-8B95-406B-A009-CC2D75B1B235}"/>
                  </a:ext>
                </a:extLst>
              </p14:cNvPr>
              <p14:cNvContentPartPr/>
              <p14:nvPr/>
            </p14:nvContentPartPr>
            <p14:xfrm>
              <a:off x="4055400" y="5448600"/>
              <a:ext cx="5155200" cy="23472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1F3CB0C6-8B95-406B-A009-CC2D75B1B235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046040" y="5439240"/>
                <a:ext cx="5173920" cy="2365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20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2" grpId="0"/>
      <p:bldP spid="246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8" descr="Blue tissue paper"/>
          <p:cNvSpPr>
            <a:spLocks noChangeArrowheads="1"/>
          </p:cNvSpPr>
          <p:nvPr/>
        </p:nvSpPr>
        <p:spPr bwMode="auto">
          <a:xfrm>
            <a:off x="1828800" y="2959100"/>
            <a:ext cx="184150" cy="58578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>
              <a:latin typeface=".VnTime" panose="020B7200000000000000" pitchFamily="34" charset="0"/>
            </a:endParaRPr>
          </a:p>
        </p:txBody>
      </p:sp>
      <p:grpSp>
        <p:nvGrpSpPr>
          <p:cNvPr id="25640" name="Group 40"/>
          <p:cNvGrpSpPr>
            <a:grpSpLocks/>
          </p:cNvGrpSpPr>
          <p:nvPr/>
        </p:nvGrpSpPr>
        <p:grpSpPr bwMode="auto">
          <a:xfrm>
            <a:off x="4572000" y="1006475"/>
            <a:ext cx="6126163" cy="1736725"/>
            <a:chOff x="0" y="960"/>
            <a:chExt cx="3216" cy="1392"/>
          </a:xfrm>
        </p:grpSpPr>
        <p:sp>
          <p:nvSpPr>
            <p:cNvPr id="35851" name="AutoShape 41" descr="Bouquet"/>
            <p:cNvSpPr>
              <a:spLocks noChangeArrowheads="1"/>
            </p:cNvSpPr>
            <p:nvPr/>
          </p:nvSpPr>
          <p:spPr bwMode="auto">
            <a:xfrm>
              <a:off x="0" y="960"/>
              <a:ext cx="3216" cy="1392"/>
            </a:xfrm>
            <a:prstGeom prst="wedgeRoundRectCallout">
              <a:avLst>
                <a:gd name="adj1" fmla="val -34796"/>
                <a:gd name="adj2" fmla="val -80889"/>
                <a:gd name="adj3" fmla="val 16667"/>
              </a:avLst>
            </a:prstGeom>
            <a:blipFill dpi="0" rotWithShape="1">
              <a:blip r:embed="rId4"/>
              <a:srcRect/>
              <a:tile tx="0" ty="0" sx="100000" sy="100000" flip="none" algn="tl"/>
            </a:blip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3200">
                <a:latin typeface=".VnTime" panose="020B7200000000000000" pitchFamily="34" charset="0"/>
              </a:endParaRPr>
            </a:p>
          </p:txBody>
        </p:sp>
        <p:sp>
          <p:nvSpPr>
            <p:cNvPr id="35852" name="Text Box 42"/>
            <p:cNvSpPr txBox="1">
              <a:spLocks noChangeArrowheads="1"/>
            </p:cNvSpPr>
            <p:nvPr/>
          </p:nvSpPr>
          <p:spPr bwMode="auto">
            <a:xfrm>
              <a:off x="96" y="1049"/>
              <a:ext cx="3072" cy="1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solidFill>
                    <a:srgbClr val="0000FF"/>
                  </a:solidFill>
                  <a:latin typeface=".VnTime" panose="020B7200000000000000" pitchFamily="34" charset="0"/>
                </a:rPr>
                <a:t>H·y nªu c¸ch t×m t©m cña mét miÕng gç h×nh trßn b»ng thước ph©n gi¸c.</a:t>
              </a:r>
            </a:p>
          </p:txBody>
        </p:sp>
      </p:grpSp>
      <p:grpSp>
        <p:nvGrpSpPr>
          <p:cNvPr id="25643" name="Group 43"/>
          <p:cNvGrpSpPr>
            <a:grpSpLocks/>
          </p:cNvGrpSpPr>
          <p:nvPr/>
        </p:nvGrpSpPr>
        <p:grpSpPr bwMode="auto">
          <a:xfrm>
            <a:off x="2834640" y="91440"/>
            <a:ext cx="2377440" cy="731521"/>
            <a:chOff x="528" y="48"/>
            <a:chExt cx="1248" cy="384"/>
          </a:xfrm>
          <a:solidFill>
            <a:schemeClr val="bg1"/>
          </a:solidFill>
        </p:grpSpPr>
        <p:sp>
          <p:nvSpPr>
            <p:cNvPr id="25644" name="AutoShape 44" descr="Brown marble"/>
            <p:cNvSpPr>
              <a:spLocks noChangeArrowheads="1"/>
            </p:cNvSpPr>
            <p:nvPr/>
          </p:nvSpPr>
          <p:spPr bwMode="auto">
            <a:xfrm>
              <a:off x="528" y="48"/>
              <a:ext cx="1248" cy="384"/>
            </a:xfrm>
            <a:prstGeom prst="flowChartTerminator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200">
                <a:latin typeface=".VnTime" panose="020B7200000000000000" pitchFamily="34" charset="0"/>
              </a:endParaRPr>
            </a:p>
          </p:txBody>
        </p:sp>
        <p:sp>
          <p:nvSpPr>
            <p:cNvPr id="25645" name="Text Box 45" descr="Brown marble"/>
            <p:cNvSpPr txBox="1">
              <a:spLocks noChangeArrowheads="1"/>
            </p:cNvSpPr>
            <p:nvPr/>
          </p:nvSpPr>
          <p:spPr bwMode="auto">
            <a:xfrm>
              <a:off x="624" y="96"/>
              <a:ext cx="1056" cy="307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3200">
                  <a:solidFill>
                    <a:schemeClr val="bg2"/>
                  </a:solidFill>
                  <a:latin typeface=".VnTime" panose="020B7200000000000000" pitchFamily="34" charset="0"/>
                </a:rPr>
                <a:t>Bµi tËp 2:</a:t>
              </a:r>
            </a:p>
          </p:txBody>
        </p:sp>
      </p:grpSp>
      <p:grpSp>
        <p:nvGrpSpPr>
          <p:cNvPr id="25653" name="Group 53"/>
          <p:cNvGrpSpPr>
            <a:grpSpLocks/>
          </p:cNvGrpSpPr>
          <p:nvPr/>
        </p:nvGrpSpPr>
        <p:grpSpPr bwMode="auto">
          <a:xfrm>
            <a:off x="2103438" y="2925763"/>
            <a:ext cx="5029200" cy="5029200"/>
            <a:chOff x="144" y="1536"/>
            <a:chExt cx="2640" cy="2640"/>
          </a:xfrm>
        </p:grpSpPr>
        <p:grpSp>
          <p:nvGrpSpPr>
            <p:cNvPr id="35847" name="Group 49"/>
            <p:cNvGrpSpPr>
              <a:grpSpLocks/>
            </p:cNvGrpSpPr>
            <p:nvPr/>
          </p:nvGrpSpPr>
          <p:grpSpPr bwMode="auto">
            <a:xfrm>
              <a:off x="144" y="1536"/>
              <a:ext cx="2640" cy="2640"/>
              <a:chOff x="1680" y="576"/>
              <a:chExt cx="2640" cy="2640"/>
            </a:xfrm>
          </p:grpSpPr>
          <p:sp>
            <p:nvSpPr>
              <p:cNvPr id="35849" name="Rectangle 50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>
                  <a:latin typeface=".VnTime" panose="020B7200000000000000" pitchFamily="34" charset="0"/>
                </a:endParaRPr>
              </a:p>
            </p:txBody>
          </p:sp>
          <p:sp>
            <p:nvSpPr>
              <p:cNvPr id="35850" name="Rectangle 51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5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35848" name="AutoShape 52" descr="Oak"/>
            <p:cNvSpPr>
              <a:spLocks noChangeArrowheads="1"/>
            </p:cNvSpPr>
            <p:nvPr/>
          </p:nvSpPr>
          <p:spPr bwMode="auto">
            <a:xfrm rot="-5400000">
              <a:off x="336" y="1548"/>
              <a:ext cx="2448" cy="2424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6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3200">
                <a:latin typeface=".VnTime" panose="020B7200000000000000" pitchFamily="34" charset="0"/>
              </a:endParaRPr>
            </a:p>
          </p:txBody>
        </p:sp>
      </p:grpSp>
      <p:sp>
        <p:nvSpPr>
          <p:cNvPr id="25655" name="AutoShape 55" descr="Bouquet"/>
          <p:cNvSpPr>
            <a:spLocks noChangeArrowheads="1"/>
          </p:cNvSpPr>
          <p:nvPr/>
        </p:nvSpPr>
        <p:spPr bwMode="auto">
          <a:xfrm rot="-423188">
            <a:off x="8961438" y="4572000"/>
            <a:ext cx="2925762" cy="2925763"/>
          </a:xfrm>
          <a:prstGeom prst="flowChartConnector">
            <a:avLst/>
          </a:prstGeom>
          <a:blipFill dpi="0" rotWithShape="1">
            <a:blip r:embed="rId4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>
              <a:latin typeface=".VnTime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256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2" name="Text Box 6"/>
          <p:cNvSpPr txBox="1">
            <a:spLocks noChangeArrowheads="1"/>
          </p:cNvSpPr>
          <p:nvPr/>
        </p:nvSpPr>
        <p:spPr bwMode="auto">
          <a:xfrm>
            <a:off x="1898650" y="3497263"/>
            <a:ext cx="10515600" cy="165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.VnBodoniH" panose="020B7200000000000000" pitchFamily="34" charset="0"/>
              </a:rPr>
              <a:t>C¸ch lµm</a:t>
            </a:r>
          </a:p>
          <a:p>
            <a:pPr>
              <a:spcBef>
                <a:spcPct val="50000"/>
              </a:spcBef>
              <a:defRPr/>
            </a:pPr>
            <a:endParaRPr lang="en-US" altLang="en-US" sz="960">
              <a:latin typeface=".VnBodoniH" panose="020B7200000000000000" pitchFamily="34" charset="0"/>
            </a:endParaRPr>
          </a:p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§Æt miÕng gç h×nh trßn tiÕp xóc víi hai c¹nh cña th­íc.</a:t>
            </a:r>
          </a:p>
        </p:txBody>
      </p:sp>
      <p:sp>
        <p:nvSpPr>
          <p:cNvPr id="86029" name="AutoShape 13" descr="Bouquet"/>
          <p:cNvSpPr>
            <a:spLocks noChangeArrowheads="1"/>
          </p:cNvSpPr>
          <p:nvPr/>
        </p:nvSpPr>
        <p:spPr bwMode="auto">
          <a:xfrm>
            <a:off x="6332538" y="1057275"/>
            <a:ext cx="1649412" cy="1649413"/>
          </a:xfrm>
          <a:prstGeom prst="flowChartConnector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grpSp>
        <p:nvGrpSpPr>
          <p:cNvPr id="36868" name="Group 20"/>
          <p:cNvGrpSpPr>
            <a:grpSpLocks/>
          </p:cNvGrpSpPr>
          <p:nvPr/>
        </p:nvGrpSpPr>
        <p:grpSpPr bwMode="auto">
          <a:xfrm>
            <a:off x="6126163" y="92075"/>
            <a:ext cx="2835275" cy="2833688"/>
            <a:chOff x="2256" y="48"/>
            <a:chExt cx="1488" cy="1488"/>
          </a:xfrm>
        </p:grpSpPr>
        <p:grpSp>
          <p:nvGrpSpPr>
            <p:cNvPr id="36869" name="Group 14"/>
            <p:cNvGrpSpPr>
              <a:grpSpLocks/>
            </p:cNvGrpSpPr>
            <p:nvPr/>
          </p:nvGrpSpPr>
          <p:grpSpPr bwMode="auto">
            <a:xfrm>
              <a:off x="2256" y="48"/>
              <a:ext cx="1488" cy="1488"/>
              <a:chOff x="1680" y="576"/>
              <a:chExt cx="2640" cy="2640"/>
            </a:xfrm>
          </p:grpSpPr>
          <p:sp>
            <p:nvSpPr>
              <p:cNvPr id="86031" name="Rectangle 15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86032" name="Rectangle 16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86033" name="AutoShape 17" descr="Oak"/>
            <p:cNvSpPr>
              <a:spLocks noChangeArrowheads="1"/>
            </p:cNvSpPr>
            <p:nvPr/>
          </p:nvSpPr>
          <p:spPr bwMode="auto">
            <a:xfrm rot="-5400000">
              <a:off x="2364" y="55"/>
              <a:ext cx="1380" cy="1366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86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AutoShape 5" descr="Bouquet"/>
          <p:cNvSpPr>
            <a:spLocks noChangeArrowheads="1"/>
          </p:cNvSpPr>
          <p:nvPr/>
        </p:nvSpPr>
        <p:spPr bwMode="auto">
          <a:xfrm>
            <a:off x="6332538" y="1057275"/>
            <a:ext cx="1649412" cy="1649413"/>
          </a:xfrm>
          <a:prstGeom prst="flowChartConnector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87044" name="Text Box 4"/>
          <p:cNvSpPr txBox="1">
            <a:spLocks noChangeArrowheads="1"/>
          </p:cNvSpPr>
          <p:nvPr/>
        </p:nvSpPr>
        <p:spPr bwMode="auto">
          <a:xfrm>
            <a:off x="2103438" y="3382963"/>
            <a:ext cx="10515600" cy="230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.VnBodoniH" panose="020B7200000000000000" pitchFamily="34" charset="0"/>
              </a:rPr>
              <a:t>C¸ch lµm</a:t>
            </a:r>
          </a:p>
          <a:p>
            <a:pPr>
              <a:spcBef>
                <a:spcPct val="50000"/>
              </a:spcBef>
              <a:defRPr/>
            </a:pPr>
            <a:endParaRPr lang="en-US" altLang="en-US" sz="960">
              <a:latin typeface=".VnBodoniH" panose="020B7200000000000000" pitchFamily="34" charset="0"/>
            </a:endParaRPr>
          </a:p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§Æt miÕng gç h×nh trßn tiÕp xóc víi hai c¹nh cña th­íc.</a:t>
            </a:r>
          </a:p>
          <a:p>
            <a:pPr>
              <a:spcBef>
                <a:spcPct val="30000"/>
              </a:spcBef>
              <a:defRPr/>
            </a:pPr>
            <a:endParaRPr lang="en-US" altLang="en-US" sz="3240">
              <a:latin typeface=".VnTeknical" panose="020B7200000000000000" pitchFamily="34" charset="0"/>
            </a:endParaRPr>
          </a:p>
        </p:txBody>
      </p:sp>
      <p:grpSp>
        <p:nvGrpSpPr>
          <p:cNvPr id="37892" name="Group 6"/>
          <p:cNvGrpSpPr>
            <a:grpSpLocks/>
          </p:cNvGrpSpPr>
          <p:nvPr/>
        </p:nvGrpSpPr>
        <p:grpSpPr bwMode="auto">
          <a:xfrm>
            <a:off x="6126163" y="92075"/>
            <a:ext cx="2835275" cy="2833688"/>
            <a:chOff x="2256" y="48"/>
            <a:chExt cx="1488" cy="1488"/>
          </a:xfrm>
        </p:grpSpPr>
        <p:grpSp>
          <p:nvGrpSpPr>
            <p:cNvPr id="37895" name="Group 7"/>
            <p:cNvGrpSpPr>
              <a:grpSpLocks/>
            </p:cNvGrpSpPr>
            <p:nvPr/>
          </p:nvGrpSpPr>
          <p:grpSpPr bwMode="auto">
            <a:xfrm>
              <a:off x="2256" y="48"/>
              <a:ext cx="1488" cy="1488"/>
              <a:chOff x="1680" y="576"/>
              <a:chExt cx="2640" cy="2640"/>
            </a:xfrm>
          </p:grpSpPr>
          <p:sp>
            <p:nvSpPr>
              <p:cNvPr id="87048" name="Rectangle 8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87049" name="Rectangle 9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87050" name="AutoShape 10" descr="Oak"/>
            <p:cNvSpPr>
              <a:spLocks noChangeArrowheads="1"/>
            </p:cNvSpPr>
            <p:nvPr/>
          </p:nvSpPr>
          <p:spPr bwMode="auto">
            <a:xfrm rot="-5400000">
              <a:off x="2364" y="55"/>
              <a:ext cx="1380" cy="1366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87051" name="Line 11" descr="Bouquet"/>
          <p:cNvSpPr>
            <a:spLocks noChangeShapeType="1"/>
          </p:cNvSpPr>
          <p:nvPr/>
        </p:nvSpPr>
        <p:spPr bwMode="auto">
          <a:xfrm flipV="1">
            <a:off x="6578600" y="1276350"/>
            <a:ext cx="1184275" cy="11874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87052" name="Text Box 12"/>
          <p:cNvSpPr txBox="1">
            <a:spLocks noChangeArrowheads="1"/>
          </p:cNvSpPr>
          <p:nvPr/>
        </p:nvSpPr>
        <p:spPr bwMode="auto">
          <a:xfrm>
            <a:off x="2103438" y="4983163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KÎ theo “tia ph©n gi¸c cña th­íc, ta vÏ ®­îc mét ®­êng kÝnh cña h×nh trßn”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87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2" name="Text Box 4"/>
          <p:cNvSpPr txBox="1">
            <a:spLocks noChangeArrowheads="1"/>
          </p:cNvSpPr>
          <p:nvPr/>
        </p:nvSpPr>
        <p:spPr bwMode="auto">
          <a:xfrm>
            <a:off x="2103438" y="3382963"/>
            <a:ext cx="10515600" cy="230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.VnBodoniH" panose="020B7200000000000000" pitchFamily="34" charset="0"/>
              </a:rPr>
              <a:t>C¸ch lµm</a:t>
            </a:r>
          </a:p>
          <a:p>
            <a:pPr>
              <a:spcBef>
                <a:spcPct val="50000"/>
              </a:spcBef>
              <a:defRPr/>
            </a:pPr>
            <a:endParaRPr lang="en-US" altLang="en-US" sz="960">
              <a:latin typeface=".VnBodoniH" panose="020B7200000000000000" pitchFamily="34" charset="0"/>
            </a:endParaRPr>
          </a:p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§Æt miÕng gç h×nh trßn tiÕp xóc víi hai c¹nh cña th­íc.</a:t>
            </a:r>
          </a:p>
          <a:p>
            <a:pPr>
              <a:spcBef>
                <a:spcPct val="30000"/>
              </a:spcBef>
              <a:defRPr/>
            </a:pPr>
            <a:endParaRPr lang="en-US" altLang="en-US" sz="3240">
              <a:latin typeface=".VnTeknical" panose="020B7200000000000000" pitchFamily="34" charset="0"/>
            </a:endParaRPr>
          </a:p>
        </p:txBody>
      </p:sp>
      <p:sp>
        <p:nvSpPr>
          <p:cNvPr id="89093" name="AutoShape 5" descr="Bouquet"/>
          <p:cNvSpPr>
            <a:spLocks noChangeArrowheads="1"/>
          </p:cNvSpPr>
          <p:nvPr/>
        </p:nvSpPr>
        <p:spPr bwMode="auto">
          <a:xfrm>
            <a:off x="6332538" y="1057275"/>
            <a:ext cx="1649412" cy="1649413"/>
          </a:xfrm>
          <a:prstGeom prst="flowChartConnector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grpSp>
        <p:nvGrpSpPr>
          <p:cNvPr id="38916" name="Group 6"/>
          <p:cNvGrpSpPr>
            <a:grpSpLocks/>
          </p:cNvGrpSpPr>
          <p:nvPr/>
        </p:nvGrpSpPr>
        <p:grpSpPr bwMode="auto">
          <a:xfrm>
            <a:off x="6126163" y="92075"/>
            <a:ext cx="2835275" cy="2833688"/>
            <a:chOff x="2256" y="48"/>
            <a:chExt cx="1488" cy="1488"/>
          </a:xfrm>
        </p:grpSpPr>
        <p:grpSp>
          <p:nvGrpSpPr>
            <p:cNvPr id="38920" name="Group 7"/>
            <p:cNvGrpSpPr>
              <a:grpSpLocks/>
            </p:cNvGrpSpPr>
            <p:nvPr/>
          </p:nvGrpSpPr>
          <p:grpSpPr bwMode="auto">
            <a:xfrm>
              <a:off x="2256" y="48"/>
              <a:ext cx="1488" cy="1488"/>
              <a:chOff x="1680" y="576"/>
              <a:chExt cx="2640" cy="2640"/>
            </a:xfrm>
          </p:grpSpPr>
          <p:sp>
            <p:nvSpPr>
              <p:cNvPr id="89096" name="Rectangle 8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89097" name="Rectangle 9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89098" name="AutoShape 10" descr="Oak"/>
            <p:cNvSpPr>
              <a:spLocks noChangeArrowheads="1"/>
            </p:cNvSpPr>
            <p:nvPr/>
          </p:nvSpPr>
          <p:spPr bwMode="auto">
            <a:xfrm rot="-5400000">
              <a:off x="2364" y="55"/>
              <a:ext cx="1380" cy="1366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89099" name="Line 11" descr="Bouquet"/>
          <p:cNvSpPr>
            <a:spLocks noChangeShapeType="1"/>
          </p:cNvSpPr>
          <p:nvPr/>
        </p:nvSpPr>
        <p:spPr bwMode="auto">
          <a:xfrm flipV="1">
            <a:off x="6578600" y="1276350"/>
            <a:ext cx="1184275" cy="11874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89100" name="Text Box 12"/>
          <p:cNvSpPr txBox="1">
            <a:spLocks noChangeArrowheads="1"/>
          </p:cNvSpPr>
          <p:nvPr/>
        </p:nvSpPr>
        <p:spPr bwMode="auto">
          <a:xfrm>
            <a:off x="2103438" y="4953000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KÎ theo “tia ph©n gi¸c cña th­íc, ta vÏ ®­îc mét ®­êng kÝnh cña h×nh trßn”</a:t>
            </a:r>
          </a:p>
        </p:txBody>
      </p:sp>
      <p:sp>
        <p:nvSpPr>
          <p:cNvPr id="89101" name="Text Box 13"/>
          <p:cNvSpPr txBox="1">
            <a:spLocks noChangeArrowheads="1"/>
          </p:cNvSpPr>
          <p:nvPr/>
        </p:nvSpPr>
        <p:spPr bwMode="auto">
          <a:xfrm>
            <a:off x="2103438" y="5959475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Xoay miÕng gç råi lµm tiÕp tôc nh­ trªn, ta vÏ ®­îc mét ®­êng kÝnh thø hai.</a:t>
            </a:r>
          </a:p>
        </p:txBody>
      </p:sp>
    </p:spTree>
  </p:cSld>
  <p:clrMapOvr>
    <a:masterClrMapping/>
  </p:clrMapOvr>
  <p:transition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91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10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6" name="Text Box 4"/>
          <p:cNvSpPr txBox="1">
            <a:spLocks noChangeArrowheads="1"/>
          </p:cNvSpPr>
          <p:nvPr/>
        </p:nvSpPr>
        <p:spPr bwMode="auto">
          <a:xfrm>
            <a:off x="2103438" y="3382963"/>
            <a:ext cx="10515600" cy="230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.VnBodoniH" panose="020B7200000000000000" pitchFamily="34" charset="0"/>
              </a:rPr>
              <a:t>C¸ch lµm</a:t>
            </a:r>
          </a:p>
          <a:p>
            <a:pPr>
              <a:spcBef>
                <a:spcPct val="50000"/>
              </a:spcBef>
              <a:defRPr/>
            </a:pPr>
            <a:endParaRPr lang="en-US" altLang="en-US" sz="960">
              <a:latin typeface=".VnBodoniH" panose="020B7200000000000000" pitchFamily="34" charset="0"/>
            </a:endParaRPr>
          </a:p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§Æt miÕng gç h×nh trßn tiÕp xóc víi hai c¹nh cña th­íc.</a:t>
            </a:r>
          </a:p>
          <a:p>
            <a:pPr>
              <a:spcBef>
                <a:spcPct val="30000"/>
              </a:spcBef>
              <a:defRPr/>
            </a:pPr>
            <a:endParaRPr lang="en-US" altLang="en-US" sz="3240">
              <a:latin typeface=".VnTeknical" panose="020B7200000000000000" pitchFamily="34" charset="0"/>
            </a:endParaRPr>
          </a:p>
        </p:txBody>
      </p:sp>
      <p:grpSp>
        <p:nvGrpSpPr>
          <p:cNvPr id="39939" name="Group 14"/>
          <p:cNvGrpSpPr>
            <a:grpSpLocks/>
          </p:cNvGrpSpPr>
          <p:nvPr/>
        </p:nvGrpSpPr>
        <p:grpSpPr bwMode="auto">
          <a:xfrm rot="-678596">
            <a:off x="6332538" y="1047750"/>
            <a:ext cx="1649412" cy="1649413"/>
            <a:chOff x="2364" y="555"/>
            <a:chExt cx="866" cy="866"/>
          </a:xfrm>
        </p:grpSpPr>
        <p:sp>
          <p:nvSpPr>
            <p:cNvPr id="90117" name="AutoShape 5" descr="Bouquet"/>
            <p:cNvSpPr>
              <a:spLocks noChangeArrowheads="1"/>
            </p:cNvSpPr>
            <p:nvPr/>
          </p:nvSpPr>
          <p:spPr bwMode="auto">
            <a:xfrm>
              <a:off x="2364" y="555"/>
              <a:ext cx="866" cy="866"/>
            </a:xfrm>
            <a:prstGeom prst="flowChartConnector">
              <a:avLst/>
            </a:prstGeom>
            <a:blipFill dpi="0" rotWithShape="1">
              <a:blip r:embed="rId3">
                <a:alphaModFix amt="28000"/>
              </a:blip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90123" name="Line 11" descr="Bouquet"/>
            <p:cNvSpPr>
              <a:spLocks noChangeShapeType="1"/>
            </p:cNvSpPr>
            <p:nvPr/>
          </p:nvSpPr>
          <p:spPr bwMode="auto">
            <a:xfrm flipV="1">
              <a:off x="2493" y="670"/>
              <a:ext cx="622" cy="62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90124" name="Text Box 12"/>
          <p:cNvSpPr txBox="1">
            <a:spLocks noChangeArrowheads="1"/>
          </p:cNvSpPr>
          <p:nvPr/>
        </p:nvSpPr>
        <p:spPr bwMode="auto">
          <a:xfrm>
            <a:off x="2103438" y="4991100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KÎ theo “tia ph©n gi¸c cña th­íc, ta vÏ ®­îc mét ®­êng kÝnh cña h×nh trßn”</a:t>
            </a:r>
          </a:p>
        </p:txBody>
      </p:sp>
      <p:sp>
        <p:nvSpPr>
          <p:cNvPr id="90125" name="Text Box 13"/>
          <p:cNvSpPr txBox="1">
            <a:spLocks noChangeArrowheads="1"/>
          </p:cNvSpPr>
          <p:nvPr/>
        </p:nvSpPr>
        <p:spPr bwMode="auto">
          <a:xfrm>
            <a:off x="2103438" y="5997575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Xoay miÕng gç råi lµm tiÕp tôc nh­ trªn, ta vÏ ®­îc mét ®­ường kÝnh thø hai.</a:t>
            </a:r>
          </a:p>
        </p:txBody>
      </p:sp>
      <p:grpSp>
        <p:nvGrpSpPr>
          <p:cNvPr id="39942" name="Group 6"/>
          <p:cNvGrpSpPr>
            <a:grpSpLocks/>
          </p:cNvGrpSpPr>
          <p:nvPr/>
        </p:nvGrpSpPr>
        <p:grpSpPr bwMode="auto">
          <a:xfrm>
            <a:off x="6126163" y="92075"/>
            <a:ext cx="2835275" cy="2833688"/>
            <a:chOff x="2256" y="48"/>
            <a:chExt cx="1488" cy="1488"/>
          </a:xfrm>
        </p:grpSpPr>
        <p:grpSp>
          <p:nvGrpSpPr>
            <p:cNvPr id="39943" name="Group 7"/>
            <p:cNvGrpSpPr>
              <a:grpSpLocks/>
            </p:cNvGrpSpPr>
            <p:nvPr/>
          </p:nvGrpSpPr>
          <p:grpSpPr bwMode="auto">
            <a:xfrm>
              <a:off x="2256" y="48"/>
              <a:ext cx="1488" cy="1488"/>
              <a:chOff x="1680" y="576"/>
              <a:chExt cx="2640" cy="2640"/>
            </a:xfrm>
          </p:grpSpPr>
          <p:sp>
            <p:nvSpPr>
              <p:cNvPr id="90120" name="Rectangle 8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90121" name="Rectangle 9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90122" name="AutoShape 10" descr="Oak"/>
            <p:cNvSpPr>
              <a:spLocks noChangeArrowheads="1"/>
            </p:cNvSpPr>
            <p:nvPr/>
          </p:nvSpPr>
          <p:spPr bwMode="auto">
            <a:xfrm rot="-5400000">
              <a:off x="2364" y="55"/>
              <a:ext cx="1380" cy="1366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</p:spTree>
  </p:cSld>
  <p:clrMapOvr>
    <a:masterClrMapping/>
  </p:clrMapOvr>
  <p:transition advTm="1000"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40" name="Text Box 4"/>
          <p:cNvSpPr txBox="1">
            <a:spLocks noChangeArrowheads="1"/>
          </p:cNvSpPr>
          <p:nvPr/>
        </p:nvSpPr>
        <p:spPr bwMode="auto">
          <a:xfrm>
            <a:off x="2103438" y="3382963"/>
            <a:ext cx="10515600" cy="230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.VnBodoniH" panose="020B7200000000000000" pitchFamily="34" charset="0"/>
              </a:rPr>
              <a:t>C¸ch lµm</a:t>
            </a:r>
          </a:p>
          <a:p>
            <a:pPr>
              <a:spcBef>
                <a:spcPct val="50000"/>
              </a:spcBef>
              <a:defRPr/>
            </a:pPr>
            <a:endParaRPr lang="en-US" altLang="en-US" sz="960">
              <a:latin typeface=".VnBodoniH" panose="020B7200000000000000" pitchFamily="34" charset="0"/>
            </a:endParaRPr>
          </a:p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§Æt miÕng gç h×nh trßn tiÕp xóc víi hai c¹nh cña th­ước.</a:t>
            </a:r>
          </a:p>
          <a:p>
            <a:pPr>
              <a:spcBef>
                <a:spcPct val="30000"/>
              </a:spcBef>
              <a:defRPr/>
            </a:pPr>
            <a:endParaRPr lang="en-US" altLang="en-US" sz="3240">
              <a:latin typeface=".VnTeknical" panose="020B7200000000000000" pitchFamily="34" charset="0"/>
            </a:endParaRPr>
          </a:p>
        </p:txBody>
      </p:sp>
      <p:grpSp>
        <p:nvGrpSpPr>
          <p:cNvPr id="40963" name="Group 5"/>
          <p:cNvGrpSpPr>
            <a:grpSpLocks/>
          </p:cNvGrpSpPr>
          <p:nvPr/>
        </p:nvGrpSpPr>
        <p:grpSpPr bwMode="auto">
          <a:xfrm rot="-2020541">
            <a:off x="6332538" y="1047750"/>
            <a:ext cx="1649412" cy="1649413"/>
            <a:chOff x="2364" y="555"/>
            <a:chExt cx="866" cy="866"/>
          </a:xfrm>
        </p:grpSpPr>
        <p:sp>
          <p:nvSpPr>
            <p:cNvPr id="91142" name="AutoShape 6" descr="Bouquet"/>
            <p:cNvSpPr>
              <a:spLocks noChangeArrowheads="1"/>
            </p:cNvSpPr>
            <p:nvPr/>
          </p:nvSpPr>
          <p:spPr bwMode="auto">
            <a:xfrm>
              <a:off x="2364" y="555"/>
              <a:ext cx="866" cy="866"/>
            </a:xfrm>
            <a:prstGeom prst="flowChartConnector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91143" name="Line 7" descr="Bouquet"/>
            <p:cNvSpPr>
              <a:spLocks noChangeShapeType="1"/>
            </p:cNvSpPr>
            <p:nvPr/>
          </p:nvSpPr>
          <p:spPr bwMode="auto">
            <a:xfrm flipV="1">
              <a:off x="2493" y="670"/>
              <a:ext cx="622" cy="62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91144" name="Text Box 8"/>
          <p:cNvSpPr txBox="1">
            <a:spLocks noChangeArrowheads="1"/>
          </p:cNvSpPr>
          <p:nvPr/>
        </p:nvSpPr>
        <p:spPr bwMode="auto">
          <a:xfrm>
            <a:off x="2103438" y="5067300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KÎ theo “tia ph©n gi¸c cña th­ước, ta vÏ ®­îc mét ®­ường kÝnh cña h×nh trßn”</a:t>
            </a:r>
          </a:p>
        </p:txBody>
      </p:sp>
      <p:sp>
        <p:nvSpPr>
          <p:cNvPr id="91145" name="Text Box 9"/>
          <p:cNvSpPr txBox="1">
            <a:spLocks noChangeArrowheads="1"/>
          </p:cNvSpPr>
          <p:nvPr/>
        </p:nvSpPr>
        <p:spPr bwMode="auto">
          <a:xfrm>
            <a:off x="2103438" y="6073775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Xoay miÕng gç råi lµm tiÕp tôc nh­ trªn, ta vÏ ®­îc mét ®­êng kÝnh thø hai.</a:t>
            </a:r>
          </a:p>
        </p:txBody>
      </p:sp>
      <p:grpSp>
        <p:nvGrpSpPr>
          <p:cNvPr id="40966" name="Group 10"/>
          <p:cNvGrpSpPr>
            <a:grpSpLocks/>
          </p:cNvGrpSpPr>
          <p:nvPr/>
        </p:nvGrpSpPr>
        <p:grpSpPr bwMode="auto">
          <a:xfrm>
            <a:off x="6126163" y="92075"/>
            <a:ext cx="2835275" cy="2833688"/>
            <a:chOff x="2256" y="48"/>
            <a:chExt cx="1488" cy="1488"/>
          </a:xfrm>
        </p:grpSpPr>
        <p:grpSp>
          <p:nvGrpSpPr>
            <p:cNvPr id="40968" name="Group 11"/>
            <p:cNvGrpSpPr>
              <a:grpSpLocks/>
            </p:cNvGrpSpPr>
            <p:nvPr/>
          </p:nvGrpSpPr>
          <p:grpSpPr bwMode="auto">
            <a:xfrm>
              <a:off x="2256" y="48"/>
              <a:ext cx="1488" cy="1488"/>
              <a:chOff x="1680" y="576"/>
              <a:chExt cx="2640" cy="2640"/>
            </a:xfrm>
          </p:grpSpPr>
          <p:sp>
            <p:nvSpPr>
              <p:cNvPr id="91148" name="Rectangle 12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91149" name="Rectangle 13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91150" name="AutoShape 14" descr="Oak"/>
            <p:cNvSpPr>
              <a:spLocks noChangeArrowheads="1"/>
            </p:cNvSpPr>
            <p:nvPr/>
          </p:nvSpPr>
          <p:spPr bwMode="auto">
            <a:xfrm rot="-5400000">
              <a:off x="2364" y="55"/>
              <a:ext cx="1380" cy="1366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91151" name="Line 15" descr="Bouquet"/>
          <p:cNvSpPr>
            <a:spLocks noChangeShapeType="1"/>
          </p:cNvSpPr>
          <p:nvPr/>
        </p:nvSpPr>
        <p:spPr bwMode="auto">
          <a:xfrm flipV="1">
            <a:off x="6578600" y="1276350"/>
            <a:ext cx="1184275" cy="118745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1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04" name="Text Box 40"/>
          <p:cNvSpPr txBox="1">
            <a:spLocks noChangeArrowheads="1"/>
          </p:cNvSpPr>
          <p:nvPr/>
        </p:nvSpPr>
        <p:spPr bwMode="auto">
          <a:xfrm>
            <a:off x="1736725" y="2817813"/>
            <a:ext cx="704215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000000"/>
                </a:solidFill>
                <a:latin typeface="+mj-lt"/>
              </a:rPr>
              <a:t>a)</a:t>
            </a: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 Nếu một đường thẳng và một đường tròn chỉ có một điểm chung thì đường thẳng đó là tiếp tuyến của đường tròn.</a:t>
            </a:r>
          </a:p>
        </p:txBody>
      </p:sp>
      <p:sp>
        <p:nvSpPr>
          <p:cNvPr id="11305" name="Text Box 41"/>
          <p:cNvSpPr txBox="1">
            <a:spLocks noChangeArrowheads="1"/>
          </p:cNvSpPr>
          <p:nvPr/>
        </p:nvSpPr>
        <p:spPr bwMode="auto">
          <a:xfrm>
            <a:off x="1736725" y="4387850"/>
            <a:ext cx="9875838" cy="156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000000"/>
                </a:solidFill>
                <a:latin typeface="+mj-lt"/>
              </a:rPr>
              <a:t>b)</a:t>
            </a: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 Nếu khoảng cách từ tâm của một đường tròn đến đường thẳng bằng bán kính của đường tròn </a:t>
            </a: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(d = R)</a:t>
            </a: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  thì đường thẳng đó là tiếp tuyến của đường tròn</a:t>
            </a:r>
          </a:p>
        </p:txBody>
      </p:sp>
      <p:sp>
        <p:nvSpPr>
          <p:cNvPr id="11306" name="Rectangle 42"/>
          <p:cNvSpPr>
            <a:spLocks noChangeArrowheads="1"/>
          </p:cNvSpPr>
          <p:nvPr/>
        </p:nvSpPr>
        <p:spPr bwMode="auto">
          <a:xfrm>
            <a:off x="1554163" y="457200"/>
            <a:ext cx="11612562" cy="1189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3200">
                <a:solidFill>
                  <a:srgbClr val="FF0000"/>
                </a:solidFill>
                <a:latin typeface="+mj-lt"/>
              </a:rPr>
              <a:t>DẤU HIỆU NHẬN BIẾT TIẾP TUYẾN CỦA ĐƯỜNG TRÒN </a:t>
            </a:r>
          </a:p>
        </p:txBody>
      </p:sp>
      <p:sp>
        <p:nvSpPr>
          <p:cNvPr id="11307" name="Text Box 43"/>
          <p:cNvSpPr txBox="1">
            <a:spLocks noChangeArrowheads="1"/>
          </p:cNvSpPr>
          <p:nvPr/>
        </p:nvSpPr>
        <p:spPr bwMode="auto">
          <a:xfrm>
            <a:off x="1512888" y="1920875"/>
            <a:ext cx="96154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>
                <a:latin typeface="+mj-lt"/>
              </a:rPr>
              <a:t>I. Dấu hiệu nhận biết tiếp tuyến của đường tròn</a:t>
            </a:r>
          </a:p>
        </p:txBody>
      </p: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1128375" y="1939925"/>
            <a:ext cx="2835275" cy="2743200"/>
            <a:chOff x="4008" y="1392"/>
            <a:chExt cx="1584" cy="1584"/>
          </a:xfrm>
        </p:grpSpPr>
        <p:sp>
          <p:nvSpPr>
            <p:cNvPr id="12" name="Oval 14"/>
            <p:cNvSpPr>
              <a:spLocks noChangeArrowheads="1"/>
            </p:cNvSpPr>
            <p:nvPr/>
          </p:nvSpPr>
          <p:spPr bwMode="auto">
            <a:xfrm>
              <a:off x="4008" y="1392"/>
              <a:ext cx="1584" cy="15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3" name="Text Box 15"/>
            <p:cNvSpPr txBox="1">
              <a:spLocks noChangeArrowheads="1"/>
            </p:cNvSpPr>
            <p:nvPr/>
          </p:nvSpPr>
          <p:spPr bwMode="auto">
            <a:xfrm>
              <a:off x="4565" y="1920"/>
              <a:ext cx="470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3840">
                  <a:solidFill>
                    <a:schemeClr val="accent2"/>
                  </a:solidFill>
                </a:rPr>
                <a:t>O</a:t>
              </a:r>
              <a:r>
                <a:rPr lang="en-US" altLang="en-US" sz="4320">
                  <a:solidFill>
                    <a:schemeClr val="accent2"/>
                  </a:solidFill>
                </a:rPr>
                <a:t>.</a:t>
              </a:r>
            </a:p>
          </p:txBody>
        </p:sp>
      </p:grpSp>
      <p:sp>
        <p:nvSpPr>
          <p:cNvPr id="14" name="Line 22"/>
          <p:cNvSpPr>
            <a:spLocks noChangeShapeType="1"/>
          </p:cNvSpPr>
          <p:nvPr/>
        </p:nvSpPr>
        <p:spPr bwMode="auto">
          <a:xfrm>
            <a:off x="9372600" y="3527425"/>
            <a:ext cx="4956175" cy="1978025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04" grpId="0"/>
      <p:bldP spid="11305" grpId="0"/>
      <p:bldP spid="1130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4" name="Text Box 4"/>
          <p:cNvSpPr txBox="1">
            <a:spLocks noChangeArrowheads="1"/>
          </p:cNvSpPr>
          <p:nvPr/>
        </p:nvSpPr>
        <p:spPr bwMode="auto">
          <a:xfrm>
            <a:off x="2103438" y="3382963"/>
            <a:ext cx="10515600" cy="2300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.VnBodoniH" panose="020B7200000000000000" pitchFamily="34" charset="0"/>
              </a:rPr>
              <a:t>C¸ch lµm</a:t>
            </a:r>
          </a:p>
          <a:p>
            <a:pPr>
              <a:spcBef>
                <a:spcPct val="50000"/>
              </a:spcBef>
              <a:defRPr/>
            </a:pPr>
            <a:endParaRPr lang="en-US" altLang="en-US" sz="960">
              <a:latin typeface=".VnBodoniH" panose="020B7200000000000000" pitchFamily="34" charset="0"/>
            </a:endParaRPr>
          </a:p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§Æt miÕng gç h×nh trßn tiÕp xóc víi hai c¹nh cña th­ước.</a:t>
            </a:r>
          </a:p>
          <a:p>
            <a:pPr>
              <a:spcBef>
                <a:spcPct val="30000"/>
              </a:spcBef>
              <a:defRPr/>
            </a:pPr>
            <a:endParaRPr lang="en-US" altLang="en-US" sz="3240">
              <a:latin typeface=".VnTeknical" panose="020B7200000000000000" pitchFamily="34" charset="0"/>
            </a:endParaRPr>
          </a:p>
        </p:txBody>
      </p:sp>
      <p:sp>
        <p:nvSpPr>
          <p:cNvPr id="92166" name="AutoShape 6" descr="Bouquet"/>
          <p:cNvSpPr>
            <a:spLocks noChangeArrowheads="1"/>
          </p:cNvSpPr>
          <p:nvPr/>
        </p:nvSpPr>
        <p:spPr bwMode="auto">
          <a:xfrm rot="19579459">
            <a:off x="6332538" y="1047750"/>
            <a:ext cx="1649412" cy="1649413"/>
          </a:xfrm>
          <a:prstGeom prst="flowChartConnector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92168" name="Text Box 8"/>
          <p:cNvSpPr txBox="1">
            <a:spLocks noChangeArrowheads="1"/>
          </p:cNvSpPr>
          <p:nvPr/>
        </p:nvSpPr>
        <p:spPr bwMode="auto">
          <a:xfrm>
            <a:off x="2103438" y="4991100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KÎ theo “tia ph©n gi¸c cña th­íc, ta vÏ ®­îc mét ®­ường kÝnh cña h×nh trßn”</a:t>
            </a:r>
          </a:p>
        </p:txBody>
      </p:sp>
      <p:sp>
        <p:nvSpPr>
          <p:cNvPr id="92169" name="Text Box 9"/>
          <p:cNvSpPr txBox="1">
            <a:spLocks noChangeArrowheads="1"/>
          </p:cNvSpPr>
          <p:nvPr/>
        </p:nvSpPr>
        <p:spPr bwMode="auto">
          <a:xfrm>
            <a:off x="2103438" y="5997575"/>
            <a:ext cx="10606087" cy="1089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Xoay miÕng gç råi lµm tiÕp tôc nh­ trªn, ta vÏ ®­c mét ®­ường kÝnh thø hai.</a:t>
            </a:r>
          </a:p>
        </p:txBody>
      </p:sp>
      <p:grpSp>
        <p:nvGrpSpPr>
          <p:cNvPr id="92170" name="Group 10"/>
          <p:cNvGrpSpPr>
            <a:grpSpLocks/>
          </p:cNvGrpSpPr>
          <p:nvPr/>
        </p:nvGrpSpPr>
        <p:grpSpPr bwMode="auto">
          <a:xfrm>
            <a:off x="6126163" y="92075"/>
            <a:ext cx="2835275" cy="2833688"/>
            <a:chOff x="2256" y="48"/>
            <a:chExt cx="1488" cy="1488"/>
          </a:xfrm>
        </p:grpSpPr>
        <p:grpSp>
          <p:nvGrpSpPr>
            <p:cNvPr id="41996" name="Group 11"/>
            <p:cNvGrpSpPr>
              <a:grpSpLocks/>
            </p:cNvGrpSpPr>
            <p:nvPr/>
          </p:nvGrpSpPr>
          <p:grpSpPr bwMode="auto">
            <a:xfrm>
              <a:off x="2256" y="48"/>
              <a:ext cx="1488" cy="1488"/>
              <a:chOff x="1680" y="576"/>
              <a:chExt cx="2640" cy="2640"/>
            </a:xfrm>
          </p:grpSpPr>
          <p:sp>
            <p:nvSpPr>
              <p:cNvPr id="92172" name="Rectangle 12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92173" name="Rectangle 13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92174" name="AutoShape 14" descr="Oak"/>
            <p:cNvSpPr>
              <a:spLocks noChangeArrowheads="1"/>
            </p:cNvSpPr>
            <p:nvPr/>
          </p:nvSpPr>
          <p:spPr bwMode="auto">
            <a:xfrm rot="-5400000">
              <a:off x="2364" y="55"/>
              <a:ext cx="1380" cy="1366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92178" name="Group 18"/>
          <p:cNvGrpSpPr>
            <a:grpSpLocks/>
          </p:cNvGrpSpPr>
          <p:nvPr/>
        </p:nvGrpSpPr>
        <p:grpSpPr bwMode="auto">
          <a:xfrm>
            <a:off x="6569075" y="1260475"/>
            <a:ext cx="1193800" cy="1203325"/>
            <a:chOff x="2488" y="662"/>
            <a:chExt cx="627" cy="631"/>
          </a:xfrm>
        </p:grpSpPr>
        <p:sp>
          <p:nvSpPr>
            <p:cNvPr id="92167" name="Line 7" descr="Bouquet"/>
            <p:cNvSpPr>
              <a:spLocks noChangeShapeType="1"/>
            </p:cNvSpPr>
            <p:nvPr/>
          </p:nvSpPr>
          <p:spPr bwMode="auto">
            <a:xfrm rot="19579459" flipV="1">
              <a:off x="2488" y="662"/>
              <a:ext cx="622" cy="62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92175" name="Line 15" descr="Bouquet"/>
            <p:cNvSpPr>
              <a:spLocks noChangeShapeType="1"/>
            </p:cNvSpPr>
            <p:nvPr/>
          </p:nvSpPr>
          <p:spPr bwMode="auto">
            <a:xfrm flipV="1">
              <a:off x="2493" y="670"/>
              <a:ext cx="622" cy="62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92176" name="AutoShape 16"/>
          <p:cNvSpPr>
            <a:spLocks noChangeArrowheads="1"/>
          </p:cNvSpPr>
          <p:nvPr/>
        </p:nvSpPr>
        <p:spPr bwMode="auto">
          <a:xfrm>
            <a:off x="7108825" y="1828800"/>
            <a:ext cx="92075" cy="92075"/>
          </a:xfrm>
          <a:prstGeom prst="flowChartConnector">
            <a:avLst/>
          </a:prstGeom>
          <a:solidFill>
            <a:srgbClr val="990000"/>
          </a:solidFill>
          <a:ln w="9525" algn="ctr">
            <a:solidFill>
              <a:srgbClr val="99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92177" name="Text Box 17"/>
          <p:cNvSpPr txBox="1">
            <a:spLocks noChangeArrowheads="1"/>
          </p:cNvSpPr>
          <p:nvPr/>
        </p:nvSpPr>
        <p:spPr bwMode="auto">
          <a:xfrm>
            <a:off x="2103438" y="7040563"/>
            <a:ext cx="10606087" cy="1239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30000"/>
              </a:spcBef>
              <a:buFontTx/>
              <a:buChar char="-"/>
              <a:defRPr/>
            </a:pPr>
            <a:r>
              <a:rPr lang="en-US" altLang="en-US" sz="3240">
                <a:latin typeface=".VnTeknical" panose="020B7200000000000000" pitchFamily="34" charset="0"/>
              </a:rPr>
              <a:t>Giao ®iÓm cña hai ®­êng kÝnh lµ t©m cña miÕng gç h×nh trßn</a:t>
            </a:r>
          </a:p>
          <a:p>
            <a:pPr>
              <a:spcBef>
                <a:spcPct val="30000"/>
              </a:spcBef>
              <a:buFontTx/>
              <a:buChar char="-"/>
              <a:defRPr/>
            </a:pPr>
            <a:endParaRPr lang="en-US" altLang="en-US" sz="3240">
              <a:latin typeface=".VnTeknical" panose="020B7200000000000000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xit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6" dur="3000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3000"/>
                                        <p:tgtEl>
                                          <p:spTgt spid="92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" presetClass="exit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1" dur="3000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3000"/>
                                        <p:tgtEl>
                                          <p:spTgt spid="92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92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7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AutoShape 2" descr="Bouquet"/>
          <p:cNvSpPr>
            <a:spLocks noChangeArrowheads="1"/>
          </p:cNvSpPr>
          <p:nvPr/>
        </p:nvSpPr>
        <p:spPr bwMode="auto">
          <a:xfrm>
            <a:off x="5394325" y="2811463"/>
            <a:ext cx="2927350" cy="2925762"/>
          </a:xfrm>
          <a:prstGeom prst="flowChartConnector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grpSp>
        <p:nvGrpSpPr>
          <p:cNvPr id="43011" name="Group 3"/>
          <p:cNvGrpSpPr>
            <a:grpSpLocks/>
          </p:cNvGrpSpPr>
          <p:nvPr/>
        </p:nvGrpSpPr>
        <p:grpSpPr bwMode="auto">
          <a:xfrm>
            <a:off x="5029200" y="1096963"/>
            <a:ext cx="5029200" cy="5029200"/>
            <a:chOff x="1680" y="576"/>
            <a:chExt cx="2640" cy="2640"/>
          </a:xfrm>
        </p:grpSpPr>
        <p:sp>
          <p:nvSpPr>
            <p:cNvPr id="101380" name="Rectangle 4" descr="Medium wood"/>
            <p:cNvSpPr>
              <a:spLocks noChangeArrowheads="1"/>
            </p:cNvSpPr>
            <p:nvPr/>
          </p:nvSpPr>
          <p:spPr bwMode="auto">
            <a:xfrm>
              <a:off x="1680" y="576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1381" name="Rectangle 5" descr="Medium wood"/>
            <p:cNvSpPr>
              <a:spLocks noChangeArrowheads="1"/>
            </p:cNvSpPr>
            <p:nvPr/>
          </p:nvSpPr>
          <p:spPr bwMode="auto">
            <a:xfrm rot="5400000">
              <a:off x="2904" y="1800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1382" name="AutoShape 6" descr="Oak"/>
          <p:cNvSpPr>
            <a:spLocks noChangeArrowheads="1"/>
          </p:cNvSpPr>
          <p:nvPr/>
        </p:nvSpPr>
        <p:spPr bwMode="auto">
          <a:xfrm rot="16200000">
            <a:off x="5395119" y="1119982"/>
            <a:ext cx="4664075" cy="4618037"/>
          </a:xfrm>
          <a:prstGeom prst="rtTriangle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101383" name="Line 7" descr="Bouquet"/>
          <p:cNvSpPr>
            <a:spLocks noChangeShapeType="1"/>
          </p:cNvSpPr>
          <p:nvPr/>
        </p:nvSpPr>
        <p:spPr bwMode="auto">
          <a:xfrm flipV="1">
            <a:off x="5829300" y="3200400"/>
            <a:ext cx="2103438" cy="21034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3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3000" fill="hold"/>
                                        <p:tgtEl>
                                          <p:spTgt spid="1013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1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4034" name="Group 2"/>
          <p:cNvGrpSpPr>
            <a:grpSpLocks/>
          </p:cNvGrpSpPr>
          <p:nvPr/>
        </p:nvGrpSpPr>
        <p:grpSpPr bwMode="auto">
          <a:xfrm rot="-423188">
            <a:off x="5394325" y="2811463"/>
            <a:ext cx="2927350" cy="2925762"/>
            <a:chOff x="1872" y="1476"/>
            <a:chExt cx="1536" cy="1536"/>
          </a:xfrm>
        </p:grpSpPr>
        <p:sp>
          <p:nvSpPr>
            <p:cNvPr id="102403" name="AutoShape 3" descr="Bouquet"/>
            <p:cNvSpPr>
              <a:spLocks noChangeArrowheads="1"/>
            </p:cNvSpPr>
            <p:nvPr/>
          </p:nvSpPr>
          <p:spPr bwMode="auto">
            <a:xfrm>
              <a:off x="1872" y="1476"/>
              <a:ext cx="1536" cy="1536"/>
            </a:xfrm>
            <a:prstGeom prst="flowChartConnector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2404" name="Line 4" descr="Bouquet"/>
            <p:cNvSpPr>
              <a:spLocks noChangeShapeType="1"/>
            </p:cNvSpPr>
            <p:nvPr/>
          </p:nvSpPr>
          <p:spPr bwMode="auto">
            <a:xfrm flipV="1">
              <a:off x="2100" y="1680"/>
              <a:ext cx="1104" cy="110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44035" name="Group 5"/>
          <p:cNvGrpSpPr>
            <a:grpSpLocks/>
          </p:cNvGrpSpPr>
          <p:nvPr/>
        </p:nvGrpSpPr>
        <p:grpSpPr bwMode="auto">
          <a:xfrm>
            <a:off x="5029200" y="1096963"/>
            <a:ext cx="5029200" cy="5029200"/>
            <a:chOff x="1680" y="576"/>
            <a:chExt cx="2640" cy="2640"/>
          </a:xfrm>
        </p:grpSpPr>
        <p:sp>
          <p:nvSpPr>
            <p:cNvPr id="102406" name="Rectangle 6" descr="Medium wood"/>
            <p:cNvSpPr>
              <a:spLocks noChangeArrowheads="1"/>
            </p:cNvSpPr>
            <p:nvPr/>
          </p:nvSpPr>
          <p:spPr bwMode="auto">
            <a:xfrm>
              <a:off x="1680" y="576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2407" name="Rectangle 7" descr="Medium wood"/>
            <p:cNvSpPr>
              <a:spLocks noChangeArrowheads="1"/>
            </p:cNvSpPr>
            <p:nvPr/>
          </p:nvSpPr>
          <p:spPr bwMode="auto">
            <a:xfrm rot="5400000">
              <a:off x="2904" y="1800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2408" name="AutoShape 8" descr="Oak"/>
          <p:cNvSpPr>
            <a:spLocks noChangeArrowheads="1"/>
          </p:cNvSpPr>
          <p:nvPr/>
        </p:nvSpPr>
        <p:spPr bwMode="auto">
          <a:xfrm rot="16200000">
            <a:off x="5395119" y="1119982"/>
            <a:ext cx="4664075" cy="4618037"/>
          </a:xfrm>
          <a:prstGeom prst="rtTriangle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 advTm="0"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5058" name="Group 2"/>
          <p:cNvGrpSpPr>
            <a:grpSpLocks/>
          </p:cNvGrpSpPr>
          <p:nvPr/>
        </p:nvGrpSpPr>
        <p:grpSpPr bwMode="auto">
          <a:xfrm rot="-930609">
            <a:off x="5394325" y="2811463"/>
            <a:ext cx="2927350" cy="2925762"/>
            <a:chOff x="1872" y="1476"/>
            <a:chExt cx="1536" cy="1536"/>
          </a:xfrm>
        </p:grpSpPr>
        <p:sp>
          <p:nvSpPr>
            <p:cNvPr id="103427" name="AutoShape 3" descr="Bouquet"/>
            <p:cNvSpPr>
              <a:spLocks noChangeArrowheads="1"/>
            </p:cNvSpPr>
            <p:nvPr/>
          </p:nvSpPr>
          <p:spPr bwMode="auto">
            <a:xfrm>
              <a:off x="1872" y="1476"/>
              <a:ext cx="1536" cy="1536"/>
            </a:xfrm>
            <a:prstGeom prst="flowChartConnector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3428" name="Line 4" descr="Bouquet"/>
            <p:cNvSpPr>
              <a:spLocks noChangeShapeType="1"/>
            </p:cNvSpPr>
            <p:nvPr/>
          </p:nvSpPr>
          <p:spPr bwMode="auto">
            <a:xfrm flipV="1">
              <a:off x="2100" y="1680"/>
              <a:ext cx="1104" cy="110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45059" name="Group 5"/>
          <p:cNvGrpSpPr>
            <a:grpSpLocks/>
          </p:cNvGrpSpPr>
          <p:nvPr/>
        </p:nvGrpSpPr>
        <p:grpSpPr bwMode="auto">
          <a:xfrm>
            <a:off x="5029200" y="1096963"/>
            <a:ext cx="5029200" cy="5029200"/>
            <a:chOff x="1680" y="576"/>
            <a:chExt cx="2640" cy="2640"/>
          </a:xfrm>
        </p:grpSpPr>
        <p:sp>
          <p:nvSpPr>
            <p:cNvPr id="103430" name="Rectangle 6" descr="Medium wood"/>
            <p:cNvSpPr>
              <a:spLocks noChangeArrowheads="1"/>
            </p:cNvSpPr>
            <p:nvPr/>
          </p:nvSpPr>
          <p:spPr bwMode="auto">
            <a:xfrm>
              <a:off x="1680" y="576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3431" name="Rectangle 7" descr="Medium wood"/>
            <p:cNvSpPr>
              <a:spLocks noChangeArrowheads="1"/>
            </p:cNvSpPr>
            <p:nvPr/>
          </p:nvSpPr>
          <p:spPr bwMode="auto">
            <a:xfrm rot="5400000">
              <a:off x="2904" y="1800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3432" name="AutoShape 8" descr="Oak"/>
          <p:cNvSpPr>
            <a:spLocks noChangeArrowheads="1"/>
          </p:cNvSpPr>
          <p:nvPr/>
        </p:nvSpPr>
        <p:spPr bwMode="auto">
          <a:xfrm rot="16200000">
            <a:off x="5395119" y="1119982"/>
            <a:ext cx="4664075" cy="4618037"/>
          </a:xfrm>
          <a:prstGeom prst="rtTriangle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 advTm="0"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082" name="Group 2"/>
          <p:cNvGrpSpPr>
            <a:grpSpLocks/>
          </p:cNvGrpSpPr>
          <p:nvPr/>
        </p:nvGrpSpPr>
        <p:grpSpPr bwMode="auto">
          <a:xfrm rot="-1510108">
            <a:off x="5394325" y="2811463"/>
            <a:ext cx="2927350" cy="2925762"/>
            <a:chOff x="1872" y="1476"/>
            <a:chExt cx="1536" cy="1536"/>
          </a:xfrm>
        </p:grpSpPr>
        <p:sp>
          <p:nvSpPr>
            <p:cNvPr id="104451" name="AutoShape 3" descr="Bouquet"/>
            <p:cNvSpPr>
              <a:spLocks noChangeArrowheads="1"/>
            </p:cNvSpPr>
            <p:nvPr/>
          </p:nvSpPr>
          <p:spPr bwMode="auto">
            <a:xfrm>
              <a:off x="1872" y="1476"/>
              <a:ext cx="1536" cy="1536"/>
            </a:xfrm>
            <a:prstGeom prst="flowChartConnector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4452" name="Line 4" descr="Bouquet"/>
            <p:cNvSpPr>
              <a:spLocks noChangeShapeType="1"/>
            </p:cNvSpPr>
            <p:nvPr/>
          </p:nvSpPr>
          <p:spPr bwMode="auto">
            <a:xfrm flipV="1">
              <a:off x="2100" y="1680"/>
              <a:ext cx="1104" cy="110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46083" name="Group 5"/>
          <p:cNvGrpSpPr>
            <a:grpSpLocks/>
          </p:cNvGrpSpPr>
          <p:nvPr/>
        </p:nvGrpSpPr>
        <p:grpSpPr bwMode="auto">
          <a:xfrm>
            <a:off x="5029200" y="1096963"/>
            <a:ext cx="5029200" cy="5029200"/>
            <a:chOff x="1680" y="576"/>
            <a:chExt cx="2640" cy="2640"/>
          </a:xfrm>
        </p:grpSpPr>
        <p:sp>
          <p:nvSpPr>
            <p:cNvPr id="104454" name="Rectangle 6" descr="Medium wood"/>
            <p:cNvSpPr>
              <a:spLocks noChangeArrowheads="1"/>
            </p:cNvSpPr>
            <p:nvPr/>
          </p:nvSpPr>
          <p:spPr bwMode="auto">
            <a:xfrm>
              <a:off x="1680" y="576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4455" name="Rectangle 7" descr="Medium wood"/>
            <p:cNvSpPr>
              <a:spLocks noChangeArrowheads="1"/>
            </p:cNvSpPr>
            <p:nvPr/>
          </p:nvSpPr>
          <p:spPr bwMode="auto">
            <a:xfrm rot="5400000">
              <a:off x="2904" y="1800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4456" name="AutoShape 8" descr="Oak"/>
          <p:cNvSpPr>
            <a:spLocks noChangeArrowheads="1"/>
          </p:cNvSpPr>
          <p:nvPr/>
        </p:nvSpPr>
        <p:spPr bwMode="auto">
          <a:xfrm rot="16200000">
            <a:off x="5395119" y="1119982"/>
            <a:ext cx="4664075" cy="4618037"/>
          </a:xfrm>
          <a:prstGeom prst="rtTriangle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 advTm="0"/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7106" name="Group 2"/>
          <p:cNvGrpSpPr>
            <a:grpSpLocks/>
          </p:cNvGrpSpPr>
          <p:nvPr/>
        </p:nvGrpSpPr>
        <p:grpSpPr bwMode="auto">
          <a:xfrm rot="-2436487">
            <a:off x="5394325" y="2811463"/>
            <a:ext cx="2927350" cy="2925762"/>
            <a:chOff x="1872" y="1476"/>
            <a:chExt cx="1536" cy="1536"/>
          </a:xfrm>
        </p:grpSpPr>
        <p:sp>
          <p:nvSpPr>
            <p:cNvPr id="105475" name="AutoShape 3" descr="Bouquet"/>
            <p:cNvSpPr>
              <a:spLocks noChangeArrowheads="1"/>
            </p:cNvSpPr>
            <p:nvPr/>
          </p:nvSpPr>
          <p:spPr bwMode="auto">
            <a:xfrm>
              <a:off x="1872" y="1476"/>
              <a:ext cx="1536" cy="1536"/>
            </a:xfrm>
            <a:prstGeom prst="flowChartConnector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5476" name="Line 4" descr="Bouquet"/>
            <p:cNvSpPr>
              <a:spLocks noChangeShapeType="1"/>
            </p:cNvSpPr>
            <p:nvPr/>
          </p:nvSpPr>
          <p:spPr bwMode="auto">
            <a:xfrm flipV="1">
              <a:off x="2100" y="1679"/>
              <a:ext cx="1104" cy="110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47107" name="Group 5"/>
          <p:cNvGrpSpPr>
            <a:grpSpLocks/>
          </p:cNvGrpSpPr>
          <p:nvPr/>
        </p:nvGrpSpPr>
        <p:grpSpPr bwMode="auto">
          <a:xfrm>
            <a:off x="5029200" y="1096963"/>
            <a:ext cx="5029200" cy="5029200"/>
            <a:chOff x="1680" y="576"/>
            <a:chExt cx="2640" cy="2640"/>
          </a:xfrm>
        </p:grpSpPr>
        <p:sp>
          <p:nvSpPr>
            <p:cNvPr id="105478" name="Rectangle 6" descr="Medium wood"/>
            <p:cNvSpPr>
              <a:spLocks noChangeArrowheads="1"/>
            </p:cNvSpPr>
            <p:nvPr/>
          </p:nvSpPr>
          <p:spPr bwMode="auto">
            <a:xfrm>
              <a:off x="1680" y="576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5479" name="Rectangle 7" descr="Medium wood"/>
            <p:cNvSpPr>
              <a:spLocks noChangeArrowheads="1"/>
            </p:cNvSpPr>
            <p:nvPr/>
          </p:nvSpPr>
          <p:spPr bwMode="auto">
            <a:xfrm rot="5400000">
              <a:off x="2904" y="1800"/>
              <a:ext cx="192" cy="2640"/>
            </a:xfrm>
            <a:prstGeom prst="rect">
              <a:avLst/>
            </a:prstGeom>
            <a:blipFill dpi="0" rotWithShape="1">
              <a:blip r:embed="rId4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5480" name="AutoShape 8" descr="Oak"/>
          <p:cNvSpPr>
            <a:spLocks noChangeArrowheads="1"/>
          </p:cNvSpPr>
          <p:nvPr/>
        </p:nvSpPr>
        <p:spPr bwMode="auto">
          <a:xfrm rot="16200000">
            <a:off x="5395119" y="1119982"/>
            <a:ext cx="4664075" cy="4618037"/>
          </a:xfrm>
          <a:prstGeom prst="rtTriangle">
            <a:avLst/>
          </a:prstGeom>
          <a:noFill/>
          <a:ln w="38100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105481" name="Line 9" descr="Bouquet"/>
          <p:cNvSpPr>
            <a:spLocks noChangeShapeType="1"/>
          </p:cNvSpPr>
          <p:nvPr/>
        </p:nvSpPr>
        <p:spPr bwMode="auto">
          <a:xfrm flipV="1">
            <a:off x="5829300" y="3200400"/>
            <a:ext cx="2103438" cy="21034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5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130" name="Group 2"/>
          <p:cNvGrpSpPr>
            <a:grpSpLocks/>
          </p:cNvGrpSpPr>
          <p:nvPr/>
        </p:nvGrpSpPr>
        <p:grpSpPr bwMode="auto">
          <a:xfrm rot="-2436487">
            <a:off x="5394325" y="2811463"/>
            <a:ext cx="2927350" cy="2925762"/>
            <a:chOff x="1872" y="1476"/>
            <a:chExt cx="1536" cy="1536"/>
          </a:xfrm>
        </p:grpSpPr>
        <p:sp>
          <p:nvSpPr>
            <p:cNvPr id="106499" name="AutoShape 3" descr="Bouquet"/>
            <p:cNvSpPr>
              <a:spLocks noChangeArrowheads="1"/>
            </p:cNvSpPr>
            <p:nvPr/>
          </p:nvSpPr>
          <p:spPr bwMode="auto">
            <a:xfrm>
              <a:off x="1872" y="1476"/>
              <a:ext cx="1536" cy="1536"/>
            </a:xfrm>
            <a:prstGeom prst="flowChartConnector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 w="9525" algn="ctr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6500" name="Line 4" descr="Bouquet"/>
            <p:cNvSpPr>
              <a:spLocks noChangeShapeType="1"/>
            </p:cNvSpPr>
            <p:nvPr/>
          </p:nvSpPr>
          <p:spPr bwMode="auto">
            <a:xfrm flipV="1">
              <a:off x="2100" y="1679"/>
              <a:ext cx="1104" cy="1103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grpSp>
        <p:nvGrpSpPr>
          <p:cNvPr id="106501" name="Group 5"/>
          <p:cNvGrpSpPr>
            <a:grpSpLocks/>
          </p:cNvGrpSpPr>
          <p:nvPr/>
        </p:nvGrpSpPr>
        <p:grpSpPr bwMode="auto">
          <a:xfrm>
            <a:off x="5029200" y="1096963"/>
            <a:ext cx="5029200" cy="5029200"/>
            <a:chOff x="1680" y="576"/>
            <a:chExt cx="2640" cy="2640"/>
          </a:xfrm>
        </p:grpSpPr>
        <p:grpSp>
          <p:nvGrpSpPr>
            <p:cNvPr id="48134" name="Group 6"/>
            <p:cNvGrpSpPr>
              <a:grpSpLocks/>
            </p:cNvGrpSpPr>
            <p:nvPr/>
          </p:nvGrpSpPr>
          <p:grpSpPr bwMode="auto">
            <a:xfrm>
              <a:off x="1680" y="576"/>
              <a:ext cx="2640" cy="2640"/>
              <a:chOff x="1680" y="576"/>
              <a:chExt cx="2640" cy="2640"/>
            </a:xfrm>
          </p:grpSpPr>
          <p:sp>
            <p:nvSpPr>
              <p:cNvPr id="106503" name="Rectangle 7" descr="Medium wood"/>
              <p:cNvSpPr>
                <a:spLocks noChangeArrowheads="1"/>
              </p:cNvSpPr>
              <p:nvPr/>
            </p:nvSpPr>
            <p:spPr bwMode="auto">
              <a:xfrm>
                <a:off x="1680" y="576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  <p:sp>
            <p:nvSpPr>
              <p:cNvPr id="106504" name="Rectangle 8" descr="Medium wood"/>
              <p:cNvSpPr>
                <a:spLocks noChangeArrowheads="1"/>
              </p:cNvSpPr>
              <p:nvPr/>
            </p:nvSpPr>
            <p:spPr bwMode="auto">
              <a:xfrm rot="5400000">
                <a:off x="2904" y="1800"/>
                <a:ext cx="192" cy="2640"/>
              </a:xfrm>
              <a:prstGeom prst="rect">
                <a:avLst/>
              </a:prstGeom>
              <a:blipFill dpi="0" rotWithShape="1">
                <a:blip r:embed="rId4"/>
                <a:srcRect/>
                <a:tile tx="0" ty="0" sx="100000" sy="100000" flip="none" algn="tl"/>
              </a:blip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/>
              </a:p>
            </p:txBody>
          </p:sp>
        </p:grpSp>
        <p:sp>
          <p:nvSpPr>
            <p:cNvPr id="106505" name="AutoShape 9" descr="Oak"/>
            <p:cNvSpPr>
              <a:spLocks noChangeArrowheads="1"/>
            </p:cNvSpPr>
            <p:nvPr/>
          </p:nvSpPr>
          <p:spPr bwMode="auto">
            <a:xfrm rot="-5400000">
              <a:off x="1872" y="588"/>
              <a:ext cx="2448" cy="2424"/>
            </a:xfrm>
            <a:prstGeom prst="rtTriangle">
              <a:avLst/>
            </a:prstGeom>
            <a:noFill/>
            <a:ln w="38100" algn="ctr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5"/>
                    <a:srcRect/>
                    <a:tile tx="0" ty="0" sx="100000" sy="100000" flip="none" algn="tl"/>
                  </a:blip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6506" name="Line 10" descr="Bouquet"/>
          <p:cNvSpPr>
            <a:spLocks noChangeShapeType="1"/>
          </p:cNvSpPr>
          <p:nvPr/>
        </p:nvSpPr>
        <p:spPr bwMode="auto">
          <a:xfrm flipV="1">
            <a:off x="5829300" y="3200400"/>
            <a:ext cx="2103438" cy="2103438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sp>
        <p:nvSpPr>
          <p:cNvPr id="106507" name="AutoShape 11"/>
          <p:cNvSpPr>
            <a:spLocks noChangeArrowheads="1"/>
          </p:cNvSpPr>
          <p:nvPr/>
        </p:nvSpPr>
        <p:spPr bwMode="auto">
          <a:xfrm>
            <a:off x="6811963" y="4229100"/>
            <a:ext cx="92075" cy="92075"/>
          </a:xfrm>
          <a:prstGeom prst="flowChartConnector">
            <a:avLst/>
          </a:prstGeom>
          <a:solidFill>
            <a:srgbClr val="990000"/>
          </a:solidFill>
          <a:ln w="9525" algn="ctr">
            <a:solidFill>
              <a:srgbClr val="99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xit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1" dur="3000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3000"/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 descr="Bouquet"/>
          <p:cNvSpPr>
            <a:spLocks noChangeArrowheads="1"/>
          </p:cNvSpPr>
          <p:nvPr/>
        </p:nvSpPr>
        <p:spPr bwMode="auto">
          <a:xfrm rot="19163513">
            <a:off x="5394325" y="2811463"/>
            <a:ext cx="2927350" cy="2925762"/>
          </a:xfrm>
          <a:prstGeom prst="flowChartConnector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 algn="ctr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grpSp>
        <p:nvGrpSpPr>
          <p:cNvPr id="107523" name="Group 3"/>
          <p:cNvGrpSpPr>
            <a:grpSpLocks/>
          </p:cNvGrpSpPr>
          <p:nvPr/>
        </p:nvGrpSpPr>
        <p:grpSpPr bwMode="auto">
          <a:xfrm>
            <a:off x="5808663" y="3190875"/>
            <a:ext cx="2124075" cy="2112963"/>
            <a:chOff x="2089" y="1675"/>
            <a:chExt cx="1115" cy="1109"/>
          </a:xfrm>
        </p:grpSpPr>
        <p:sp>
          <p:nvSpPr>
            <p:cNvPr id="107524" name="Line 4" descr="Bouquet"/>
            <p:cNvSpPr>
              <a:spLocks noChangeShapeType="1"/>
            </p:cNvSpPr>
            <p:nvPr/>
          </p:nvSpPr>
          <p:spPr bwMode="auto">
            <a:xfrm rot="19163513" flipV="1">
              <a:off x="2089" y="1675"/>
              <a:ext cx="1104" cy="110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107525" name="Line 5" descr="Bouquet"/>
            <p:cNvSpPr>
              <a:spLocks noChangeShapeType="1"/>
            </p:cNvSpPr>
            <p:nvPr/>
          </p:nvSpPr>
          <p:spPr bwMode="auto">
            <a:xfrm flipV="1">
              <a:off x="2100" y="1680"/>
              <a:ext cx="1104" cy="1104"/>
            </a:xfrm>
            <a:prstGeom prst="line">
              <a:avLst/>
            </a:prstGeom>
            <a:noFill/>
            <a:ln w="38100">
              <a:solidFill>
                <a:srgbClr val="FF0066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107526" name="AutoShape 6"/>
          <p:cNvSpPr>
            <a:spLocks noChangeArrowheads="1"/>
          </p:cNvSpPr>
          <p:nvPr/>
        </p:nvSpPr>
        <p:spPr bwMode="auto">
          <a:xfrm>
            <a:off x="6811963" y="4229100"/>
            <a:ext cx="92075" cy="92075"/>
          </a:xfrm>
          <a:prstGeom prst="flowChartConnector">
            <a:avLst/>
          </a:prstGeom>
          <a:solidFill>
            <a:srgbClr val="990000"/>
          </a:solidFill>
          <a:ln w="9525" algn="ctr">
            <a:solidFill>
              <a:srgbClr val="99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3000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3000"/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2999"/>
                                          </p:stCondLst>
                                        </p:cTn>
                                        <p:tgtEl>
                                          <p:spTgt spid="107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700" name="Picture 52"/>
          <p:cNvPicPr>
            <a:picLocks noGrp="1" noChangeAspect="1" noChangeArrowheads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385175" y="1417638"/>
            <a:ext cx="2427288" cy="24225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0179" name="Text Box 42"/>
          <p:cNvSpPr txBox="1">
            <a:spLocks noChangeArrowheads="1"/>
          </p:cNvSpPr>
          <p:nvPr/>
        </p:nvSpPr>
        <p:spPr bwMode="auto">
          <a:xfrm>
            <a:off x="1401763" y="984250"/>
            <a:ext cx="6037262" cy="3109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.VnTime" panose="020B7200000000000000" pitchFamily="34" charset="0"/>
              </a:rPr>
              <a:t>Cho tam gi¸c ABC. Gäi I lµ giao ®iÓm cña c¸c ®­ường ph©n gi¸c c¸c gãc trong cña tam gi¸c; D, E, F theo thø tù lµ ch©n c¸c ®­ường vu«ng gãc kÎ tõ I ®Õn c¸c c¹nh BC, AC, AB. Chøng minh r»ng ba ®iÓm D, E, F n»m trªn cïng mét ®­ường trßn t©m I</a:t>
            </a:r>
          </a:p>
        </p:txBody>
      </p:sp>
      <p:sp>
        <p:nvSpPr>
          <p:cNvPr id="50180" name="Text Box 45" descr="aqua_lemon_1_06_noname"/>
          <p:cNvSpPr txBox="1">
            <a:spLocks noChangeArrowheads="1"/>
          </p:cNvSpPr>
          <p:nvPr/>
        </p:nvSpPr>
        <p:spPr bwMode="auto">
          <a:xfrm>
            <a:off x="2733675" y="61913"/>
            <a:ext cx="3170238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3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.VnTime" panose="020B7200000000000000" pitchFamily="34" charset="0"/>
              </a:rPr>
              <a:t>Bµi tËp 3:</a:t>
            </a:r>
          </a:p>
        </p:txBody>
      </p:sp>
      <p:grpSp>
        <p:nvGrpSpPr>
          <p:cNvPr id="27759" name="Group 111"/>
          <p:cNvGrpSpPr>
            <a:grpSpLocks/>
          </p:cNvGrpSpPr>
          <p:nvPr/>
        </p:nvGrpSpPr>
        <p:grpSpPr bwMode="auto">
          <a:xfrm>
            <a:off x="7680325" y="-92075"/>
            <a:ext cx="5395913" cy="4641850"/>
            <a:chOff x="3072" y="-48"/>
            <a:chExt cx="2832" cy="2436"/>
          </a:xfrm>
        </p:grpSpPr>
        <p:sp>
          <p:nvSpPr>
            <p:cNvPr id="50220" name="AutoShape 46"/>
            <p:cNvSpPr>
              <a:spLocks noChangeArrowheads="1"/>
            </p:cNvSpPr>
            <p:nvPr/>
          </p:nvSpPr>
          <p:spPr bwMode="auto">
            <a:xfrm>
              <a:off x="3312" y="204"/>
              <a:ext cx="2385" cy="1788"/>
            </a:xfrm>
            <a:prstGeom prst="triangle">
              <a:avLst>
                <a:gd name="adj" fmla="val 15935"/>
              </a:avLst>
            </a:prstGeom>
            <a:noFill/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4000">
                <a:latin typeface=".VnTime" panose="020B7200000000000000" pitchFamily="34" charset="0"/>
              </a:endParaRPr>
            </a:p>
          </p:txBody>
        </p:sp>
        <p:sp>
          <p:nvSpPr>
            <p:cNvPr id="50221" name="Text Box 57"/>
            <p:cNvSpPr txBox="1">
              <a:spLocks noChangeArrowheads="1"/>
            </p:cNvSpPr>
            <p:nvPr/>
          </p:nvSpPr>
          <p:spPr bwMode="auto">
            <a:xfrm>
              <a:off x="3408" y="-48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50222" name="Text Box 72"/>
            <p:cNvSpPr txBox="1">
              <a:spLocks noChangeArrowheads="1"/>
            </p:cNvSpPr>
            <p:nvPr/>
          </p:nvSpPr>
          <p:spPr bwMode="auto">
            <a:xfrm>
              <a:off x="3072" y="1968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50223" name="Text Box 73"/>
            <p:cNvSpPr txBox="1">
              <a:spLocks noChangeArrowheads="1"/>
            </p:cNvSpPr>
            <p:nvPr/>
          </p:nvSpPr>
          <p:spPr bwMode="auto">
            <a:xfrm>
              <a:off x="5424" y="2016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C</a:t>
              </a:r>
            </a:p>
          </p:txBody>
        </p:sp>
      </p:grpSp>
      <p:sp>
        <p:nvSpPr>
          <p:cNvPr id="27722" name="Text Box 74"/>
          <p:cNvSpPr txBox="1">
            <a:spLocks noChangeArrowheads="1"/>
          </p:cNvSpPr>
          <p:nvPr/>
        </p:nvSpPr>
        <p:spPr bwMode="auto">
          <a:xfrm>
            <a:off x="9247188" y="2208213"/>
            <a:ext cx="914400" cy="522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I</a:t>
            </a:r>
          </a:p>
        </p:txBody>
      </p:sp>
      <p:grpSp>
        <p:nvGrpSpPr>
          <p:cNvPr id="27761" name="Group 113"/>
          <p:cNvGrpSpPr>
            <a:grpSpLocks/>
          </p:cNvGrpSpPr>
          <p:nvPr/>
        </p:nvGrpSpPr>
        <p:grpSpPr bwMode="auto">
          <a:xfrm>
            <a:off x="7772400" y="1382713"/>
            <a:ext cx="3382963" cy="3086100"/>
            <a:chOff x="3120" y="720"/>
            <a:chExt cx="1776" cy="1620"/>
          </a:xfrm>
        </p:grpSpPr>
        <p:grpSp>
          <p:nvGrpSpPr>
            <p:cNvPr id="50210" name="Group 112"/>
            <p:cNvGrpSpPr>
              <a:grpSpLocks/>
            </p:cNvGrpSpPr>
            <p:nvPr/>
          </p:nvGrpSpPr>
          <p:grpSpPr bwMode="auto">
            <a:xfrm>
              <a:off x="3456" y="960"/>
              <a:ext cx="1116" cy="1020"/>
              <a:chOff x="3456" y="960"/>
              <a:chExt cx="1116" cy="1020"/>
            </a:xfrm>
          </p:grpSpPr>
          <p:sp>
            <p:nvSpPr>
              <p:cNvPr id="50214" name="Rectangle 70"/>
              <p:cNvSpPr>
                <a:spLocks noChangeArrowheads="1"/>
              </p:cNvSpPr>
              <p:nvPr/>
            </p:nvSpPr>
            <p:spPr bwMode="auto">
              <a:xfrm rot="2537898">
                <a:off x="4476" y="966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50215" name="Rectangle 71"/>
              <p:cNvSpPr>
                <a:spLocks noChangeArrowheads="1"/>
              </p:cNvSpPr>
              <p:nvPr/>
            </p:nvSpPr>
            <p:spPr bwMode="auto">
              <a:xfrm rot="686657">
                <a:off x="3462" y="1263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50216" name="Rectangle 69"/>
              <p:cNvSpPr>
                <a:spLocks noChangeArrowheads="1"/>
              </p:cNvSpPr>
              <p:nvPr/>
            </p:nvSpPr>
            <p:spPr bwMode="auto">
              <a:xfrm>
                <a:off x="4080" y="1884"/>
                <a:ext cx="96" cy="96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4000">
                  <a:latin typeface=".VnTime" panose="020B7200000000000000" pitchFamily="34" charset="0"/>
                </a:endParaRPr>
              </a:p>
            </p:txBody>
          </p:sp>
          <p:sp>
            <p:nvSpPr>
              <p:cNvPr id="50217" name="Line 65"/>
              <p:cNvSpPr>
                <a:spLocks noChangeShapeType="1"/>
              </p:cNvSpPr>
              <p:nvPr/>
            </p:nvSpPr>
            <p:spPr bwMode="auto">
              <a:xfrm>
                <a:off x="4080" y="1392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18" name="Line 67"/>
              <p:cNvSpPr>
                <a:spLocks noChangeShapeType="1"/>
              </p:cNvSpPr>
              <p:nvPr/>
            </p:nvSpPr>
            <p:spPr bwMode="auto">
              <a:xfrm flipV="1">
                <a:off x="4080" y="960"/>
                <a:ext cx="432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19" name="Line 68"/>
              <p:cNvSpPr>
                <a:spLocks noChangeShapeType="1"/>
              </p:cNvSpPr>
              <p:nvPr/>
            </p:nvSpPr>
            <p:spPr bwMode="auto">
              <a:xfrm flipH="1" flipV="1">
                <a:off x="3456" y="1248"/>
                <a:ext cx="624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0211" name="Text Box 75"/>
            <p:cNvSpPr txBox="1">
              <a:spLocks noChangeArrowheads="1"/>
            </p:cNvSpPr>
            <p:nvPr/>
          </p:nvSpPr>
          <p:spPr bwMode="auto">
            <a:xfrm>
              <a:off x="4416" y="720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50212" name="Text Box 76"/>
            <p:cNvSpPr txBox="1">
              <a:spLocks noChangeArrowheads="1"/>
            </p:cNvSpPr>
            <p:nvPr/>
          </p:nvSpPr>
          <p:spPr bwMode="auto">
            <a:xfrm>
              <a:off x="3120" y="1056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F</a:t>
              </a:r>
            </a:p>
          </p:txBody>
        </p:sp>
        <p:sp>
          <p:nvSpPr>
            <p:cNvPr id="50213" name="Text Box 77"/>
            <p:cNvSpPr txBox="1">
              <a:spLocks noChangeArrowheads="1"/>
            </p:cNvSpPr>
            <p:nvPr/>
          </p:nvSpPr>
          <p:spPr bwMode="auto">
            <a:xfrm>
              <a:off x="3888" y="1968"/>
              <a:ext cx="480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4000">
                  <a:latin typeface=".VnTime" panose="020B7200000000000000" pitchFamily="34" charset="0"/>
                </a:rPr>
                <a:t>D</a:t>
              </a:r>
            </a:p>
          </p:txBody>
        </p:sp>
      </p:grpSp>
      <p:grpSp>
        <p:nvGrpSpPr>
          <p:cNvPr id="27756" name="Group 108"/>
          <p:cNvGrpSpPr>
            <a:grpSpLocks/>
          </p:cNvGrpSpPr>
          <p:nvPr/>
        </p:nvGrpSpPr>
        <p:grpSpPr bwMode="auto">
          <a:xfrm>
            <a:off x="8801100" y="406400"/>
            <a:ext cx="800100" cy="2193925"/>
            <a:chOff x="3660" y="213"/>
            <a:chExt cx="420" cy="1152"/>
          </a:xfrm>
        </p:grpSpPr>
        <p:sp>
          <p:nvSpPr>
            <p:cNvPr id="50206" name="Line 60"/>
            <p:cNvSpPr>
              <a:spLocks noChangeShapeType="1"/>
            </p:cNvSpPr>
            <p:nvPr/>
          </p:nvSpPr>
          <p:spPr bwMode="auto">
            <a:xfrm>
              <a:off x="3696" y="213"/>
              <a:ext cx="384" cy="11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207" name="Group 91"/>
            <p:cNvGrpSpPr>
              <a:grpSpLocks/>
            </p:cNvGrpSpPr>
            <p:nvPr/>
          </p:nvGrpSpPr>
          <p:grpSpPr bwMode="auto">
            <a:xfrm>
              <a:off x="3660" y="348"/>
              <a:ext cx="180" cy="120"/>
              <a:chOff x="3660" y="348"/>
              <a:chExt cx="180" cy="120"/>
            </a:xfrm>
          </p:grpSpPr>
          <p:sp>
            <p:nvSpPr>
              <p:cNvPr id="50208" name="Arc 79"/>
              <p:cNvSpPr>
                <a:spLocks/>
              </p:cNvSpPr>
              <p:nvPr/>
            </p:nvSpPr>
            <p:spPr bwMode="auto">
              <a:xfrm rot="-952809" flipH="1" flipV="1">
                <a:off x="3660" y="420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9" name="Arc 80"/>
              <p:cNvSpPr>
                <a:spLocks/>
              </p:cNvSpPr>
              <p:nvPr/>
            </p:nvSpPr>
            <p:spPr bwMode="auto">
              <a:xfrm rot="-4716515" flipH="1" flipV="1">
                <a:off x="3768" y="372"/>
                <a:ext cx="96" cy="48"/>
              </a:xfrm>
              <a:custGeom>
                <a:avLst/>
                <a:gdLst>
                  <a:gd name="T0" fmla="*/ 0 w 21600"/>
                  <a:gd name="T1" fmla="*/ 0 h 21600"/>
                  <a:gd name="T2" fmla="*/ 96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757" name="Group 109"/>
          <p:cNvGrpSpPr>
            <a:grpSpLocks/>
          </p:cNvGrpSpPr>
          <p:nvPr/>
        </p:nvGrpSpPr>
        <p:grpSpPr bwMode="auto">
          <a:xfrm>
            <a:off x="8154988" y="2651125"/>
            <a:ext cx="1446212" cy="1141413"/>
            <a:chOff x="3321" y="1362"/>
            <a:chExt cx="768" cy="629"/>
          </a:xfrm>
        </p:grpSpPr>
        <p:sp>
          <p:nvSpPr>
            <p:cNvPr id="50200" name="Line 61"/>
            <p:cNvSpPr>
              <a:spLocks noChangeShapeType="1"/>
            </p:cNvSpPr>
            <p:nvPr/>
          </p:nvSpPr>
          <p:spPr bwMode="auto">
            <a:xfrm flipV="1">
              <a:off x="3321" y="1362"/>
              <a:ext cx="768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201" name="Group 85"/>
            <p:cNvGrpSpPr>
              <a:grpSpLocks/>
            </p:cNvGrpSpPr>
            <p:nvPr/>
          </p:nvGrpSpPr>
          <p:grpSpPr bwMode="auto">
            <a:xfrm>
              <a:off x="3345" y="1849"/>
              <a:ext cx="105" cy="142"/>
              <a:chOff x="3345" y="1849"/>
              <a:chExt cx="105" cy="142"/>
            </a:xfrm>
          </p:grpSpPr>
          <p:sp>
            <p:nvSpPr>
              <p:cNvPr id="50202" name="Arc 81"/>
              <p:cNvSpPr>
                <a:spLocks/>
              </p:cNvSpPr>
              <p:nvPr/>
            </p:nvSpPr>
            <p:spPr bwMode="auto">
              <a:xfrm>
                <a:off x="3345" y="187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3" name="Arc 82"/>
              <p:cNvSpPr>
                <a:spLocks/>
              </p:cNvSpPr>
              <p:nvPr/>
            </p:nvSpPr>
            <p:spPr bwMode="auto">
              <a:xfrm rot="1857826">
                <a:off x="3384" y="1935"/>
                <a:ext cx="48" cy="48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4" name="Arc 83"/>
              <p:cNvSpPr>
                <a:spLocks/>
              </p:cNvSpPr>
              <p:nvPr/>
            </p:nvSpPr>
            <p:spPr bwMode="auto">
              <a:xfrm rot="-1400432">
                <a:off x="3354" y="1849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41 w 21600"/>
                  <a:gd name="T3" fmla="*/ 74 h 33134"/>
                  <a:gd name="T4" fmla="*/ 0 w 21600"/>
                  <a:gd name="T5" fmla="*/ 48 h 331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205" name="Arc 84"/>
              <p:cNvSpPr>
                <a:spLocks/>
              </p:cNvSpPr>
              <p:nvPr/>
            </p:nvSpPr>
            <p:spPr bwMode="auto">
              <a:xfrm rot="1042809">
                <a:off x="3402" y="1917"/>
                <a:ext cx="48" cy="74"/>
              </a:xfrm>
              <a:custGeom>
                <a:avLst/>
                <a:gdLst>
                  <a:gd name="T0" fmla="*/ 0 w 21600"/>
                  <a:gd name="T1" fmla="*/ 0 h 33134"/>
                  <a:gd name="T2" fmla="*/ 41 w 21600"/>
                  <a:gd name="T3" fmla="*/ 74 h 33134"/>
                  <a:gd name="T4" fmla="*/ 0 w 21600"/>
                  <a:gd name="T5" fmla="*/ 48 h 33134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33134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</a:path>
                  <a:path w="21600" h="33134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5682"/>
                      <a:pt x="20442" y="29681"/>
                      <a:pt x="18262" y="33133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27758" name="Group 110"/>
          <p:cNvGrpSpPr>
            <a:grpSpLocks/>
          </p:cNvGrpSpPr>
          <p:nvPr/>
        </p:nvGrpSpPr>
        <p:grpSpPr bwMode="auto">
          <a:xfrm>
            <a:off x="9601200" y="2560638"/>
            <a:ext cx="3017838" cy="1277937"/>
            <a:chOff x="4119" y="1363"/>
            <a:chExt cx="1545" cy="652"/>
          </a:xfrm>
        </p:grpSpPr>
        <p:sp>
          <p:nvSpPr>
            <p:cNvPr id="50194" name="Line 63"/>
            <p:cNvSpPr>
              <a:spLocks noChangeShapeType="1"/>
            </p:cNvSpPr>
            <p:nvPr/>
          </p:nvSpPr>
          <p:spPr bwMode="auto">
            <a:xfrm rot="-144689">
              <a:off x="4119" y="1363"/>
              <a:ext cx="1545" cy="65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50195" name="Group 90"/>
            <p:cNvGrpSpPr>
              <a:grpSpLocks/>
            </p:cNvGrpSpPr>
            <p:nvPr/>
          </p:nvGrpSpPr>
          <p:grpSpPr bwMode="auto">
            <a:xfrm>
              <a:off x="5394" y="1818"/>
              <a:ext cx="135" cy="178"/>
              <a:chOff x="5394" y="1818"/>
              <a:chExt cx="135" cy="178"/>
            </a:xfrm>
          </p:grpSpPr>
          <p:sp>
            <p:nvSpPr>
              <p:cNvPr id="50196" name="Arc 86"/>
              <p:cNvSpPr>
                <a:spLocks/>
              </p:cNvSpPr>
              <p:nvPr/>
            </p:nvSpPr>
            <p:spPr bwMode="auto">
              <a:xfrm rot="1556537" flipH="1" flipV="1">
                <a:off x="5428" y="1912"/>
                <a:ext cx="96" cy="84"/>
              </a:xfrm>
              <a:custGeom>
                <a:avLst/>
                <a:gdLst>
                  <a:gd name="T0" fmla="*/ 62 w 21600"/>
                  <a:gd name="T1" fmla="*/ 0 h 18852"/>
                  <a:gd name="T2" fmla="*/ 95 w 21600"/>
                  <a:gd name="T3" fmla="*/ 84 h 18852"/>
                  <a:gd name="T4" fmla="*/ 0 w 21600"/>
                  <a:gd name="T5" fmla="*/ 74 h 188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7" name="Arc 87"/>
              <p:cNvSpPr>
                <a:spLocks/>
              </p:cNvSpPr>
              <p:nvPr/>
            </p:nvSpPr>
            <p:spPr bwMode="auto">
              <a:xfrm rot="2818788" flipH="1" flipV="1">
                <a:off x="5439" y="1830"/>
                <a:ext cx="96" cy="84"/>
              </a:xfrm>
              <a:custGeom>
                <a:avLst/>
                <a:gdLst>
                  <a:gd name="T0" fmla="*/ 62 w 21600"/>
                  <a:gd name="T1" fmla="*/ 0 h 18852"/>
                  <a:gd name="T2" fmla="*/ 95 w 21600"/>
                  <a:gd name="T3" fmla="*/ 84 h 18852"/>
                  <a:gd name="T4" fmla="*/ 0 w 21600"/>
                  <a:gd name="T5" fmla="*/ 74 h 1885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18852" fill="none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</a:path>
                  <a:path w="21600" h="18852" stroke="0" extrusionOk="0">
                    <a:moveTo>
                      <a:pt x="13845" y="0"/>
                    </a:moveTo>
                    <a:cubicBezTo>
                      <a:pt x="18759" y="4104"/>
                      <a:pt x="21600" y="10176"/>
                      <a:pt x="21600" y="16579"/>
                    </a:cubicBezTo>
                    <a:cubicBezTo>
                      <a:pt x="21600" y="17338"/>
                      <a:pt x="21559" y="18096"/>
                      <a:pt x="21480" y="18852"/>
                    </a:cubicBezTo>
                    <a:lnTo>
                      <a:pt x="0" y="16579"/>
                    </a:lnTo>
                    <a:lnTo>
                      <a:pt x="13845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8" name="Line 88"/>
              <p:cNvSpPr>
                <a:spLocks noChangeShapeType="1"/>
              </p:cNvSpPr>
              <p:nvPr/>
            </p:nvSpPr>
            <p:spPr bwMode="auto">
              <a:xfrm>
                <a:off x="5394" y="1932"/>
                <a:ext cx="84" cy="1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199" name="Line 89"/>
              <p:cNvSpPr>
                <a:spLocks noChangeShapeType="1"/>
              </p:cNvSpPr>
              <p:nvPr/>
            </p:nvSpPr>
            <p:spPr bwMode="auto">
              <a:xfrm>
                <a:off x="5433" y="1818"/>
                <a:ext cx="48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7712" name="AutoShape 64"/>
          <p:cNvSpPr>
            <a:spLocks noChangeArrowheads="1"/>
          </p:cNvSpPr>
          <p:nvPr/>
        </p:nvSpPr>
        <p:spPr bwMode="auto">
          <a:xfrm>
            <a:off x="9555163" y="2582863"/>
            <a:ext cx="92075" cy="92075"/>
          </a:xfrm>
          <a:prstGeom prst="flowChartConnector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4000">
              <a:latin typeface=".VnTime" panose="020B7200000000000000" pitchFamily="34" charset="0"/>
            </a:endParaRPr>
          </a:p>
        </p:txBody>
      </p:sp>
      <p:grpSp>
        <p:nvGrpSpPr>
          <p:cNvPr id="27751" name="Group 103"/>
          <p:cNvGrpSpPr>
            <a:grpSpLocks/>
          </p:cNvGrpSpPr>
          <p:nvPr/>
        </p:nvGrpSpPr>
        <p:grpSpPr bwMode="auto">
          <a:xfrm>
            <a:off x="8915400" y="2057400"/>
            <a:ext cx="1211263" cy="1235075"/>
            <a:chOff x="3720" y="1080"/>
            <a:chExt cx="636" cy="648"/>
          </a:xfrm>
        </p:grpSpPr>
        <p:sp>
          <p:nvSpPr>
            <p:cNvPr id="50191" name="Line 96"/>
            <p:cNvSpPr>
              <a:spLocks noChangeShapeType="1"/>
            </p:cNvSpPr>
            <p:nvPr/>
          </p:nvSpPr>
          <p:spPr bwMode="auto">
            <a:xfrm>
              <a:off x="3720" y="1212"/>
              <a:ext cx="0" cy="19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2" name="Line 98"/>
            <p:cNvSpPr>
              <a:spLocks noChangeShapeType="1"/>
            </p:cNvSpPr>
            <p:nvPr/>
          </p:nvSpPr>
          <p:spPr bwMode="auto">
            <a:xfrm>
              <a:off x="4260" y="1080"/>
              <a:ext cx="96" cy="1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193" name="Line 99"/>
            <p:cNvSpPr>
              <a:spLocks noChangeShapeType="1"/>
            </p:cNvSpPr>
            <p:nvPr/>
          </p:nvSpPr>
          <p:spPr bwMode="auto">
            <a:xfrm>
              <a:off x="3984" y="1728"/>
              <a:ext cx="192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7750" name="Group 102"/>
          <p:cNvGrpSpPr>
            <a:grpSpLocks/>
          </p:cNvGrpSpPr>
          <p:nvPr/>
        </p:nvGrpSpPr>
        <p:grpSpPr bwMode="auto">
          <a:xfrm>
            <a:off x="920832" y="4656719"/>
            <a:ext cx="8595360" cy="2560321"/>
            <a:chOff x="528" y="2832"/>
            <a:chExt cx="4512" cy="1344"/>
          </a:xfrm>
          <a:noFill/>
        </p:grpSpPr>
        <p:sp>
          <p:nvSpPr>
            <p:cNvPr id="27748" name="AutoShape 100"/>
            <p:cNvSpPr>
              <a:spLocks noChangeArrowheads="1"/>
            </p:cNvSpPr>
            <p:nvPr/>
          </p:nvSpPr>
          <p:spPr bwMode="auto">
            <a:xfrm>
              <a:off x="528" y="2832"/>
              <a:ext cx="4512" cy="1344"/>
            </a:xfrm>
            <a:prstGeom prst="flowChartAlternateProcess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2800">
                <a:latin typeface=".VnTime" panose="020B7200000000000000" pitchFamily="34" charset="0"/>
              </a:endParaRPr>
            </a:p>
          </p:txBody>
        </p:sp>
        <p:sp>
          <p:nvSpPr>
            <p:cNvPr id="27749" name="Text Box 101"/>
            <p:cNvSpPr txBox="1">
              <a:spLocks noChangeArrowheads="1"/>
            </p:cNvSpPr>
            <p:nvPr/>
          </p:nvSpPr>
          <p:spPr bwMode="auto">
            <a:xfrm>
              <a:off x="720" y="2880"/>
              <a:ext cx="4224" cy="1292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>
                  <a:latin typeface=".VnTime" panose="020B7200000000000000" pitchFamily="34" charset="0"/>
                </a:rPr>
                <a:t>V× I thuéc ph©n gi¸c gãc A nªn IE = IF.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en-US" sz="2800">
                  <a:latin typeface=".VnTime" panose="020B7200000000000000" pitchFamily="34" charset="0"/>
                </a:rPr>
                <a:t>V× I thuéc ph©n gi¸c gãc B nªn ID = IF.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en-US" sz="2800">
                  <a:latin typeface=".VnTime" panose="020B7200000000000000" pitchFamily="34" charset="0"/>
                </a:rPr>
                <a:t>VËy IE = IF = ID.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en-US" sz="2800">
                  <a:latin typeface=".VnTime" panose="020B7200000000000000" pitchFamily="34" charset="0"/>
                  <a:sym typeface="Symbol" panose="05050102010706020507" pitchFamily="18" charset="2"/>
                </a:rPr>
                <a:t> D, E, F cïng n»m trªn mét ®­ường trßn (I, ID)</a:t>
              </a:r>
            </a:p>
          </p:txBody>
        </p:sp>
      </p:grpSp>
      <p:grpSp>
        <p:nvGrpSpPr>
          <p:cNvPr id="27753" name="Group 105"/>
          <p:cNvGrpSpPr>
            <a:grpSpLocks/>
          </p:cNvGrpSpPr>
          <p:nvPr/>
        </p:nvGrpSpPr>
        <p:grpSpPr bwMode="auto">
          <a:xfrm>
            <a:off x="920832" y="894500"/>
            <a:ext cx="6457991" cy="2194950"/>
            <a:chOff x="-3700" y="536"/>
            <a:chExt cx="3120" cy="2016"/>
          </a:xfrm>
          <a:solidFill>
            <a:schemeClr val="tx2"/>
          </a:solidFill>
        </p:grpSpPr>
        <p:sp>
          <p:nvSpPr>
            <p:cNvPr id="27754" name="AutoShape 106"/>
            <p:cNvSpPr>
              <a:spLocks noChangeArrowheads="1"/>
            </p:cNvSpPr>
            <p:nvPr/>
          </p:nvSpPr>
          <p:spPr bwMode="auto">
            <a:xfrm>
              <a:off x="-3700" y="536"/>
              <a:ext cx="3120" cy="2016"/>
            </a:xfrm>
            <a:prstGeom prst="wedgeRoundRectCallout">
              <a:avLst>
                <a:gd name="adj1" fmla="val -48653"/>
                <a:gd name="adj2" fmla="val -65375"/>
                <a:gd name="adj3" fmla="val 16667"/>
              </a:avLst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altLang="en-US" sz="4000">
                <a:latin typeface=".VnTime" panose="020B7200000000000000" pitchFamily="34" charset="0"/>
              </a:endParaRPr>
            </a:p>
          </p:txBody>
        </p:sp>
        <p:sp>
          <p:nvSpPr>
            <p:cNvPr id="27755" name="Text Box 107"/>
            <p:cNvSpPr txBox="1">
              <a:spLocks noChangeArrowheads="1"/>
            </p:cNvSpPr>
            <p:nvPr/>
          </p:nvSpPr>
          <p:spPr bwMode="auto">
            <a:xfrm>
              <a:off x="-3597" y="611"/>
              <a:ext cx="2970" cy="1866"/>
            </a:xfrm>
            <a:prstGeom prst="rect">
              <a:avLst/>
            </a:prstGeom>
            <a:grp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§­ường trßn (I, ID) gäi lµ </a:t>
              </a:r>
              <a:r>
                <a:rPr lang="en-US" altLang="en-US" sz="2800">
                  <a:solidFill>
                    <a:srgbClr val="FF0000"/>
                  </a:solidFill>
                  <a:latin typeface=".VnTime" panose="020B7200000000000000" pitchFamily="34" charset="0"/>
                </a:rPr>
                <a:t>®­ường trßn néi tiÕp</a:t>
              </a: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 tam gi¸c ABC.</a:t>
              </a:r>
            </a:p>
            <a:p>
              <a:pPr>
                <a:spcBef>
                  <a:spcPct val="50000"/>
                </a:spcBef>
                <a:defRPr/>
              </a:pP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Tam gi¸c ABC gäi lµ </a:t>
              </a:r>
              <a:r>
                <a:rPr lang="en-US" altLang="en-US" sz="2800">
                  <a:solidFill>
                    <a:srgbClr val="FF0000"/>
                  </a:solidFill>
                  <a:latin typeface=".VnTime" panose="020B7200000000000000" pitchFamily="34" charset="0"/>
                </a:rPr>
                <a:t>tam gi¸c ngo¹i tiÕp</a:t>
              </a:r>
              <a:r>
                <a:rPr lang="en-US" altLang="en-US" sz="2800">
                  <a:solidFill>
                    <a:srgbClr val="0000FF"/>
                  </a:solidFill>
                  <a:latin typeface=".VnTime" panose="020B7200000000000000" pitchFamily="34" charset="0"/>
                </a:rPr>
                <a:t> ®­ường trßn (I, ID)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6141960" y="3366000"/>
              <a:ext cx="17280" cy="399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6138000" y="3363120"/>
                <a:ext cx="25560" cy="47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7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27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27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7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27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3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7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(6*min(max(#ppt_w*#ppt_h,.3),1)-7.4)/-.7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7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77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(6*min(max(#ppt_w*#ppt_h,.3),1)-7.4)/-.7*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7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722" grpId="0" autoUpdateAnimBg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442" name="Group 2"/>
          <p:cNvGrpSpPr>
            <a:grpSpLocks/>
          </p:cNvGrpSpPr>
          <p:nvPr/>
        </p:nvGrpSpPr>
        <p:grpSpPr bwMode="auto">
          <a:xfrm>
            <a:off x="9372600" y="1828800"/>
            <a:ext cx="5394325" cy="4516438"/>
            <a:chOff x="2976" y="528"/>
            <a:chExt cx="2832" cy="2371"/>
          </a:xfrm>
        </p:grpSpPr>
        <p:pic>
          <p:nvPicPr>
            <p:cNvPr id="51209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6" y="1320"/>
              <a:ext cx="1274" cy="12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51210" name="Group 4"/>
            <p:cNvGrpSpPr>
              <a:grpSpLocks/>
            </p:cNvGrpSpPr>
            <p:nvPr/>
          </p:nvGrpSpPr>
          <p:grpSpPr bwMode="auto">
            <a:xfrm>
              <a:off x="2976" y="528"/>
              <a:ext cx="2832" cy="2371"/>
              <a:chOff x="3072" y="-48"/>
              <a:chExt cx="2832" cy="2371"/>
            </a:xfrm>
          </p:grpSpPr>
          <p:grpSp>
            <p:nvGrpSpPr>
              <p:cNvPr id="51215" name="Group 5"/>
              <p:cNvGrpSpPr>
                <a:grpSpLocks/>
              </p:cNvGrpSpPr>
              <p:nvPr/>
            </p:nvGrpSpPr>
            <p:grpSpPr bwMode="auto">
              <a:xfrm>
                <a:off x="3072" y="-48"/>
                <a:ext cx="2832" cy="2371"/>
                <a:chOff x="3072" y="-48"/>
                <a:chExt cx="2832" cy="2371"/>
              </a:xfrm>
            </p:grpSpPr>
            <p:sp>
              <p:nvSpPr>
                <p:cNvPr id="51217" name="AutoShape 6"/>
                <p:cNvSpPr>
                  <a:spLocks noChangeArrowheads="1"/>
                </p:cNvSpPr>
                <p:nvPr/>
              </p:nvSpPr>
              <p:spPr bwMode="auto">
                <a:xfrm>
                  <a:off x="3312" y="204"/>
                  <a:ext cx="2385" cy="1788"/>
                </a:xfrm>
                <a:prstGeom prst="triangle">
                  <a:avLst>
                    <a:gd name="adj" fmla="val 15935"/>
                  </a:avLst>
                </a:prstGeom>
                <a:noFill/>
                <a:ln w="9525" algn="ctr">
                  <a:solidFill>
                    <a:srgbClr val="FF0000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3700" b="1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endParaRPr lang="en-US" altLang="en-US" sz="3200">
                    <a:latin typeface=".VnTime" panose="020B7200000000000000" pitchFamily="34" charset="0"/>
                  </a:endParaRPr>
                </a:p>
              </p:txBody>
            </p:sp>
            <p:grpSp>
              <p:nvGrpSpPr>
                <p:cNvPr id="51218" name="Group 7"/>
                <p:cNvGrpSpPr>
                  <a:grpSpLocks/>
                </p:cNvGrpSpPr>
                <p:nvPr/>
              </p:nvGrpSpPr>
              <p:grpSpPr bwMode="auto">
                <a:xfrm>
                  <a:off x="3072" y="-48"/>
                  <a:ext cx="2832" cy="2371"/>
                  <a:chOff x="3072" y="-48"/>
                  <a:chExt cx="2832" cy="2371"/>
                </a:xfrm>
              </p:grpSpPr>
              <p:sp>
                <p:nvSpPr>
                  <p:cNvPr id="51219" name="Rectangle 8"/>
                  <p:cNvSpPr>
                    <a:spLocks noChangeArrowheads="1"/>
                  </p:cNvSpPr>
                  <p:nvPr/>
                </p:nvSpPr>
                <p:spPr bwMode="auto">
                  <a:xfrm rot="2537898">
                    <a:off x="4476" y="966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algn="ctr">
                    <a:solidFill>
                      <a:srgbClr val="FF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 sz="3200"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51220" name="Rectangle 9"/>
                  <p:cNvSpPr>
                    <a:spLocks noChangeArrowheads="1"/>
                  </p:cNvSpPr>
                  <p:nvPr/>
                </p:nvSpPr>
                <p:spPr bwMode="auto">
                  <a:xfrm rot="686657">
                    <a:off x="3462" y="1263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algn="ctr">
                    <a:solidFill>
                      <a:srgbClr val="FF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 sz="3200"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51221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4080" y="1884"/>
                    <a:ext cx="96" cy="96"/>
                  </a:xfrm>
                  <a:prstGeom prst="rect">
                    <a:avLst/>
                  </a:prstGeom>
                  <a:solidFill>
                    <a:schemeClr val="accent1"/>
                  </a:solidFill>
                  <a:ln w="9525" algn="ctr">
                    <a:solidFill>
                      <a:srgbClr val="FF0000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endParaRPr lang="en-US" altLang="en-US" sz="3200">
                      <a:latin typeface=".VnTime" panose="020B7200000000000000" pitchFamily="34" charset="0"/>
                    </a:endParaRPr>
                  </a:p>
                </p:txBody>
              </p:sp>
              <p:sp>
                <p:nvSpPr>
                  <p:cNvPr id="51222" name="Text Box 1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08" y="-48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A</a:t>
                    </a:r>
                  </a:p>
                </p:txBody>
              </p:sp>
              <p:sp>
                <p:nvSpPr>
                  <p:cNvPr id="51223" name="Line 12"/>
                  <p:cNvSpPr>
                    <a:spLocks noChangeShapeType="1"/>
                  </p:cNvSpPr>
                  <p:nvPr/>
                </p:nvSpPr>
                <p:spPr bwMode="auto">
                  <a:xfrm>
                    <a:off x="3696" y="213"/>
                    <a:ext cx="384" cy="11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224" name="Line 1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321" y="1362"/>
                    <a:ext cx="768" cy="62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225" name="Line 14"/>
                  <p:cNvSpPr>
                    <a:spLocks noChangeShapeType="1"/>
                  </p:cNvSpPr>
                  <p:nvPr/>
                </p:nvSpPr>
                <p:spPr bwMode="auto">
                  <a:xfrm rot="-144689">
                    <a:off x="4119" y="1363"/>
                    <a:ext cx="1545" cy="65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226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4080" y="1392"/>
                    <a:ext cx="0" cy="576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227" name="Line 1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80" y="960"/>
                    <a:ext cx="432" cy="432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228" name="Line 1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3456" y="1248"/>
                    <a:ext cx="624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en-US"/>
                  </a:p>
                </p:txBody>
              </p:sp>
              <p:sp>
                <p:nvSpPr>
                  <p:cNvPr id="51229" name="Text Box 1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072" y="1968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B</a:t>
                    </a:r>
                  </a:p>
                </p:txBody>
              </p:sp>
              <p:sp>
                <p:nvSpPr>
                  <p:cNvPr id="51230" name="Text Box 1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424" y="2016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C</a:t>
                    </a:r>
                  </a:p>
                </p:txBody>
              </p:sp>
              <p:sp>
                <p:nvSpPr>
                  <p:cNvPr id="51231" name="Text Box 2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924" y="1368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I</a:t>
                    </a:r>
                  </a:p>
                </p:txBody>
              </p:sp>
              <p:sp>
                <p:nvSpPr>
                  <p:cNvPr id="51232" name="Text Box 2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16" y="720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E</a:t>
                    </a:r>
                  </a:p>
                </p:txBody>
              </p:sp>
              <p:sp>
                <p:nvSpPr>
                  <p:cNvPr id="51233" name="Text Box 2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120" y="1056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F</a:t>
                    </a:r>
                  </a:p>
                </p:txBody>
              </p:sp>
              <p:sp>
                <p:nvSpPr>
                  <p:cNvPr id="51234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888" y="1968"/>
                    <a:ext cx="480" cy="30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3700" b="1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>
                      <a:spcBef>
                        <a:spcPct val="50000"/>
                      </a:spcBef>
                    </a:pPr>
                    <a:r>
                      <a:rPr lang="en-US" altLang="en-US" sz="3200">
                        <a:latin typeface=".VnTime" panose="020B7200000000000000" pitchFamily="34" charset="0"/>
                      </a:rPr>
                      <a:t>D</a:t>
                    </a:r>
                  </a:p>
                </p:txBody>
              </p:sp>
              <p:grpSp>
                <p:nvGrpSpPr>
                  <p:cNvPr id="51235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660" y="348"/>
                    <a:ext cx="180" cy="120"/>
                    <a:chOff x="3660" y="348"/>
                    <a:chExt cx="180" cy="120"/>
                  </a:xfrm>
                </p:grpSpPr>
                <p:sp>
                  <p:nvSpPr>
                    <p:cNvPr id="51246" name="Arc 25"/>
                    <p:cNvSpPr>
                      <a:spLocks/>
                    </p:cNvSpPr>
                    <p:nvPr/>
                  </p:nvSpPr>
                  <p:spPr bwMode="auto">
                    <a:xfrm rot="-952809" flipH="1" flipV="1">
                      <a:off x="3660" y="420"/>
                      <a:ext cx="96" cy="4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96 w 21600"/>
                        <a:gd name="T3" fmla="*/ 48 h 21600"/>
                        <a:gd name="T4" fmla="*/ 0 w 21600"/>
                        <a:gd name="T5" fmla="*/ 48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47" name="Arc 26"/>
                    <p:cNvSpPr>
                      <a:spLocks/>
                    </p:cNvSpPr>
                    <p:nvPr/>
                  </p:nvSpPr>
                  <p:spPr bwMode="auto">
                    <a:xfrm rot="-4716515" flipH="1" flipV="1">
                      <a:off x="3768" y="372"/>
                      <a:ext cx="96" cy="4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96 w 21600"/>
                        <a:gd name="T3" fmla="*/ 48 h 21600"/>
                        <a:gd name="T4" fmla="*/ 0 w 21600"/>
                        <a:gd name="T5" fmla="*/ 48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1236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345" y="1849"/>
                    <a:ext cx="105" cy="142"/>
                    <a:chOff x="3345" y="1849"/>
                    <a:chExt cx="105" cy="142"/>
                  </a:xfrm>
                </p:grpSpPr>
                <p:sp>
                  <p:nvSpPr>
                    <p:cNvPr id="51242" name="Arc 28"/>
                    <p:cNvSpPr>
                      <a:spLocks/>
                    </p:cNvSpPr>
                    <p:nvPr/>
                  </p:nvSpPr>
                  <p:spPr bwMode="auto">
                    <a:xfrm>
                      <a:off x="3345" y="1875"/>
                      <a:ext cx="48" cy="4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48 w 21600"/>
                        <a:gd name="T3" fmla="*/ 48 h 21600"/>
                        <a:gd name="T4" fmla="*/ 0 w 21600"/>
                        <a:gd name="T5" fmla="*/ 48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43" name="Arc 29"/>
                    <p:cNvSpPr>
                      <a:spLocks/>
                    </p:cNvSpPr>
                    <p:nvPr/>
                  </p:nvSpPr>
                  <p:spPr bwMode="auto">
                    <a:xfrm rot="1857826">
                      <a:off x="3384" y="1935"/>
                      <a:ext cx="48" cy="48"/>
                    </a:xfrm>
                    <a:custGeom>
                      <a:avLst/>
                      <a:gdLst>
                        <a:gd name="T0" fmla="*/ 0 w 21600"/>
                        <a:gd name="T1" fmla="*/ 0 h 21600"/>
                        <a:gd name="T2" fmla="*/ 48 w 21600"/>
                        <a:gd name="T3" fmla="*/ 48 h 21600"/>
                        <a:gd name="T4" fmla="*/ 0 w 21600"/>
                        <a:gd name="T5" fmla="*/ 48 h 21600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21600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</a:path>
                        <a:path w="21600" h="21600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44" name="Arc 30"/>
                    <p:cNvSpPr>
                      <a:spLocks/>
                    </p:cNvSpPr>
                    <p:nvPr/>
                  </p:nvSpPr>
                  <p:spPr bwMode="auto">
                    <a:xfrm rot="-1400432">
                      <a:off x="3354" y="1849"/>
                      <a:ext cx="48" cy="74"/>
                    </a:xfrm>
                    <a:custGeom>
                      <a:avLst/>
                      <a:gdLst>
                        <a:gd name="T0" fmla="*/ 0 w 21600"/>
                        <a:gd name="T1" fmla="*/ 0 h 33134"/>
                        <a:gd name="T2" fmla="*/ 41 w 21600"/>
                        <a:gd name="T3" fmla="*/ 74 h 33134"/>
                        <a:gd name="T4" fmla="*/ 0 w 21600"/>
                        <a:gd name="T5" fmla="*/ 48 h 33134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33134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5682"/>
                            <a:pt x="20442" y="29681"/>
                            <a:pt x="18262" y="33133"/>
                          </a:cubicBezTo>
                        </a:path>
                        <a:path w="21600" h="33134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5682"/>
                            <a:pt x="20442" y="29681"/>
                            <a:pt x="18262" y="33133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45" name="Arc 31"/>
                    <p:cNvSpPr>
                      <a:spLocks/>
                    </p:cNvSpPr>
                    <p:nvPr/>
                  </p:nvSpPr>
                  <p:spPr bwMode="auto">
                    <a:xfrm rot="1042809">
                      <a:off x="3402" y="1917"/>
                      <a:ext cx="48" cy="74"/>
                    </a:xfrm>
                    <a:custGeom>
                      <a:avLst/>
                      <a:gdLst>
                        <a:gd name="T0" fmla="*/ 0 w 21600"/>
                        <a:gd name="T1" fmla="*/ 0 h 33134"/>
                        <a:gd name="T2" fmla="*/ 41 w 21600"/>
                        <a:gd name="T3" fmla="*/ 74 h 33134"/>
                        <a:gd name="T4" fmla="*/ 0 w 21600"/>
                        <a:gd name="T5" fmla="*/ 48 h 33134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33134" fill="none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5682"/>
                            <a:pt x="20442" y="29681"/>
                            <a:pt x="18262" y="33133"/>
                          </a:cubicBezTo>
                        </a:path>
                        <a:path w="21600" h="33134" stroke="0" extrusionOk="0">
                          <a:moveTo>
                            <a:pt x="-1" y="0"/>
                          </a:moveTo>
                          <a:cubicBezTo>
                            <a:pt x="11929" y="0"/>
                            <a:pt x="21600" y="9670"/>
                            <a:pt x="21600" y="21600"/>
                          </a:cubicBezTo>
                          <a:cubicBezTo>
                            <a:pt x="21600" y="25682"/>
                            <a:pt x="20442" y="29681"/>
                            <a:pt x="18262" y="33133"/>
                          </a:cubicBezTo>
                          <a:lnTo>
                            <a:pt x="0" y="21600"/>
                          </a:lnTo>
                          <a:lnTo>
                            <a:pt x="-1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  <p:grpSp>
                <p:nvGrpSpPr>
                  <p:cNvPr id="51237" name="Group 32"/>
                  <p:cNvGrpSpPr>
                    <a:grpSpLocks/>
                  </p:cNvGrpSpPr>
                  <p:nvPr/>
                </p:nvGrpSpPr>
                <p:grpSpPr bwMode="auto">
                  <a:xfrm>
                    <a:off x="5394" y="1818"/>
                    <a:ext cx="135" cy="178"/>
                    <a:chOff x="5394" y="1818"/>
                    <a:chExt cx="135" cy="178"/>
                  </a:xfrm>
                </p:grpSpPr>
                <p:sp>
                  <p:nvSpPr>
                    <p:cNvPr id="51238" name="Arc 33"/>
                    <p:cNvSpPr>
                      <a:spLocks/>
                    </p:cNvSpPr>
                    <p:nvPr/>
                  </p:nvSpPr>
                  <p:spPr bwMode="auto">
                    <a:xfrm rot="1556537" flipH="1" flipV="1">
                      <a:off x="5428" y="1912"/>
                      <a:ext cx="96" cy="84"/>
                    </a:xfrm>
                    <a:custGeom>
                      <a:avLst/>
                      <a:gdLst>
                        <a:gd name="T0" fmla="*/ 62 w 21600"/>
                        <a:gd name="T1" fmla="*/ 0 h 18852"/>
                        <a:gd name="T2" fmla="*/ 95 w 21600"/>
                        <a:gd name="T3" fmla="*/ 84 h 18852"/>
                        <a:gd name="T4" fmla="*/ 0 w 21600"/>
                        <a:gd name="T5" fmla="*/ 74 h 1885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18852" fill="none" extrusionOk="0">
                          <a:moveTo>
                            <a:pt x="13845" y="0"/>
                          </a:moveTo>
                          <a:cubicBezTo>
                            <a:pt x="18759" y="4104"/>
                            <a:pt x="21600" y="10176"/>
                            <a:pt x="21600" y="16579"/>
                          </a:cubicBezTo>
                          <a:cubicBezTo>
                            <a:pt x="21600" y="17338"/>
                            <a:pt x="21559" y="18096"/>
                            <a:pt x="21480" y="18852"/>
                          </a:cubicBezTo>
                        </a:path>
                        <a:path w="21600" h="18852" stroke="0" extrusionOk="0">
                          <a:moveTo>
                            <a:pt x="13845" y="0"/>
                          </a:moveTo>
                          <a:cubicBezTo>
                            <a:pt x="18759" y="4104"/>
                            <a:pt x="21600" y="10176"/>
                            <a:pt x="21600" y="16579"/>
                          </a:cubicBezTo>
                          <a:cubicBezTo>
                            <a:pt x="21600" y="17338"/>
                            <a:pt x="21559" y="18096"/>
                            <a:pt x="21480" y="18852"/>
                          </a:cubicBezTo>
                          <a:lnTo>
                            <a:pt x="0" y="16579"/>
                          </a:lnTo>
                          <a:lnTo>
                            <a:pt x="13845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39" name="Arc 34"/>
                    <p:cNvSpPr>
                      <a:spLocks/>
                    </p:cNvSpPr>
                    <p:nvPr/>
                  </p:nvSpPr>
                  <p:spPr bwMode="auto">
                    <a:xfrm rot="2818788" flipH="1" flipV="1">
                      <a:off x="5439" y="1830"/>
                      <a:ext cx="96" cy="84"/>
                    </a:xfrm>
                    <a:custGeom>
                      <a:avLst/>
                      <a:gdLst>
                        <a:gd name="T0" fmla="*/ 62 w 21600"/>
                        <a:gd name="T1" fmla="*/ 0 h 18852"/>
                        <a:gd name="T2" fmla="*/ 95 w 21600"/>
                        <a:gd name="T3" fmla="*/ 84 h 18852"/>
                        <a:gd name="T4" fmla="*/ 0 w 21600"/>
                        <a:gd name="T5" fmla="*/ 74 h 18852"/>
                        <a:gd name="T6" fmla="*/ 0 60000 65536"/>
                        <a:gd name="T7" fmla="*/ 0 60000 65536"/>
                        <a:gd name="T8" fmla="*/ 0 60000 65536"/>
                      </a:gdLst>
                      <a:ahLst/>
                      <a:cxnLst>
                        <a:cxn ang="T6">
                          <a:pos x="T0" y="T1"/>
                        </a:cxn>
                        <a:cxn ang="T7">
                          <a:pos x="T2" y="T3"/>
                        </a:cxn>
                        <a:cxn ang="T8">
                          <a:pos x="T4" y="T5"/>
                        </a:cxn>
                      </a:cxnLst>
                      <a:rect l="0" t="0" r="r" b="b"/>
                      <a:pathLst>
                        <a:path w="21600" h="18852" fill="none" extrusionOk="0">
                          <a:moveTo>
                            <a:pt x="13845" y="0"/>
                          </a:moveTo>
                          <a:cubicBezTo>
                            <a:pt x="18759" y="4104"/>
                            <a:pt x="21600" y="10176"/>
                            <a:pt x="21600" y="16579"/>
                          </a:cubicBezTo>
                          <a:cubicBezTo>
                            <a:pt x="21600" y="17338"/>
                            <a:pt x="21559" y="18096"/>
                            <a:pt x="21480" y="18852"/>
                          </a:cubicBezTo>
                        </a:path>
                        <a:path w="21600" h="18852" stroke="0" extrusionOk="0">
                          <a:moveTo>
                            <a:pt x="13845" y="0"/>
                          </a:moveTo>
                          <a:cubicBezTo>
                            <a:pt x="18759" y="4104"/>
                            <a:pt x="21600" y="10176"/>
                            <a:pt x="21600" y="16579"/>
                          </a:cubicBezTo>
                          <a:cubicBezTo>
                            <a:pt x="21600" y="17338"/>
                            <a:pt x="21559" y="18096"/>
                            <a:pt x="21480" y="18852"/>
                          </a:cubicBezTo>
                          <a:lnTo>
                            <a:pt x="0" y="16579"/>
                          </a:lnTo>
                          <a:lnTo>
                            <a:pt x="13845" y="0"/>
                          </a:lnTo>
                          <a:close/>
                        </a:path>
                      </a:pathLst>
                    </a:cu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40" name="Line 3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394" y="1932"/>
                      <a:ext cx="84" cy="1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  <p:sp>
                  <p:nvSpPr>
                    <p:cNvPr id="51241" name="Line 36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433" y="1818"/>
                      <a:ext cx="48" cy="45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tx1"/>
                      </a:solidFill>
                      <a:round/>
                      <a:headEnd/>
                      <a:tailEnd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noFill/>
                        </a14:hiddenFill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 wrap="none" anchor="ctr"/>
                    <a:lstStyle/>
                    <a:p>
                      <a:endParaRPr lang="en-US"/>
                    </a:p>
                  </p:txBody>
                </p:sp>
              </p:grpSp>
            </p:grpSp>
          </p:grpSp>
          <p:sp>
            <p:nvSpPr>
              <p:cNvPr id="51216" name="AutoShape 37"/>
              <p:cNvSpPr>
                <a:spLocks noChangeArrowheads="1"/>
              </p:cNvSpPr>
              <p:nvPr/>
            </p:nvSpPr>
            <p:spPr bwMode="auto">
              <a:xfrm>
                <a:off x="4056" y="1356"/>
                <a:ext cx="48" cy="48"/>
              </a:xfrm>
              <a:prstGeom prst="flowChartConnector">
                <a:avLst/>
              </a:prstGeom>
              <a:solidFill>
                <a:srgbClr val="FF0000"/>
              </a:solidFill>
              <a:ln w="9525" algn="ctr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51211" name="Group 38"/>
            <p:cNvGrpSpPr>
              <a:grpSpLocks/>
            </p:cNvGrpSpPr>
            <p:nvPr/>
          </p:nvGrpSpPr>
          <p:grpSpPr bwMode="auto">
            <a:xfrm>
              <a:off x="3624" y="1656"/>
              <a:ext cx="636" cy="648"/>
              <a:chOff x="3720" y="1080"/>
              <a:chExt cx="636" cy="648"/>
            </a:xfrm>
          </p:grpSpPr>
          <p:sp>
            <p:nvSpPr>
              <p:cNvPr id="51212" name="Line 39"/>
              <p:cNvSpPr>
                <a:spLocks noChangeShapeType="1"/>
              </p:cNvSpPr>
              <p:nvPr/>
            </p:nvSpPr>
            <p:spPr bwMode="auto">
              <a:xfrm>
                <a:off x="3720" y="1212"/>
                <a:ext cx="0" cy="192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13" name="Line 40"/>
              <p:cNvSpPr>
                <a:spLocks noChangeShapeType="1"/>
              </p:cNvSpPr>
              <p:nvPr/>
            </p:nvSpPr>
            <p:spPr bwMode="auto">
              <a:xfrm>
                <a:off x="4260" y="1080"/>
                <a:ext cx="96" cy="144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214" name="Line 41"/>
              <p:cNvSpPr>
                <a:spLocks noChangeShapeType="1"/>
              </p:cNvSpPr>
              <p:nvPr/>
            </p:nvSpPr>
            <p:spPr bwMode="auto">
              <a:xfrm>
                <a:off x="3984" y="1728"/>
                <a:ext cx="192" cy="0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51203" name="Text Box 45"/>
          <p:cNvSpPr txBox="1">
            <a:spLocks noChangeArrowheads="1"/>
          </p:cNvSpPr>
          <p:nvPr/>
        </p:nvSpPr>
        <p:spPr bwMode="auto">
          <a:xfrm>
            <a:off x="1311275" y="1620838"/>
            <a:ext cx="80454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SzPct val="100000"/>
              <a:buChar char="•"/>
              <a:defRPr sz="37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800100" indent="-342900">
              <a:spcBef>
                <a:spcPct val="20000"/>
              </a:spcBef>
              <a:buSzPct val="100000"/>
              <a:buChar char="–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257300" indent="-342900">
              <a:spcBef>
                <a:spcPct val="20000"/>
              </a:spcBef>
              <a:buSzPct val="100000"/>
              <a:buChar char="•"/>
              <a:defRPr sz="30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714500" indent="-342900">
              <a:spcBef>
                <a:spcPct val="20000"/>
              </a:spcBef>
              <a:buSzPct val="100000"/>
              <a:buChar char="–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171700" indent="-342900">
              <a:spcBef>
                <a:spcPct val="20000"/>
              </a:spcBef>
              <a:buSzPct val="100000"/>
              <a:buChar char="»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628900" indent="-3429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086100" indent="-3429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543300" indent="-3429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000500" indent="-34290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SzTx/>
              <a:buFontTx/>
              <a:buAutoNum type="arabicPeriod"/>
            </a:pPr>
            <a:r>
              <a:rPr lang="en-US" altLang="en-US" sz="3200">
                <a:solidFill>
                  <a:srgbClr val="333300"/>
                </a:solidFill>
                <a:latin typeface=".VnTime" panose="020B7200000000000000" pitchFamily="34" charset="0"/>
              </a:rPr>
              <a:t>§Þnh lÝ vÒ hai tiÕp tuyÕn c¾t nhau:</a:t>
            </a:r>
          </a:p>
        </p:txBody>
      </p:sp>
      <p:sp>
        <p:nvSpPr>
          <p:cNvPr id="61486" name="Text Box 46"/>
          <p:cNvSpPr txBox="1">
            <a:spLocks noChangeArrowheads="1"/>
          </p:cNvSpPr>
          <p:nvPr/>
        </p:nvSpPr>
        <p:spPr bwMode="auto">
          <a:xfrm>
            <a:off x="1311275" y="2343150"/>
            <a:ext cx="5759450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333300"/>
                </a:solidFill>
                <a:latin typeface=".VnTime" panose="020B7200000000000000" pitchFamily="34" charset="0"/>
              </a:rPr>
              <a:t>2. </a:t>
            </a:r>
            <a:r>
              <a:rPr lang="en-US" altLang="en-US" sz="3200">
                <a:solidFill>
                  <a:srgbClr val="333300"/>
                </a:solidFill>
                <a:latin typeface="+mj-lt"/>
              </a:rPr>
              <a:t>Đường tròn nội tiếp tam giác</a:t>
            </a:r>
            <a:endParaRPr lang="en-US" altLang="en-US" sz="3200">
              <a:solidFill>
                <a:srgbClr val="333300"/>
              </a:solidFill>
              <a:latin typeface=".VnTime" panose="020B7200000000000000" pitchFamily="34" charset="0"/>
            </a:endParaRPr>
          </a:p>
        </p:txBody>
      </p:sp>
      <p:sp>
        <p:nvSpPr>
          <p:cNvPr id="61487" name="Text Box 47"/>
          <p:cNvSpPr txBox="1">
            <a:spLocks noChangeArrowheads="1"/>
          </p:cNvSpPr>
          <p:nvPr/>
        </p:nvSpPr>
        <p:spPr bwMode="auto">
          <a:xfrm>
            <a:off x="1316038" y="3025775"/>
            <a:ext cx="8193087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0">
                <a:latin typeface=".VnTime" panose="020B7200000000000000" pitchFamily="34" charset="0"/>
              </a:rPr>
              <a:t>+ </a:t>
            </a:r>
            <a:r>
              <a:rPr lang="en-US" altLang="en-US" sz="3600" b="0">
                <a:solidFill>
                  <a:srgbClr val="003300"/>
                </a:solidFill>
                <a:latin typeface=".VnTime" panose="020B7200000000000000" pitchFamily="34" charset="0"/>
              </a:rPr>
              <a:t>§­ường trßn néi tiÕp tam gi¸c</a:t>
            </a:r>
            <a:r>
              <a:rPr lang="en-US" altLang="en-US" sz="3600" b="0">
                <a:latin typeface=".VnTime" panose="020B7200000000000000" pitchFamily="34" charset="0"/>
              </a:rPr>
              <a:t> lµ </a:t>
            </a:r>
            <a:r>
              <a:rPr lang="en-US" altLang="en-US" sz="3600" b="0">
                <a:solidFill>
                  <a:srgbClr val="FF0000"/>
                </a:solidFill>
                <a:latin typeface=".VnTime" panose="020B7200000000000000" pitchFamily="34" charset="0"/>
              </a:rPr>
              <a:t>®­ường trßn tiÕp xóc víi ba c¹nh cña tam gi¸c</a:t>
            </a:r>
            <a:r>
              <a:rPr lang="en-US" altLang="en-US" sz="3600" b="0"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61488" name="Text Box 48"/>
          <p:cNvSpPr txBox="1">
            <a:spLocks noChangeArrowheads="1"/>
          </p:cNvSpPr>
          <p:nvPr/>
        </p:nvSpPr>
        <p:spPr bwMode="auto">
          <a:xfrm>
            <a:off x="1311275" y="6327775"/>
            <a:ext cx="8153400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0">
                <a:latin typeface=".VnTime" panose="020B7200000000000000" pitchFamily="34" charset="0"/>
              </a:rPr>
              <a:t>+ T©m nµy </a:t>
            </a:r>
            <a:r>
              <a:rPr lang="en-US" altLang="en-US" sz="3600" b="0">
                <a:solidFill>
                  <a:srgbClr val="FF0000"/>
                </a:solidFill>
                <a:latin typeface=".VnTime" panose="020B7200000000000000" pitchFamily="34" charset="0"/>
              </a:rPr>
              <a:t>c¸ch ®Òu ba c¹nh cña tam gi¸c</a:t>
            </a:r>
            <a:r>
              <a:rPr lang="en-US" altLang="en-US" sz="3600" b="0">
                <a:latin typeface=".VnTime" panose="020B7200000000000000" pitchFamily="34" charset="0"/>
              </a:rPr>
              <a:t>. </a:t>
            </a:r>
          </a:p>
        </p:txBody>
      </p:sp>
      <p:sp>
        <p:nvSpPr>
          <p:cNvPr id="61489" name="Text Box 49"/>
          <p:cNvSpPr txBox="1">
            <a:spLocks noChangeArrowheads="1"/>
          </p:cNvSpPr>
          <p:nvPr/>
        </p:nvSpPr>
        <p:spPr bwMode="auto">
          <a:xfrm>
            <a:off x="1316038" y="4467225"/>
            <a:ext cx="8283575" cy="1754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600" b="0">
                <a:latin typeface=".VnTime" panose="020B7200000000000000" pitchFamily="34" charset="0"/>
              </a:rPr>
              <a:t>+ T©m cña ®­ường trßn néi tiÕp tam gi¸c lµ </a:t>
            </a:r>
            <a:r>
              <a:rPr lang="en-US" altLang="en-US" sz="3600" b="0">
                <a:solidFill>
                  <a:srgbClr val="FF0000"/>
                </a:solidFill>
                <a:latin typeface=".VnTime" panose="020B7200000000000000" pitchFamily="34" charset="0"/>
              </a:rPr>
              <a:t>giao ®iÓm cña ba ®­ường ph©n gi¸c trong cña tam gi¸c</a:t>
            </a:r>
            <a:r>
              <a:rPr lang="en-US" altLang="en-US" sz="3600" b="0">
                <a:latin typeface=".VnTime" panose="020B7200000000000000" pitchFamily="34" charset="0"/>
              </a:rPr>
              <a:t>.</a:t>
            </a:r>
          </a:p>
        </p:txBody>
      </p:sp>
      <p:sp>
        <p:nvSpPr>
          <p:cNvPr id="51208" name="TextBox 49"/>
          <p:cNvSpPr txBox="1">
            <a:spLocks noChangeArrowheads="1"/>
          </p:cNvSpPr>
          <p:nvPr/>
        </p:nvSpPr>
        <p:spPr bwMode="auto">
          <a:xfrm>
            <a:off x="3503613" y="384175"/>
            <a:ext cx="74231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SVN-A Love Of Thunder" panose="02040603050506020204" pitchFamily="18" charset="0"/>
              </a:rPr>
              <a:t>TÍNH CHẤT HAI TIẾP TUYẾN CẮT NHA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3" dur="500"/>
                                        <p:tgtEl>
                                          <p:spTgt spid="61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1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61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87" grpId="0" autoUpdateAnimBg="0"/>
      <p:bldP spid="61488" grpId="0" autoUpdateAnimBg="0"/>
      <p:bldP spid="61489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66"/>
          <p:cNvSpPr>
            <a:spLocks noChangeArrowheads="1"/>
          </p:cNvSpPr>
          <p:nvPr/>
        </p:nvSpPr>
        <p:spPr bwMode="auto">
          <a:xfrm>
            <a:off x="1143000" y="-184150"/>
            <a:ext cx="1841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endParaRPr lang="en-US" altLang="en-US" sz="1800">
              <a:latin typeface="+mj-lt"/>
            </a:endParaRPr>
          </a:p>
        </p:txBody>
      </p:sp>
      <p:sp>
        <p:nvSpPr>
          <p:cNvPr id="2076" name="Text Box 28"/>
          <p:cNvSpPr txBox="1">
            <a:spLocks noChangeArrowheads="1"/>
          </p:cNvSpPr>
          <p:nvPr/>
        </p:nvSpPr>
        <p:spPr bwMode="auto">
          <a:xfrm>
            <a:off x="1371600" y="3106738"/>
            <a:ext cx="11795125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000000"/>
                </a:solidFill>
                <a:latin typeface="+mj-lt"/>
              </a:rPr>
              <a:t>* </a:t>
            </a:r>
            <a:r>
              <a:rPr lang="en-US" altLang="en-US" sz="3200" u="sng">
                <a:solidFill>
                  <a:srgbClr val="000000"/>
                </a:solidFill>
                <a:latin typeface="+mj-lt"/>
              </a:rPr>
              <a:t>Bài toán</a:t>
            </a:r>
            <a:r>
              <a:rPr lang="en-US" altLang="en-US" sz="3200">
                <a:solidFill>
                  <a:srgbClr val="000000"/>
                </a:solidFill>
                <a:latin typeface="+mj-lt"/>
              </a:rPr>
              <a:t>:</a:t>
            </a: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 Cho đường tròn (O), lấy điểm C thuộc (O). Qua C vẽ đường thẳng a vuông góc với bán kính OC. Hỏi đường thẳng a có là tiếp tuyến của đường tròn  (O) hay không ? Vì sao?</a:t>
            </a:r>
          </a:p>
        </p:txBody>
      </p:sp>
      <p:sp>
        <p:nvSpPr>
          <p:cNvPr id="2078" name="Text Box 30"/>
          <p:cNvSpPr txBox="1">
            <a:spLocks noChangeArrowheads="1"/>
          </p:cNvSpPr>
          <p:nvPr/>
        </p:nvSpPr>
        <p:spPr bwMode="auto">
          <a:xfrm>
            <a:off x="3657600" y="4679950"/>
            <a:ext cx="219392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u="sng">
                <a:solidFill>
                  <a:srgbClr val="000000"/>
                </a:solidFill>
                <a:latin typeface="+mj-lt"/>
              </a:rPr>
              <a:t>Lời giải</a:t>
            </a:r>
          </a:p>
        </p:txBody>
      </p:sp>
      <p:sp>
        <p:nvSpPr>
          <p:cNvPr id="2079" name="Text Box 31"/>
          <p:cNvSpPr txBox="1">
            <a:spLocks noChangeArrowheads="1"/>
          </p:cNvSpPr>
          <p:nvPr/>
        </p:nvSpPr>
        <p:spPr bwMode="auto">
          <a:xfrm>
            <a:off x="1600200" y="6750050"/>
            <a:ext cx="59436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Vậy d = R suy ra đường thẳng a là tiếp tuyến của đường tròn (O)</a:t>
            </a:r>
          </a:p>
        </p:txBody>
      </p:sp>
      <p:sp>
        <p:nvSpPr>
          <p:cNvPr id="2081" name="Text Box 33"/>
          <p:cNvSpPr txBox="1">
            <a:spLocks noChangeArrowheads="1"/>
          </p:cNvSpPr>
          <p:nvPr/>
        </p:nvSpPr>
        <p:spPr bwMode="auto">
          <a:xfrm>
            <a:off x="1554163" y="5265738"/>
            <a:ext cx="6583362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Có OC      a, vậy OC là khoảng cách từ O tới đường thẳng a hay d = OC</a:t>
            </a:r>
          </a:p>
        </p:txBody>
      </p:sp>
      <p:graphicFrame>
        <p:nvGraphicFramePr>
          <p:cNvPr id="2082" name="Object 34"/>
          <p:cNvGraphicFramePr>
            <a:graphicFrameLocks noChangeAspect="1"/>
          </p:cNvGraphicFramePr>
          <p:nvPr/>
        </p:nvGraphicFramePr>
        <p:xfrm>
          <a:off x="3017838" y="5303838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3" imgW="152268" imgH="164957" progId="Equation.3">
                  <p:embed/>
                </p:oleObj>
              </mc:Choice>
              <mc:Fallback>
                <p:oleObj name="Equation" r:id="rId3" imgW="152268" imgH="164957" progId="Equation.3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7838" y="5303838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3" name="Text Box 35"/>
          <p:cNvSpPr txBox="1">
            <a:spLocks noChangeArrowheads="1"/>
          </p:cNvSpPr>
          <p:nvPr/>
        </p:nvSpPr>
        <p:spPr bwMode="auto">
          <a:xfrm>
            <a:off x="1520825" y="6254750"/>
            <a:ext cx="63087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Có C </a:t>
            </a:r>
            <a:r>
              <a:rPr lang="en-US" altLang="en-US" sz="3200" b="0">
                <a:solidFill>
                  <a:srgbClr val="000000"/>
                </a:solidFill>
                <a:latin typeface="+mj-lt"/>
                <a:sym typeface="Symbol" panose="05050102010706020507" pitchFamily="18" charset="2"/>
              </a:rPr>
              <a:t> (O,R)  OC = R</a:t>
            </a:r>
            <a:endParaRPr lang="en-US" altLang="en-US" sz="3200" b="0">
              <a:solidFill>
                <a:srgbClr val="000000"/>
              </a:solidFill>
              <a:latin typeface="+mj-lt"/>
            </a:endParaRPr>
          </a:p>
        </p:txBody>
      </p:sp>
      <p:grpSp>
        <p:nvGrpSpPr>
          <p:cNvPr id="2096" name="Group 48"/>
          <p:cNvGrpSpPr>
            <a:grpSpLocks/>
          </p:cNvGrpSpPr>
          <p:nvPr/>
        </p:nvGrpSpPr>
        <p:grpSpPr bwMode="auto">
          <a:xfrm>
            <a:off x="9418638" y="4772025"/>
            <a:ext cx="3748087" cy="2781300"/>
            <a:chOff x="4680" y="1172"/>
            <a:chExt cx="1584" cy="1460"/>
          </a:xfrm>
        </p:grpSpPr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 flipH="1" flipV="1">
              <a:off x="5439" y="1738"/>
              <a:ext cx="47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200">
                <a:latin typeface="+mj-lt"/>
              </a:endParaRPr>
            </a:p>
          </p:txBody>
        </p:sp>
        <p:sp>
          <p:nvSpPr>
            <p:cNvPr id="2089" name="Text Box 41"/>
            <p:cNvSpPr txBox="1">
              <a:spLocks noChangeArrowheads="1"/>
            </p:cNvSpPr>
            <p:nvPr/>
          </p:nvSpPr>
          <p:spPr bwMode="auto">
            <a:xfrm>
              <a:off x="5304" y="1488"/>
              <a:ext cx="36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3200" b="0">
                  <a:latin typeface="+mj-lt"/>
                </a:rPr>
                <a:t>O</a:t>
              </a:r>
            </a:p>
          </p:txBody>
        </p:sp>
        <p:grpSp>
          <p:nvGrpSpPr>
            <p:cNvPr id="23567" name="Group 46"/>
            <p:cNvGrpSpPr>
              <a:grpSpLocks/>
            </p:cNvGrpSpPr>
            <p:nvPr/>
          </p:nvGrpSpPr>
          <p:grpSpPr bwMode="auto">
            <a:xfrm>
              <a:off x="4680" y="1172"/>
              <a:ext cx="1584" cy="1460"/>
              <a:chOff x="4680" y="1152"/>
              <a:chExt cx="1584" cy="1507"/>
            </a:xfrm>
          </p:grpSpPr>
          <p:sp>
            <p:nvSpPr>
              <p:cNvPr id="2085" name="Oval 37"/>
              <p:cNvSpPr>
                <a:spLocks noChangeArrowheads="1"/>
              </p:cNvSpPr>
              <p:nvPr/>
            </p:nvSpPr>
            <p:spPr bwMode="auto">
              <a:xfrm>
                <a:off x="4985" y="1152"/>
                <a:ext cx="973" cy="1209"/>
              </a:xfrm>
              <a:prstGeom prst="ellips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3200">
                  <a:latin typeface="+mj-lt"/>
                </a:endParaRPr>
              </a:p>
            </p:txBody>
          </p:sp>
          <p:sp>
            <p:nvSpPr>
              <p:cNvPr id="2086" name="Line 38"/>
              <p:cNvSpPr>
                <a:spLocks noChangeShapeType="1"/>
              </p:cNvSpPr>
              <p:nvPr/>
            </p:nvSpPr>
            <p:spPr bwMode="auto">
              <a:xfrm>
                <a:off x="4680" y="2373"/>
                <a:ext cx="1584" cy="0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3200">
                  <a:latin typeface="+mj-lt"/>
                </a:endParaRPr>
              </a:p>
            </p:txBody>
          </p:sp>
          <p:sp>
            <p:nvSpPr>
              <p:cNvPr id="2088" name="Line 40"/>
              <p:cNvSpPr>
                <a:spLocks noChangeShapeType="1"/>
              </p:cNvSpPr>
              <p:nvPr/>
            </p:nvSpPr>
            <p:spPr bwMode="auto">
              <a:xfrm>
                <a:off x="5461" y="1756"/>
                <a:ext cx="0" cy="606"/>
              </a:xfrm>
              <a:prstGeom prst="lin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3200">
                  <a:latin typeface="+mj-lt"/>
                </a:endParaRPr>
              </a:p>
            </p:txBody>
          </p:sp>
          <p:sp>
            <p:nvSpPr>
              <p:cNvPr id="2090" name="Text Box 42"/>
              <p:cNvSpPr txBox="1">
                <a:spLocks noChangeArrowheads="1"/>
              </p:cNvSpPr>
              <p:nvPr/>
            </p:nvSpPr>
            <p:spPr bwMode="auto">
              <a:xfrm>
                <a:off x="4741" y="2168"/>
                <a:ext cx="365" cy="1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1400">
                    <a:latin typeface="+mj-lt"/>
                  </a:rPr>
                  <a:t>a</a:t>
                </a:r>
              </a:p>
            </p:txBody>
          </p:sp>
          <p:sp>
            <p:nvSpPr>
              <p:cNvPr id="2091" name="Text Box 43"/>
              <p:cNvSpPr txBox="1">
                <a:spLocks noChangeArrowheads="1"/>
              </p:cNvSpPr>
              <p:nvPr/>
            </p:nvSpPr>
            <p:spPr bwMode="auto">
              <a:xfrm>
                <a:off x="5350" y="2342"/>
                <a:ext cx="366" cy="31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3200" b="0">
                    <a:latin typeface="+mj-lt"/>
                  </a:rPr>
                  <a:t>C</a:t>
                </a:r>
              </a:p>
            </p:txBody>
          </p:sp>
        </p:grpSp>
        <p:sp>
          <p:nvSpPr>
            <p:cNvPr id="2092" name="Rectangle 44"/>
            <p:cNvSpPr>
              <a:spLocks noChangeArrowheads="1"/>
            </p:cNvSpPr>
            <p:nvPr/>
          </p:nvSpPr>
          <p:spPr bwMode="auto">
            <a:xfrm>
              <a:off x="5466" y="2257"/>
              <a:ext cx="96" cy="9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5002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3200">
                <a:latin typeface="+mj-lt"/>
              </a:endParaRPr>
            </a:p>
          </p:txBody>
        </p:sp>
      </p:grpSp>
      <p:sp>
        <p:nvSpPr>
          <p:cNvPr id="2098" name="Text Box 50"/>
          <p:cNvSpPr txBox="1">
            <a:spLocks noChangeArrowheads="1"/>
          </p:cNvSpPr>
          <p:nvPr/>
        </p:nvSpPr>
        <p:spPr bwMode="auto">
          <a:xfrm>
            <a:off x="1463675" y="1143000"/>
            <a:ext cx="992028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660033"/>
                </a:solidFill>
                <a:latin typeface="+mj-lt"/>
              </a:rPr>
              <a:t>I. Dấu hiệu nhận biết tiếp tuyến của đường tròn</a:t>
            </a:r>
          </a:p>
        </p:txBody>
      </p:sp>
      <p:sp>
        <p:nvSpPr>
          <p:cNvPr id="2099" name="Text Box 51"/>
          <p:cNvSpPr txBox="1">
            <a:spLocks noChangeArrowheads="1"/>
          </p:cNvSpPr>
          <p:nvPr/>
        </p:nvSpPr>
        <p:spPr bwMode="auto">
          <a:xfrm>
            <a:off x="1554163" y="1646238"/>
            <a:ext cx="11430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000000"/>
                </a:solidFill>
                <a:latin typeface="+mj-lt"/>
              </a:rPr>
              <a:t>b)</a:t>
            </a: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 Nếu khoảng cách từ tâm của một đường tròn đến đường thẳng bằng bán kính của đường tròn </a:t>
            </a:r>
            <a:r>
              <a:rPr lang="en-US" altLang="en-US" sz="320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(d = R)</a:t>
            </a:r>
            <a:r>
              <a:rPr lang="en-US" altLang="en-US" sz="3200" b="0">
                <a:solidFill>
                  <a:srgbClr val="000000"/>
                </a:solidFill>
                <a:latin typeface="+mj-lt"/>
              </a:rPr>
              <a:t>  thì đường thẳng đó là tiếp tuyến của đường tròn</a:t>
            </a:r>
          </a:p>
        </p:txBody>
      </p:sp>
      <p:sp>
        <p:nvSpPr>
          <p:cNvPr id="27" name="Rectangle 42"/>
          <p:cNvSpPr>
            <a:spLocks noChangeArrowheads="1"/>
          </p:cNvSpPr>
          <p:nvPr/>
        </p:nvSpPr>
        <p:spPr bwMode="auto">
          <a:xfrm>
            <a:off x="1600200" y="125413"/>
            <a:ext cx="11612563" cy="1189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3200">
                <a:solidFill>
                  <a:srgbClr val="FF0000"/>
                </a:solidFill>
                <a:latin typeface="+mj-lt"/>
              </a:rPr>
              <a:t>DẤU HIỆU NHẬN BIẾT TIẾP TUYẾN CỦA ĐƯỜNG TRÒN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20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6" grpId="0"/>
      <p:bldP spid="2078" grpId="0"/>
      <p:bldP spid="2079" grpId="0"/>
      <p:bldP spid="2081" grpId="0"/>
      <p:bldP spid="2083" grpId="0"/>
      <p:bldP spid="209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55" name="Text Box 111"/>
          <p:cNvSpPr txBox="1">
            <a:spLocks noChangeArrowheads="1"/>
          </p:cNvSpPr>
          <p:nvPr/>
        </p:nvSpPr>
        <p:spPr bwMode="auto">
          <a:xfrm>
            <a:off x="10698163" y="101600"/>
            <a:ext cx="10064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40">
                <a:latin typeface=".VnTime" panose="020B7200000000000000" pitchFamily="34" charset="0"/>
              </a:rPr>
              <a:t>A</a:t>
            </a:r>
          </a:p>
        </p:txBody>
      </p:sp>
      <p:sp>
        <p:nvSpPr>
          <p:cNvPr id="31782" name="Rectangle 38"/>
          <p:cNvSpPr>
            <a:spLocks noChangeArrowheads="1"/>
          </p:cNvSpPr>
          <p:nvPr/>
        </p:nvSpPr>
        <p:spPr bwMode="auto">
          <a:xfrm>
            <a:off x="3200400" y="3052763"/>
            <a:ext cx="184150" cy="782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defRPr/>
            </a:pPr>
            <a:endParaRPr lang="en-US" sz="4480">
              <a:latin typeface=".VnTime" panose="020B7200000000000000" pitchFamily="34" charset="0"/>
            </a:endParaRPr>
          </a:p>
        </p:txBody>
      </p:sp>
      <p:sp>
        <p:nvSpPr>
          <p:cNvPr id="52228" name="Text Box 45"/>
          <p:cNvSpPr txBox="1">
            <a:spLocks noChangeArrowheads="1"/>
          </p:cNvSpPr>
          <p:nvPr/>
        </p:nvSpPr>
        <p:spPr bwMode="auto">
          <a:xfrm>
            <a:off x="3271838" y="420688"/>
            <a:ext cx="3022600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>
                <a:solidFill>
                  <a:srgbClr val="0000FF"/>
                </a:solidFill>
                <a:latin typeface=".VnTime" panose="020B7200000000000000" pitchFamily="34" charset="0"/>
              </a:rPr>
              <a:t>Bµi tËp 4:</a:t>
            </a:r>
          </a:p>
        </p:txBody>
      </p:sp>
      <p:sp>
        <p:nvSpPr>
          <p:cNvPr id="52229" name="Text Box 48" descr="Newsprint"/>
          <p:cNvSpPr txBox="1">
            <a:spLocks noChangeArrowheads="1"/>
          </p:cNvSpPr>
          <p:nvPr/>
        </p:nvSpPr>
        <p:spPr bwMode="auto">
          <a:xfrm>
            <a:off x="1217613" y="1408113"/>
            <a:ext cx="5668962" cy="35385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1">
                  <a:blip r:embed="rId2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solidFill>
                  <a:srgbClr val="0000FF"/>
                </a:solidFill>
                <a:latin typeface=".VnTime" panose="020B7200000000000000" pitchFamily="34" charset="0"/>
              </a:rPr>
              <a:t>Cho tam gi¸c ABC,  K lµ giao ®iÓm c¸c ®­ường ph©n gi¸c cña hai gãc ngoµi t¹i B vµ C. C¸c ®iÓm D, E, F theo thø tù lµ ch©n c¸c ®­ường vu«ng gãc kÎ tõ K ®Õn c¸c ®­ường th¼ng BC, AC, AB. Chøng minh r»ng: ba ®iÓm D, E, F n»m trªn cïng mét ®­ường trßn cã t©m K.</a:t>
            </a:r>
          </a:p>
        </p:txBody>
      </p:sp>
      <p:pic>
        <p:nvPicPr>
          <p:cNvPr id="31827" name="Picture 83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394825" y="2054225"/>
            <a:ext cx="4046538" cy="40417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829" name="AutoShape 85"/>
          <p:cNvSpPr>
            <a:spLocks noChangeArrowheads="1"/>
          </p:cNvSpPr>
          <p:nvPr/>
        </p:nvSpPr>
        <p:spPr bwMode="auto">
          <a:xfrm>
            <a:off x="10150475" y="381000"/>
            <a:ext cx="2193925" cy="1736725"/>
          </a:xfrm>
          <a:prstGeom prst="triangle">
            <a:avLst>
              <a:gd name="adj" fmla="val 35148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>
              <a:latin typeface=".VnTime" panose="020B7200000000000000" pitchFamily="34" charset="0"/>
            </a:endParaRPr>
          </a:p>
        </p:txBody>
      </p:sp>
      <p:sp>
        <p:nvSpPr>
          <p:cNvPr id="31830" name="Line 86"/>
          <p:cNvSpPr>
            <a:spLocks noChangeShapeType="1"/>
          </p:cNvSpPr>
          <p:nvPr/>
        </p:nvSpPr>
        <p:spPr bwMode="auto">
          <a:xfrm flipH="1">
            <a:off x="8869363" y="381000"/>
            <a:ext cx="2057400" cy="456565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>
              <a:latin typeface=".VnTime" panose="020B7200000000000000" pitchFamily="34" charset="0"/>
            </a:endParaRPr>
          </a:p>
        </p:txBody>
      </p:sp>
      <p:sp>
        <p:nvSpPr>
          <p:cNvPr id="31831" name="Line 87"/>
          <p:cNvSpPr>
            <a:spLocks noChangeShapeType="1"/>
          </p:cNvSpPr>
          <p:nvPr/>
        </p:nvSpPr>
        <p:spPr bwMode="auto">
          <a:xfrm>
            <a:off x="10950575" y="403225"/>
            <a:ext cx="3130550" cy="38131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>
              <a:latin typeface=".VnTime" panose="020B7200000000000000" pitchFamily="34" charset="0"/>
            </a:endParaRPr>
          </a:p>
        </p:txBody>
      </p:sp>
      <p:grpSp>
        <p:nvGrpSpPr>
          <p:cNvPr id="31851" name="Group 107"/>
          <p:cNvGrpSpPr>
            <a:grpSpLocks/>
          </p:cNvGrpSpPr>
          <p:nvPr/>
        </p:nvGrpSpPr>
        <p:grpSpPr bwMode="auto">
          <a:xfrm>
            <a:off x="10058400" y="2117725"/>
            <a:ext cx="1371600" cy="2012950"/>
            <a:chOff x="2880" y="1344"/>
            <a:chExt cx="720" cy="1056"/>
          </a:xfrm>
        </p:grpSpPr>
        <p:sp>
          <p:nvSpPr>
            <p:cNvPr id="31834" name="Line 90"/>
            <p:cNvSpPr>
              <a:spLocks noChangeShapeType="1"/>
            </p:cNvSpPr>
            <p:nvPr/>
          </p:nvSpPr>
          <p:spPr bwMode="auto">
            <a:xfrm>
              <a:off x="2928" y="1344"/>
              <a:ext cx="672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42" name="Arc 98"/>
            <p:cNvSpPr>
              <a:spLocks/>
            </p:cNvSpPr>
            <p:nvPr/>
          </p:nvSpPr>
          <p:spPr bwMode="auto">
            <a:xfrm flipV="1">
              <a:off x="2880" y="1440"/>
              <a:ext cx="96" cy="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43" name="Arc 99"/>
            <p:cNvSpPr>
              <a:spLocks/>
            </p:cNvSpPr>
            <p:nvPr/>
          </p:nvSpPr>
          <p:spPr bwMode="auto">
            <a:xfrm flipV="1">
              <a:off x="2976" y="1344"/>
              <a:ext cx="96" cy="96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49" name="Line 105"/>
            <p:cNvSpPr>
              <a:spLocks noChangeShapeType="1"/>
            </p:cNvSpPr>
            <p:nvPr/>
          </p:nvSpPr>
          <p:spPr bwMode="auto">
            <a:xfrm>
              <a:off x="2916" y="14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50" name="Line 106"/>
            <p:cNvSpPr>
              <a:spLocks noChangeShapeType="1"/>
            </p:cNvSpPr>
            <p:nvPr/>
          </p:nvSpPr>
          <p:spPr bwMode="auto">
            <a:xfrm>
              <a:off x="3024" y="1392"/>
              <a:ext cx="47" cy="4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</p:grpSp>
      <p:sp>
        <p:nvSpPr>
          <p:cNvPr id="31856" name="Text Box 112"/>
          <p:cNvSpPr txBox="1">
            <a:spLocks noChangeArrowheads="1"/>
          </p:cNvSpPr>
          <p:nvPr/>
        </p:nvSpPr>
        <p:spPr bwMode="auto">
          <a:xfrm>
            <a:off x="9509125" y="1692275"/>
            <a:ext cx="10064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4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31857" name="Text Box 113"/>
          <p:cNvSpPr txBox="1">
            <a:spLocks noChangeArrowheads="1"/>
          </p:cNvSpPr>
          <p:nvPr/>
        </p:nvSpPr>
        <p:spPr bwMode="auto">
          <a:xfrm>
            <a:off x="11979275" y="1692275"/>
            <a:ext cx="1004888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40">
                <a:latin typeface=".VnTime" panose="020B7200000000000000" pitchFamily="34" charset="0"/>
              </a:rPr>
              <a:t>C</a:t>
            </a:r>
          </a:p>
        </p:txBody>
      </p:sp>
      <p:grpSp>
        <p:nvGrpSpPr>
          <p:cNvPr id="31863" name="Group 119"/>
          <p:cNvGrpSpPr>
            <a:grpSpLocks/>
          </p:cNvGrpSpPr>
          <p:nvPr/>
        </p:nvGrpSpPr>
        <p:grpSpPr bwMode="auto">
          <a:xfrm>
            <a:off x="10972800" y="2117725"/>
            <a:ext cx="1531938" cy="2451100"/>
            <a:chOff x="4080" y="1011"/>
            <a:chExt cx="804" cy="1286"/>
          </a:xfrm>
        </p:grpSpPr>
        <p:grpSp>
          <p:nvGrpSpPr>
            <p:cNvPr id="52259" name="Group 108"/>
            <p:cNvGrpSpPr>
              <a:grpSpLocks/>
            </p:cNvGrpSpPr>
            <p:nvPr/>
          </p:nvGrpSpPr>
          <p:grpSpPr bwMode="auto">
            <a:xfrm>
              <a:off x="4320" y="1011"/>
              <a:ext cx="564" cy="1056"/>
              <a:chOff x="3600" y="1344"/>
              <a:chExt cx="564" cy="1056"/>
            </a:xfrm>
          </p:grpSpPr>
          <p:sp>
            <p:nvSpPr>
              <p:cNvPr id="31835" name="Line 91"/>
              <p:cNvSpPr>
                <a:spLocks noChangeShapeType="1"/>
              </p:cNvSpPr>
              <p:nvPr/>
            </p:nvSpPr>
            <p:spPr bwMode="auto">
              <a:xfrm flipH="1">
                <a:off x="3600" y="1344"/>
                <a:ext cx="48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46" name="Arc 102"/>
              <p:cNvSpPr>
                <a:spLocks/>
              </p:cNvSpPr>
              <p:nvPr/>
            </p:nvSpPr>
            <p:spPr bwMode="auto">
              <a:xfrm flipH="1" flipV="1">
                <a:off x="3984" y="1344"/>
                <a:ext cx="48" cy="96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48" name="Arc 104"/>
              <p:cNvSpPr>
                <a:spLocks/>
              </p:cNvSpPr>
              <p:nvPr/>
            </p:nvSpPr>
            <p:spPr bwMode="auto">
              <a:xfrm flipV="1">
                <a:off x="4020" y="1416"/>
                <a:ext cx="144" cy="48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21600"/>
                  <a:gd name="T2" fmla="*/ 21600 w 21600"/>
                  <a:gd name="T3" fmla="*/ 21600 h 21600"/>
                  <a:gd name="T4" fmla="*/ 0 w 21600"/>
                  <a:gd name="T5" fmla="*/ 21600 h 216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31858" name="Text Box 114"/>
            <p:cNvSpPr txBox="1">
              <a:spLocks noChangeArrowheads="1"/>
            </p:cNvSpPr>
            <p:nvPr/>
          </p:nvSpPr>
          <p:spPr bwMode="auto">
            <a:xfrm>
              <a:off x="4080" y="2035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640">
                  <a:latin typeface=".VnTime" panose="020B7200000000000000" pitchFamily="34" charset="0"/>
                </a:rPr>
                <a:t>K</a:t>
              </a:r>
            </a:p>
          </p:txBody>
        </p:sp>
      </p:grpSp>
      <p:grpSp>
        <p:nvGrpSpPr>
          <p:cNvPr id="31862" name="Group 118"/>
          <p:cNvGrpSpPr>
            <a:grpSpLocks/>
          </p:cNvGrpSpPr>
          <p:nvPr/>
        </p:nvGrpSpPr>
        <p:grpSpPr bwMode="auto">
          <a:xfrm>
            <a:off x="9051925" y="1692275"/>
            <a:ext cx="4572000" cy="2438400"/>
            <a:chOff x="3072" y="787"/>
            <a:chExt cx="2400" cy="1280"/>
          </a:xfrm>
        </p:grpSpPr>
        <p:grpSp>
          <p:nvGrpSpPr>
            <p:cNvPr id="52249" name="Group 109"/>
            <p:cNvGrpSpPr>
              <a:grpSpLocks/>
            </p:cNvGrpSpPr>
            <p:nvPr/>
          </p:nvGrpSpPr>
          <p:grpSpPr bwMode="auto">
            <a:xfrm>
              <a:off x="3384" y="1011"/>
              <a:ext cx="1736" cy="1056"/>
              <a:chOff x="2664" y="1344"/>
              <a:chExt cx="1736" cy="1056"/>
            </a:xfrm>
          </p:grpSpPr>
          <p:sp>
            <p:nvSpPr>
              <p:cNvPr id="31836" name="Rectangle 92"/>
              <p:cNvSpPr>
                <a:spLocks noChangeArrowheads="1"/>
              </p:cNvSpPr>
              <p:nvPr/>
            </p:nvSpPr>
            <p:spPr bwMode="auto">
              <a:xfrm>
                <a:off x="3556" y="1344"/>
                <a:ext cx="47" cy="48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37" name="Line 93"/>
              <p:cNvSpPr>
                <a:spLocks noChangeShapeType="1"/>
              </p:cNvSpPr>
              <p:nvPr/>
            </p:nvSpPr>
            <p:spPr bwMode="auto">
              <a:xfrm flipH="1">
                <a:off x="3600" y="1344"/>
                <a:ext cx="3" cy="105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38" name="Rectangle 94"/>
              <p:cNvSpPr>
                <a:spLocks noChangeArrowheads="1"/>
              </p:cNvSpPr>
              <p:nvPr/>
            </p:nvSpPr>
            <p:spPr bwMode="auto">
              <a:xfrm rot="-2290555">
                <a:off x="4340" y="1708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39" name="Rectangle 95"/>
              <p:cNvSpPr>
                <a:spLocks noChangeArrowheads="1"/>
              </p:cNvSpPr>
              <p:nvPr/>
            </p:nvSpPr>
            <p:spPr bwMode="auto">
              <a:xfrm rot="1658759">
                <a:off x="2668" y="1912"/>
                <a:ext cx="47" cy="48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40" name="Line 96"/>
              <p:cNvSpPr>
                <a:spLocks noChangeShapeType="1"/>
              </p:cNvSpPr>
              <p:nvPr/>
            </p:nvSpPr>
            <p:spPr bwMode="auto">
              <a:xfrm>
                <a:off x="2664" y="1952"/>
                <a:ext cx="937" cy="4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  <p:sp>
            <p:nvSpPr>
              <p:cNvPr id="31841" name="Line 97"/>
              <p:cNvSpPr>
                <a:spLocks noChangeShapeType="1"/>
              </p:cNvSpPr>
              <p:nvPr/>
            </p:nvSpPr>
            <p:spPr bwMode="auto">
              <a:xfrm flipH="1">
                <a:off x="3600" y="1733"/>
                <a:ext cx="800" cy="667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.VnTime" panose="020B7200000000000000" pitchFamily="34" charset="0"/>
                </a:endParaRPr>
              </a:p>
            </p:txBody>
          </p:sp>
        </p:grpSp>
        <p:sp>
          <p:nvSpPr>
            <p:cNvPr id="31859" name="Text Box 115"/>
            <p:cNvSpPr txBox="1">
              <a:spLocks noChangeArrowheads="1"/>
            </p:cNvSpPr>
            <p:nvPr/>
          </p:nvSpPr>
          <p:spPr bwMode="auto">
            <a:xfrm>
              <a:off x="4080" y="787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640"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31860" name="Text Box 116"/>
            <p:cNvSpPr txBox="1">
              <a:spLocks noChangeArrowheads="1"/>
            </p:cNvSpPr>
            <p:nvPr/>
          </p:nvSpPr>
          <p:spPr bwMode="auto">
            <a:xfrm>
              <a:off x="4944" y="1171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640"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31861" name="Text Box 117"/>
            <p:cNvSpPr txBox="1">
              <a:spLocks noChangeArrowheads="1"/>
            </p:cNvSpPr>
            <p:nvPr/>
          </p:nvSpPr>
          <p:spPr bwMode="auto">
            <a:xfrm>
              <a:off x="3072" y="1392"/>
              <a:ext cx="528" cy="2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2640">
                  <a:latin typeface=".VnTime" panose="020B7200000000000000" pitchFamily="34" charset="0"/>
                </a:rPr>
                <a:t>F</a:t>
              </a:r>
            </a:p>
          </p:txBody>
        </p:sp>
      </p:grpSp>
      <p:grpSp>
        <p:nvGrpSpPr>
          <p:cNvPr id="31867" name="Group 123"/>
          <p:cNvGrpSpPr>
            <a:grpSpLocks/>
          </p:cNvGrpSpPr>
          <p:nvPr/>
        </p:nvGrpSpPr>
        <p:grpSpPr bwMode="auto">
          <a:xfrm>
            <a:off x="10423525" y="3027363"/>
            <a:ext cx="1920875" cy="822325"/>
            <a:chOff x="3792" y="1488"/>
            <a:chExt cx="1008" cy="432"/>
          </a:xfrm>
        </p:grpSpPr>
        <p:sp>
          <p:nvSpPr>
            <p:cNvPr id="31864" name="Line 120"/>
            <p:cNvSpPr>
              <a:spLocks noChangeShapeType="1"/>
            </p:cNvSpPr>
            <p:nvPr/>
          </p:nvSpPr>
          <p:spPr bwMode="auto">
            <a:xfrm>
              <a:off x="3792" y="1728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65" name="Line 121"/>
            <p:cNvSpPr>
              <a:spLocks noChangeShapeType="1"/>
            </p:cNvSpPr>
            <p:nvPr/>
          </p:nvSpPr>
          <p:spPr bwMode="auto">
            <a:xfrm>
              <a:off x="4272" y="1488"/>
              <a:ext cx="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66" name="Line 122"/>
            <p:cNvSpPr>
              <a:spLocks noChangeShapeType="1"/>
            </p:cNvSpPr>
            <p:nvPr/>
          </p:nvSpPr>
          <p:spPr bwMode="auto">
            <a:xfrm>
              <a:off x="4704" y="1632"/>
              <a:ext cx="96" cy="14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.VnTime" panose="020B7200000000000000" pitchFamily="34" charset="0"/>
              </a:endParaRPr>
            </a:p>
          </p:txBody>
        </p:sp>
      </p:grpSp>
      <p:sp>
        <p:nvSpPr>
          <p:cNvPr id="31870" name="Text Box 126"/>
          <p:cNvSpPr txBox="1">
            <a:spLocks noChangeArrowheads="1"/>
          </p:cNvSpPr>
          <p:nvPr/>
        </p:nvSpPr>
        <p:spPr bwMode="auto">
          <a:xfrm>
            <a:off x="1009650" y="5495925"/>
            <a:ext cx="7859713" cy="20304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</a:rPr>
              <a:t>V× K thuéc ph©n gi¸c gãc CBx nªn KD = KF.       V× K thuéc ph©n gi¸c gãc BCy nªn KD = KE.    VËy KE = KF = KD.</a:t>
            </a:r>
          </a:p>
          <a:p>
            <a:pPr>
              <a:spcBef>
                <a:spcPct val="50000"/>
              </a:spcBef>
            </a:pPr>
            <a:r>
              <a:rPr lang="en-US" altLang="en-US" sz="2800">
                <a:latin typeface=".VnTime" panose="020B7200000000000000" pitchFamily="34" charset="0"/>
                <a:sym typeface="Symbol" panose="05050102010706020507" pitchFamily="18" charset="2"/>
              </a:rPr>
              <a:t> D, E, F cïng n»m trªn mét ®­ường trßn (K, KD)</a:t>
            </a:r>
          </a:p>
        </p:txBody>
      </p:sp>
      <p:sp>
        <p:nvSpPr>
          <p:cNvPr id="31872" name="Text Box 128"/>
          <p:cNvSpPr txBox="1">
            <a:spLocks noChangeArrowheads="1"/>
          </p:cNvSpPr>
          <p:nvPr/>
        </p:nvSpPr>
        <p:spPr bwMode="auto">
          <a:xfrm>
            <a:off x="8686800" y="4489450"/>
            <a:ext cx="10064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4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31873" name="Text Box 129"/>
          <p:cNvSpPr txBox="1">
            <a:spLocks noChangeArrowheads="1"/>
          </p:cNvSpPr>
          <p:nvPr/>
        </p:nvSpPr>
        <p:spPr bwMode="auto">
          <a:xfrm>
            <a:off x="13441363" y="3521075"/>
            <a:ext cx="1006475" cy="49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640">
                <a:latin typeface=".VnTime" panose="020B7200000000000000" pitchFamily="34" charset="0"/>
              </a:rPr>
              <a:t>y</a:t>
            </a:r>
          </a:p>
        </p:txBody>
      </p:sp>
      <p:grpSp>
        <p:nvGrpSpPr>
          <p:cNvPr id="31877" name="Group 133"/>
          <p:cNvGrpSpPr>
            <a:grpSpLocks/>
          </p:cNvGrpSpPr>
          <p:nvPr/>
        </p:nvGrpSpPr>
        <p:grpSpPr bwMode="auto">
          <a:xfrm>
            <a:off x="911225" y="1106488"/>
            <a:ext cx="5830888" cy="3840162"/>
            <a:chOff x="94" y="480"/>
            <a:chExt cx="3061" cy="2016"/>
          </a:xfrm>
        </p:grpSpPr>
        <p:sp>
          <p:nvSpPr>
            <p:cNvPr id="31875" name="AutoShape 131"/>
            <p:cNvSpPr>
              <a:spLocks noChangeArrowheads="1"/>
            </p:cNvSpPr>
            <p:nvPr/>
          </p:nvSpPr>
          <p:spPr bwMode="auto">
            <a:xfrm>
              <a:off x="94" y="480"/>
              <a:ext cx="2978" cy="2016"/>
            </a:xfrm>
            <a:prstGeom prst="wedgeRoundRectCallout">
              <a:avLst>
                <a:gd name="adj1" fmla="val -48653"/>
                <a:gd name="adj2" fmla="val -65375"/>
                <a:gd name="adj3" fmla="val 16667"/>
              </a:avLst>
            </a:prstGeom>
            <a:solidFill>
              <a:schemeClr val="tx2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>
                <a:defRPr/>
              </a:pPr>
              <a:endParaRPr lang="en-US" altLang="en-US" sz="4480">
                <a:latin typeface=".VnTime" panose="020B7200000000000000" pitchFamily="34" charset="0"/>
              </a:endParaRPr>
            </a:p>
          </p:txBody>
        </p:sp>
        <p:sp>
          <p:nvSpPr>
            <p:cNvPr id="31876" name="Text Box 132" descr="Newsprint"/>
            <p:cNvSpPr txBox="1">
              <a:spLocks noChangeArrowheads="1"/>
            </p:cNvSpPr>
            <p:nvPr/>
          </p:nvSpPr>
          <p:spPr bwMode="auto">
            <a:xfrm>
              <a:off x="179" y="594"/>
              <a:ext cx="2976" cy="16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1">
                    <a:blip r:embed="rId2"/>
                    <a:srcRect/>
                    <a:tile tx="0" ty="0" sx="100000" sy="100000" flip="none" algn="tl"/>
                  </a:blip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3360">
                  <a:solidFill>
                    <a:srgbClr val="0000FF"/>
                  </a:solidFill>
                  <a:latin typeface=".VnTime" panose="020B7200000000000000" pitchFamily="34" charset="0"/>
                </a:rPr>
                <a:t>                                                §­ường trßn (K; KD) tiÕp xóc víi mét c¹nh cña tam gi¸c vµ tiÕp xóc víi c¸c phÇn kÐo dµi cña hai c¹nh kia gäi lµ </a:t>
              </a:r>
              <a:r>
                <a:rPr lang="en-US" altLang="en-US" sz="3360">
                  <a:solidFill>
                    <a:srgbClr val="FF0000"/>
                  </a:solidFill>
                  <a:latin typeface=".VnTime" panose="020B7200000000000000" pitchFamily="34" charset="0"/>
                </a:rPr>
                <a:t>®­ường trßn bµng tiÕp tam gi¸c ABC</a:t>
              </a:r>
              <a:r>
                <a:rPr lang="en-US" altLang="en-US" sz="3360">
                  <a:solidFill>
                    <a:srgbClr val="0000FF"/>
                  </a:solidFill>
                  <a:latin typeface=".VnTime" panose="020B7200000000000000" pitchFamily="34" charset="0"/>
                </a:rPr>
                <a:t>.</a:t>
              </a:r>
            </a:p>
          </p:txBody>
        </p:sp>
      </p:grp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10338840" y="2838960"/>
              <a:ext cx="2024280" cy="905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0334160" y="2829960"/>
                <a:ext cx="2032200" cy="919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3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18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1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1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31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70" grpId="0" animBg="1"/>
      <p:bldP spid="31872" grpId="0"/>
      <p:bldP spid="31873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76" name="Line 12"/>
          <p:cNvSpPr>
            <a:spLocks noChangeShapeType="1"/>
          </p:cNvSpPr>
          <p:nvPr/>
        </p:nvSpPr>
        <p:spPr bwMode="auto">
          <a:xfrm>
            <a:off x="11109325" y="579438"/>
            <a:ext cx="503238" cy="37480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1" name="Text Box 8"/>
          <p:cNvSpPr txBox="1">
            <a:spLocks noChangeArrowheads="1"/>
          </p:cNvSpPr>
          <p:nvPr/>
        </p:nvSpPr>
        <p:spPr bwMode="auto">
          <a:xfrm>
            <a:off x="10880725" y="304800"/>
            <a:ext cx="1006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A</a:t>
            </a:r>
          </a:p>
        </p:txBody>
      </p:sp>
      <p:pic>
        <p:nvPicPr>
          <p:cNvPr id="53252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8975" y="2257425"/>
            <a:ext cx="4044950" cy="404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3253" name="Line 10"/>
          <p:cNvSpPr>
            <a:spLocks noChangeShapeType="1"/>
          </p:cNvSpPr>
          <p:nvPr/>
        </p:nvSpPr>
        <p:spPr bwMode="auto">
          <a:xfrm flipH="1">
            <a:off x="9326563" y="584200"/>
            <a:ext cx="1782762" cy="39782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4" name="Line 11"/>
          <p:cNvSpPr>
            <a:spLocks noChangeShapeType="1"/>
          </p:cNvSpPr>
          <p:nvPr/>
        </p:nvSpPr>
        <p:spPr bwMode="auto">
          <a:xfrm>
            <a:off x="11133138" y="608013"/>
            <a:ext cx="3132137" cy="3811587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3255" name="Text Box 13"/>
          <p:cNvSpPr txBox="1">
            <a:spLocks noChangeArrowheads="1"/>
          </p:cNvSpPr>
          <p:nvPr/>
        </p:nvSpPr>
        <p:spPr bwMode="auto">
          <a:xfrm>
            <a:off x="9693275" y="1895475"/>
            <a:ext cx="100488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B</a:t>
            </a:r>
          </a:p>
        </p:txBody>
      </p:sp>
      <p:sp>
        <p:nvSpPr>
          <p:cNvPr id="53256" name="Text Box 14"/>
          <p:cNvSpPr txBox="1">
            <a:spLocks noChangeArrowheads="1"/>
          </p:cNvSpPr>
          <p:nvPr/>
        </p:nvSpPr>
        <p:spPr bwMode="auto">
          <a:xfrm>
            <a:off x="12161838" y="1895475"/>
            <a:ext cx="1004887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C</a:t>
            </a:r>
          </a:p>
        </p:txBody>
      </p:sp>
      <p:grpSp>
        <p:nvGrpSpPr>
          <p:cNvPr id="53257" name="Group 15"/>
          <p:cNvGrpSpPr>
            <a:grpSpLocks/>
          </p:cNvGrpSpPr>
          <p:nvPr/>
        </p:nvGrpSpPr>
        <p:grpSpPr bwMode="auto">
          <a:xfrm>
            <a:off x="11155363" y="2322513"/>
            <a:ext cx="1531937" cy="2289175"/>
            <a:chOff x="4080" y="1011"/>
            <a:chExt cx="804" cy="1202"/>
          </a:xfrm>
        </p:grpSpPr>
        <p:grpSp>
          <p:nvGrpSpPr>
            <p:cNvPr id="53283" name="Group 16"/>
            <p:cNvGrpSpPr>
              <a:grpSpLocks/>
            </p:cNvGrpSpPr>
            <p:nvPr/>
          </p:nvGrpSpPr>
          <p:grpSpPr bwMode="auto">
            <a:xfrm>
              <a:off x="4320" y="1011"/>
              <a:ext cx="564" cy="1056"/>
              <a:chOff x="3600" y="1344"/>
              <a:chExt cx="564" cy="1056"/>
            </a:xfrm>
          </p:grpSpPr>
          <p:sp>
            <p:nvSpPr>
              <p:cNvPr id="53285" name="Line 17"/>
              <p:cNvSpPr>
                <a:spLocks noChangeShapeType="1"/>
              </p:cNvSpPr>
              <p:nvPr/>
            </p:nvSpPr>
            <p:spPr bwMode="auto">
              <a:xfrm flipH="1">
                <a:off x="3600" y="1344"/>
                <a:ext cx="48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86" name="Arc 18"/>
              <p:cNvSpPr>
                <a:spLocks/>
              </p:cNvSpPr>
              <p:nvPr/>
            </p:nvSpPr>
            <p:spPr bwMode="auto">
              <a:xfrm flipH="1" flipV="1">
                <a:off x="3984" y="1344"/>
                <a:ext cx="48" cy="96"/>
              </a:xfrm>
              <a:custGeom>
                <a:avLst/>
                <a:gdLst>
                  <a:gd name="T0" fmla="*/ 0 w 21600"/>
                  <a:gd name="T1" fmla="*/ 0 h 21600"/>
                  <a:gd name="T2" fmla="*/ 48 w 21600"/>
                  <a:gd name="T3" fmla="*/ 96 h 21600"/>
                  <a:gd name="T4" fmla="*/ 0 w 21600"/>
                  <a:gd name="T5" fmla="*/ 96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87" name="Arc 19"/>
              <p:cNvSpPr>
                <a:spLocks/>
              </p:cNvSpPr>
              <p:nvPr/>
            </p:nvSpPr>
            <p:spPr bwMode="auto">
              <a:xfrm flipV="1">
                <a:off x="4020" y="1416"/>
                <a:ext cx="144" cy="48"/>
              </a:xfrm>
              <a:custGeom>
                <a:avLst/>
                <a:gdLst>
                  <a:gd name="T0" fmla="*/ 0 w 21600"/>
                  <a:gd name="T1" fmla="*/ 0 h 21600"/>
                  <a:gd name="T2" fmla="*/ 144 w 21600"/>
                  <a:gd name="T3" fmla="*/ 48 h 21600"/>
                  <a:gd name="T4" fmla="*/ 0 w 21600"/>
                  <a:gd name="T5" fmla="*/ 48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lnTo>
                      <a:pt x="-1" y="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84" name="Text Box 20"/>
            <p:cNvSpPr txBox="1">
              <a:spLocks noChangeArrowheads="1"/>
            </p:cNvSpPr>
            <p:nvPr/>
          </p:nvSpPr>
          <p:spPr bwMode="auto">
            <a:xfrm>
              <a:off x="4080" y="2035"/>
              <a:ext cx="52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>
                  <a:latin typeface=".VnTime" panose="020B7200000000000000" pitchFamily="34" charset="0"/>
                </a:rPr>
                <a:t>K</a:t>
              </a:r>
            </a:p>
          </p:txBody>
        </p:sp>
      </p:grpSp>
      <p:grpSp>
        <p:nvGrpSpPr>
          <p:cNvPr id="53258" name="Group 21"/>
          <p:cNvGrpSpPr>
            <a:grpSpLocks/>
          </p:cNvGrpSpPr>
          <p:nvPr/>
        </p:nvGrpSpPr>
        <p:grpSpPr bwMode="auto">
          <a:xfrm>
            <a:off x="9236075" y="1895475"/>
            <a:ext cx="4572000" cy="2438400"/>
            <a:chOff x="3072" y="787"/>
            <a:chExt cx="2400" cy="1280"/>
          </a:xfrm>
        </p:grpSpPr>
        <p:grpSp>
          <p:nvGrpSpPr>
            <p:cNvPr id="53273" name="Group 22"/>
            <p:cNvGrpSpPr>
              <a:grpSpLocks/>
            </p:cNvGrpSpPr>
            <p:nvPr/>
          </p:nvGrpSpPr>
          <p:grpSpPr bwMode="auto">
            <a:xfrm>
              <a:off x="3384" y="1011"/>
              <a:ext cx="1736" cy="1056"/>
              <a:chOff x="2664" y="1344"/>
              <a:chExt cx="1736" cy="1056"/>
            </a:xfrm>
          </p:grpSpPr>
          <p:sp>
            <p:nvSpPr>
              <p:cNvPr id="53277" name="Rectangle 23"/>
              <p:cNvSpPr>
                <a:spLocks noChangeArrowheads="1"/>
              </p:cNvSpPr>
              <p:nvPr/>
            </p:nvSpPr>
            <p:spPr bwMode="auto">
              <a:xfrm>
                <a:off x="3556" y="1344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>
                  <a:latin typeface=".VnTime" panose="020B7200000000000000" pitchFamily="34" charset="0"/>
                </a:endParaRPr>
              </a:p>
            </p:txBody>
          </p:sp>
          <p:sp>
            <p:nvSpPr>
              <p:cNvPr id="53278" name="Line 24"/>
              <p:cNvSpPr>
                <a:spLocks noChangeShapeType="1"/>
              </p:cNvSpPr>
              <p:nvPr/>
            </p:nvSpPr>
            <p:spPr bwMode="auto">
              <a:xfrm flipH="1">
                <a:off x="3600" y="1344"/>
                <a:ext cx="4" cy="1056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79" name="Rectangle 25"/>
              <p:cNvSpPr>
                <a:spLocks noChangeArrowheads="1"/>
              </p:cNvSpPr>
              <p:nvPr/>
            </p:nvSpPr>
            <p:spPr bwMode="auto">
              <a:xfrm rot="-2290555">
                <a:off x="4340" y="1708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>
                  <a:latin typeface=".VnTime" panose="020B7200000000000000" pitchFamily="34" charset="0"/>
                </a:endParaRPr>
              </a:p>
            </p:txBody>
          </p:sp>
          <p:sp>
            <p:nvSpPr>
              <p:cNvPr id="53280" name="Rectangle 26"/>
              <p:cNvSpPr>
                <a:spLocks noChangeArrowheads="1"/>
              </p:cNvSpPr>
              <p:nvPr/>
            </p:nvSpPr>
            <p:spPr bwMode="auto">
              <a:xfrm rot="1658759">
                <a:off x="2668" y="1912"/>
                <a:ext cx="48" cy="48"/>
              </a:xfrm>
              <a:prstGeom prst="rect">
                <a:avLst/>
              </a:prstGeom>
              <a:solidFill>
                <a:schemeClr val="accent1"/>
              </a:solidFill>
              <a:ln w="9525" algn="ctr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>
                  <a:latin typeface=".VnTime" panose="020B7200000000000000" pitchFamily="34" charset="0"/>
                </a:endParaRPr>
              </a:p>
            </p:txBody>
          </p:sp>
          <p:sp>
            <p:nvSpPr>
              <p:cNvPr id="53281" name="Line 27"/>
              <p:cNvSpPr>
                <a:spLocks noChangeShapeType="1"/>
              </p:cNvSpPr>
              <p:nvPr/>
            </p:nvSpPr>
            <p:spPr bwMode="auto">
              <a:xfrm>
                <a:off x="2664" y="1952"/>
                <a:ext cx="936" cy="44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282" name="Line 28"/>
              <p:cNvSpPr>
                <a:spLocks noChangeShapeType="1"/>
              </p:cNvSpPr>
              <p:nvPr/>
            </p:nvSpPr>
            <p:spPr bwMode="auto">
              <a:xfrm flipH="1">
                <a:off x="3600" y="1732"/>
                <a:ext cx="800" cy="668"/>
              </a:xfrm>
              <a:prstGeom prst="lin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274" name="Text Box 29"/>
            <p:cNvSpPr txBox="1">
              <a:spLocks noChangeArrowheads="1"/>
            </p:cNvSpPr>
            <p:nvPr/>
          </p:nvSpPr>
          <p:spPr bwMode="auto">
            <a:xfrm>
              <a:off x="4080" y="787"/>
              <a:ext cx="52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>
                  <a:latin typeface=".VnTime" panose="020B7200000000000000" pitchFamily="34" charset="0"/>
                </a:rPr>
                <a:t>D</a:t>
              </a:r>
            </a:p>
          </p:txBody>
        </p:sp>
        <p:sp>
          <p:nvSpPr>
            <p:cNvPr id="53275" name="Text Box 30"/>
            <p:cNvSpPr txBox="1">
              <a:spLocks noChangeArrowheads="1"/>
            </p:cNvSpPr>
            <p:nvPr/>
          </p:nvSpPr>
          <p:spPr bwMode="auto">
            <a:xfrm>
              <a:off x="4944" y="1171"/>
              <a:ext cx="52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>
                  <a:latin typeface=".VnTime" panose="020B7200000000000000" pitchFamily="34" charset="0"/>
                </a:rPr>
                <a:t>E</a:t>
              </a:r>
            </a:p>
          </p:txBody>
        </p:sp>
        <p:sp>
          <p:nvSpPr>
            <p:cNvPr id="53276" name="Text Box 31"/>
            <p:cNvSpPr txBox="1">
              <a:spLocks noChangeArrowheads="1"/>
            </p:cNvSpPr>
            <p:nvPr/>
          </p:nvSpPr>
          <p:spPr bwMode="auto">
            <a:xfrm>
              <a:off x="3072" y="1392"/>
              <a:ext cx="528" cy="1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600">
                  <a:latin typeface=".VnTime" panose="020B7200000000000000" pitchFamily="34" charset="0"/>
                </a:rPr>
                <a:t>F</a:t>
              </a:r>
            </a:p>
          </p:txBody>
        </p:sp>
      </p:grpSp>
      <p:sp>
        <p:nvSpPr>
          <p:cNvPr id="53259" name="Text Box 32"/>
          <p:cNvSpPr txBox="1">
            <a:spLocks noChangeArrowheads="1"/>
          </p:cNvSpPr>
          <p:nvPr/>
        </p:nvSpPr>
        <p:spPr bwMode="auto">
          <a:xfrm>
            <a:off x="8869363" y="3830638"/>
            <a:ext cx="1006475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x</a:t>
            </a:r>
          </a:p>
        </p:txBody>
      </p:sp>
      <p:sp>
        <p:nvSpPr>
          <p:cNvPr id="53260" name="Text Box 33"/>
          <p:cNvSpPr txBox="1">
            <a:spLocks noChangeArrowheads="1"/>
          </p:cNvSpPr>
          <p:nvPr/>
        </p:nvSpPr>
        <p:spPr bwMode="auto">
          <a:xfrm>
            <a:off x="13623925" y="3724275"/>
            <a:ext cx="1006475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y</a:t>
            </a:r>
          </a:p>
        </p:txBody>
      </p:sp>
      <p:sp>
        <p:nvSpPr>
          <p:cNvPr id="53261" name="AutoShape 34"/>
          <p:cNvSpPr>
            <a:spLocks noChangeArrowheads="1"/>
          </p:cNvSpPr>
          <p:nvPr/>
        </p:nvSpPr>
        <p:spPr bwMode="auto">
          <a:xfrm>
            <a:off x="10333038" y="584200"/>
            <a:ext cx="2193925" cy="1738313"/>
          </a:xfrm>
          <a:prstGeom prst="triangle">
            <a:avLst>
              <a:gd name="adj" fmla="val 35148"/>
            </a:avLst>
          </a:prstGeom>
          <a:noFill/>
          <a:ln w="9525" algn="ctr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>
              <a:latin typeface=".VnTime" panose="020B7200000000000000" pitchFamily="34" charset="0"/>
            </a:endParaRPr>
          </a:p>
        </p:txBody>
      </p:sp>
      <p:grpSp>
        <p:nvGrpSpPr>
          <p:cNvPr id="53262" name="Group 35"/>
          <p:cNvGrpSpPr>
            <a:grpSpLocks/>
          </p:cNvGrpSpPr>
          <p:nvPr/>
        </p:nvGrpSpPr>
        <p:grpSpPr bwMode="auto">
          <a:xfrm>
            <a:off x="10240963" y="2322513"/>
            <a:ext cx="1371600" cy="2011362"/>
            <a:chOff x="2880" y="1344"/>
            <a:chExt cx="720" cy="1056"/>
          </a:xfrm>
        </p:grpSpPr>
        <p:sp>
          <p:nvSpPr>
            <p:cNvPr id="53268" name="Line 36"/>
            <p:cNvSpPr>
              <a:spLocks noChangeShapeType="1"/>
            </p:cNvSpPr>
            <p:nvPr/>
          </p:nvSpPr>
          <p:spPr bwMode="auto">
            <a:xfrm>
              <a:off x="2928" y="1344"/>
              <a:ext cx="672" cy="105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69" name="Arc 37"/>
            <p:cNvSpPr>
              <a:spLocks/>
            </p:cNvSpPr>
            <p:nvPr/>
          </p:nvSpPr>
          <p:spPr bwMode="auto">
            <a:xfrm flipV="1">
              <a:off x="2880" y="1440"/>
              <a:ext cx="96" cy="48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48 h 21600"/>
                <a:gd name="T4" fmla="*/ 0 w 21600"/>
                <a:gd name="T5" fmla="*/ 48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0" name="Arc 38"/>
            <p:cNvSpPr>
              <a:spLocks/>
            </p:cNvSpPr>
            <p:nvPr/>
          </p:nvSpPr>
          <p:spPr bwMode="auto">
            <a:xfrm flipV="1">
              <a:off x="2976" y="1344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96 w 21600"/>
                <a:gd name="T3" fmla="*/ 96 h 21600"/>
                <a:gd name="T4" fmla="*/ 0 w 21600"/>
                <a:gd name="T5" fmla="*/ 9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1" name="Line 39"/>
            <p:cNvSpPr>
              <a:spLocks noChangeShapeType="1"/>
            </p:cNvSpPr>
            <p:nvPr/>
          </p:nvSpPr>
          <p:spPr bwMode="auto">
            <a:xfrm>
              <a:off x="2916" y="1428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272" name="Line 40"/>
            <p:cNvSpPr>
              <a:spLocks noChangeShapeType="1"/>
            </p:cNvSpPr>
            <p:nvPr/>
          </p:nvSpPr>
          <p:spPr bwMode="auto">
            <a:xfrm>
              <a:off x="3024" y="1392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2505" name="Text Box 41"/>
          <p:cNvSpPr txBox="1">
            <a:spLocks noChangeArrowheads="1"/>
          </p:cNvSpPr>
          <p:nvPr/>
        </p:nvSpPr>
        <p:spPr bwMode="auto">
          <a:xfrm>
            <a:off x="757238" y="1798638"/>
            <a:ext cx="8501062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+ </a:t>
            </a:r>
            <a:r>
              <a:rPr lang="en-US" altLang="en-US" sz="3200">
                <a:solidFill>
                  <a:srgbClr val="003300"/>
                </a:solidFill>
                <a:latin typeface=".VnTime" panose="020B7200000000000000" pitchFamily="34" charset="0"/>
              </a:rPr>
              <a:t>§­ường trßn bµng tiÕp tam gi¸c</a:t>
            </a:r>
            <a:r>
              <a:rPr lang="en-US" altLang="en-US" sz="3200">
                <a:latin typeface=".VnTime" panose="020B7200000000000000" pitchFamily="34" charset="0"/>
              </a:rPr>
              <a:t> lµ 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®­ường trßn tiÕp xóc víi mét c¹nh cña tam gi¸c vµ c¸c phÇn kÐo dµi cña hai c¹nh cßn l¹i</a:t>
            </a:r>
            <a:r>
              <a:rPr lang="en-US" altLang="en-US" sz="3200">
                <a:latin typeface=".VnTime" panose="020B7200000000000000" pitchFamily="34" charset="0"/>
              </a:rPr>
              <a:t>.                    </a:t>
            </a:r>
          </a:p>
        </p:txBody>
      </p:sp>
      <p:sp>
        <p:nvSpPr>
          <p:cNvPr id="62506" name="Rectangle 42"/>
          <p:cNvSpPr>
            <a:spLocks noChangeArrowheads="1"/>
          </p:cNvSpPr>
          <p:nvPr/>
        </p:nvSpPr>
        <p:spPr bwMode="auto">
          <a:xfrm>
            <a:off x="723900" y="6321425"/>
            <a:ext cx="12687300" cy="730250"/>
          </a:xfrm>
          <a:prstGeom prst="rect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rgbClr val="0000FF"/>
                </a:solidFill>
                <a:latin typeface=".VnTime" panose="020B7200000000000000" pitchFamily="34" charset="0"/>
              </a:rPr>
              <a:t>Mçi tam gi¸c cã ba ®­êng trßn bµng tiÕp n»m trong gãc A, gãc B, gãc C.</a:t>
            </a:r>
          </a:p>
        </p:txBody>
      </p:sp>
      <p:sp>
        <p:nvSpPr>
          <p:cNvPr id="62507" name="Text Box 43"/>
          <p:cNvSpPr txBox="1">
            <a:spLocks noChangeArrowheads="1"/>
          </p:cNvSpPr>
          <p:nvPr/>
        </p:nvSpPr>
        <p:spPr bwMode="auto">
          <a:xfrm>
            <a:off x="723900" y="3348038"/>
            <a:ext cx="8299450" cy="329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latin typeface=".VnTime" panose="020B7200000000000000" pitchFamily="34" charset="0"/>
              </a:rPr>
              <a:t>+ T©m cña ®­êng trßn bµng tiÕp tam gi¸c lµ 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giao ®iÓm cña hai ®­ường ph©n gi¸c ngoµi cña tam gi¸c </a:t>
            </a:r>
            <a:r>
              <a:rPr lang="en-US" altLang="en-US" sz="3200">
                <a:latin typeface=".VnTime" panose="020B7200000000000000" pitchFamily="34" charset="0"/>
              </a:rPr>
              <a:t>hoÆc lµ </a:t>
            </a:r>
            <a:r>
              <a:rPr lang="en-US" altLang="en-US" sz="3200">
                <a:solidFill>
                  <a:srgbClr val="FF0000"/>
                </a:solidFill>
                <a:latin typeface=".VnTime" panose="020B7200000000000000" pitchFamily="34" charset="0"/>
              </a:rPr>
              <a:t>giao ®iÓm cña mét ®­ường ph©n gi¸c ngoµi vµ mét ®­ường ph©n gi¸c trong cña gãc kh¸c trong tam gi¸c</a:t>
            </a:r>
            <a:r>
              <a:rPr lang="en-US" altLang="en-US" sz="3200">
                <a:latin typeface=".VnTime" panose="020B7200000000000000" pitchFamily="34" charset="0"/>
              </a:rPr>
              <a:t>.</a:t>
            </a:r>
          </a:p>
          <a:p>
            <a:pPr>
              <a:spcBef>
                <a:spcPct val="50000"/>
              </a:spcBef>
            </a:pPr>
            <a:endParaRPr lang="en-US" altLang="en-US" sz="3200">
              <a:latin typeface=".VnTime" panose="020B7200000000000000" pitchFamily="34" charset="0"/>
            </a:endParaRPr>
          </a:p>
        </p:txBody>
      </p:sp>
      <p:sp>
        <p:nvSpPr>
          <p:cNvPr id="53266" name="TextBox 58"/>
          <p:cNvSpPr txBox="1">
            <a:spLocks noChangeArrowheads="1"/>
          </p:cNvSpPr>
          <p:nvPr/>
        </p:nvSpPr>
        <p:spPr bwMode="auto">
          <a:xfrm>
            <a:off x="3068638" y="65088"/>
            <a:ext cx="74247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>
                <a:solidFill>
                  <a:srgbClr val="FF0000"/>
                </a:solidFill>
                <a:latin typeface="SVN-A Love Of Thunder" panose="02040603050506020204" pitchFamily="18" charset="0"/>
              </a:rPr>
              <a:t>TÍNH CHẤT HAI TIẾP TUYẾN CẮT NHAU</a:t>
            </a:r>
          </a:p>
        </p:txBody>
      </p:sp>
      <p:sp>
        <p:nvSpPr>
          <p:cNvPr id="60" name="Text Box 46"/>
          <p:cNvSpPr txBox="1">
            <a:spLocks noChangeArrowheads="1"/>
          </p:cNvSpPr>
          <p:nvPr/>
        </p:nvSpPr>
        <p:spPr bwMode="auto">
          <a:xfrm>
            <a:off x="706438" y="1158875"/>
            <a:ext cx="7751762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8001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2573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7145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71700" indent="-342900" algn="l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altLang="en-US" sz="3200">
                <a:solidFill>
                  <a:srgbClr val="333300"/>
                </a:solidFill>
                <a:latin typeface=".VnTime" panose="020B7200000000000000" pitchFamily="34" charset="0"/>
              </a:rPr>
              <a:t>3. </a:t>
            </a:r>
            <a:r>
              <a:rPr lang="en-US" altLang="en-US" sz="3200">
                <a:solidFill>
                  <a:srgbClr val="333300"/>
                </a:solidFill>
                <a:latin typeface="+mj-lt"/>
              </a:rPr>
              <a:t>Đường tròn bàng tiếp tam giác</a:t>
            </a:r>
            <a:endParaRPr lang="en-US" altLang="en-US" sz="3200">
              <a:solidFill>
                <a:srgbClr val="333300"/>
              </a:solidFill>
              <a:latin typeface=".VnTime" panose="020B7200000000000000" pitchFamily="34" charset="0"/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11088000" y="588960"/>
              <a:ext cx="11520" cy="4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1085120" y="585720"/>
                <a:ext cx="18000" cy="11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4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shre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05" grpId="0" autoUpdateAnimBg="0"/>
      <p:bldP spid="62506" grpId="0" animBg="1" autoUpdateAnimBg="0"/>
      <p:bldP spid="62507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2362200" y="609600"/>
            <a:ext cx="10972800" cy="6261100"/>
            <a:chOff x="479" y="384"/>
            <a:chExt cx="5760" cy="3287"/>
          </a:xfrm>
        </p:grpSpPr>
        <p:sp>
          <p:nvSpPr>
            <p:cNvPr id="54275" name="Rectangle 46"/>
            <p:cNvSpPr>
              <a:spLocks noChangeArrowheads="1"/>
            </p:cNvSpPr>
            <p:nvPr/>
          </p:nvSpPr>
          <p:spPr bwMode="auto">
            <a:xfrm>
              <a:off x="479" y="503"/>
              <a:ext cx="5760" cy="316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en-US" altLang="en-US" sz="3200">
                <a:latin typeface=".VnTime" panose="020B7200000000000000" pitchFamily="34" charset="0"/>
              </a:endParaRPr>
            </a:p>
          </p:txBody>
        </p:sp>
        <p:sp>
          <p:nvSpPr>
            <p:cNvPr id="54276" name="Line 47"/>
            <p:cNvSpPr>
              <a:spLocks noChangeShapeType="1"/>
            </p:cNvSpPr>
            <p:nvPr/>
          </p:nvSpPr>
          <p:spPr bwMode="auto">
            <a:xfrm flipH="1">
              <a:off x="1776" y="816"/>
              <a:ext cx="960" cy="208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7" name="Line 48"/>
            <p:cNvSpPr>
              <a:spLocks noChangeShapeType="1"/>
            </p:cNvSpPr>
            <p:nvPr/>
          </p:nvSpPr>
          <p:spPr bwMode="auto">
            <a:xfrm>
              <a:off x="2100" y="864"/>
              <a:ext cx="1692" cy="196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278" name="Line 49"/>
            <p:cNvSpPr>
              <a:spLocks noChangeShapeType="1"/>
            </p:cNvSpPr>
            <p:nvPr/>
          </p:nvSpPr>
          <p:spPr bwMode="auto">
            <a:xfrm>
              <a:off x="1152" y="1980"/>
              <a:ext cx="3408" cy="0"/>
            </a:xfrm>
            <a:prstGeom prst="line">
              <a:avLst/>
            </a:prstGeom>
            <a:noFill/>
            <a:ln w="952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54279" name="Picture 50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83" y="857"/>
              <a:ext cx="1135" cy="1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280" name="Picture 5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6" y="384"/>
              <a:ext cx="1632" cy="1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54281" name="Picture 5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900" y="1961"/>
              <a:ext cx="1598" cy="15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4282" name="Text Box 53"/>
            <p:cNvSpPr txBox="1">
              <a:spLocks noChangeArrowheads="1"/>
            </p:cNvSpPr>
            <p:nvPr/>
          </p:nvSpPr>
          <p:spPr bwMode="auto">
            <a:xfrm>
              <a:off x="2316" y="1008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A</a:t>
              </a:r>
            </a:p>
          </p:txBody>
        </p:sp>
        <p:sp>
          <p:nvSpPr>
            <p:cNvPr id="54283" name="Text Box 54"/>
            <p:cNvSpPr txBox="1">
              <a:spLocks noChangeArrowheads="1"/>
            </p:cNvSpPr>
            <p:nvPr/>
          </p:nvSpPr>
          <p:spPr bwMode="auto">
            <a:xfrm>
              <a:off x="1872" y="1920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B</a:t>
              </a:r>
            </a:p>
          </p:txBody>
        </p:sp>
        <p:sp>
          <p:nvSpPr>
            <p:cNvPr id="54284" name="Text Box 55"/>
            <p:cNvSpPr txBox="1">
              <a:spLocks noChangeArrowheads="1"/>
            </p:cNvSpPr>
            <p:nvPr/>
          </p:nvSpPr>
          <p:spPr bwMode="auto">
            <a:xfrm>
              <a:off x="3108" y="1920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C</a:t>
              </a:r>
            </a:p>
          </p:txBody>
        </p:sp>
        <p:sp>
          <p:nvSpPr>
            <p:cNvPr id="54285" name="Text Box 56"/>
            <p:cNvSpPr txBox="1">
              <a:spLocks noChangeArrowheads="1"/>
            </p:cNvSpPr>
            <p:nvPr/>
          </p:nvSpPr>
          <p:spPr bwMode="auto">
            <a:xfrm>
              <a:off x="2688" y="2592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O</a:t>
              </a:r>
              <a:r>
                <a:rPr lang="en-US" altLang="en-US" sz="3200" baseline="-25000">
                  <a:latin typeface=".VnTime" panose="020B7200000000000000" pitchFamily="34" charset="0"/>
                </a:rPr>
                <a:t>1</a:t>
              </a:r>
            </a:p>
          </p:txBody>
        </p:sp>
        <p:sp>
          <p:nvSpPr>
            <p:cNvPr id="54286" name="Text Box 57"/>
            <p:cNvSpPr txBox="1">
              <a:spLocks noChangeArrowheads="1"/>
            </p:cNvSpPr>
            <p:nvPr/>
          </p:nvSpPr>
          <p:spPr bwMode="auto">
            <a:xfrm>
              <a:off x="1680" y="1392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O</a:t>
              </a:r>
              <a:r>
                <a:rPr lang="en-US" altLang="en-US" sz="3200" baseline="-25000">
                  <a:latin typeface=".VnTime" panose="020B7200000000000000" pitchFamily="34" charset="0"/>
                </a:rPr>
                <a:t>3</a:t>
              </a:r>
            </a:p>
          </p:txBody>
        </p:sp>
        <p:sp>
          <p:nvSpPr>
            <p:cNvPr id="54287" name="Text Box 58"/>
            <p:cNvSpPr txBox="1">
              <a:spLocks noChangeArrowheads="1"/>
            </p:cNvSpPr>
            <p:nvPr/>
          </p:nvSpPr>
          <p:spPr bwMode="auto">
            <a:xfrm>
              <a:off x="3456" y="1008"/>
              <a:ext cx="3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3200">
                  <a:latin typeface=".VnTime" panose="020B7200000000000000" pitchFamily="34" charset="0"/>
                </a:rPr>
                <a:t>O</a:t>
              </a:r>
              <a:r>
                <a:rPr lang="en-US" altLang="en-US" sz="3200" baseline="-25000">
                  <a:latin typeface=".VnTime" panose="020B7200000000000000" pitchFamily="34" charset="0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28600"/>
            <a:ext cx="13971588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299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0175" y="4114800"/>
            <a:ext cx="14168438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0177C8C-664D-40DA-969C-62864104971A}"/>
                  </a:ext>
                </a:extLst>
              </p14:cNvPr>
              <p14:cNvContentPartPr/>
              <p14:nvPr/>
            </p14:nvContentPartPr>
            <p14:xfrm>
              <a:off x="491040" y="5286240"/>
              <a:ext cx="10109160" cy="266328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0177C8C-664D-40DA-969C-62864104971A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81680" y="5276880"/>
                <a:ext cx="10127880" cy="2682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304800"/>
            <a:ext cx="131064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6D71129E-DCD6-410D-908C-F00176E6CFB7}"/>
                  </a:ext>
                </a:extLst>
              </p14:cNvPr>
              <p14:cNvContentPartPr/>
              <p14:nvPr/>
            </p14:nvContentPartPr>
            <p14:xfrm>
              <a:off x="2691360" y="3940920"/>
              <a:ext cx="110880" cy="14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6D71129E-DCD6-410D-908C-F00176E6CFB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75520" y="3877560"/>
                <a:ext cx="14220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41F6DC93-2D33-40A6-9692-C9BDFDC47BDA}"/>
                  </a:ext>
                </a:extLst>
              </p14:cNvPr>
              <p14:cNvContentPartPr/>
              <p14:nvPr/>
            </p14:nvContentPartPr>
            <p14:xfrm>
              <a:off x="2668680" y="4034520"/>
              <a:ext cx="147240" cy="1245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41F6DC93-2D33-40A6-9692-C9BDFDC47BDA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652840" y="3971160"/>
                <a:ext cx="178560" cy="25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D7D060A-1D10-4692-9CD5-3CC510A328F1}"/>
                  </a:ext>
                </a:extLst>
              </p14:cNvPr>
              <p14:cNvContentPartPr/>
              <p14:nvPr/>
            </p14:nvContentPartPr>
            <p14:xfrm>
              <a:off x="2547360" y="3902760"/>
              <a:ext cx="263160" cy="28944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D7D060A-1D10-4692-9CD5-3CC510A328F1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531520" y="3839400"/>
                <a:ext cx="294480" cy="41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500B62B1-FEBA-4370-A9F9-7036858E5994}"/>
                  </a:ext>
                </a:extLst>
              </p14:cNvPr>
              <p14:cNvContentPartPr/>
              <p14:nvPr/>
            </p14:nvContentPartPr>
            <p14:xfrm>
              <a:off x="143640" y="894960"/>
              <a:ext cx="13916520" cy="714348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500B62B1-FEBA-4370-A9F9-7036858E5994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34280" y="885600"/>
                <a:ext cx="13935240" cy="71622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28600"/>
            <a:ext cx="13639800" cy="4567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D9C23E06-17C7-4510-984C-884E82C17C6B}"/>
                  </a:ext>
                </a:extLst>
              </p14:cNvPr>
              <p14:cNvContentPartPr/>
              <p14:nvPr/>
            </p14:nvContentPartPr>
            <p14:xfrm>
              <a:off x="2307600" y="1252800"/>
              <a:ext cx="12066120" cy="68018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D9C23E06-17C7-4510-984C-884E82C17C6B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98240" y="1243440"/>
                <a:ext cx="12084840" cy="68205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13593763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19F94052-65D4-416F-8973-A6036DE8D968}"/>
                  </a:ext>
                </a:extLst>
              </p14:cNvPr>
              <p14:cNvContentPartPr/>
              <p14:nvPr/>
            </p14:nvContentPartPr>
            <p14:xfrm>
              <a:off x="2677320" y="2392920"/>
              <a:ext cx="11495880" cy="57240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19F94052-65D4-416F-8973-A6036DE8D968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67960" y="2383560"/>
                <a:ext cx="11514600" cy="57427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81000"/>
            <a:ext cx="13487400" cy="383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2BBF51FF-7DD2-46FB-8F3C-E5099410F179}"/>
                  </a:ext>
                </a:extLst>
              </p14:cNvPr>
              <p14:cNvContentPartPr/>
              <p14:nvPr/>
            </p14:nvContentPartPr>
            <p14:xfrm>
              <a:off x="1962720" y="4296600"/>
              <a:ext cx="11187720" cy="379764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2BBF51FF-7DD2-46FB-8F3C-E5099410F179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953360" y="4287240"/>
                <a:ext cx="11206440" cy="38163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0" y="457200"/>
            <a:ext cx="12249150" cy="2476500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10A7F31D-0A75-4B21-A478-94B130FEDB4D}"/>
                  </a:ext>
                </a:extLst>
              </p14:cNvPr>
              <p14:cNvContentPartPr/>
              <p14:nvPr/>
            </p14:nvContentPartPr>
            <p14:xfrm>
              <a:off x="934560" y="1265400"/>
              <a:ext cx="13326120" cy="67179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10A7F31D-0A75-4B21-A478-94B130FEDB4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925200" y="1256040"/>
                <a:ext cx="13344840" cy="6736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228600"/>
            <a:ext cx="12315825" cy="3343275"/>
          </a:xfrm>
          <a:prstGeom prst="rect">
            <a:avLst/>
          </a:prstGeom>
        </p:spPr>
      </p:pic>
      <mc:AlternateContent xmlns:mc="http://schemas.openxmlformats.org/markup-compatibility/2006">
        <mc:Choice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B211216F-2AD0-4DAD-8852-737FB1E21C8C}"/>
                  </a:ext>
                </a:extLst>
              </p14:cNvPr>
              <p14:cNvContentPartPr/>
              <p14:nvPr/>
            </p14:nvContentPartPr>
            <p14:xfrm>
              <a:off x="2295720" y="3548520"/>
              <a:ext cx="12236040" cy="448740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B211216F-2AD0-4DAD-8852-737FB1E21C8C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286360" y="3539160"/>
                <a:ext cx="12254760" cy="4506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21" name="Text Box 17"/>
          <p:cNvSpPr txBox="1">
            <a:spLocks noChangeArrowheads="1"/>
          </p:cNvSpPr>
          <p:nvPr/>
        </p:nvSpPr>
        <p:spPr bwMode="auto">
          <a:xfrm>
            <a:off x="1163638" y="1406525"/>
            <a:ext cx="12288837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>
                <a:solidFill>
                  <a:srgbClr val="660033"/>
                </a:solidFill>
                <a:latin typeface="+mj-lt"/>
              </a:rPr>
              <a:t>I. Dấu hiệu nhận biết tiếp tuyến của đường tròn</a:t>
            </a:r>
          </a:p>
        </p:txBody>
      </p:sp>
      <p:sp>
        <p:nvSpPr>
          <p:cNvPr id="72722" name="Rectangle 18"/>
          <p:cNvSpPr>
            <a:spLocks noChangeArrowheads="1"/>
          </p:cNvSpPr>
          <p:nvPr/>
        </p:nvSpPr>
        <p:spPr bwMode="auto">
          <a:xfrm>
            <a:off x="1182688" y="2209800"/>
            <a:ext cx="8031162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4488" indent="-344488" defTabSz="912813">
              <a:spcBef>
                <a:spcPct val="20000"/>
              </a:spcBef>
              <a:buSzPct val="100000"/>
              <a:buChar char="•"/>
              <a:defRPr sz="31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538" indent="-285750" defTabSz="912813">
              <a:spcBef>
                <a:spcPct val="20000"/>
              </a:spcBef>
              <a:buSzPct val="100000"/>
              <a:buChar char="–"/>
              <a:defRPr sz="27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4588" indent="-231775" defTabSz="912813">
              <a:spcBef>
                <a:spcPct val="20000"/>
              </a:spcBef>
              <a:buSzPct val="100000"/>
              <a:buChar char="•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7013" defTabSz="912813">
              <a:spcBef>
                <a:spcPct val="20000"/>
              </a:spcBef>
              <a:buSzPct val="100000"/>
              <a:buChar char="–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lnSpc>
                <a:spcPct val="80000"/>
              </a:lnSpc>
              <a:buFontTx/>
              <a:buNone/>
              <a:defRPr/>
            </a:pPr>
            <a:r>
              <a:rPr lang="en-US" altLang="en-US" sz="3600" b="0">
                <a:latin typeface="+mj-lt"/>
              </a:rPr>
              <a:t>Định lí : Nếu một đường thẳng </a:t>
            </a:r>
            <a:r>
              <a:rPr lang="en-US" altLang="en-US" sz="3600" b="0">
                <a:solidFill>
                  <a:srgbClr val="A50021"/>
                </a:solidFill>
                <a:latin typeface="+mj-lt"/>
              </a:rPr>
              <a:t>đi qua một điểm của đường tròn</a:t>
            </a:r>
            <a:r>
              <a:rPr lang="en-US" altLang="en-US" sz="3600" b="0">
                <a:latin typeface="+mj-lt"/>
              </a:rPr>
              <a:t> và </a:t>
            </a:r>
            <a:r>
              <a:rPr lang="en-US" altLang="en-US" sz="3600" b="0">
                <a:solidFill>
                  <a:srgbClr val="A50021"/>
                </a:solidFill>
                <a:latin typeface="+mj-lt"/>
              </a:rPr>
              <a:t>vuông góc với bán kính đi qua điểm đó</a:t>
            </a:r>
            <a:r>
              <a:rPr lang="en-US" altLang="en-US" sz="3600" b="0">
                <a:latin typeface="+mj-lt"/>
              </a:rPr>
              <a:t> thì đường thẳng ấy là một tiếp tuyến của một đường tròn</a:t>
            </a:r>
          </a:p>
        </p:txBody>
      </p:sp>
      <p:grpSp>
        <p:nvGrpSpPr>
          <p:cNvPr id="72724" name="Group 20"/>
          <p:cNvGrpSpPr>
            <a:grpSpLocks/>
          </p:cNvGrpSpPr>
          <p:nvPr/>
        </p:nvGrpSpPr>
        <p:grpSpPr bwMode="auto">
          <a:xfrm>
            <a:off x="1249363" y="4246563"/>
            <a:ext cx="8789987" cy="1484312"/>
            <a:chOff x="480" y="1991"/>
            <a:chExt cx="4566" cy="732"/>
          </a:xfrm>
        </p:grpSpPr>
        <p:graphicFrame>
          <p:nvGraphicFramePr>
            <p:cNvPr id="24614" name="Object 21"/>
            <p:cNvGraphicFramePr>
              <a:graphicFrameLocks noChangeAspect="1"/>
            </p:cNvGraphicFramePr>
            <p:nvPr/>
          </p:nvGraphicFramePr>
          <p:xfrm>
            <a:off x="480" y="1991"/>
            <a:ext cx="1872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26" name="Equation" r:id="rId4" imgW="1168400" imgH="457200" progId="Equation.DSMT4">
                    <p:embed/>
                  </p:oleObj>
                </mc:Choice>
                <mc:Fallback>
                  <p:oleObj name="Equation" r:id="rId4" imgW="1168400" imgH="4572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91"/>
                          <a:ext cx="1872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726" name="Text Box 22"/>
            <p:cNvSpPr txBox="1">
              <a:spLocks noChangeArrowheads="1"/>
            </p:cNvSpPr>
            <p:nvPr/>
          </p:nvSpPr>
          <p:spPr bwMode="auto">
            <a:xfrm>
              <a:off x="2310" y="2165"/>
              <a:ext cx="2736" cy="3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3200" b="0">
                  <a:solidFill>
                    <a:srgbClr val="000000"/>
                  </a:solidFill>
                  <a:latin typeface="+mj-lt"/>
                </a:rPr>
                <a:t>a là tiếp tuyến của (O)</a:t>
              </a:r>
            </a:p>
          </p:txBody>
        </p:sp>
      </p:grpSp>
      <p:grpSp>
        <p:nvGrpSpPr>
          <p:cNvPr id="72752" name="Group 48"/>
          <p:cNvGrpSpPr>
            <a:grpSpLocks/>
          </p:cNvGrpSpPr>
          <p:nvPr/>
        </p:nvGrpSpPr>
        <p:grpSpPr bwMode="auto">
          <a:xfrm>
            <a:off x="8877300" y="2508250"/>
            <a:ext cx="4711700" cy="3643313"/>
            <a:chOff x="4008" y="1872"/>
            <a:chExt cx="2161" cy="1797"/>
          </a:xfrm>
        </p:grpSpPr>
        <p:grpSp>
          <p:nvGrpSpPr>
            <p:cNvPr id="24605" name="Group 46"/>
            <p:cNvGrpSpPr>
              <a:grpSpLocks/>
            </p:cNvGrpSpPr>
            <p:nvPr/>
          </p:nvGrpSpPr>
          <p:grpSpPr bwMode="auto">
            <a:xfrm>
              <a:off x="4008" y="1872"/>
              <a:ext cx="2161" cy="1797"/>
              <a:chOff x="4104" y="1680"/>
              <a:chExt cx="2161" cy="1797"/>
            </a:xfrm>
          </p:grpSpPr>
          <p:sp>
            <p:nvSpPr>
              <p:cNvPr id="72743" name="Line 39"/>
              <p:cNvSpPr>
                <a:spLocks noChangeShapeType="1"/>
              </p:cNvSpPr>
              <p:nvPr/>
            </p:nvSpPr>
            <p:spPr bwMode="auto">
              <a:xfrm flipH="1">
                <a:off x="4104" y="3092"/>
                <a:ext cx="1498" cy="1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 sz="4480">
                  <a:latin typeface="+mj-lt"/>
                </a:endParaRPr>
              </a:p>
            </p:txBody>
          </p:sp>
          <p:grpSp>
            <p:nvGrpSpPr>
              <p:cNvPr id="24608" name="Group 45"/>
              <p:cNvGrpSpPr>
                <a:grpSpLocks/>
              </p:cNvGrpSpPr>
              <p:nvPr/>
            </p:nvGrpSpPr>
            <p:grpSpPr bwMode="auto">
              <a:xfrm>
                <a:off x="5016" y="1680"/>
                <a:ext cx="1249" cy="1797"/>
                <a:chOff x="3192" y="1344"/>
                <a:chExt cx="1441" cy="1993"/>
              </a:xfrm>
            </p:grpSpPr>
            <p:sp>
              <p:nvSpPr>
                <p:cNvPr id="72741" name="Oval 37"/>
                <p:cNvSpPr>
                  <a:spLocks noChangeArrowheads="1"/>
                </p:cNvSpPr>
                <p:nvPr/>
              </p:nvSpPr>
              <p:spPr bwMode="auto">
                <a:xfrm>
                  <a:off x="3192" y="1344"/>
                  <a:ext cx="1441" cy="1568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4480">
                    <a:latin typeface="+mj-lt"/>
                  </a:endParaRPr>
                </a:p>
              </p:txBody>
            </p:sp>
            <p:sp>
              <p:nvSpPr>
                <p:cNvPr id="72742" name="Line 38"/>
                <p:cNvSpPr>
                  <a:spLocks noChangeShapeType="1"/>
                </p:cNvSpPr>
                <p:nvPr/>
              </p:nvSpPr>
              <p:spPr bwMode="auto">
                <a:xfrm>
                  <a:off x="3864" y="2122"/>
                  <a:ext cx="0" cy="777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4480">
                    <a:latin typeface="+mj-lt"/>
                  </a:endParaRPr>
                </a:p>
              </p:txBody>
            </p:sp>
            <p:sp>
              <p:nvSpPr>
                <p:cNvPr id="72745" name="Rectangle 41"/>
                <p:cNvSpPr>
                  <a:spLocks noChangeArrowheads="1"/>
                </p:cNvSpPr>
                <p:nvPr/>
              </p:nvSpPr>
              <p:spPr bwMode="auto">
                <a:xfrm>
                  <a:off x="3672" y="2928"/>
                  <a:ext cx="139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4560">
                      <a:solidFill>
                        <a:srgbClr val="A50021"/>
                      </a:solidFill>
                      <a:latin typeface="+mj-lt"/>
                    </a:rPr>
                    <a:t>c</a:t>
                  </a:r>
                  <a:endParaRPr lang="en-US" altLang="en-US" sz="4480">
                    <a:solidFill>
                      <a:srgbClr val="A50021"/>
                    </a:solidFill>
                    <a:latin typeface="+mj-lt"/>
                  </a:endParaRPr>
                </a:p>
              </p:txBody>
            </p:sp>
            <p:sp>
              <p:nvSpPr>
                <p:cNvPr id="72746" name="Rectangle 42"/>
                <p:cNvSpPr>
                  <a:spLocks noChangeArrowheads="1"/>
                </p:cNvSpPr>
                <p:nvPr/>
              </p:nvSpPr>
              <p:spPr bwMode="auto">
                <a:xfrm>
                  <a:off x="3912" y="1920"/>
                  <a:ext cx="156" cy="40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/>
                <a:p>
                  <a:pPr>
                    <a:defRPr/>
                  </a:pPr>
                  <a:r>
                    <a:rPr lang="en-US" altLang="en-US" sz="4560">
                      <a:solidFill>
                        <a:srgbClr val="A50021"/>
                      </a:solidFill>
                      <a:latin typeface="+mj-lt"/>
                    </a:rPr>
                    <a:t>o</a:t>
                  </a:r>
                  <a:endParaRPr lang="en-US" altLang="en-US" sz="4480">
                    <a:solidFill>
                      <a:srgbClr val="A50021"/>
                    </a:solidFill>
                    <a:latin typeface="+mj-lt"/>
                  </a:endParaRPr>
                </a:p>
              </p:txBody>
            </p:sp>
            <p:sp>
              <p:nvSpPr>
                <p:cNvPr id="72748" name="Oval 44"/>
                <p:cNvSpPr>
                  <a:spLocks noChangeArrowheads="1"/>
                </p:cNvSpPr>
                <p:nvPr/>
              </p:nvSpPr>
              <p:spPr bwMode="auto">
                <a:xfrm>
                  <a:off x="3836" y="2124"/>
                  <a:ext cx="60" cy="64"/>
                </a:xfrm>
                <a:prstGeom prst="ellipse">
                  <a:avLst/>
                </a:prstGeom>
                <a:solidFill>
                  <a:srgbClr val="FFFF00"/>
                </a:solidFill>
                <a:ln w="0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>
                    <a:defRPr/>
                  </a:pPr>
                  <a:endParaRPr lang="en-US" sz="4480">
                    <a:latin typeface="+mj-lt"/>
                  </a:endParaRPr>
                </a:p>
              </p:txBody>
            </p:sp>
          </p:grpSp>
        </p:grpSp>
        <p:sp>
          <p:nvSpPr>
            <p:cNvPr id="72744" name="Rectangle 40"/>
            <p:cNvSpPr>
              <a:spLocks noChangeArrowheads="1"/>
            </p:cNvSpPr>
            <p:nvPr/>
          </p:nvSpPr>
          <p:spPr bwMode="auto">
            <a:xfrm>
              <a:off x="4056" y="3024"/>
              <a:ext cx="336" cy="3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4480">
                  <a:latin typeface="+mj-lt"/>
                </a:rPr>
                <a:t> a</a:t>
              </a:r>
            </a:p>
          </p:txBody>
        </p:sp>
      </p:grpSp>
      <p:grpSp>
        <p:nvGrpSpPr>
          <p:cNvPr id="72751" name="Group 47"/>
          <p:cNvGrpSpPr>
            <a:grpSpLocks/>
          </p:cNvGrpSpPr>
          <p:nvPr/>
        </p:nvGrpSpPr>
        <p:grpSpPr bwMode="auto">
          <a:xfrm>
            <a:off x="10431463" y="2876550"/>
            <a:ext cx="3741737" cy="3600450"/>
            <a:chOff x="4776" y="1536"/>
            <a:chExt cx="1584" cy="1776"/>
          </a:xfrm>
        </p:grpSpPr>
        <p:grpSp>
          <p:nvGrpSpPr>
            <p:cNvPr id="24594" name="Group 23"/>
            <p:cNvGrpSpPr>
              <a:grpSpLocks/>
            </p:cNvGrpSpPr>
            <p:nvPr/>
          </p:nvGrpSpPr>
          <p:grpSpPr bwMode="auto">
            <a:xfrm>
              <a:off x="4776" y="1536"/>
              <a:ext cx="1584" cy="1472"/>
              <a:chOff x="4680" y="1172"/>
              <a:chExt cx="1584" cy="1472"/>
            </a:xfrm>
          </p:grpSpPr>
          <p:sp>
            <p:nvSpPr>
              <p:cNvPr id="72728" name="Oval 24"/>
              <p:cNvSpPr>
                <a:spLocks noChangeArrowheads="1"/>
              </p:cNvSpPr>
              <p:nvPr/>
            </p:nvSpPr>
            <p:spPr bwMode="auto">
              <a:xfrm flipH="1" flipV="1">
                <a:off x="5439" y="1738"/>
                <a:ext cx="47" cy="48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+mj-lt"/>
                </a:endParaRPr>
              </a:p>
            </p:txBody>
          </p:sp>
          <p:sp>
            <p:nvSpPr>
              <p:cNvPr id="72729" name="Text Box 25"/>
              <p:cNvSpPr txBox="1">
                <a:spLocks noChangeArrowheads="1"/>
              </p:cNvSpPr>
              <p:nvPr/>
            </p:nvSpPr>
            <p:spPr bwMode="auto">
              <a:xfrm>
                <a:off x="5304" y="1488"/>
                <a:ext cx="366" cy="31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  <a:defRPr/>
                </a:pPr>
                <a:r>
                  <a:rPr lang="en-US" altLang="en-US" sz="3600" b="0">
                    <a:latin typeface="+mj-lt"/>
                  </a:rPr>
                  <a:t>O</a:t>
                </a:r>
              </a:p>
            </p:txBody>
          </p:sp>
          <p:grpSp>
            <p:nvGrpSpPr>
              <p:cNvPr id="24598" name="Group 26"/>
              <p:cNvGrpSpPr>
                <a:grpSpLocks/>
              </p:cNvGrpSpPr>
              <p:nvPr/>
            </p:nvGrpSpPr>
            <p:grpSpPr bwMode="auto">
              <a:xfrm>
                <a:off x="4680" y="1172"/>
                <a:ext cx="1584" cy="1472"/>
                <a:chOff x="4680" y="1152"/>
                <a:chExt cx="1584" cy="1519"/>
              </a:xfrm>
            </p:grpSpPr>
            <p:sp>
              <p:nvSpPr>
                <p:cNvPr id="72731" name="Oval 27"/>
                <p:cNvSpPr>
                  <a:spLocks noChangeArrowheads="1"/>
                </p:cNvSpPr>
                <p:nvPr/>
              </p:nvSpPr>
              <p:spPr bwMode="auto">
                <a:xfrm>
                  <a:off x="4985" y="1152"/>
                  <a:ext cx="974" cy="1209"/>
                </a:xfrm>
                <a:prstGeom prst="ellipse">
                  <a:avLst/>
                </a:prstGeom>
                <a:noFill/>
                <a:ln w="28575">
                  <a:solidFill>
                    <a:srgbClr val="FF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 sz="4480">
                    <a:latin typeface="+mj-lt"/>
                  </a:endParaRPr>
                </a:p>
              </p:txBody>
            </p:sp>
            <p:sp>
              <p:nvSpPr>
                <p:cNvPr id="72732" name="Line 28"/>
                <p:cNvSpPr>
                  <a:spLocks noChangeShapeType="1"/>
                </p:cNvSpPr>
                <p:nvPr/>
              </p:nvSpPr>
              <p:spPr bwMode="auto">
                <a:xfrm>
                  <a:off x="4680" y="2373"/>
                  <a:ext cx="1584" cy="0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4480">
                    <a:latin typeface="+mj-lt"/>
                  </a:endParaRPr>
                </a:p>
              </p:txBody>
            </p:sp>
            <p:sp>
              <p:nvSpPr>
                <p:cNvPr id="72733" name="Line 29"/>
                <p:cNvSpPr>
                  <a:spLocks noChangeShapeType="1"/>
                </p:cNvSpPr>
                <p:nvPr/>
              </p:nvSpPr>
              <p:spPr bwMode="auto">
                <a:xfrm>
                  <a:off x="5461" y="1756"/>
                  <a:ext cx="0" cy="604"/>
                </a:xfrm>
                <a:prstGeom prst="lin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>
                    <a:defRPr/>
                  </a:pPr>
                  <a:endParaRPr lang="en-US" sz="4480">
                    <a:latin typeface="+mj-lt"/>
                  </a:endParaRPr>
                </a:p>
              </p:txBody>
            </p:sp>
            <p:sp>
              <p:nvSpPr>
                <p:cNvPr id="72734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4741" y="2168"/>
                  <a:ext cx="365" cy="25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2400">
                      <a:latin typeface="+mj-lt"/>
                    </a:rPr>
                    <a:t>a</a:t>
                  </a:r>
                </a:p>
              </p:txBody>
            </p:sp>
            <p:sp>
              <p:nvSpPr>
                <p:cNvPr id="72735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5350" y="2342"/>
                  <a:ext cx="366" cy="32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 eaLnBrk="1" hangingPunct="1">
                    <a:spcBef>
                      <a:spcPct val="50000"/>
                    </a:spcBef>
                    <a:defRPr/>
                  </a:pPr>
                  <a:r>
                    <a:rPr lang="en-US" altLang="en-US" sz="3600" b="0">
                      <a:latin typeface="+mj-lt"/>
                    </a:rPr>
                    <a:t>C</a:t>
                  </a:r>
                </a:p>
              </p:txBody>
            </p:sp>
          </p:grpSp>
          <p:sp>
            <p:nvSpPr>
              <p:cNvPr id="72736" name="Rectangle 32"/>
              <p:cNvSpPr>
                <a:spLocks noChangeArrowheads="1"/>
              </p:cNvSpPr>
              <p:nvPr/>
            </p:nvSpPr>
            <p:spPr bwMode="auto">
              <a:xfrm>
                <a:off x="5466" y="2257"/>
                <a:ext cx="95" cy="96"/>
              </a:xfrm>
              <a:prstGeom prst="rect">
                <a:avLst/>
              </a:prstGeom>
              <a:noFill/>
              <a:ln w="28575">
                <a:solidFill>
                  <a:schemeClr val="accent2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A5002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 sz="4480">
                  <a:latin typeface="+mj-lt"/>
                </a:endParaRPr>
              </a:p>
            </p:txBody>
          </p:sp>
        </p:grpSp>
        <p:sp>
          <p:nvSpPr>
            <p:cNvPr id="72747" name="Oval 43"/>
            <p:cNvSpPr>
              <a:spLocks noChangeArrowheads="1"/>
            </p:cNvSpPr>
            <p:nvPr/>
          </p:nvSpPr>
          <p:spPr bwMode="auto">
            <a:xfrm>
              <a:off x="5475" y="3248"/>
              <a:ext cx="59" cy="6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</p:grpSp>
      <p:grpSp>
        <p:nvGrpSpPr>
          <p:cNvPr id="72753" name="Group 49"/>
          <p:cNvGrpSpPr>
            <a:grpSpLocks/>
          </p:cNvGrpSpPr>
          <p:nvPr/>
        </p:nvGrpSpPr>
        <p:grpSpPr bwMode="auto">
          <a:xfrm>
            <a:off x="9882188" y="2824163"/>
            <a:ext cx="4251325" cy="2968625"/>
            <a:chOff x="3144" y="1536"/>
            <a:chExt cx="1584" cy="1253"/>
          </a:xfrm>
        </p:grpSpPr>
        <p:sp>
          <p:nvSpPr>
            <p:cNvPr id="72754" name="Oval 50"/>
            <p:cNvSpPr>
              <a:spLocks noChangeArrowheads="1"/>
            </p:cNvSpPr>
            <p:nvPr/>
          </p:nvSpPr>
          <p:spPr bwMode="auto">
            <a:xfrm flipH="1" flipV="1">
              <a:off x="3950" y="2112"/>
              <a:ext cx="47" cy="48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72755" name="Text Box 51"/>
            <p:cNvSpPr txBox="1">
              <a:spLocks noChangeArrowheads="1"/>
            </p:cNvSpPr>
            <p:nvPr/>
          </p:nvSpPr>
          <p:spPr bwMode="auto">
            <a:xfrm>
              <a:off x="3780" y="1832"/>
              <a:ext cx="366" cy="2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3600" b="0">
                  <a:latin typeface="+mj-lt"/>
                </a:rPr>
                <a:t>O</a:t>
              </a:r>
            </a:p>
          </p:txBody>
        </p:sp>
        <p:sp>
          <p:nvSpPr>
            <p:cNvPr id="72756" name="Oval 52"/>
            <p:cNvSpPr>
              <a:spLocks noChangeArrowheads="1"/>
            </p:cNvSpPr>
            <p:nvPr/>
          </p:nvSpPr>
          <p:spPr bwMode="auto">
            <a:xfrm>
              <a:off x="3497" y="1536"/>
              <a:ext cx="974" cy="1171"/>
            </a:xfrm>
            <a:prstGeom prst="ellipse">
              <a:avLst/>
            </a:prstGeom>
            <a:noFill/>
            <a:ln w="28575">
              <a:solidFill>
                <a:srgbClr val="FF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72757" name="Line 53"/>
            <p:cNvSpPr>
              <a:spLocks noChangeShapeType="1"/>
            </p:cNvSpPr>
            <p:nvPr/>
          </p:nvSpPr>
          <p:spPr bwMode="auto">
            <a:xfrm>
              <a:off x="3144" y="2592"/>
              <a:ext cx="1584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72758" name="Line 54"/>
            <p:cNvSpPr>
              <a:spLocks noChangeShapeType="1"/>
            </p:cNvSpPr>
            <p:nvPr/>
          </p:nvSpPr>
          <p:spPr bwMode="auto">
            <a:xfrm>
              <a:off x="3973" y="2121"/>
              <a:ext cx="0" cy="586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72759" name="Text Box 55"/>
            <p:cNvSpPr txBox="1">
              <a:spLocks noChangeArrowheads="1"/>
            </p:cNvSpPr>
            <p:nvPr/>
          </p:nvSpPr>
          <p:spPr bwMode="auto">
            <a:xfrm>
              <a:off x="3253" y="2582"/>
              <a:ext cx="365" cy="2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2400">
                  <a:latin typeface="+mj-lt"/>
                </a:rPr>
                <a:t>a</a:t>
              </a:r>
            </a:p>
          </p:txBody>
        </p:sp>
        <p:sp>
          <p:nvSpPr>
            <p:cNvPr id="72760" name="Text Box 56"/>
            <p:cNvSpPr txBox="1">
              <a:spLocks noChangeArrowheads="1"/>
            </p:cNvSpPr>
            <p:nvPr/>
          </p:nvSpPr>
          <p:spPr bwMode="auto">
            <a:xfrm>
              <a:off x="3820" y="2314"/>
              <a:ext cx="366" cy="24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3200" b="0">
                  <a:latin typeface="+mj-lt"/>
                </a:rPr>
                <a:t>C</a:t>
              </a:r>
            </a:p>
          </p:txBody>
        </p:sp>
        <p:sp>
          <p:nvSpPr>
            <p:cNvPr id="72761" name="Rectangle 57"/>
            <p:cNvSpPr>
              <a:spLocks noChangeArrowheads="1"/>
            </p:cNvSpPr>
            <p:nvPr/>
          </p:nvSpPr>
          <p:spPr bwMode="auto">
            <a:xfrm>
              <a:off x="3970" y="2496"/>
              <a:ext cx="96" cy="96"/>
            </a:xfrm>
            <a:prstGeom prst="rect">
              <a:avLst/>
            </a:prstGeom>
            <a:noFill/>
            <a:ln w="28575">
              <a:solidFill>
                <a:schemeClr val="accent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A5002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</p:grpSp>
      <p:sp>
        <p:nvSpPr>
          <p:cNvPr id="72762" name="Arc 58"/>
          <p:cNvSpPr>
            <a:spLocks/>
          </p:cNvSpPr>
          <p:nvPr/>
        </p:nvSpPr>
        <p:spPr bwMode="auto">
          <a:xfrm flipH="1">
            <a:off x="11912600" y="5184775"/>
            <a:ext cx="185738" cy="195263"/>
          </a:xfrm>
          <a:custGeom>
            <a:avLst/>
            <a:gdLst>
              <a:gd name="G0" fmla="+- 0 0 0"/>
              <a:gd name="G1" fmla="+- 21600 0 0"/>
              <a:gd name="G2" fmla="+- 21600 0 0"/>
              <a:gd name="T0" fmla="*/ 0 w 21600"/>
              <a:gd name="T1" fmla="*/ 0 h 21600"/>
              <a:gd name="T2" fmla="*/ 21600 w 21600"/>
              <a:gd name="T3" fmla="*/ 21600 h 21600"/>
              <a:gd name="T4" fmla="*/ 0 w 21600"/>
              <a:gd name="T5" fmla="*/ 216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>
              <a:latin typeface="+mj-lt"/>
            </a:endParaRPr>
          </a:p>
        </p:txBody>
      </p:sp>
      <p:sp>
        <p:nvSpPr>
          <p:cNvPr id="24585" name="Rectangle 42"/>
          <p:cNvSpPr>
            <a:spLocks noChangeArrowheads="1"/>
          </p:cNvSpPr>
          <p:nvPr/>
        </p:nvSpPr>
        <p:spPr bwMode="auto">
          <a:xfrm>
            <a:off x="1689100" y="26988"/>
            <a:ext cx="11734800" cy="126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>
                <a:solidFill>
                  <a:srgbClr val="FF0000"/>
                </a:solidFill>
                <a:latin typeface="SVN-A Love Of Thunder" panose="02040603050506020204" pitchFamily="18" charset="0"/>
              </a:rPr>
              <a:t>DẤU HIỆU NHẬN BIẾT TIẾP TUYẾN CỦA ĐƯỜNG TRÒN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08CACFC1-0DB8-454A-A0DF-9F669A7D3700}"/>
                  </a:ext>
                </a:extLst>
              </p14:cNvPr>
              <p14:cNvContentPartPr/>
              <p14:nvPr/>
            </p14:nvContentPartPr>
            <p14:xfrm>
              <a:off x="1224360" y="2437200"/>
              <a:ext cx="1230120" cy="12528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08CACFC1-0DB8-454A-A0DF-9F669A7D3700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1208520" y="2373840"/>
                <a:ext cx="1261440" cy="25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2AD99BA9-3A6A-4B30-9D94-2D4D5F3D05EB}"/>
                  </a:ext>
                </a:extLst>
              </p14:cNvPr>
              <p14:cNvContentPartPr/>
              <p14:nvPr/>
            </p14:nvContentPartPr>
            <p14:xfrm>
              <a:off x="1187640" y="2343600"/>
              <a:ext cx="1323360" cy="907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2AD99BA9-3A6A-4B30-9D94-2D4D5F3D05EB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71800" y="2280240"/>
                <a:ext cx="1354680" cy="21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85FD87BD-4037-4D2D-BDC8-EB44D4E36277}"/>
                  </a:ext>
                </a:extLst>
              </p14:cNvPr>
              <p14:cNvContentPartPr/>
              <p14:nvPr/>
            </p14:nvContentPartPr>
            <p14:xfrm>
              <a:off x="1032840" y="2328120"/>
              <a:ext cx="1481040" cy="7164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85FD87BD-4037-4D2D-BDC8-EB44D4E36277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1017000" y="2264760"/>
                <a:ext cx="151236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3176043A-553F-47FE-8CC6-D32FC59A3AB5}"/>
                  </a:ext>
                </a:extLst>
              </p14:cNvPr>
              <p14:cNvContentPartPr/>
              <p14:nvPr/>
            </p14:nvContentPartPr>
            <p14:xfrm>
              <a:off x="1184760" y="2492640"/>
              <a:ext cx="1306440" cy="6840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3176043A-553F-47FE-8CC6-D32FC59A3AB5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168920" y="2429280"/>
                <a:ext cx="1337760" cy="195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7" dur="500"/>
                                        <p:tgtEl>
                                          <p:spTgt spid="727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7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727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727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2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57200"/>
            <a:ext cx="13321145" cy="914400"/>
          </a:xfrm>
          <a:prstGeom prst="rect">
            <a:avLst/>
          </a:prstGeom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014739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6"/>
          <p:cNvSpPr>
            <a:spLocks noChangeArrowheads="1"/>
          </p:cNvSpPr>
          <p:nvPr/>
        </p:nvSpPr>
        <p:spPr bwMode="auto">
          <a:xfrm>
            <a:off x="1143000" y="-268288"/>
            <a:ext cx="184150" cy="5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endParaRPr lang="en-US" altLang="en-US" sz="2880">
              <a:latin typeface="+mj-lt"/>
            </a:endParaRPr>
          </a:p>
        </p:txBody>
      </p:sp>
      <p:sp>
        <p:nvSpPr>
          <p:cNvPr id="60424" name="Rectangle 8"/>
          <p:cNvSpPr>
            <a:spLocks noChangeArrowheads="1"/>
          </p:cNvSpPr>
          <p:nvPr/>
        </p:nvSpPr>
        <p:spPr bwMode="auto">
          <a:xfrm>
            <a:off x="1143000" y="2378075"/>
            <a:ext cx="13487400" cy="1644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4488" indent="-344488" defTabSz="912813">
              <a:spcBef>
                <a:spcPct val="20000"/>
              </a:spcBef>
              <a:buSzPct val="100000"/>
              <a:buChar char="•"/>
              <a:defRPr sz="31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4538" indent="-285750" defTabSz="912813">
              <a:spcBef>
                <a:spcPct val="20000"/>
              </a:spcBef>
              <a:buSzPct val="100000"/>
              <a:buChar char="–"/>
              <a:defRPr sz="27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4588" indent="-231775" defTabSz="912813">
              <a:spcBef>
                <a:spcPct val="20000"/>
              </a:spcBef>
              <a:buSzPct val="100000"/>
              <a:buChar char="•"/>
              <a:defRPr sz="25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7013" defTabSz="912813">
              <a:spcBef>
                <a:spcPct val="20000"/>
              </a:spcBef>
              <a:buSzPct val="100000"/>
              <a:buChar char="–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912813">
              <a:spcBef>
                <a:spcPct val="20000"/>
              </a:spcBef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912813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1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  <a:defRPr/>
            </a:pPr>
            <a:r>
              <a:rPr lang="en-US" altLang="en-US" sz="3600" b="0" i="1">
                <a:latin typeface="+mj-lt"/>
              </a:rPr>
              <a:t>	    </a:t>
            </a:r>
            <a:r>
              <a:rPr lang="en-US" altLang="en-US" sz="3600" b="0">
                <a:latin typeface="+mj-lt"/>
              </a:rPr>
              <a:t>Nếu một đường thẳng </a:t>
            </a:r>
            <a:r>
              <a:rPr lang="en-US" altLang="en-US" sz="3600" b="0">
                <a:solidFill>
                  <a:srgbClr val="A50021"/>
                </a:solidFill>
                <a:latin typeface="+mj-lt"/>
              </a:rPr>
              <a:t>đi qua một điểm của đường tròn</a:t>
            </a:r>
            <a:r>
              <a:rPr lang="en-US" altLang="en-US" sz="3600" b="0">
                <a:latin typeface="+mj-lt"/>
              </a:rPr>
              <a:t> và </a:t>
            </a:r>
            <a:r>
              <a:rPr lang="en-US" altLang="en-US" sz="3600" b="0">
                <a:solidFill>
                  <a:srgbClr val="A50021"/>
                </a:solidFill>
                <a:latin typeface="+mj-lt"/>
              </a:rPr>
              <a:t>vuông góc với bán kính đi qua điểm đó</a:t>
            </a:r>
            <a:r>
              <a:rPr lang="en-US" altLang="en-US" sz="3600" b="0">
                <a:latin typeface="+mj-lt"/>
              </a:rPr>
              <a:t> thì đường thẳng ấy là một tiếp tuyến của một đường tròn</a:t>
            </a:r>
          </a:p>
        </p:txBody>
      </p:sp>
      <p:sp>
        <p:nvSpPr>
          <p:cNvPr id="60425" name="Text Box 9"/>
          <p:cNvSpPr txBox="1">
            <a:spLocks noChangeArrowheads="1"/>
          </p:cNvSpPr>
          <p:nvPr/>
        </p:nvSpPr>
        <p:spPr bwMode="auto">
          <a:xfrm>
            <a:off x="1554163" y="1736725"/>
            <a:ext cx="2468562" cy="684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840" b="0">
                <a:solidFill>
                  <a:srgbClr val="000000"/>
                </a:solidFill>
                <a:latin typeface="+mj-lt"/>
              </a:rPr>
              <a:t>* </a:t>
            </a:r>
            <a:r>
              <a:rPr lang="en-US" altLang="en-US" sz="3840" b="0" u="sng">
                <a:solidFill>
                  <a:srgbClr val="000000"/>
                </a:solidFill>
                <a:latin typeface="+mj-lt"/>
              </a:rPr>
              <a:t>Định lí</a:t>
            </a:r>
            <a:r>
              <a:rPr lang="en-US" altLang="en-US" sz="3840" b="0">
                <a:solidFill>
                  <a:srgbClr val="000000"/>
                </a:solidFill>
                <a:latin typeface="+mj-lt"/>
              </a:rPr>
              <a:t> :</a:t>
            </a:r>
          </a:p>
        </p:txBody>
      </p:sp>
      <p:sp>
        <p:nvSpPr>
          <p:cNvPr id="60428" name="Line 12"/>
          <p:cNvSpPr>
            <a:spLocks noChangeShapeType="1"/>
          </p:cNvSpPr>
          <p:nvPr/>
        </p:nvSpPr>
        <p:spPr bwMode="auto">
          <a:xfrm>
            <a:off x="7040563" y="5761038"/>
            <a:ext cx="0" cy="21939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>
              <a:latin typeface="+mj-lt"/>
            </a:endParaRPr>
          </a:p>
        </p:txBody>
      </p:sp>
      <p:sp>
        <p:nvSpPr>
          <p:cNvPr id="60453" name="Text Box 37"/>
          <p:cNvSpPr txBox="1">
            <a:spLocks noChangeArrowheads="1"/>
          </p:cNvSpPr>
          <p:nvPr/>
        </p:nvSpPr>
        <p:spPr bwMode="auto">
          <a:xfrm>
            <a:off x="2743200" y="5121275"/>
            <a:ext cx="2743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0">
                <a:latin typeface="+mj-lt"/>
              </a:rPr>
              <a:t>Bài tập 1</a:t>
            </a:r>
          </a:p>
        </p:txBody>
      </p:sp>
      <p:sp>
        <p:nvSpPr>
          <p:cNvPr id="60456" name="Text Box 40"/>
          <p:cNvSpPr txBox="1">
            <a:spLocks noChangeArrowheads="1"/>
          </p:cNvSpPr>
          <p:nvPr/>
        </p:nvSpPr>
        <p:spPr bwMode="auto">
          <a:xfrm>
            <a:off x="1325563" y="5668963"/>
            <a:ext cx="5715000" cy="1570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0">
                <a:latin typeface="+mj-lt"/>
              </a:rPr>
              <a:t>Cho tam giác ABC, đường cao AH. Chứng minh rằng BC là tiếp tuyến của đường tròn (A, AH)</a:t>
            </a:r>
          </a:p>
        </p:txBody>
      </p:sp>
      <p:sp>
        <p:nvSpPr>
          <p:cNvPr id="60458" name="Text Box 42"/>
          <p:cNvSpPr txBox="1">
            <a:spLocks noChangeArrowheads="1"/>
          </p:cNvSpPr>
          <p:nvPr/>
        </p:nvSpPr>
        <p:spPr bwMode="auto">
          <a:xfrm>
            <a:off x="7223125" y="5668963"/>
            <a:ext cx="6645275" cy="20621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0">
                <a:latin typeface="+mj-lt"/>
              </a:rPr>
              <a:t>Cho tam giác ABC có AB = 3, AC=4, BC=5. Vẽ đường tròn (B, BA). Chứng minh rằng AC là tiếp tuyến của đường tròn.</a:t>
            </a:r>
          </a:p>
        </p:txBody>
      </p:sp>
      <p:grpSp>
        <p:nvGrpSpPr>
          <p:cNvPr id="25609" name="Group 45"/>
          <p:cNvGrpSpPr>
            <a:grpSpLocks/>
          </p:cNvGrpSpPr>
          <p:nvPr/>
        </p:nvGrpSpPr>
        <p:grpSpPr bwMode="auto">
          <a:xfrm>
            <a:off x="1689100" y="3763963"/>
            <a:ext cx="8778875" cy="1395412"/>
            <a:chOff x="480" y="1991"/>
            <a:chExt cx="4608" cy="732"/>
          </a:xfrm>
        </p:grpSpPr>
        <p:graphicFrame>
          <p:nvGraphicFramePr>
            <p:cNvPr id="25613" name="Object 46"/>
            <p:cNvGraphicFramePr>
              <a:graphicFrameLocks noChangeAspect="1"/>
            </p:cNvGraphicFramePr>
            <p:nvPr/>
          </p:nvGraphicFramePr>
          <p:xfrm>
            <a:off x="480" y="1991"/>
            <a:ext cx="1872" cy="7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25" name="Equation" r:id="rId3" imgW="1168400" imgH="457200" progId="Equation.DSMT4">
                    <p:embed/>
                  </p:oleObj>
                </mc:Choice>
                <mc:Fallback>
                  <p:oleObj name="Equation" r:id="rId3" imgW="1168400" imgH="4572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1991"/>
                          <a:ext cx="1872" cy="7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0463" name="Text Box 47"/>
            <p:cNvSpPr txBox="1">
              <a:spLocks noChangeArrowheads="1"/>
            </p:cNvSpPr>
            <p:nvPr/>
          </p:nvSpPr>
          <p:spPr bwMode="auto">
            <a:xfrm>
              <a:off x="2352" y="2160"/>
              <a:ext cx="2736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 altLang="en-US" sz="3840" b="0">
                  <a:solidFill>
                    <a:srgbClr val="000000"/>
                  </a:solidFill>
                  <a:latin typeface="+mj-lt"/>
                </a:rPr>
                <a:t>a là tiếp tuyến của (O)</a:t>
              </a:r>
            </a:p>
          </p:txBody>
        </p:sp>
      </p:grpSp>
      <p:sp>
        <p:nvSpPr>
          <p:cNvPr id="60464" name="Text Box 48"/>
          <p:cNvSpPr txBox="1">
            <a:spLocks noChangeArrowheads="1"/>
          </p:cNvSpPr>
          <p:nvPr/>
        </p:nvSpPr>
        <p:spPr bwMode="auto">
          <a:xfrm>
            <a:off x="8412163" y="5121275"/>
            <a:ext cx="347503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200" b="0">
                <a:latin typeface="+mj-lt"/>
              </a:rPr>
              <a:t>Bài tập 2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1254125" y="1292225"/>
            <a:ext cx="122888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3600">
                <a:solidFill>
                  <a:srgbClr val="660033"/>
                </a:solidFill>
                <a:latin typeface="+mj-lt"/>
              </a:rPr>
              <a:t>I. Dấu hiệu nhận biết tiếp tuyến của đường tròn</a:t>
            </a:r>
          </a:p>
        </p:txBody>
      </p:sp>
      <p:sp>
        <p:nvSpPr>
          <p:cNvPr id="21" name="Rectangle 42"/>
          <p:cNvSpPr>
            <a:spLocks noChangeArrowheads="1"/>
          </p:cNvSpPr>
          <p:nvPr/>
        </p:nvSpPr>
        <p:spPr bwMode="auto">
          <a:xfrm>
            <a:off x="1689100" y="26988"/>
            <a:ext cx="11734800" cy="1265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A5002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>
              <a:defRPr/>
            </a:pPr>
            <a:r>
              <a:rPr lang="en-US" altLang="en-US" sz="3200">
                <a:solidFill>
                  <a:srgbClr val="FF0000"/>
                </a:solidFill>
                <a:latin typeface="+mj-lt"/>
              </a:rPr>
              <a:t>DẤU HIỆU NHẬN BIẾT TIẾP TUYẾN CỦA ĐƯỜNG TRÒN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82" name="Text Box 50"/>
          <p:cNvSpPr txBox="1">
            <a:spLocks noChangeArrowheads="1"/>
          </p:cNvSpPr>
          <p:nvPr/>
        </p:nvSpPr>
        <p:spPr bwMode="auto">
          <a:xfrm>
            <a:off x="639763" y="2297113"/>
            <a:ext cx="7785100" cy="203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3600" b="0">
                <a:latin typeface="+mj-lt"/>
              </a:rPr>
              <a:t>AH       BC tại H ( vì AH là đường cao)</a:t>
            </a:r>
          </a:p>
          <a:p>
            <a:pPr>
              <a:spcBef>
                <a:spcPct val="50000"/>
              </a:spcBef>
              <a:defRPr/>
            </a:pPr>
            <a:r>
              <a:rPr lang="en-US" altLang="en-US" sz="3600" b="0">
                <a:latin typeface="+mj-lt"/>
              </a:rPr>
              <a:t>H    (A, AH) nên BC là tiếp tuyến của đường tròn(A, AH)</a:t>
            </a:r>
          </a:p>
        </p:txBody>
      </p:sp>
      <p:sp>
        <p:nvSpPr>
          <p:cNvPr id="69670" name="Text Box 38"/>
          <p:cNvSpPr txBox="1">
            <a:spLocks noChangeArrowheads="1"/>
          </p:cNvSpPr>
          <p:nvPr/>
        </p:nvSpPr>
        <p:spPr bwMode="auto">
          <a:xfrm>
            <a:off x="3292475" y="1130300"/>
            <a:ext cx="2376488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>
                <a:latin typeface="+mj-lt"/>
              </a:rPr>
              <a:t>Bài tập 1</a:t>
            </a:r>
          </a:p>
        </p:txBody>
      </p:sp>
      <p:grpSp>
        <p:nvGrpSpPr>
          <p:cNvPr id="69683" name="Group 51"/>
          <p:cNvGrpSpPr>
            <a:grpSpLocks/>
          </p:cNvGrpSpPr>
          <p:nvPr/>
        </p:nvGrpSpPr>
        <p:grpSpPr bwMode="auto">
          <a:xfrm>
            <a:off x="1040838" y="2254603"/>
            <a:ext cx="1072887" cy="1425288"/>
            <a:chOff x="282" y="2818"/>
            <a:chExt cx="562" cy="772"/>
          </a:xfrm>
        </p:grpSpPr>
        <p:graphicFrame>
          <p:nvGraphicFramePr>
            <p:cNvPr id="26643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4777408"/>
                </p:ext>
              </p:extLst>
            </p:nvPr>
          </p:nvGraphicFramePr>
          <p:xfrm>
            <a:off x="526" y="2818"/>
            <a:ext cx="318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5" name="Equation" r:id="rId4" imgW="241200" imgH="266400" progId="Equation.DSMT4">
                    <p:embed/>
                  </p:oleObj>
                </mc:Choice>
                <mc:Fallback>
                  <p:oleObj name="Equation" r:id="rId4" imgW="241200" imgH="26640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" y="2818"/>
                          <a:ext cx="318" cy="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4" name="Object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9935929"/>
                </p:ext>
              </p:extLst>
            </p:nvPr>
          </p:nvGraphicFramePr>
          <p:xfrm>
            <a:off x="282" y="3350"/>
            <a:ext cx="262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66" name="Equation" r:id="rId6" imgW="104847" imgH="104865" progId="Equation.DSMT4">
                    <p:embed/>
                  </p:oleObj>
                </mc:Choice>
                <mc:Fallback>
                  <p:oleObj name="Equation" r:id="rId6" imgW="104847" imgH="104865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" y="3350"/>
                          <a:ext cx="262" cy="24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9699" name="Group 67"/>
          <p:cNvGrpSpPr>
            <a:grpSpLocks/>
          </p:cNvGrpSpPr>
          <p:nvPr/>
        </p:nvGrpSpPr>
        <p:grpSpPr bwMode="auto">
          <a:xfrm>
            <a:off x="8137525" y="381000"/>
            <a:ext cx="5349875" cy="4297363"/>
            <a:chOff x="3480" y="1728"/>
            <a:chExt cx="2496" cy="2256"/>
          </a:xfrm>
        </p:grpSpPr>
        <p:sp>
          <p:nvSpPr>
            <p:cNvPr id="69696" name="Line 64"/>
            <p:cNvSpPr>
              <a:spLocks noChangeShapeType="1"/>
            </p:cNvSpPr>
            <p:nvPr/>
          </p:nvSpPr>
          <p:spPr bwMode="auto">
            <a:xfrm flipH="1">
              <a:off x="3912" y="2640"/>
              <a:ext cx="72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85" name="Line 53"/>
            <p:cNvSpPr>
              <a:spLocks noChangeShapeType="1"/>
            </p:cNvSpPr>
            <p:nvPr/>
          </p:nvSpPr>
          <p:spPr bwMode="auto">
            <a:xfrm>
              <a:off x="4632" y="2640"/>
              <a:ext cx="1008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87" name="AutoShape 55"/>
            <p:cNvSpPr>
              <a:spLocks noChangeAspect="1" noChangeArrowheads="1" noTextEdit="1"/>
            </p:cNvSpPr>
            <p:nvPr/>
          </p:nvSpPr>
          <p:spPr bwMode="auto">
            <a:xfrm>
              <a:off x="3480" y="1728"/>
              <a:ext cx="2496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88" name="Oval 56"/>
            <p:cNvSpPr>
              <a:spLocks noChangeArrowheads="1"/>
            </p:cNvSpPr>
            <p:nvPr/>
          </p:nvSpPr>
          <p:spPr bwMode="auto">
            <a:xfrm>
              <a:off x="3914" y="1824"/>
              <a:ext cx="1390" cy="15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89" name="Line 57"/>
            <p:cNvSpPr>
              <a:spLocks noChangeShapeType="1"/>
            </p:cNvSpPr>
            <p:nvPr/>
          </p:nvSpPr>
          <p:spPr bwMode="auto">
            <a:xfrm>
              <a:off x="4628" y="2633"/>
              <a:ext cx="0" cy="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90" name="Line 58"/>
            <p:cNvSpPr>
              <a:spLocks noChangeShapeType="1"/>
            </p:cNvSpPr>
            <p:nvPr/>
          </p:nvSpPr>
          <p:spPr bwMode="auto">
            <a:xfrm flipH="1">
              <a:off x="3912" y="3408"/>
              <a:ext cx="17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91" name="Rectangle 59"/>
            <p:cNvSpPr>
              <a:spLocks noChangeArrowheads="1"/>
            </p:cNvSpPr>
            <p:nvPr/>
          </p:nvSpPr>
          <p:spPr bwMode="auto">
            <a:xfrm>
              <a:off x="5591" y="3293"/>
              <a:ext cx="233" cy="3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4480">
                  <a:latin typeface="+mj-lt"/>
                </a:rPr>
                <a:t> </a:t>
              </a:r>
              <a:r>
                <a:rPr lang="en-US" altLang="en-US" sz="3840">
                  <a:latin typeface="+mj-lt"/>
                </a:rPr>
                <a:t>C</a:t>
              </a:r>
            </a:p>
          </p:txBody>
        </p:sp>
        <p:sp>
          <p:nvSpPr>
            <p:cNvPr id="69692" name="Rectangle 60"/>
            <p:cNvSpPr>
              <a:spLocks noChangeArrowheads="1"/>
            </p:cNvSpPr>
            <p:nvPr/>
          </p:nvSpPr>
          <p:spPr bwMode="auto">
            <a:xfrm>
              <a:off x="4535" y="3423"/>
              <a:ext cx="179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3840">
                  <a:latin typeface="+mj-lt"/>
                </a:rPr>
                <a:t>H</a:t>
              </a:r>
            </a:p>
          </p:txBody>
        </p:sp>
        <p:sp>
          <p:nvSpPr>
            <p:cNvPr id="69693" name="Rectangle 61"/>
            <p:cNvSpPr>
              <a:spLocks noChangeArrowheads="1"/>
            </p:cNvSpPr>
            <p:nvPr/>
          </p:nvSpPr>
          <p:spPr bwMode="auto">
            <a:xfrm>
              <a:off x="4347" y="2391"/>
              <a:ext cx="166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3840">
                  <a:latin typeface="+mj-lt"/>
                </a:rPr>
                <a:t>A</a:t>
              </a:r>
            </a:p>
          </p:txBody>
        </p:sp>
        <p:sp>
          <p:nvSpPr>
            <p:cNvPr id="69694" name="Oval 62"/>
            <p:cNvSpPr>
              <a:spLocks noChangeArrowheads="1"/>
            </p:cNvSpPr>
            <p:nvPr/>
          </p:nvSpPr>
          <p:spPr bwMode="auto">
            <a:xfrm>
              <a:off x="4605" y="2607"/>
              <a:ext cx="59" cy="6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95" name="Oval 63"/>
            <p:cNvSpPr>
              <a:spLocks noChangeArrowheads="1"/>
            </p:cNvSpPr>
            <p:nvPr/>
          </p:nvSpPr>
          <p:spPr bwMode="auto">
            <a:xfrm>
              <a:off x="4605" y="3344"/>
              <a:ext cx="59" cy="6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  <p:sp>
          <p:nvSpPr>
            <p:cNvPr id="69697" name="Text Box 65"/>
            <p:cNvSpPr txBox="1">
              <a:spLocks noChangeArrowheads="1"/>
            </p:cNvSpPr>
            <p:nvPr/>
          </p:nvSpPr>
          <p:spPr bwMode="auto">
            <a:xfrm>
              <a:off x="3816" y="3360"/>
              <a:ext cx="384" cy="3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3840">
                  <a:latin typeface="+mj-lt"/>
                </a:rPr>
                <a:t>B</a:t>
              </a:r>
            </a:p>
          </p:txBody>
        </p:sp>
        <p:sp>
          <p:nvSpPr>
            <p:cNvPr id="69698" name="Rectangle 66"/>
            <p:cNvSpPr>
              <a:spLocks noChangeArrowheads="1"/>
            </p:cNvSpPr>
            <p:nvPr/>
          </p:nvSpPr>
          <p:spPr bwMode="auto">
            <a:xfrm>
              <a:off x="4632" y="3312"/>
              <a:ext cx="96" cy="9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 sz="4480">
                <a:latin typeface="+mj-lt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703" name="Text Box 47"/>
          <p:cNvSpPr txBox="1">
            <a:spLocks noChangeArrowheads="1"/>
          </p:cNvSpPr>
          <p:nvPr/>
        </p:nvSpPr>
        <p:spPr bwMode="auto">
          <a:xfrm>
            <a:off x="1646238" y="1395413"/>
            <a:ext cx="7040562" cy="385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altLang="en-US" sz="2880">
                <a:solidFill>
                  <a:srgbClr val="A50021"/>
                </a:solidFill>
                <a:latin typeface=".VnArial" panose="020B7200000000000000" pitchFamily="34" charset="0"/>
              </a:rPr>
              <a:t>Chøng minh: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Tam gi¸c ABC cã :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AB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2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+ AC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2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= 3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2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+ 4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2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= 5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2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=BC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2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  <a:defRPr/>
            </a:pP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Do ®ã BAC = 90</a:t>
            </a:r>
            <a:r>
              <a:rPr lang="en-US" altLang="en-US" sz="2880" b="0" baseline="30000">
                <a:solidFill>
                  <a:srgbClr val="0000FF"/>
                </a:solidFill>
                <a:latin typeface=".VnArial" panose="020B7200000000000000" pitchFamily="34" charset="0"/>
              </a:rPr>
              <a:t>o</a:t>
            </a: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</a:rPr>
              <a:t> (đÞnh lÝ Py-ta-go đảo)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CA       BA t¹i A</a:t>
            </a:r>
          </a:p>
          <a:p>
            <a:pPr eaLnBrk="1" hangingPunct="1">
              <a:spcBef>
                <a:spcPct val="50000"/>
              </a:spcBef>
              <a:buFont typeface="Symbol" panose="05050102010706020507" pitchFamily="18" charset="2"/>
              <a:buChar char="Þ"/>
              <a:defRPr/>
            </a:pPr>
            <a:r>
              <a:rPr lang="en-US" altLang="en-US" sz="2880" b="0">
                <a:solidFill>
                  <a:srgbClr val="0000FF"/>
                </a:solidFill>
                <a:latin typeface=".VnArial" panose="020B7200000000000000" pitchFamily="34" charset="0"/>
                <a:sym typeface="Symbol" panose="05050102010706020507" pitchFamily="18" charset="2"/>
              </a:rPr>
              <a:t>CA lµ tiÕp tuyÕn cña ®­êng trßn t©m B</a:t>
            </a:r>
          </a:p>
        </p:txBody>
      </p:sp>
      <p:sp>
        <p:nvSpPr>
          <p:cNvPr id="70658" name="Rectangle 66"/>
          <p:cNvSpPr>
            <a:spLocks noChangeArrowheads="1"/>
          </p:cNvSpPr>
          <p:nvPr/>
        </p:nvSpPr>
        <p:spPr bwMode="auto">
          <a:xfrm>
            <a:off x="1143000" y="-2895600"/>
            <a:ext cx="184150" cy="534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endParaRPr lang="en-US" altLang="en-US" sz="2880"/>
          </a:p>
        </p:txBody>
      </p:sp>
      <p:graphicFrame>
        <p:nvGraphicFramePr>
          <p:cNvPr id="70686" name="Object 30"/>
          <p:cNvGraphicFramePr>
            <a:graphicFrameLocks noChangeAspect="1"/>
          </p:cNvGraphicFramePr>
          <p:nvPr/>
        </p:nvGraphicFramePr>
        <p:xfrm>
          <a:off x="2743200" y="3956050"/>
          <a:ext cx="620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name="Equation" r:id="rId3" imgW="142744" imgH="152224" progId="Equation.3">
                  <p:embed/>
                </p:oleObj>
              </mc:Choice>
              <mc:Fallback>
                <p:oleObj name="Equation" r:id="rId3" imgW="142744" imgH="152224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956050"/>
                        <a:ext cx="620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0700" name="Group 44"/>
          <p:cNvGrpSpPr>
            <a:grpSpLocks/>
          </p:cNvGrpSpPr>
          <p:nvPr/>
        </p:nvGrpSpPr>
        <p:grpSpPr bwMode="auto">
          <a:xfrm>
            <a:off x="2819400" y="3260725"/>
            <a:ext cx="731838" cy="184150"/>
            <a:chOff x="2568" y="1536"/>
            <a:chExt cx="384" cy="144"/>
          </a:xfrm>
        </p:grpSpPr>
        <p:sp>
          <p:nvSpPr>
            <p:cNvPr id="70701" name="Line 45"/>
            <p:cNvSpPr>
              <a:spLocks noChangeShapeType="1"/>
            </p:cNvSpPr>
            <p:nvPr/>
          </p:nvSpPr>
          <p:spPr bwMode="auto">
            <a:xfrm flipV="1">
              <a:off x="2568" y="1536"/>
              <a:ext cx="192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02" name="Line 46"/>
            <p:cNvSpPr>
              <a:spLocks noChangeShapeType="1"/>
            </p:cNvSpPr>
            <p:nvPr/>
          </p:nvSpPr>
          <p:spPr bwMode="auto">
            <a:xfrm>
              <a:off x="2760" y="1536"/>
              <a:ext cx="192" cy="144"/>
            </a:xfrm>
            <a:prstGeom prst="line">
              <a:avLst/>
            </a:prstGeom>
            <a:noFill/>
            <a:ln w="1905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</p:grpSp>
      <p:sp>
        <p:nvSpPr>
          <p:cNvPr id="70726" name="Text Box 70"/>
          <p:cNvSpPr txBox="1">
            <a:spLocks noChangeArrowheads="1"/>
          </p:cNvSpPr>
          <p:nvPr/>
        </p:nvSpPr>
        <p:spPr bwMode="auto">
          <a:xfrm>
            <a:off x="6199188" y="304800"/>
            <a:ext cx="2376487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/>
              <a:t>Bài tập 2</a:t>
            </a:r>
          </a:p>
        </p:txBody>
      </p:sp>
      <p:grpSp>
        <p:nvGrpSpPr>
          <p:cNvPr id="27655" name="Group 69"/>
          <p:cNvGrpSpPr>
            <a:grpSpLocks/>
          </p:cNvGrpSpPr>
          <p:nvPr/>
        </p:nvGrpSpPr>
        <p:grpSpPr bwMode="auto">
          <a:xfrm>
            <a:off x="8961438" y="1319213"/>
            <a:ext cx="4479925" cy="3749675"/>
            <a:chOff x="3288" y="1632"/>
            <a:chExt cx="2496" cy="2256"/>
          </a:xfrm>
        </p:grpSpPr>
        <p:sp>
          <p:nvSpPr>
            <p:cNvPr id="70710" name="Line 54"/>
            <p:cNvSpPr>
              <a:spLocks noChangeShapeType="1"/>
            </p:cNvSpPr>
            <p:nvPr/>
          </p:nvSpPr>
          <p:spPr bwMode="auto">
            <a:xfrm>
              <a:off x="4440" y="2544"/>
              <a:ext cx="1008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12" name="AutoShape 56"/>
            <p:cNvSpPr>
              <a:spLocks noChangeAspect="1" noChangeArrowheads="1" noTextEdit="1"/>
            </p:cNvSpPr>
            <p:nvPr/>
          </p:nvSpPr>
          <p:spPr bwMode="auto">
            <a:xfrm>
              <a:off x="3288" y="1632"/>
              <a:ext cx="2496" cy="22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13" name="Oval 57"/>
            <p:cNvSpPr>
              <a:spLocks noChangeArrowheads="1"/>
            </p:cNvSpPr>
            <p:nvPr/>
          </p:nvSpPr>
          <p:spPr bwMode="auto">
            <a:xfrm>
              <a:off x="3722" y="1749"/>
              <a:ext cx="1441" cy="1568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14" name="Line 58"/>
            <p:cNvSpPr>
              <a:spLocks noChangeShapeType="1"/>
            </p:cNvSpPr>
            <p:nvPr/>
          </p:nvSpPr>
          <p:spPr bwMode="auto">
            <a:xfrm>
              <a:off x="4436" y="2537"/>
              <a:ext cx="0" cy="7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15" name="Line 59"/>
            <p:cNvSpPr>
              <a:spLocks noChangeShapeType="1"/>
            </p:cNvSpPr>
            <p:nvPr/>
          </p:nvSpPr>
          <p:spPr bwMode="auto">
            <a:xfrm flipH="1">
              <a:off x="4430" y="3302"/>
              <a:ext cx="1018" cy="3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17" name="Rectangle 61"/>
            <p:cNvSpPr>
              <a:spLocks noChangeArrowheads="1"/>
            </p:cNvSpPr>
            <p:nvPr/>
          </p:nvSpPr>
          <p:spPr bwMode="auto">
            <a:xfrm>
              <a:off x="4343" y="3327"/>
              <a:ext cx="234" cy="4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4560">
                  <a:solidFill>
                    <a:srgbClr val="A50021"/>
                  </a:solidFill>
                  <a:latin typeface=".VnTimeH" panose="020B7200000000000000" pitchFamily="34" charset="0"/>
                </a:rPr>
                <a:t>A</a:t>
              </a:r>
              <a:endParaRPr lang="en-US" altLang="en-US" sz="4480">
                <a:solidFill>
                  <a:srgbClr val="A50021"/>
                </a:solidFill>
              </a:endParaRPr>
            </a:p>
          </p:txBody>
        </p:sp>
        <p:sp>
          <p:nvSpPr>
            <p:cNvPr id="70718" name="Rectangle 62"/>
            <p:cNvSpPr>
              <a:spLocks noChangeArrowheads="1"/>
            </p:cNvSpPr>
            <p:nvPr/>
          </p:nvSpPr>
          <p:spPr bwMode="auto">
            <a:xfrm>
              <a:off x="4155" y="2295"/>
              <a:ext cx="183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3840">
                  <a:solidFill>
                    <a:srgbClr val="A50021"/>
                  </a:solidFill>
                  <a:latin typeface=".VnTimeH" panose="020B7200000000000000" pitchFamily="34" charset="0"/>
                </a:rPr>
                <a:t>B</a:t>
              </a:r>
              <a:endParaRPr lang="en-US" altLang="en-US" sz="3840">
                <a:solidFill>
                  <a:srgbClr val="A50021"/>
                </a:solidFill>
              </a:endParaRPr>
            </a:p>
          </p:txBody>
        </p:sp>
        <p:sp>
          <p:nvSpPr>
            <p:cNvPr id="70719" name="Oval 63"/>
            <p:cNvSpPr>
              <a:spLocks noChangeArrowheads="1"/>
            </p:cNvSpPr>
            <p:nvPr/>
          </p:nvSpPr>
          <p:spPr bwMode="auto">
            <a:xfrm>
              <a:off x="4413" y="2511"/>
              <a:ext cx="59" cy="6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20" name="Oval 64"/>
            <p:cNvSpPr>
              <a:spLocks noChangeArrowheads="1"/>
            </p:cNvSpPr>
            <p:nvPr/>
          </p:nvSpPr>
          <p:spPr bwMode="auto">
            <a:xfrm>
              <a:off x="4413" y="3289"/>
              <a:ext cx="59" cy="64"/>
            </a:xfrm>
            <a:prstGeom prst="ellipse">
              <a:avLst/>
            </a:prstGeom>
            <a:solidFill>
              <a:srgbClr val="FFFF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70721" name="Rectangle 65"/>
            <p:cNvSpPr>
              <a:spLocks noChangeArrowheads="1"/>
            </p:cNvSpPr>
            <p:nvPr/>
          </p:nvSpPr>
          <p:spPr bwMode="auto">
            <a:xfrm>
              <a:off x="5372" y="3313"/>
              <a:ext cx="235" cy="4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defRPr/>
              </a:pPr>
              <a:r>
                <a:rPr lang="en-US" altLang="en-US" sz="4560">
                  <a:solidFill>
                    <a:srgbClr val="A50021"/>
                  </a:solidFill>
                  <a:latin typeface=".VnTimeH" panose="020B7200000000000000" pitchFamily="34" charset="0"/>
                </a:rPr>
                <a:t>C</a:t>
              </a:r>
              <a:endParaRPr lang="en-US" altLang="en-US" sz="4480">
                <a:solidFill>
                  <a:srgbClr val="A50021"/>
                </a:solidFill>
              </a:endParaRPr>
            </a:p>
          </p:txBody>
        </p:sp>
        <p:sp>
          <p:nvSpPr>
            <p:cNvPr id="70722" name="Text Box 66"/>
            <p:cNvSpPr txBox="1">
              <a:spLocks noChangeArrowheads="1"/>
            </p:cNvSpPr>
            <p:nvPr/>
          </p:nvSpPr>
          <p:spPr bwMode="auto">
            <a:xfrm>
              <a:off x="4200" y="2784"/>
              <a:ext cx="240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4480"/>
                <a:t>3</a:t>
              </a:r>
            </a:p>
          </p:txBody>
        </p:sp>
        <p:sp>
          <p:nvSpPr>
            <p:cNvPr id="70723" name="Text Box 67"/>
            <p:cNvSpPr txBox="1">
              <a:spLocks noChangeArrowheads="1"/>
            </p:cNvSpPr>
            <p:nvPr/>
          </p:nvSpPr>
          <p:spPr bwMode="auto">
            <a:xfrm>
              <a:off x="4777" y="2544"/>
              <a:ext cx="240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4480"/>
                <a:t>5</a:t>
              </a:r>
            </a:p>
          </p:txBody>
        </p:sp>
        <p:sp>
          <p:nvSpPr>
            <p:cNvPr id="70724" name="Text Box 68"/>
            <p:cNvSpPr txBox="1">
              <a:spLocks noChangeArrowheads="1"/>
            </p:cNvSpPr>
            <p:nvPr/>
          </p:nvSpPr>
          <p:spPr bwMode="auto">
            <a:xfrm>
              <a:off x="4727" y="3321"/>
              <a:ext cx="242" cy="4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4480"/>
                <a:t>4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0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0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0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66"/>
          <p:cNvSpPr>
            <a:spLocks noChangeArrowheads="1"/>
          </p:cNvSpPr>
          <p:nvPr/>
        </p:nvSpPr>
        <p:spPr bwMode="auto">
          <a:xfrm>
            <a:off x="1143000" y="-268288"/>
            <a:ext cx="184150" cy="5365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 b="1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defRPr/>
            </a:pPr>
            <a:endParaRPr lang="en-US" altLang="en-US" sz="2880"/>
          </a:p>
        </p:txBody>
      </p:sp>
      <p:sp>
        <p:nvSpPr>
          <p:cNvPr id="28675" name="Text Box 8"/>
          <p:cNvSpPr txBox="1">
            <a:spLocks noChangeArrowheads="1"/>
          </p:cNvSpPr>
          <p:nvPr/>
        </p:nvSpPr>
        <p:spPr bwMode="auto">
          <a:xfrm>
            <a:off x="1782763" y="23813"/>
            <a:ext cx="4435475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4000" u="sng">
                <a:solidFill>
                  <a:srgbClr val="A50021"/>
                </a:solidFill>
              </a:rPr>
              <a:t>II. Áp dụng</a:t>
            </a:r>
          </a:p>
        </p:txBody>
      </p:sp>
      <p:sp>
        <p:nvSpPr>
          <p:cNvPr id="64521" name="Text Box 9"/>
          <p:cNvSpPr txBox="1">
            <a:spLocks noChangeArrowheads="1"/>
          </p:cNvSpPr>
          <p:nvPr/>
        </p:nvSpPr>
        <p:spPr bwMode="auto">
          <a:xfrm>
            <a:off x="1736725" y="822325"/>
            <a:ext cx="1258887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 b="0" u="sng">
                <a:solidFill>
                  <a:srgbClr val="000000"/>
                </a:solidFill>
              </a:rPr>
              <a:t>Bài toán</a:t>
            </a:r>
            <a:r>
              <a:rPr lang="en-US" altLang="en-US" sz="4000" b="0">
                <a:solidFill>
                  <a:srgbClr val="000000"/>
                </a:solidFill>
              </a:rPr>
              <a:t>: Qua điểm A nằm bên ngoài đường tròn (O), hãy dựng tiếp tuyến của đường tròn.</a:t>
            </a:r>
          </a:p>
        </p:txBody>
      </p:sp>
      <p:sp>
        <p:nvSpPr>
          <p:cNvPr id="64619" name="Text Box 107"/>
          <p:cNvSpPr txBox="1">
            <a:spLocks noChangeArrowheads="1"/>
          </p:cNvSpPr>
          <p:nvPr/>
        </p:nvSpPr>
        <p:spPr bwMode="auto">
          <a:xfrm>
            <a:off x="1527175" y="2238375"/>
            <a:ext cx="9510713" cy="477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33"/>
                </a:solidFill>
              </a:rPr>
              <a:t>*Phân tích</a:t>
            </a:r>
          </a:p>
          <a:p>
            <a:pPr>
              <a:spcBef>
                <a:spcPct val="50000"/>
              </a:spcBef>
            </a:pPr>
            <a:r>
              <a:rPr lang="en-US" altLang="en-US" sz="3200" b="0"/>
              <a:t>- Giả sử qua A ta dựng được tiếp tuyến AB của (O) </a:t>
            </a:r>
          </a:p>
          <a:p>
            <a:pPr>
              <a:spcBef>
                <a:spcPct val="50000"/>
              </a:spcBef>
            </a:pPr>
            <a:r>
              <a:rPr lang="en-US" altLang="en-US" sz="3200" b="0"/>
              <a:t>-Tam giác ABO vuông tại B (</a:t>
            </a:r>
            <a:r>
              <a:rPr lang="en-US" altLang="en-US" sz="3200" b="0" i="1"/>
              <a:t>do</a:t>
            </a:r>
            <a:r>
              <a:rPr lang="en-US" altLang="en-US" sz="3200" b="0"/>
              <a:t> AB     OB </a:t>
            </a:r>
          </a:p>
          <a:p>
            <a:pPr>
              <a:spcBef>
                <a:spcPct val="50000"/>
              </a:spcBef>
            </a:pPr>
            <a:r>
              <a:rPr lang="en-US" altLang="en-US" sz="3200" b="0" i="1"/>
              <a:t> theo tính chất của tiếp tuyến)</a:t>
            </a:r>
          </a:p>
          <a:p>
            <a:pPr>
              <a:spcBef>
                <a:spcPct val="50000"/>
              </a:spcBef>
            </a:pPr>
            <a:r>
              <a:rPr lang="en-US" altLang="en-US" sz="3200" b="0"/>
              <a:t> -Tam giác vuông ABO có BM là đường trung tuyến ứng với cạnh huyền nên MB=MO=MA=</a:t>
            </a:r>
          </a:p>
          <a:p>
            <a:pPr>
              <a:spcBef>
                <a:spcPct val="50000"/>
              </a:spcBef>
            </a:pPr>
            <a:r>
              <a:rPr lang="en-US" altLang="en-US" sz="3200" b="0"/>
              <a:t>Do đó B nằm trên đường tròn (M,       )</a:t>
            </a:r>
          </a:p>
        </p:txBody>
      </p:sp>
      <p:sp>
        <p:nvSpPr>
          <p:cNvPr id="64599" name="Line 87"/>
          <p:cNvSpPr>
            <a:spLocks noChangeShapeType="1"/>
          </p:cNvSpPr>
          <p:nvPr/>
        </p:nvSpPr>
        <p:spPr bwMode="auto">
          <a:xfrm flipV="1">
            <a:off x="9051925" y="2778125"/>
            <a:ext cx="4052888" cy="1905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4594" name="Text Box 82"/>
          <p:cNvSpPr txBox="1">
            <a:spLocks noChangeArrowheads="1"/>
          </p:cNvSpPr>
          <p:nvPr/>
        </p:nvSpPr>
        <p:spPr bwMode="auto">
          <a:xfrm>
            <a:off x="8594725" y="4060825"/>
            <a:ext cx="1022350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>
                <a:solidFill>
                  <a:srgbClr val="000000"/>
                </a:solidFill>
              </a:rPr>
              <a:t>A</a:t>
            </a:r>
            <a:r>
              <a:rPr lang="en-US" altLang="en-US" sz="4800">
                <a:solidFill>
                  <a:srgbClr val="000000"/>
                </a:solidFill>
              </a:rPr>
              <a:t>.</a:t>
            </a:r>
          </a:p>
        </p:txBody>
      </p:sp>
      <p:sp>
        <p:nvSpPr>
          <p:cNvPr id="64593" name="Line 81"/>
          <p:cNvSpPr>
            <a:spLocks noChangeShapeType="1"/>
          </p:cNvSpPr>
          <p:nvPr/>
        </p:nvSpPr>
        <p:spPr bwMode="auto">
          <a:xfrm>
            <a:off x="9090025" y="4664075"/>
            <a:ext cx="30178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4595" name="Text Box 83"/>
          <p:cNvSpPr txBox="1">
            <a:spLocks noChangeArrowheads="1"/>
          </p:cNvSpPr>
          <p:nvPr/>
        </p:nvSpPr>
        <p:spPr bwMode="auto">
          <a:xfrm>
            <a:off x="11925300" y="4041775"/>
            <a:ext cx="1058863" cy="831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800">
                <a:solidFill>
                  <a:srgbClr val="000000"/>
                </a:solidFill>
              </a:rPr>
              <a:t>.</a:t>
            </a:r>
            <a:r>
              <a:rPr lang="en-US" altLang="en-US" sz="36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64602" name="Line 90"/>
          <p:cNvSpPr>
            <a:spLocks noChangeShapeType="1"/>
          </p:cNvSpPr>
          <p:nvPr/>
        </p:nvSpPr>
        <p:spPr bwMode="auto">
          <a:xfrm>
            <a:off x="11563350" y="3532188"/>
            <a:ext cx="549275" cy="11890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4609" name="Line 97"/>
          <p:cNvSpPr>
            <a:spLocks noChangeShapeType="1"/>
          </p:cNvSpPr>
          <p:nvPr/>
        </p:nvSpPr>
        <p:spPr bwMode="auto">
          <a:xfrm flipH="1">
            <a:off x="9875838" y="4568825"/>
            <a:ext cx="115887" cy="187325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4610" name="Line 98"/>
          <p:cNvSpPr>
            <a:spLocks noChangeShapeType="1"/>
          </p:cNvSpPr>
          <p:nvPr/>
        </p:nvSpPr>
        <p:spPr bwMode="auto">
          <a:xfrm flipH="1">
            <a:off x="11430000" y="4581525"/>
            <a:ext cx="115888" cy="188913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4611" name="Text Box 99"/>
          <p:cNvSpPr txBox="1">
            <a:spLocks noChangeArrowheads="1"/>
          </p:cNvSpPr>
          <p:nvPr/>
        </p:nvSpPr>
        <p:spPr bwMode="auto">
          <a:xfrm>
            <a:off x="11061700" y="2913063"/>
            <a:ext cx="823913" cy="1471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4480"/>
              <a:t>  B</a:t>
            </a:r>
          </a:p>
        </p:txBody>
      </p:sp>
      <p:sp>
        <p:nvSpPr>
          <p:cNvPr id="64612" name="Text Box 100"/>
          <p:cNvSpPr txBox="1">
            <a:spLocks noChangeArrowheads="1"/>
          </p:cNvSpPr>
          <p:nvPr/>
        </p:nvSpPr>
        <p:spPr bwMode="auto">
          <a:xfrm>
            <a:off x="10183813" y="4227513"/>
            <a:ext cx="696912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en-US" sz="2880"/>
              <a:t>M</a:t>
            </a:r>
          </a:p>
        </p:txBody>
      </p:sp>
      <p:sp>
        <p:nvSpPr>
          <p:cNvPr id="64615" name="Line 103"/>
          <p:cNvSpPr>
            <a:spLocks noChangeShapeType="1"/>
          </p:cNvSpPr>
          <p:nvPr/>
        </p:nvSpPr>
        <p:spPr bwMode="auto">
          <a:xfrm flipH="1">
            <a:off x="10607675" y="3546475"/>
            <a:ext cx="914400" cy="11176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sp>
        <p:nvSpPr>
          <p:cNvPr id="64620" name="Oval 108"/>
          <p:cNvSpPr>
            <a:spLocks noChangeArrowheads="1"/>
          </p:cNvSpPr>
          <p:nvPr/>
        </p:nvSpPr>
        <p:spPr bwMode="auto">
          <a:xfrm>
            <a:off x="10880725" y="3394075"/>
            <a:ext cx="2397125" cy="2386013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sz="4480"/>
          </a:p>
        </p:txBody>
      </p:sp>
      <p:graphicFrame>
        <p:nvGraphicFramePr>
          <p:cNvPr id="64624" name="Object 112"/>
          <p:cNvGraphicFramePr>
            <a:graphicFrameLocks noChangeAspect="1"/>
          </p:cNvGraphicFramePr>
          <p:nvPr/>
        </p:nvGraphicFramePr>
        <p:xfrm>
          <a:off x="7170738" y="6210300"/>
          <a:ext cx="560387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6" name="Equation" r:id="rId3" imgW="266469" imgH="393359" progId="Equation.3">
                  <p:embed/>
                </p:oleObj>
              </mc:Choice>
              <mc:Fallback>
                <p:oleObj name="Equation" r:id="rId3" imgW="266469" imgH="393359" progId="Equation.3">
                  <p:embed/>
                  <p:pic>
                    <p:nvPicPr>
                      <p:cNvPr id="0" name="Object 1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6210300"/>
                        <a:ext cx="560387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5" name="Object 113"/>
          <p:cNvGraphicFramePr>
            <a:graphicFrameLocks noChangeAspect="1"/>
          </p:cNvGraphicFramePr>
          <p:nvPr/>
        </p:nvGraphicFramePr>
        <p:xfrm>
          <a:off x="7580313" y="5503863"/>
          <a:ext cx="560387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7" name="Equation" r:id="rId5" imgW="266469" imgH="393359" progId="Equation.3">
                  <p:embed/>
                </p:oleObj>
              </mc:Choice>
              <mc:Fallback>
                <p:oleObj name="Equation" r:id="rId5" imgW="266469" imgH="393359" progId="Equation.3">
                  <p:embed/>
                  <p:pic>
                    <p:nvPicPr>
                      <p:cNvPr id="0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313" y="5503863"/>
                        <a:ext cx="560387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626" name="Object 114"/>
          <p:cNvGraphicFramePr>
            <a:graphicFrameLocks noChangeAspect="1"/>
          </p:cNvGraphicFramePr>
          <p:nvPr/>
        </p:nvGraphicFramePr>
        <p:xfrm>
          <a:off x="7397750" y="3657600"/>
          <a:ext cx="6207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28" name="Equation" r:id="rId6" imgW="142744" imgH="152224" progId="Equation.3">
                  <p:embed/>
                </p:oleObj>
              </mc:Choice>
              <mc:Fallback>
                <p:oleObj name="Equation" r:id="rId6" imgW="142744" imgH="152224" progId="Equation.3">
                  <p:embed/>
                  <p:pic>
                    <p:nvPicPr>
                      <p:cNvPr id="0" name="Object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7750" y="3657600"/>
                        <a:ext cx="620713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000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630" name="Line 118"/>
          <p:cNvSpPr>
            <a:spLocks noChangeShapeType="1"/>
          </p:cNvSpPr>
          <p:nvPr/>
        </p:nvSpPr>
        <p:spPr bwMode="auto">
          <a:xfrm flipH="1">
            <a:off x="11612563" y="3657600"/>
            <a:ext cx="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 sz="4480"/>
          </a:p>
        </p:txBody>
      </p:sp>
      <p:grpSp>
        <p:nvGrpSpPr>
          <p:cNvPr id="64637" name="Group 125"/>
          <p:cNvGrpSpPr>
            <a:grpSpLocks/>
          </p:cNvGrpSpPr>
          <p:nvPr/>
        </p:nvGrpSpPr>
        <p:grpSpPr bwMode="auto">
          <a:xfrm>
            <a:off x="11487150" y="3565525"/>
            <a:ext cx="92075" cy="92075"/>
            <a:chOff x="5640" y="1872"/>
            <a:chExt cx="144" cy="96"/>
          </a:xfrm>
        </p:grpSpPr>
        <p:sp>
          <p:nvSpPr>
            <p:cNvPr id="64635" name="Line 123"/>
            <p:cNvSpPr>
              <a:spLocks noChangeShapeType="1"/>
            </p:cNvSpPr>
            <p:nvPr/>
          </p:nvSpPr>
          <p:spPr bwMode="auto">
            <a:xfrm flipH="1">
              <a:off x="5687" y="1920"/>
              <a:ext cx="97" cy="4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  <p:sp>
          <p:nvSpPr>
            <p:cNvPr id="64636" name="Line 124"/>
            <p:cNvSpPr>
              <a:spLocks noChangeShapeType="1"/>
            </p:cNvSpPr>
            <p:nvPr/>
          </p:nvSpPr>
          <p:spPr bwMode="auto">
            <a:xfrm>
              <a:off x="5640" y="1872"/>
              <a:ext cx="47" cy="9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 sz="448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4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4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64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4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4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4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4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4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4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4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4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4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4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4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4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4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4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4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64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4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6" dur="500"/>
                                        <p:tgtEl>
                                          <p:spTgt spid="64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21" grpId="0"/>
      <p:bldP spid="64594" grpId="0"/>
      <p:bldP spid="64595" grpId="0"/>
      <p:bldP spid="64611" grpId="0"/>
      <p:bldP spid="646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622" name="Line 38"/>
          <p:cNvSpPr>
            <a:spLocks noChangeShapeType="1"/>
          </p:cNvSpPr>
          <p:nvPr/>
        </p:nvSpPr>
        <p:spPr bwMode="auto">
          <a:xfrm>
            <a:off x="8229600" y="3363913"/>
            <a:ext cx="3200400" cy="12620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699" name="Line 31"/>
          <p:cNvSpPr>
            <a:spLocks noChangeShapeType="1"/>
          </p:cNvSpPr>
          <p:nvPr/>
        </p:nvSpPr>
        <p:spPr bwMode="auto">
          <a:xfrm>
            <a:off x="8294688" y="3382963"/>
            <a:ext cx="3646487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67627" name="Group 43"/>
          <p:cNvGrpSpPr>
            <a:grpSpLocks/>
          </p:cNvGrpSpPr>
          <p:nvPr/>
        </p:nvGrpSpPr>
        <p:grpSpPr bwMode="auto">
          <a:xfrm>
            <a:off x="9350375" y="2762250"/>
            <a:ext cx="1644650" cy="715963"/>
            <a:chOff x="2352" y="2304"/>
            <a:chExt cx="1296" cy="376"/>
          </a:xfrm>
        </p:grpSpPr>
        <p:sp>
          <p:nvSpPr>
            <p:cNvPr id="29748" name="Text Box 44"/>
            <p:cNvSpPr txBox="1">
              <a:spLocks noChangeArrowheads="1"/>
            </p:cNvSpPr>
            <p:nvPr/>
          </p:nvSpPr>
          <p:spPr bwMode="auto">
            <a:xfrm>
              <a:off x="2592" y="2304"/>
              <a:ext cx="480" cy="2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0">
                  <a:solidFill>
                    <a:srgbClr val="000000"/>
                  </a:solidFill>
                </a:rPr>
                <a:t>M</a:t>
              </a:r>
            </a:p>
          </p:txBody>
        </p:sp>
        <p:sp>
          <p:nvSpPr>
            <p:cNvPr id="29749" name="Line 45"/>
            <p:cNvSpPr>
              <a:spLocks noChangeShapeType="1"/>
            </p:cNvSpPr>
            <p:nvPr/>
          </p:nvSpPr>
          <p:spPr bwMode="auto">
            <a:xfrm>
              <a:off x="2352" y="2514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50" name="Line 46"/>
            <p:cNvSpPr>
              <a:spLocks noChangeShapeType="1"/>
            </p:cNvSpPr>
            <p:nvPr/>
          </p:nvSpPr>
          <p:spPr bwMode="auto">
            <a:xfrm>
              <a:off x="3648" y="2492"/>
              <a:ext cx="0" cy="16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67588" name="Group 4"/>
          <p:cNvGrpSpPr>
            <a:grpSpLocks/>
          </p:cNvGrpSpPr>
          <p:nvPr/>
        </p:nvGrpSpPr>
        <p:grpSpPr bwMode="auto">
          <a:xfrm>
            <a:off x="8274050" y="3382963"/>
            <a:ext cx="5514975" cy="588962"/>
            <a:chOff x="1440" y="3168"/>
            <a:chExt cx="3661" cy="297"/>
          </a:xfrm>
        </p:grpSpPr>
        <p:sp>
          <p:nvSpPr>
            <p:cNvPr id="29727" name="Line 5"/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8" name="Line 6"/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9" name="Group 7"/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29736" name="Rectangle 8"/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700" b="1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endParaRPr lang="en-US" altLang="en-US" sz="3200"/>
              </a:p>
            </p:txBody>
          </p:sp>
          <p:sp>
            <p:nvSpPr>
              <p:cNvPr id="29737" name="Line 9"/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8" name="Line 10"/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9" name="Line 11"/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0" name="Line 12"/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1" name="Line 13"/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2" name="Line 14"/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3" name="Line 15"/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4" name="Line 16"/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5" name="Line 17"/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6" name="Line 18"/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47" name="Line 19"/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30" name="Text Box 20"/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0">
                  <a:latin typeface=".VnArial" panose="020B7200000000000000" pitchFamily="34" charset="0"/>
                </a:rPr>
                <a:t>6</a:t>
              </a:r>
            </a:p>
          </p:txBody>
        </p:sp>
        <p:sp>
          <p:nvSpPr>
            <p:cNvPr id="29731" name="Text Box 21"/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0">
                  <a:latin typeface=".VnArial" panose="020B7200000000000000" pitchFamily="34" charset="0"/>
                </a:rPr>
                <a:t>5</a:t>
              </a:r>
            </a:p>
          </p:txBody>
        </p:sp>
        <p:sp>
          <p:nvSpPr>
            <p:cNvPr id="29732" name="Text Box 22"/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0">
                  <a:latin typeface=".VnArial" panose="020B7200000000000000" pitchFamily="34" charset="0"/>
                </a:rPr>
                <a:t>4</a:t>
              </a:r>
            </a:p>
          </p:txBody>
        </p:sp>
        <p:sp>
          <p:nvSpPr>
            <p:cNvPr id="29733" name="Text Box 23"/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0">
                  <a:latin typeface=".VnArial" panose="020B7200000000000000" pitchFamily="34" charset="0"/>
                </a:rPr>
                <a:t>3</a:t>
              </a:r>
            </a:p>
          </p:txBody>
        </p:sp>
        <p:sp>
          <p:nvSpPr>
            <p:cNvPr id="29734" name="Text Box 24"/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0">
                  <a:latin typeface=".VnArial" panose="020B7200000000000000" pitchFamily="34" charset="0"/>
                </a:rPr>
                <a:t>2</a:t>
              </a:r>
            </a:p>
          </p:txBody>
        </p:sp>
        <p:sp>
          <p:nvSpPr>
            <p:cNvPr id="29735" name="Text Box 25"/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1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400" b="0">
                  <a:latin typeface=".VnArial" panose="020B7200000000000000" pitchFamily="34" charset="0"/>
                </a:rPr>
                <a:t>1</a:t>
              </a:r>
            </a:p>
          </p:txBody>
        </p:sp>
      </p:grpSp>
      <p:pic>
        <p:nvPicPr>
          <p:cNvPr id="67610" name="Picture 26" descr="han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390497">
            <a:off x="9966325" y="1143000"/>
            <a:ext cx="2057400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611" name="Line 27"/>
          <p:cNvSpPr>
            <a:spLocks noChangeShapeType="1"/>
          </p:cNvSpPr>
          <p:nvPr/>
        </p:nvSpPr>
        <p:spPr bwMode="auto">
          <a:xfrm>
            <a:off x="8305800" y="3402013"/>
            <a:ext cx="1806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12" name="Oval 28"/>
          <p:cNvSpPr>
            <a:spLocks noChangeArrowheads="1"/>
          </p:cNvSpPr>
          <p:nvPr/>
        </p:nvSpPr>
        <p:spPr bwMode="auto">
          <a:xfrm>
            <a:off x="8248650" y="1646238"/>
            <a:ext cx="3706813" cy="3475037"/>
          </a:xfrm>
          <a:prstGeom prst="ellips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/>
          </a:p>
        </p:txBody>
      </p:sp>
      <p:sp>
        <p:nvSpPr>
          <p:cNvPr id="29705" name="Oval 30"/>
          <p:cNvSpPr>
            <a:spLocks noChangeArrowheads="1"/>
          </p:cNvSpPr>
          <p:nvPr/>
        </p:nvSpPr>
        <p:spPr bwMode="auto">
          <a:xfrm>
            <a:off x="10515600" y="2103438"/>
            <a:ext cx="2628900" cy="2560637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 sz="3200"/>
          </a:p>
        </p:txBody>
      </p:sp>
      <p:sp>
        <p:nvSpPr>
          <p:cNvPr id="29706" name="Text Box 32"/>
          <p:cNvSpPr txBox="1">
            <a:spLocks noChangeArrowheads="1"/>
          </p:cNvSpPr>
          <p:nvPr/>
        </p:nvSpPr>
        <p:spPr bwMode="auto">
          <a:xfrm>
            <a:off x="7731125" y="2816225"/>
            <a:ext cx="8636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29707" name="Text Box 33"/>
          <p:cNvSpPr txBox="1">
            <a:spLocks noChangeArrowheads="1"/>
          </p:cNvSpPr>
          <p:nvPr/>
        </p:nvSpPr>
        <p:spPr bwMode="auto">
          <a:xfrm>
            <a:off x="11830050" y="2878138"/>
            <a:ext cx="8651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O</a:t>
            </a:r>
          </a:p>
        </p:txBody>
      </p:sp>
      <p:sp>
        <p:nvSpPr>
          <p:cNvPr id="67619" name="Text Box 35"/>
          <p:cNvSpPr txBox="1">
            <a:spLocks noChangeArrowheads="1"/>
          </p:cNvSpPr>
          <p:nvPr/>
        </p:nvSpPr>
        <p:spPr bwMode="auto">
          <a:xfrm>
            <a:off x="11155363" y="4572000"/>
            <a:ext cx="91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C</a:t>
            </a:r>
          </a:p>
        </p:txBody>
      </p:sp>
      <p:sp>
        <p:nvSpPr>
          <p:cNvPr id="67620" name="Text Box 36"/>
          <p:cNvSpPr txBox="1">
            <a:spLocks noChangeArrowheads="1"/>
          </p:cNvSpPr>
          <p:nvPr/>
        </p:nvSpPr>
        <p:spPr bwMode="auto">
          <a:xfrm>
            <a:off x="11247438" y="1463675"/>
            <a:ext cx="9144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67621" name="Line 37"/>
          <p:cNvSpPr>
            <a:spLocks noChangeShapeType="1"/>
          </p:cNvSpPr>
          <p:nvPr/>
        </p:nvSpPr>
        <p:spPr bwMode="auto">
          <a:xfrm flipV="1">
            <a:off x="8229600" y="2136775"/>
            <a:ext cx="3200400" cy="12461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3" name="Line 39"/>
          <p:cNvSpPr>
            <a:spLocks noChangeShapeType="1"/>
          </p:cNvSpPr>
          <p:nvPr/>
        </p:nvSpPr>
        <p:spPr bwMode="auto">
          <a:xfrm flipV="1">
            <a:off x="10112375" y="2155825"/>
            <a:ext cx="1279525" cy="1189038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4" name="Line 40"/>
          <p:cNvSpPr>
            <a:spLocks noChangeShapeType="1"/>
          </p:cNvSpPr>
          <p:nvPr/>
        </p:nvSpPr>
        <p:spPr bwMode="auto">
          <a:xfrm>
            <a:off x="11430000" y="2193925"/>
            <a:ext cx="457200" cy="109855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5" name="Line 41"/>
          <p:cNvSpPr>
            <a:spLocks noChangeShapeType="1"/>
          </p:cNvSpPr>
          <p:nvPr/>
        </p:nvSpPr>
        <p:spPr bwMode="auto">
          <a:xfrm>
            <a:off x="10058400" y="3382963"/>
            <a:ext cx="1371600" cy="12271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26" name="Line 42"/>
          <p:cNvSpPr>
            <a:spLocks noChangeShapeType="1"/>
          </p:cNvSpPr>
          <p:nvPr/>
        </p:nvSpPr>
        <p:spPr bwMode="auto">
          <a:xfrm flipH="1">
            <a:off x="11410950" y="3382963"/>
            <a:ext cx="549275" cy="1189037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632" name="Text Box 48"/>
          <p:cNvSpPr txBox="1">
            <a:spLocks noChangeArrowheads="1"/>
          </p:cNvSpPr>
          <p:nvPr/>
        </p:nvSpPr>
        <p:spPr bwMode="auto">
          <a:xfrm>
            <a:off x="1463675" y="1346200"/>
            <a:ext cx="6216650" cy="3786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>
                <a:solidFill>
                  <a:srgbClr val="990033"/>
                </a:solidFill>
              </a:rPr>
              <a:t>*Cách dựng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200" b="0"/>
              <a:t>Dựng trung điểm M của AB 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 altLang="en-US" sz="3200" b="0"/>
              <a:t>Dựng đường tròn (M, MO)</a:t>
            </a:r>
            <a:r>
              <a:rPr lang="en-US" altLang="en-US" sz="3200" b="0" i="1"/>
              <a:t>,</a:t>
            </a:r>
            <a:r>
              <a:rPr lang="en-US" altLang="en-US" sz="3200" b="0"/>
              <a:t> cắt đường tròn (O) tại hai điểm B, C</a:t>
            </a:r>
          </a:p>
          <a:p>
            <a:pPr>
              <a:spcBef>
                <a:spcPct val="50000"/>
              </a:spcBef>
            </a:pPr>
            <a:r>
              <a:rPr lang="en-US" altLang="en-US" sz="3200" b="0"/>
              <a:t>- Kẽ các đường thẳng AB, AC  ta được các tiếp tuyến cần dựng</a:t>
            </a:r>
          </a:p>
        </p:txBody>
      </p:sp>
      <p:sp>
        <p:nvSpPr>
          <p:cNvPr id="67639" name="Text Box 55"/>
          <p:cNvSpPr txBox="1">
            <a:spLocks noChangeArrowheads="1"/>
          </p:cNvSpPr>
          <p:nvPr/>
        </p:nvSpPr>
        <p:spPr bwMode="auto">
          <a:xfrm>
            <a:off x="1463675" y="5046663"/>
            <a:ext cx="3108325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>
                <a:solidFill>
                  <a:srgbClr val="A50021"/>
                </a:solidFill>
              </a:rPr>
              <a:t>Chứng minh</a:t>
            </a:r>
          </a:p>
        </p:txBody>
      </p:sp>
      <p:sp>
        <p:nvSpPr>
          <p:cNvPr id="67644" name="Text Box 60"/>
          <p:cNvSpPr txBox="1">
            <a:spLocks noChangeArrowheads="1"/>
          </p:cNvSpPr>
          <p:nvPr/>
        </p:nvSpPr>
        <p:spPr bwMode="auto">
          <a:xfrm>
            <a:off x="1554163" y="6492875"/>
            <a:ext cx="73152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>
                <a:solidFill>
                  <a:srgbClr val="000000"/>
                </a:solidFill>
              </a:rPr>
              <a:t>Do </a:t>
            </a:r>
            <a:r>
              <a:rPr lang="en-US" altLang="en-US" sz="3200" b="0"/>
              <a:t>đó</a:t>
            </a:r>
            <a:r>
              <a:rPr lang="en-US" altLang="en-US" sz="3200" b="0">
                <a:solidFill>
                  <a:srgbClr val="000000"/>
                </a:solidFill>
              </a:rPr>
              <a:t> AB là tiếp tuyến của (O)</a:t>
            </a:r>
          </a:p>
        </p:txBody>
      </p:sp>
      <p:sp>
        <p:nvSpPr>
          <p:cNvPr id="67645" name="Text Box 61"/>
          <p:cNvSpPr txBox="1">
            <a:spLocks noChangeArrowheads="1"/>
          </p:cNvSpPr>
          <p:nvPr/>
        </p:nvSpPr>
        <p:spPr bwMode="auto">
          <a:xfrm>
            <a:off x="1463675" y="7058025"/>
            <a:ext cx="1010285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>
                <a:solidFill>
                  <a:srgbClr val="000000"/>
                </a:solidFill>
              </a:rPr>
              <a:t>Chứng minh tương tự, ta có AC là tiếp tuyến của (O)</a:t>
            </a:r>
          </a:p>
        </p:txBody>
      </p:sp>
      <p:grpSp>
        <p:nvGrpSpPr>
          <p:cNvPr id="67647" name="Group 63"/>
          <p:cNvGrpSpPr>
            <a:grpSpLocks/>
          </p:cNvGrpSpPr>
          <p:nvPr/>
        </p:nvGrpSpPr>
        <p:grpSpPr bwMode="auto">
          <a:xfrm>
            <a:off x="1736725" y="5303838"/>
            <a:ext cx="5761038" cy="914400"/>
            <a:chOff x="264" y="2867"/>
            <a:chExt cx="3028" cy="541"/>
          </a:xfrm>
        </p:grpSpPr>
        <p:sp>
          <p:nvSpPr>
            <p:cNvPr id="29725" name="Text Box 56"/>
            <p:cNvSpPr txBox="1">
              <a:spLocks noChangeArrowheads="1"/>
            </p:cNvSpPr>
            <p:nvPr/>
          </p:nvSpPr>
          <p:spPr bwMode="auto">
            <a:xfrm>
              <a:off x="264" y="2985"/>
              <a:ext cx="3028" cy="3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700" b="1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3200" b="0">
                  <a:solidFill>
                    <a:srgbClr val="000000"/>
                  </a:solidFill>
                  <a:sym typeface="Symbol" panose="05050102010706020507" pitchFamily="18" charset="2"/>
                </a:rPr>
                <a:t>AOB có trung tuyến BM = </a:t>
              </a:r>
            </a:p>
          </p:txBody>
        </p:sp>
        <p:graphicFrame>
          <p:nvGraphicFramePr>
            <p:cNvPr id="29726" name="Object 62"/>
            <p:cNvGraphicFramePr>
              <a:graphicFrameLocks noChangeAspect="1"/>
            </p:cNvGraphicFramePr>
            <p:nvPr/>
          </p:nvGraphicFramePr>
          <p:xfrm>
            <a:off x="2874" y="2867"/>
            <a:ext cx="342" cy="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71" name="Equation" r:id="rId5" imgW="266469" imgH="393359" progId="Equation.3">
                    <p:embed/>
                  </p:oleObj>
                </mc:Choice>
                <mc:Fallback>
                  <p:oleObj name="Equation" r:id="rId5" imgW="266469" imgH="393359" progId="Equation.3">
                    <p:embed/>
                    <p:pic>
                      <p:nvPicPr>
                        <p:cNvPr id="0" name="Object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4" y="2867"/>
                          <a:ext cx="342" cy="5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653" name="Text Box 69"/>
          <p:cNvSpPr txBox="1">
            <a:spLocks noChangeArrowheads="1"/>
          </p:cNvSpPr>
          <p:nvPr/>
        </p:nvSpPr>
        <p:spPr bwMode="auto">
          <a:xfrm>
            <a:off x="1828800" y="6051550"/>
            <a:ext cx="5768975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>
                <a:solidFill>
                  <a:srgbClr val="000000"/>
                </a:solidFill>
                <a:sym typeface="Symbol" panose="05050102010706020507" pitchFamily="18" charset="2"/>
              </a:rPr>
              <a:t>N</a:t>
            </a:r>
            <a:r>
              <a:rPr lang="en-US" altLang="en-US" sz="3200" b="0">
                <a:sym typeface="Symbol" panose="05050102010706020507" pitchFamily="18" charset="2"/>
              </a:rPr>
              <a:t>ên </a:t>
            </a:r>
            <a:r>
              <a:rPr lang="en-US" altLang="en-US" sz="3200" b="0">
                <a:solidFill>
                  <a:srgbClr val="000000"/>
                </a:solidFill>
                <a:sym typeface="Symbol" panose="05050102010706020507" pitchFamily="18" charset="2"/>
              </a:rPr>
              <a:t>AOB vu</a:t>
            </a:r>
            <a:r>
              <a:rPr lang="en-US" altLang="en-US" sz="3200" b="0">
                <a:sym typeface="Symbol" panose="05050102010706020507" pitchFamily="18" charset="2"/>
              </a:rPr>
              <a:t>ông tại B</a:t>
            </a:r>
            <a:r>
              <a:rPr lang="en-US" altLang="en-US" sz="3200" b="0">
                <a:solidFill>
                  <a:srgbClr val="000000"/>
                </a:solidFill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67654" name="Object 70"/>
          <p:cNvGraphicFramePr>
            <a:graphicFrameLocks noChangeAspect="1"/>
          </p:cNvGraphicFramePr>
          <p:nvPr/>
        </p:nvGraphicFramePr>
        <p:xfrm>
          <a:off x="6149975" y="6191250"/>
          <a:ext cx="2101850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72" name="Equation" r:id="rId7" imgW="799753" imgH="177723" progId="Equation.3">
                  <p:embed/>
                </p:oleObj>
              </mc:Choice>
              <mc:Fallback>
                <p:oleObj name="Equation" r:id="rId7" imgW="799753" imgH="177723" progId="Equation.3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975" y="6191250"/>
                        <a:ext cx="2101850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22" name="Text Box 71"/>
          <p:cNvSpPr txBox="1">
            <a:spLocks noChangeArrowheads="1"/>
          </p:cNvSpPr>
          <p:nvPr/>
        </p:nvSpPr>
        <p:spPr bwMode="auto">
          <a:xfrm>
            <a:off x="1828800" y="0"/>
            <a:ext cx="2560638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u="sng">
                <a:solidFill>
                  <a:srgbClr val="A50021"/>
                </a:solidFill>
              </a:rPr>
              <a:t>II. Áp dụng</a:t>
            </a:r>
          </a:p>
        </p:txBody>
      </p:sp>
      <p:sp>
        <p:nvSpPr>
          <p:cNvPr id="29723" name="Text Box 72"/>
          <p:cNvSpPr txBox="1">
            <a:spLocks noChangeArrowheads="1"/>
          </p:cNvSpPr>
          <p:nvPr/>
        </p:nvSpPr>
        <p:spPr bwMode="auto">
          <a:xfrm>
            <a:off x="1736725" y="419100"/>
            <a:ext cx="10058400" cy="1077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0" u="sng">
                <a:solidFill>
                  <a:srgbClr val="000000"/>
                </a:solidFill>
              </a:rPr>
              <a:t>Bài toán</a:t>
            </a:r>
            <a:r>
              <a:rPr lang="en-US" altLang="en-US" sz="3200" b="0">
                <a:solidFill>
                  <a:srgbClr val="000000"/>
                </a:solidFill>
              </a:rPr>
              <a:t>: Qua điểm A nằm bên ngoài đường tròn (O), hãy dựng tiếp tuyến của đường tròn.</a:t>
            </a:r>
          </a:p>
        </p:txBody>
      </p:sp>
      <p:sp>
        <p:nvSpPr>
          <p:cNvPr id="67658" name="Text Box 74"/>
          <p:cNvSpPr txBox="1">
            <a:spLocks noChangeArrowheads="1"/>
          </p:cNvSpPr>
          <p:nvPr/>
        </p:nvSpPr>
        <p:spPr bwMode="auto">
          <a:xfrm>
            <a:off x="8229600" y="6035675"/>
            <a:ext cx="1828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700" b="1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0"/>
              <a:t>tại 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76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0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7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67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xit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67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675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76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67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2000"/>
                                        <p:tgtEl>
                                          <p:spTgt spid="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67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2000"/>
                                        <p:tgtEl>
                                          <p:spTgt spid="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67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67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676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67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676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67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67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676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676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676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676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9" grpId="0"/>
      <p:bldP spid="67620" grpId="0"/>
      <p:bldP spid="67639" grpId="0"/>
      <p:bldP spid="67644" grpId="0"/>
      <p:bldP spid="67645" grpId="0"/>
      <p:bldP spid="67653" grpId="0"/>
      <p:bldP spid="67658" grpId="0"/>
    </p:bldLst>
  </p:timing>
</p:sld>
</file>

<file path=ppt/theme/theme1.xml><?xml version="1.0" encoding="utf-8"?>
<a:theme xmlns:a="http://schemas.openxmlformats.org/drawingml/2006/main" name="MOSS">
  <a:themeElements>
    <a:clrScheme name="">
      <a:dk1>
        <a:srgbClr val="000000"/>
      </a:dk1>
      <a:lt1>
        <a:srgbClr val="CCFF99"/>
      </a:lt1>
      <a:dk2>
        <a:srgbClr val="FFFFFF"/>
      </a:dk2>
      <a:lt2>
        <a:srgbClr val="808080"/>
      </a:lt2>
      <a:accent1>
        <a:srgbClr val="00CC99"/>
      </a:accent1>
      <a:accent2>
        <a:srgbClr val="3333CC"/>
      </a:accent2>
      <a:accent3>
        <a:srgbClr val="E2FFCA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S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OS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S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S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SS</Template>
  <TotalTime>4471</TotalTime>
  <Pages>1</Pages>
  <Words>2212</Words>
  <PresentationFormat>Custom</PresentationFormat>
  <Paragraphs>225</Paragraphs>
  <Slides>4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4" baseType="lpstr">
      <vt:lpstr>.VnArial</vt:lpstr>
      <vt:lpstr>.VnBahamasBH</vt:lpstr>
      <vt:lpstr>.VnBodoniH</vt:lpstr>
      <vt:lpstr>.VnTeknical</vt:lpstr>
      <vt:lpstr>.VnTime</vt:lpstr>
      <vt:lpstr>.VnTimeH</vt:lpstr>
      <vt:lpstr>Arial</vt:lpstr>
      <vt:lpstr>SVN-A Love Of Thunder</vt:lpstr>
      <vt:lpstr>Symbol</vt:lpstr>
      <vt:lpstr>Times New Roman</vt:lpstr>
      <vt:lpstr>VNI-Times</vt:lpstr>
      <vt:lpstr>MOSS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subject/>
  <dc:creator>VnTeach.Com</dc:creator>
  <cp:keywords>VnTeach.Com</cp:keywords>
  <dc:description/>
  <cp:lastPrinted>1601-01-01T00:00:00Z</cp:lastPrinted>
  <dcterms:created xsi:type="dcterms:W3CDTF">2007-12-21T03:50:18Z</dcterms:created>
  <dcterms:modified xsi:type="dcterms:W3CDTF">2022-01-25T14:31:38Z</dcterms:modified>
</cp:coreProperties>
</file>